
<file path=[Content_Types].xml><?xml version="1.0" encoding="utf-8"?>
<Types xmlns="http://schemas.openxmlformats.org/package/2006/content-types">
  <Default Extension="bin" ContentType="application/vnd.openxmlformats-officedocument.oleObject"/>
  <Default Extension="jpeg" ContentType="image/jpeg"/>
  <Default Extension="jpg" ContentType="image/jpeg"/>
  <Default Extension="png" ContentType="image/png"/>
  <Default Extension="rels" ContentType="application/vnd.openxmlformats-package.relationships+xml"/>
  <Default Extension="svg" ContentType="image/svg+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tags/tag1.xml" ContentType="application/vnd.openxmlformats-officedocument.presentationml.tags+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theme/theme2.xml" ContentType="application/vnd.openxmlformats-officedocument.theme+xml"/>
  <Override PartName="/ppt/tags/tag2.xml" ContentType="application/vnd.openxmlformats-officedocument.presentationml.tags+xml"/>
  <Override PartName="/ppt/tags/tag3.xml" ContentType="application/vnd.openxmlformats-officedocument.presentationml.tags+xml"/>
  <Override PartName="/ppt/tags/tag4.xml" ContentType="application/vnd.openxmlformats-officedocument.presentationml.tags+xml"/>
  <Override PartName="/ppt/tags/tag5.xml" ContentType="application/vnd.openxmlformats-officedocument.presentationml.tags+xml"/>
  <Override PartName="/ppt/tags/tag6.xml" ContentType="application/vnd.openxmlformats-officedocument.presentationml.tags+xml"/>
  <Override PartName="/ppt/tags/tag7.xml" ContentType="application/vnd.openxmlformats-officedocument.presentationml.tags+xml"/>
  <Override PartName="/ppt/tags/tag8.xml" ContentType="application/vnd.openxmlformats-officedocument.presentationml.tags+xml"/>
  <Override PartName="/ppt/tags/tag9.xml" ContentType="application/vnd.openxmlformats-officedocument.presentationml.tags+xml"/>
  <Override PartName="/ppt/tags/tag10.xml" ContentType="application/vnd.openxmlformats-officedocument.presentationml.tags+xml"/>
  <Override PartName="/ppt/tags/tag11.xml" ContentType="application/vnd.openxmlformats-officedocument.presentationml.tags+xml"/>
  <Override PartName="/ppt/tags/tag12.xml" ContentType="application/vnd.openxmlformats-officedocument.presentationml.tags+xml"/>
  <Override PartName="/ppt/tags/tag13.xml" ContentType="application/vnd.openxmlformats-officedocument.presentationml.tags+xml"/>
  <Override PartName="/ppt/tags/tag14.xml" ContentType="application/vnd.openxmlformats-officedocument.presentationml.tags+xml"/>
  <Override PartName="/ppt/tags/tag15.xml" ContentType="application/vnd.openxmlformats-officedocument.presentationml.tags+xml"/>
  <Override PartName="/ppt/tags/tag16.xml" ContentType="application/vnd.openxmlformats-officedocument.presentationml.tags+xml"/>
  <Override PartName="/ppt/tags/tag17.xml" ContentType="application/vnd.openxmlformats-officedocument.presentationml.tags+xml"/>
  <Override PartName="/ppt/tags/tag18.xml" ContentType="application/vnd.openxmlformats-officedocument.presentationml.tags+xml"/>
  <Override PartName="/ppt/tags/tag19.xml" ContentType="application/vnd.openxmlformats-officedocument.presentationml.tags+xml"/>
  <Override PartName="/ppt/notesSlides/notesSlide1.xml" ContentType="application/vnd.openxmlformats-officedocument.presentationml.notesSlide+xml"/>
  <Override PartName="/ppt/diagrams/data1.xml" ContentType="application/vnd.openxmlformats-officedocument.drawingml.diagramData+xml"/>
  <Override PartName="/ppt/diagrams/layout1.xml" ContentType="application/vnd.openxmlformats-officedocument.drawingml.diagramLayout+xml"/>
  <Override PartName="/ppt/diagrams/quickStyle1.xml" ContentType="application/vnd.openxmlformats-officedocument.drawingml.diagramStyle+xml"/>
  <Override PartName="/ppt/diagrams/colors1.xml" ContentType="application/vnd.openxmlformats-officedocument.drawingml.diagramColors+xml"/>
  <Override PartName="/ppt/diagrams/drawing1.xml" ContentType="application/vnd.ms-office.drawingml.diagramDrawing+xml"/>
  <Override PartName="/ppt/tags/tag20.xml" ContentType="application/vnd.openxmlformats-officedocument.presentationml.tags+xml"/>
  <Override PartName="/ppt/tags/tag21.xml" ContentType="application/vnd.openxmlformats-officedocument.presentationml.tags+xml"/>
  <Override PartName="/ppt/tags/tag22.xml" ContentType="application/vnd.openxmlformats-officedocument.presentationml.tags+xml"/>
  <Override PartName="/ppt/tags/tag23.xml" ContentType="application/vnd.openxmlformats-officedocument.presentationml.tags+xml"/>
  <Override PartName="/ppt/tags/tag24.xml" ContentType="application/vnd.openxmlformats-officedocument.presentationml.tags+xml"/>
  <Override PartName="/ppt/tags/tag25.xml" ContentType="application/vnd.openxmlformats-officedocument.presentationml.tags+xml"/>
  <Override PartName="/ppt/tags/tag26.xml" ContentType="application/vnd.openxmlformats-officedocument.presentationml.tags+xml"/>
  <Override PartName="/ppt/tags/tag27.xml" ContentType="application/vnd.openxmlformats-officedocument.presentationml.tags+xml"/>
  <Override PartName="/ppt/tags/tag28.xml" ContentType="application/vnd.openxmlformats-officedocument.presentationml.tags+xml"/>
  <Override PartName="/ppt/tags/tag29.xml" ContentType="application/vnd.openxmlformats-officedocument.presentationml.tags+xml"/>
  <Override PartName="/ppt/tags/tag30.xml" ContentType="application/vnd.openxmlformats-officedocument.presentationml.tags+xml"/>
  <Override PartName="/ppt/tags/tag31.xml" ContentType="application/vnd.openxmlformats-officedocument.presentationml.tags+xml"/>
  <Override PartName="/ppt/tags/tag32.xml" ContentType="application/vnd.openxmlformats-officedocument.presentationml.tags+xml"/>
  <Override PartName="/ppt/tags/tag33.xml" ContentType="application/vnd.openxmlformats-officedocument.presentationml.tags+xml"/>
  <Override PartName="/ppt/tags/tag34.xml" ContentType="application/vnd.openxmlformats-officedocument.presentationml.tags+xml"/>
  <Override PartName="/ppt/tags/tag35.xml" ContentType="application/vnd.openxmlformats-officedocument.presentationml.tags+xml"/>
  <Override PartName="/ppt/tags/tag36.xml" ContentType="application/vnd.openxmlformats-officedocument.presentationml.tags+xml"/>
  <Override PartName="/ppt/tags/tag37.xml" ContentType="application/vnd.openxmlformats-officedocument.presentationml.tags+xml"/>
  <Override PartName="/ppt/tags/tag38.xml" ContentType="application/vnd.openxmlformats-officedocument.presentationml.tags+xml"/>
  <Override PartName="/ppt/tags/tag39.xml" ContentType="application/vnd.openxmlformats-officedocument.presentationml.tags+xml"/>
  <Override PartName="/ppt/tags/tag40.xml" ContentType="application/vnd.openxmlformats-officedocument.presentationml.tags+xml"/>
  <Override PartName="/ppt/tags/tag41.xml" ContentType="application/vnd.openxmlformats-officedocument.presentationml.tags+xml"/>
  <Override PartName="/ppt/notesSlides/notesSlide2.xml" ContentType="application/vnd.openxmlformats-officedocument.presentationml.notesSlide+xml"/>
  <Override PartName="/ppt/tags/tag42.xml" ContentType="application/vnd.openxmlformats-officedocument.presentationml.tags+xml"/>
  <Override PartName="/ppt/tags/tag43.xml" ContentType="application/vnd.openxmlformats-officedocument.presentationml.tags+xml"/>
  <Override PartName="/ppt/notesSlides/notesSlide3.xml" ContentType="application/vnd.openxmlformats-officedocument.presentationml.notesSlide+xml"/>
  <Override PartName="/ppt/diagrams/data2.xml" ContentType="application/vnd.openxmlformats-officedocument.drawingml.diagramData+xml"/>
  <Override PartName="/ppt/diagrams/layout2.xml" ContentType="application/vnd.openxmlformats-officedocument.drawingml.diagramLayout+xml"/>
  <Override PartName="/ppt/diagrams/quickStyle2.xml" ContentType="application/vnd.openxmlformats-officedocument.drawingml.diagramStyle+xml"/>
  <Override PartName="/ppt/diagrams/colors2.xml" ContentType="application/vnd.openxmlformats-officedocument.drawingml.diagramColors+xml"/>
  <Override PartName="/ppt/diagrams/drawing2.xml" ContentType="application/vnd.ms-office.drawingml.diagramDrawing+xml"/>
  <Override PartName="/ppt/notesSlides/notesSlide4.xml" ContentType="application/vnd.openxmlformats-officedocument.presentationml.notesSlide+xml"/>
  <Override PartName="/ppt/diagrams/data3.xml" ContentType="application/vnd.openxmlformats-officedocument.drawingml.diagramData+xml"/>
  <Override PartName="/ppt/diagrams/layout3.xml" ContentType="application/vnd.openxmlformats-officedocument.drawingml.diagramLayout+xml"/>
  <Override PartName="/ppt/diagrams/quickStyle3.xml" ContentType="application/vnd.openxmlformats-officedocument.drawingml.diagramStyle+xml"/>
  <Override PartName="/ppt/diagrams/colors3.xml" ContentType="application/vnd.openxmlformats-officedocument.drawingml.diagramColors+xml"/>
  <Override PartName="/ppt/diagrams/drawing3.xml" ContentType="application/vnd.ms-office.drawingml.diagramDrawing+xml"/>
  <Override PartName="/ppt/notesSlides/notesSlide5.xml" ContentType="application/vnd.openxmlformats-officedocument.presentationml.notesSlide+xml"/>
  <Override PartName="/ppt/diagrams/data4.xml" ContentType="application/vnd.openxmlformats-officedocument.drawingml.diagramData+xml"/>
  <Override PartName="/ppt/diagrams/layout4.xml" ContentType="application/vnd.openxmlformats-officedocument.drawingml.diagramLayout+xml"/>
  <Override PartName="/ppt/diagrams/quickStyle4.xml" ContentType="application/vnd.openxmlformats-officedocument.drawingml.diagramStyle+xml"/>
  <Override PartName="/ppt/diagrams/colors4.xml" ContentType="application/vnd.openxmlformats-officedocument.drawingml.diagramColors+xml"/>
  <Override PartName="/ppt/diagrams/drawing4.xml" ContentType="application/vnd.ms-office.drawingml.diagramDrawing+xml"/>
  <Override PartName="/ppt/notesSlides/notesSlide6.xml" ContentType="application/vnd.openxmlformats-officedocument.presentationml.notesSlide+xml"/>
  <Override PartName="/ppt/diagrams/data5.xml" ContentType="application/vnd.openxmlformats-officedocument.drawingml.diagramData+xml"/>
  <Override PartName="/ppt/diagrams/layout5.xml" ContentType="application/vnd.openxmlformats-officedocument.drawingml.diagramLayout+xml"/>
  <Override PartName="/ppt/diagrams/quickStyle5.xml" ContentType="application/vnd.openxmlformats-officedocument.drawingml.diagramStyle+xml"/>
  <Override PartName="/ppt/diagrams/colors5.xml" ContentType="application/vnd.openxmlformats-officedocument.drawingml.diagramColors+xml"/>
  <Override PartName="/ppt/diagrams/drawing5.xml" ContentType="application/vnd.ms-office.drawingml.diagramDrawing+xml"/>
  <Override PartName="/ppt/notesSlides/notesSlide7.xml" ContentType="application/vnd.openxmlformats-officedocument.presentationml.notesSlide+xml"/>
  <Override PartName="/ppt/diagrams/data6.xml" ContentType="application/vnd.openxmlformats-officedocument.drawingml.diagramData+xml"/>
  <Override PartName="/ppt/diagrams/layout6.xml" ContentType="application/vnd.openxmlformats-officedocument.drawingml.diagramLayout+xml"/>
  <Override PartName="/ppt/diagrams/quickStyle6.xml" ContentType="application/vnd.openxmlformats-officedocument.drawingml.diagramStyle+xml"/>
  <Override PartName="/ppt/diagrams/colors6.xml" ContentType="application/vnd.openxmlformats-officedocument.drawingml.diagramColors+xml"/>
  <Override PartName="/ppt/diagrams/drawing6.xml" ContentType="application/vnd.ms-office.drawingml.diagramDrawing+xml"/>
  <Override PartName="/ppt/notesSlides/notesSlide8.xml" ContentType="application/vnd.openxmlformats-officedocument.presentationml.notesSlide+xml"/>
  <Override PartName="/ppt/notesSlides/notesSlide9.xml" ContentType="application/vnd.openxmlformats-officedocument.presentationml.notesSlide+xml"/>
  <Override PartName="/ppt/diagrams/data7.xml" ContentType="application/vnd.openxmlformats-officedocument.drawingml.diagramData+xml"/>
  <Override PartName="/ppt/diagrams/layout7.xml" ContentType="application/vnd.openxmlformats-officedocument.drawingml.diagramLayout+xml"/>
  <Override PartName="/ppt/diagrams/quickStyle7.xml" ContentType="application/vnd.openxmlformats-officedocument.drawingml.diagramStyle+xml"/>
  <Override PartName="/ppt/diagrams/colors7.xml" ContentType="application/vnd.openxmlformats-officedocument.drawingml.diagramColors+xml"/>
  <Override PartName="/ppt/diagrams/drawing7.xml" ContentType="application/vnd.ms-office.drawingml.diagramDrawing+xml"/>
  <Override PartName="/ppt/notesSlides/notesSlide10.xml" ContentType="application/vnd.openxmlformats-officedocument.presentationml.notesSlide+xml"/>
  <Override PartName="/ppt/diagrams/data8.xml" ContentType="application/vnd.openxmlformats-officedocument.drawingml.diagramData+xml"/>
  <Override PartName="/ppt/diagrams/layout8.xml" ContentType="application/vnd.openxmlformats-officedocument.drawingml.diagramLayout+xml"/>
  <Override PartName="/ppt/diagrams/quickStyle8.xml" ContentType="application/vnd.openxmlformats-officedocument.drawingml.diagramStyle+xml"/>
  <Override PartName="/ppt/diagrams/colors8.xml" ContentType="application/vnd.openxmlformats-officedocument.drawingml.diagramColors+xml"/>
  <Override PartName="/ppt/diagrams/drawing8.xml" ContentType="application/vnd.ms-office.drawingml.diagramDrawing+xml"/>
  <Override PartName="/ppt/notesSlides/notesSlide11.xml" ContentType="application/vnd.openxmlformats-officedocument.presentationml.notesSlide+xml"/>
  <Override PartName="/ppt/diagrams/data9.xml" ContentType="application/vnd.openxmlformats-officedocument.drawingml.diagramData+xml"/>
  <Override PartName="/ppt/diagrams/layout9.xml" ContentType="application/vnd.openxmlformats-officedocument.drawingml.diagramLayout+xml"/>
  <Override PartName="/ppt/diagrams/quickStyle9.xml" ContentType="application/vnd.openxmlformats-officedocument.drawingml.diagramStyle+xml"/>
  <Override PartName="/ppt/diagrams/colors9.xml" ContentType="application/vnd.openxmlformats-officedocument.drawingml.diagramColors+xml"/>
  <Override PartName="/ppt/diagrams/drawing9.xml" ContentType="application/vnd.ms-office.drawingml.diagramDrawing+xml"/>
  <Override PartName="/ppt/notesSlides/notesSlide12.xml" ContentType="application/vnd.openxmlformats-officedocument.presentationml.notesSlide+xml"/>
  <Override PartName="/ppt/diagrams/data10.xml" ContentType="application/vnd.openxmlformats-officedocument.drawingml.diagramData+xml"/>
  <Override PartName="/ppt/diagrams/layout10.xml" ContentType="application/vnd.openxmlformats-officedocument.drawingml.diagramLayout+xml"/>
  <Override PartName="/ppt/diagrams/quickStyle10.xml" ContentType="application/vnd.openxmlformats-officedocument.drawingml.diagramStyle+xml"/>
  <Override PartName="/ppt/diagrams/colors10.xml" ContentType="application/vnd.openxmlformats-officedocument.drawingml.diagramColors+xml"/>
  <Override PartName="/ppt/diagrams/drawing10.xml" ContentType="application/vnd.ms-office.drawingml.diagramDrawing+xml"/>
  <Override PartName="/ppt/diagrams/data11.xml" ContentType="application/vnd.openxmlformats-officedocument.drawingml.diagramData+xml"/>
  <Override PartName="/ppt/diagrams/layout11.xml" ContentType="application/vnd.openxmlformats-officedocument.drawingml.diagramLayout+xml"/>
  <Override PartName="/ppt/diagrams/quickStyle11.xml" ContentType="application/vnd.openxmlformats-officedocument.drawingml.diagramStyle+xml"/>
  <Override PartName="/ppt/diagrams/colors11.xml" ContentType="application/vnd.openxmlformats-officedocument.drawingml.diagramColors+xml"/>
  <Override PartName="/ppt/diagrams/drawing11.xml" ContentType="application/vnd.ms-office.drawingml.diagramDrawing+xml"/>
  <Override PartName="/ppt/notesSlides/notesSlide13.xml" ContentType="application/vnd.openxmlformats-officedocument.presentationml.notesSlide+xml"/>
  <Override PartName="/ppt/diagrams/data12.xml" ContentType="application/vnd.openxmlformats-officedocument.drawingml.diagramData+xml"/>
  <Override PartName="/ppt/diagrams/layout12.xml" ContentType="application/vnd.openxmlformats-officedocument.drawingml.diagramLayout+xml"/>
  <Override PartName="/ppt/diagrams/quickStyle12.xml" ContentType="application/vnd.openxmlformats-officedocument.drawingml.diagramStyle+xml"/>
  <Override PartName="/ppt/diagrams/colors12.xml" ContentType="application/vnd.openxmlformats-officedocument.drawingml.diagramColors+xml"/>
  <Override PartName="/ppt/diagrams/drawing12.xml" ContentType="application/vnd.ms-office.drawingml.diagramDrawing+xml"/>
  <Override PartName="/ppt/notesSlides/notesSlide14.xml" ContentType="application/vnd.openxmlformats-officedocument.presentationml.notesSlide+xml"/>
  <Override PartName="/ppt/diagrams/data13.xml" ContentType="application/vnd.openxmlformats-officedocument.drawingml.diagramData+xml"/>
  <Override PartName="/ppt/diagrams/layout13.xml" ContentType="application/vnd.openxmlformats-officedocument.drawingml.diagramLayout+xml"/>
  <Override PartName="/ppt/diagrams/quickStyle13.xml" ContentType="application/vnd.openxmlformats-officedocument.drawingml.diagramStyle+xml"/>
  <Override PartName="/ppt/diagrams/colors13.xml" ContentType="application/vnd.openxmlformats-officedocument.drawingml.diagramColors+xml"/>
  <Override PartName="/ppt/diagrams/drawing13.xml" ContentType="application/vnd.ms-office.drawingml.diagramDrawing+xml"/>
  <Override PartName="/ppt/notesSlides/notesSlide15.xml" ContentType="application/vnd.openxmlformats-officedocument.presentationml.notesSlide+xml"/>
  <Override PartName="/ppt/diagrams/data14.xml" ContentType="application/vnd.openxmlformats-officedocument.drawingml.diagramData+xml"/>
  <Override PartName="/ppt/diagrams/layout14.xml" ContentType="application/vnd.openxmlformats-officedocument.drawingml.diagramLayout+xml"/>
  <Override PartName="/ppt/diagrams/quickStyle14.xml" ContentType="application/vnd.openxmlformats-officedocument.drawingml.diagramStyle+xml"/>
  <Override PartName="/ppt/diagrams/colors14.xml" ContentType="application/vnd.openxmlformats-officedocument.drawingml.diagramColors+xml"/>
  <Override PartName="/ppt/diagrams/drawing14.xml" ContentType="application/vnd.ms-office.drawingml.diagramDrawing+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diagrams/data15.xml" ContentType="application/vnd.openxmlformats-officedocument.drawingml.diagramData+xml"/>
  <Override PartName="/ppt/diagrams/layout15.xml" ContentType="application/vnd.openxmlformats-officedocument.drawingml.diagramLayout+xml"/>
  <Override PartName="/ppt/diagrams/quickStyle15.xml" ContentType="application/vnd.openxmlformats-officedocument.drawingml.diagramStyle+xml"/>
  <Override PartName="/ppt/diagrams/colors15.xml" ContentType="application/vnd.openxmlformats-officedocument.drawingml.diagramColors+xml"/>
  <Override PartName="/ppt/diagrams/drawing15.xml" ContentType="application/vnd.ms-office.drawingml.diagramDrawing+xml"/>
  <Override PartName="/ppt/diagrams/data16.xml" ContentType="application/vnd.openxmlformats-officedocument.drawingml.diagramData+xml"/>
  <Override PartName="/ppt/diagrams/layout16.xml" ContentType="application/vnd.openxmlformats-officedocument.drawingml.diagramLayout+xml"/>
  <Override PartName="/ppt/diagrams/quickStyle16.xml" ContentType="application/vnd.openxmlformats-officedocument.drawingml.diagramStyle+xml"/>
  <Override PartName="/ppt/diagrams/colors16.xml" ContentType="application/vnd.openxmlformats-officedocument.drawingml.diagramColors+xml"/>
  <Override PartName="/ppt/diagrams/drawing16.xml" ContentType="application/vnd.ms-office.drawingml.diagramDrawing+xml"/>
  <Override PartName="/ppt/notesSlides/notesSlide18.xml" ContentType="application/vnd.openxmlformats-officedocument.presentationml.notesSlide+xml"/>
  <Override PartName="/ppt/diagrams/data17.xml" ContentType="application/vnd.openxmlformats-officedocument.drawingml.diagramData+xml"/>
  <Override PartName="/ppt/diagrams/layout17.xml" ContentType="application/vnd.openxmlformats-officedocument.drawingml.diagramLayout+xml"/>
  <Override PartName="/ppt/diagrams/quickStyle17.xml" ContentType="application/vnd.openxmlformats-officedocument.drawingml.diagramStyle+xml"/>
  <Override PartName="/ppt/diagrams/colors17.xml" ContentType="application/vnd.openxmlformats-officedocument.drawingml.diagramColors+xml"/>
  <Override PartName="/ppt/diagrams/drawing17.xml" ContentType="application/vnd.ms-office.drawingml.diagramDrawing+xml"/>
  <Override PartName="/ppt/notesSlides/notesSlide19.xml" ContentType="application/vnd.openxmlformats-officedocument.presentationml.notesSlide+xml"/>
  <Override PartName="/ppt/diagrams/data18.xml" ContentType="application/vnd.openxmlformats-officedocument.drawingml.diagramData+xml"/>
  <Override PartName="/ppt/diagrams/layout18.xml" ContentType="application/vnd.openxmlformats-officedocument.drawingml.diagramLayout+xml"/>
  <Override PartName="/ppt/diagrams/quickStyle18.xml" ContentType="application/vnd.openxmlformats-officedocument.drawingml.diagramStyle+xml"/>
  <Override PartName="/ppt/diagrams/colors18.xml" ContentType="application/vnd.openxmlformats-officedocument.drawingml.diagramColors+xml"/>
  <Override PartName="/ppt/diagrams/drawing18.xml" ContentType="application/vnd.ms-office.drawingml.diagramDrawing+xml"/>
  <Override PartName="/ppt/notesSlides/notesSlide20.xml" ContentType="application/vnd.openxmlformats-officedocument.presentationml.notesSlide+xml"/>
  <Override PartName="/ppt/diagrams/data19.xml" ContentType="application/vnd.openxmlformats-officedocument.drawingml.diagramData+xml"/>
  <Override PartName="/ppt/diagrams/layout19.xml" ContentType="application/vnd.openxmlformats-officedocument.drawingml.diagramLayout+xml"/>
  <Override PartName="/ppt/diagrams/quickStyle19.xml" ContentType="application/vnd.openxmlformats-officedocument.drawingml.diagramStyle+xml"/>
  <Override PartName="/ppt/diagrams/colors19.xml" ContentType="application/vnd.openxmlformats-officedocument.drawingml.diagramColors+xml"/>
  <Override PartName="/ppt/diagrams/drawing19.xml" ContentType="application/vnd.ms-office.drawingml.diagramDrawing+xml"/>
  <Override PartName="/ppt/notesSlides/notesSlide21.xml" ContentType="application/vnd.openxmlformats-officedocument.presentationml.notesSlide+xml"/>
  <Override PartName="/ppt/diagrams/data20.xml" ContentType="application/vnd.openxmlformats-officedocument.drawingml.diagramData+xml"/>
  <Override PartName="/ppt/diagrams/layout20.xml" ContentType="application/vnd.openxmlformats-officedocument.drawingml.diagramLayout+xml"/>
  <Override PartName="/ppt/diagrams/quickStyle20.xml" ContentType="application/vnd.openxmlformats-officedocument.drawingml.diagramStyle+xml"/>
  <Override PartName="/ppt/diagrams/colors20.xml" ContentType="application/vnd.openxmlformats-officedocument.drawingml.diagramColors+xml"/>
  <Override PartName="/ppt/diagrams/drawing20.xml" ContentType="application/vnd.ms-office.drawingml.diagramDrawing+xml"/>
  <Override PartName="/ppt/diagrams/data21.xml" ContentType="application/vnd.openxmlformats-officedocument.drawingml.diagramData+xml"/>
  <Override PartName="/ppt/diagrams/layout21.xml" ContentType="application/vnd.openxmlformats-officedocument.drawingml.diagramLayout+xml"/>
  <Override PartName="/ppt/diagrams/quickStyle21.xml" ContentType="application/vnd.openxmlformats-officedocument.drawingml.diagramStyle+xml"/>
  <Override PartName="/ppt/diagrams/colors21.xml" ContentType="application/vnd.openxmlformats-officedocument.drawingml.diagramColors+xml"/>
  <Override PartName="/ppt/diagrams/drawing21.xml" ContentType="application/vnd.ms-office.drawingml.diagramDrawing+xml"/>
  <Override PartName="/ppt/notesSlides/notesSlide22.xml" ContentType="application/vnd.openxmlformats-officedocument.presentationml.notesSlide+xml"/>
  <Override PartName="/ppt/diagrams/data22.xml" ContentType="application/vnd.openxmlformats-officedocument.drawingml.diagramData+xml"/>
  <Override PartName="/ppt/diagrams/layout22.xml" ContentType="application/vnd.openxmlformats-officedocument.drawingml.diagramLayout+xml"/>
  <Override PartName="/ppt/diagrams/quickStyle22.xml" ContentType="application/vnd.openxmlformats-officedocument.drawingml.diagramStyle+xml"/>
  <Override PartName="/ppt/diagrams/colors22.xml" ContentType="application/vnd.openxmlformats-officedocument.drawingml.diagramColors+xml"/>
  <Override PartName="/ppt/diagrams/drawing22.xml" ContentType="application/vnd.ms-office.drawingml.diagramDrawing+xml"/>
  <Override PartName="/ppt/diagrams/data23.xml" ContentType="application/vnd.openxmlformats-officedocument.drawingml.diagramData+xml"/>
  <Override PartName="/ppt/diagrams/layout23.xml" ContentType="application/vnd.openxmlformats-officedocument.drawingml.diagramLayout+xml"/>
  <Override PartName="/ppt/diagrams/quickStyle23.xml" ContentType="application/vnd.openxmlformats-officedocument.drawingml.diagramStyle+xml"/>
  <Override PartName="/ppt/diagrams/colors23.xml" ContentType="application/vnd.openxmlformats-officedocument.drawingml.diagramColors+xml"/>
  <Override PartName="/ppt/diagrams/drawing23.xml" ContentType="application/vnd.ms-office.drawingml.diagramDrawing+xml"/>
  <Override PartName="/ppt/diagrams/data24.xml" ContentType="application/vnd.openxmlformats-officedocument.drawingml.diagramData+xml"/>
  <Override PartName="/ppt/diagrams/layout24.xml" ContentType="application/vnd.openxmlformats-officedocument.drawingml.diagramLayout+xml"/>
  <Override PartName="/ppt/diagrams/quickStyle24.xml" ContentType="application/vnd.openxmlformats-officedocument.drawingml.diagramStyle+xml"/>
  <Override PartName="/ppt/diagrams/colors24.xml" ContentType="application/vnd.openxmlformats-officedocument.drawingml.diagramColors+xml"/>
  <Override PartName="/ppt/diagrams/drawing24.xml" ContentType="application/vnd.ms-office.drawingml.diagramDrawing+xml"/>
  <Override PartName="/ppt/diagrams/data25.xml" ContentType="application/vnd.openxmlformats-officedocument.drawingml.diagramData+xml"/>
  <Override PartName="/ppt/diagrams/layout25.xml" ContentType="application/vnd.openxmlformats-officedocument.drawingml.diagramLayout+xml"/>
  <Override PartName="/ppt/diagrams/quickStyle25.xml" ContentType="application/vnd.openxmlformats-officedocument.drawingml.diagramStyle+xml"/>
  <Override PartName="/ppt/diagrams/colors25.xml" ContentType="application/vnd.openxmlformats-officedocument.drawingml.diagramColors+xml"/>
  <Override PartName="/ppt/diagrams/drawing25.xml" ContentType="application/vnd.ms-office.drawingml.diagramDrawing+xml"/>
  <Override PartName="/ppt/diagrams/data26.xml" ContentType="application/vnd.openxmlformats-officedocument.drawingml.diagramData+xml"/>
  <Override PartName="/ppt/diagrams/layout26.xml" ContentType="application/vnd.openxmlformats-officedocument.drawingml.diagramLayout+xml"/>
  <Override PartName="/ppt/diagrams/quickStyle26.xml" ContentType="application/vnd.openxmlformats-officedocument.drawingml.diagramStyle+xml"/>
  <Override PartName="/ppt/diagrams/colors26.xml" ContentType="application/vnd.openxmlformats-officedocument.drawingml.diagramColors+xml"/>
  <Override PartName="/ppt/diagrams/drawing26.xml" ContentType="application/vnd.ms-office.drawingml.diagramDrawing+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43"/>
  </p:notesMasterIdLst>
  <p:sldIdLst>
    <p:sldId id="257" r:id="rId2"/>
    <p:sldId id="292" r:id="rId3"/>
    <p:sldId id="781" r:id="rId4"/>
    <p:sldId id="817" r:id="rId5"/>
    <p:sldId id="818" r:id="rId6"/>
    <p:sldId id="399" r:id="rId7"/>
    <p:sldId id="402" r:id="rId8"/>
    <p:sldId id="348" r:id="rId9"/>
    <p:sldId id="820" r:id="rId10"/>
    <p:sldId id="821" r:id="rId11"/>
    <p:sldId id="822" r:id="rId12"/>
    <p:sldId id="823" r:id="rId13"/>
    <p:sldId id="825" r:id="rId14"/>
    <p:sldId id="826" r:id="rId15"/>
    <p:sldId id="827" r:id="rId16"/>
    <p:sldId id="828" r:id="rId17"/>
    <p:sldId id="830" r:id="rId18"/>
    <p:sldId id="831" r:id="rId19"/>
    <p:sldId id="832" r:id="rId20"/>
    <p:sldId id="833" r:id="rId21"/>
    <p:sldId id="835" r:id="rId22"/>
    <p:sldId id="836" r:id="rId23"/>
    <p:sldId id="837" r:id="rId24"/>
    <p:sldId id="838" r:id="rId25"/>
    <p:sldId id="329" r:id="rId26"/>
    <p:sldId id="330" r:id="rId27"/>
    <p:sldId id="331" r:id="rId28"/>
    <p:sldId id="333" r:id="rId29"/>
    <p:sldId id="334" r:id="rId30"/>
    <p:sldId id="335" r:id="rId31"/>
    <p:sldId id="839" r:id="rId32"/>
    <p:sldId id="840" r:id="rId33"/>
    <p:sldId id="405" r:id="rId34"/>
    <p:sldId id="339" r:id="rId35"/>
    <p:sldId id="841" r:id="rId36"/>
    <p:sldId id="342" r:id="rId37"/>
    <p:sldId id="343" r:id="rId38"/>
    <p:sldId id="843" r:id="rId39"/>
    <p:sldId id="844" r:id="rId40"/>
    <p:sldId id="346" r:id="rId41"/>
    <p:sldId id="845" r:id="rId42"/>
  </p:sldIdLst>
  <p:sldSz cx="12192000" cy="6858000"/>
  <p:notesSz cx="6858000" cy="9144000"/>
  <p:custDataLst>
    <p:tags r:id="rId44"/>
  </p:custData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6980" autoAdjust="0"/>
    <p:restoredTop sz="82763" autoAdjust="0"/>
  </p:normalViewPr>
  <p:slideViewPr>
    <p:cSldViewPr snapToGrid="0" showGuides="1">
      <p:cViewPr varScale="1">
        <p:scale>
          <a:sx n="70" d="100"/>
          <a:sy n="70" d="100"/>
        </p:scale>
        <p:origin x="1075" y="58"/>
      </p:cViewPr>
      <p:guideLst/>
    </p:cSldViewPr>
  </p:slideViewPr>
  <p:outlineViewPr>
    <p:cViewPr>
      <p:scale>
        <a:sx n="33" d="100"/>
        <a:sy n="33" d="100"/>
      </p:scale>
      <p:origin x="0" y="0"/>
    </p:cViewPr>
  </p:outlineViewPr>
  <p:notesTextViewPr>
    <p:cViewPr>
      <p:scale>
        <a:sx n="1" d="1"/>
        <a:sy n="1" d="1"/>
      </p:scale>
      <p:origin x="0" y="0"/>
    </p:cViewPr>
  </p:notesTextViewPr>
  <p:notesViewPr>
    <p:cSldViewPr snapToGrid="0">
      <p:cViewPr varScale="1">
        <p:scale>
          <a:sx n="64" d="100"/>
          <a:sy n="64" d="100"/>
        </p:scale>
        <p:origin x="2962" y="86"/>
      </p:cViewPr>
      <p:guideLst/>
    </p:cSldViewPr>
  </p:notes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tags" Target="tags/tag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diagrams/_rels/data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svg"/><Relationship Id="rId1" Type="http://schemas.openxmlformats.org/officeDocument/2006/relationships/image" Target="../media/image21.png"/><Relationship Id="rId6" Type="http://schemas.openxmlformats.org/officeDocument/2006/relationships/image" Target="../media/image26.svg"/><Relationship Id="rId5" Type="http://schemas.openxmlformats.org/officeDocument/2006/relationships/image" Target="../media/image25.png"/><Relationship Id="rId4" Type="http://schemas.openxmlformats.org/officeDocument/2006/relationships/image" Target="../media/image24.svg"/></Relationships>
</file>

<file path=ppt/diagrams/_rels/data23.xml.rels><?xml version="1.0" encoding="UTF-8" standalone="yes"?>
<Relationships xmlns="http://schemas.openxmlformats.org/package/2006/relationships"><Relationship Id="rId8" Type="http://schemas.openxmlformats.org/officeDocument/2006/relationships/image" Target="../media/image34.svg"/><Relationship Id="rId13" Type="http://schemas.openxmlformats.org/officeDocument/2006/relationships/image" Target="../media/image39.png"/><Relationship Id="rId18" Type="http://schemas.openxmlformats.org/officeDocument/2006/relationships/image" Target="../media/image44.svg"/><Relationship Id="rId3" Type="http://schemas.openxmlformats.org/officeDocument/2006/relationships/image" Target="../media/image29.png"/><Relationship Id="rId21" Type="http://schemas.openxmlformats.org/officeDocument/2006/relationships/image" Target="../media/image47.png"/><Relationship Id="rId7" Type="http://schemas.openxmlformats.org/officeDocument/2006/relationships/image" Target="../media/image33.png"/><Relationship Id="rId12" Type="http://schemas.openxmlformats.org/officeDocument/2006/relationships/image" Target="../media/image38.svg"/><Relationship Id="rId17" Type="http://schemas.openxmlformats.org/officeDocument/2006/relationships/image" Target="../media/image43.png"/><Relationship Id="rId2" Type="http://schemas.openxmlformats.org/officeDocument/2006/relationships/image" Target="../media/image28.svg"/><Relationship Id="rId16" Type="http://schemas.openxmlformats.org/officeDocument/2006/relationships/image" Target="../media/image42.svg"/><Relationship Id="rId20" Type="http://schemas.openxmlformats.org/officeDocument/2006/relationships/image" Target="../media/image46.svg"/><Relationship Id="rId1" Type="http://schemas.openxmlformats.org/officeDocument/2006/relationships/image" Target="../media/image27.png"/><Relationship Id="rId6" Type="http://schemas.openxmlformats.org/officeDocument/2006/relationships/image" Target="../media/image32.svg"/><Relationship Id="rId11" Type="http://schemas.openxmlformats.org/officeDocument/2006/relationships/image" Target="../media/image37.png"/><Relationship Id="rId5" Type="http://schemas.openxmlformats.org/officeDocument/2006/relationships/image" Target="../media/image31.png"/><Relationship Id="rId15" Type="http://schemas.openxmlformats.org/officeDocument/2006/relationships/image" Target="../media/image41.png"/><Relationship Id="rId10" Type="http://schemas.openxmlformats.org/officeDocument/2006/relationships/image" Target="../media/image36.svg"/><Relationship Id="rId19" Type="http://schemas.openxmlformats.org/officeDocument/2006/relationships/image" Target="../media/image45.png"/><Relationship Id="rId4" Type="http://schemas.openxmlformats.org/officeDocument/2006/relationships/image" Target="../media/image30.svg"/><Relationship Id="rId9" Type="http://schemas.openxmlformats.org/officeDocument/2006/relationships/image" Target="../media/image35.png"/><Relationship Id="rId14" Type="http://schemas.openxmlformats.org/officeDocument/2006/relationships/image" Target="../media/image40.svg"/><Relationship Id="rId22" Type="http://schemas.openxmlformats.org/officeDocument/2006/relationships/image" Target="../media/image48.svg"/></Relationships>
</file>

<file path=ppt/diagrams/_rels/data5.xml.rels><?xml version="1.0" encoding="UTF-8" standalone="yes"?>
<Relationships xmlns="http://schemas.openxmlformats.org/package/2006/relationships"><Relationship Id="rId8" Type="http://schemas.openxmlformats.org/officeDocument/2006/relationships/image" Target="../media/image10.png"/><Relationship Id="rId3" Type="http://schemas.openxmlformats.org/officeDocument/2006/relationships/image" Target="../media/image5.png"/><Relationship Id="rId7" Type="http://schemas.openxmlformats.org/officeDocument/2006/relationships/image" Target="../media/image9.png"/><Relationship Id="rId2" Type="http://schemas.openxmlformats.org/officeDocument/2006/relationships/image" Target="../media/image4.png"/><Relationship Id="rId1" Type="http://schemas.openxmlformats.org/officeDocument/2006/relationships/image" Target="../media/image3.png"/><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s>
</file>

<file path=ppt/diagrams/_rels/data8.xml.rels><?xml version="1.0" encoding="UTF-8" standalone="yes"?>
<Relationships xmlns="http://schemas.openxmlformats.org/package/2006/relationships"><Relationship Id="rId8" Type="http://schemas.openxmlformats.org/officeDocument/2006/relationships/image" Target="../media/image16.png"/><Relationship Id="rId3" Type="http://schemas.openxmlformats.org/officeDocument/2006/relationships/image" Target="../media/image4.png"/><Relationship Id="rId7" Type="http://schemas.openxmlformats.org/officeDocument/2006/relationships/image" Target="../media/image8.png"/><Relationship Id="rId2" Type="http://schemas.openxmlformats.org/officeDocument/2006/relationships/image" Target="../media/image14.svg"/><Relationship Id="rId1" Type="http://schemas.openxmlformats.org/officeDocument/2006/relationships/image" Target="../media/image3.png"/><Relationship Id="rId6" Type="http://schemas.openxmlformats.org/officeDocument/2006/relationships/image" Target="../media/image7.png"/><Relationship Id="rId11" Type="http://schemas.openxmlformats.org/officeDocument/2006/relationships/image" Target="../media/image12.png"/><Relationship Id="rId5" Type="http://schemas.openxmlformats.org/officeDocument/2006/relationships/image" Target="../media/image6.png"/><Relationship Id="rId10" Type="http://schemas.openxmlformats.org/officeDocument/2006/relationships/image" Target="../media/image18.png"/><Relationship Id="rId4" Type="http://schemas.openxmlformats.org/officeDocument/2006/relationships/image" Target="../media/image15.svg"/><Relationship Id="rId9" Type="http://schemas.openxmlformats.org/officeDocument/2006/relationships/image" Target="../media/image17.svg"/></Relationships>
</file>

<file path=ppt/diagrams/_rels/drawing21.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svg"/><Relationship Id="rId1" Type="http://schemas.openxmlformats.org/officeDocument/2006/relationships/image" Target="../media/image21.png"/><Relationship Id="rId6" Type="http://schemas.openxmlformats.org/officeDocument/2006/relationships/image" Target="../media/image26.svg"/><Relationship Id="rId5" Type="http://schemas.openxmlformats.org/officeDocument/2006/relationships/image" Target="../media/image25.png"/><Relationship Id="rId4" Type="http://schemas.openxmlformats.org/officeDocument/2006/relationships/image" Target="../media/image24.svg"/></Relationships>
</file>

<file path=ppt/diagrams/_rels/drawing23.xml.rels><?xml version="1.0" encoding="UTF-8" standalone="yes"?>
<Relationships xmlns="http://schemas.openxmlformats.org/package/2006/relationships"><Relationship Id="rId8" Type="http://schemas.openxmlformats.org/officeDocument/2006/relationships/image" Target="../media/image34.svg"/><Relationship Id="rId13" Type="http://schemas.openxmlformats.org/officeDocument/2006/relationships/image" Target="../media/image39.png"/><Relationship Id="rId18" Type="http://schemas.openxmlformats.org/officeDocument/2006/relationships/image" Target="../media/image44.svg"/><Relationship Id="rId3" Type="http://schemas.openxmlformats.org/officeDocument/2006/relationships/image" Target="../media/image29.png"/><Relationship Id="rId21" Type="http://schemas.openxmlformats.org/officeDocument/2006/relationships/image" Target="../media/image47.png"/><Relationship Id="rId7" Type="http://schemas.openxmlformats.org/officeDocument/2006/relationships/image" Target="../media/image33.png"/><Relationship Id="rId12" Type="http://schemas.openxmlformats.org/officeDocument/2006/relationships/image" Target="../media/image38.svg"/><Relationship Id="rId17" Type="http://schemas.openxmlformats.org/officeDocument/2006/relationships/image" Target="../media/image43.png"/><Relationship Id="rId2" Type="http://schemas.openxmlformats.org/officeDocument/2006/relationships/image" Target="../media/image28.svg"/><Relationship Id="rId16" Type="http://schemas.openxmlformats.org/officeDocument/2006/relationships/image" Target="../media/image42.svg"/><Relationship Id="rId20" Type="http://schemas.openxmlformats.org/officeDocument/2006/relationships/image" Target="../media/image46.svg"/><Relationship Id="rId1" Type="http://schemas.openxmlformats.org/officeDocument/2006/relationships/image" Target="../media/image27.png"/><Relationship Id="rId6" Type="http://schemas.openxmlformats.org/officeDocument/2006/relationships/image" Target="../media/image32.svg"/><Relationship Id="rId11" Type="http://schemas.openxmlformats.org/officeDocument/2006/relationships/image" Target="../media/image37.png"/><Relationship Id="rId5" Type="http://schemas.openxmlformats.org/officeDocument/2006/relationships/image" Target="../media/image31.png"/><Relationship Id="rId15" Type="http://schemas.openxmlformats.org/officeDocument/2006/relationships/image" Target="../media/image41.png"/><Relationship Id="rId10" Type="http://schemas.openxmlformats.org/officeDocument/2006/relationships/image" Target="../media/image36.svg"/><Relationship Id="rId19" Type="http://schemas.openxmlformats.org/officeDocument/2006/relationships/image" Target="../media/image45.png"/><Relationship Id="rId4" Type="http://schemas.openxmlformats.org/officeDocument/2006/relationships/image" Target="../media/image30.svg"/><Relationship Id="rId9" Type="http://schemas.openxmlformats.org/officeDocument/2006/relationships/image" Target="../media/image35.png"/><Relationship Id="rId14" Type="http://schemas.openxmlformats.org/officeDocument/2006/relationships/image" Target="../media/image40.svg"/><Relationship Id="rId22" Type="http://schemas.openxmlformats.org/officeDocument/2006/relationships/image" Target="../media/image48.svg"/></Relationships>
</file>

<file path=ppt/diagrams/_rels/drawing5.xml.rels><?xml version="1.0" encoding="UTF-8" standalone="yes"?>
<Relationships xmlns="http://schemas.openxmlformats.org/package/2006/relationships"><Relationship Id="rId8" Type="http://schemas.openxmlformats.org/officeDocument/2006/relationships/image" Target="../media/image11.png"/><Relationship Id="rId3" Type="http://schemas.openxmlformats.org/officeDocument/2006/relationships/image" Target="../media/image6.png"/><Relationship Id="rId7" Type="http://schemas.openxmlformats.org/officeDocument/2006/relationships/image" Target="../media/image10.png"/><Relationship Id="rId2" Type="http://schemas.openxmlformats.org/officeDocument/2006/relationships/image" Target="../media/image5.png"/><Relationship Id="rId1" Type="http://schemas.openxmlformats.org/officeDocument/2006/relationships/image" Target="../media/image4.png"/><Relationship Id="rId6" Type="http://schemas.openxmlformats.org/officeDocument/2006/relationships/image" Target="../media/image9.png"/><Relationship Id="rId5" Type="http://schemas.openxmlformats.org/officeDocument/2006/relationships/image" Target="../media/image8.png"/><Relationship Id="rId10" Type="http://schemas.openxmlformats.org/officeDocument/2006/relationships/image" Target="../media/image13.png"/><Relationship Id="rId4" Type="http://schemas.openxmlformats.org/officeDocument/2006/relationships/image" Target="../media/image7.png"/><Relationship Id="rId9" Type="http://schemas.openxmlformats.org/officeDocument/2006/relationships/image" Target="../media/image12.png"/></Relationships>
</file>

<file path=ppt/diagrams/_rels/drawing8.xml.rels><?xml version="1.0" encoding="UTF-8" standalone="yes"?>
<Relationships xmlns="http://schemas.openxmlformats.org/package/2006/relationships"><Relationship Id="rId8" Type="http://schemas.openxmlformats.org/officeDocument/2006/relationships/image" Target="../media/image18.png"/><Relationship Id="rId3" Type="http://schemas.openxmlformats.org/officeDocument/2006/relationships/image" Target="../media/image6.png"/><Relationship Id="rId7" Type="http://schemas.openxmlformats.org/officeDocument/2006/relationships/image" Target="../media/image17.svg"/><Relationship Id="rId2" Type="http://schemas.openxmlformats.org/officeDocument/2006/relationships/image" Target="../media/image15.svg"/><Relationship Id="rId1" Type="http://schemas.openxmlformats.org/officeDocument/2006/relationships/image" Target="../media/image4.png"/><Relationship Id="rId6" Type="http://schemas.openxmlformats.org/officeDocument/2006/relationships/image" Target="../media/image16.png"/><Relationship Id="rId5" Type="http://schemas.openxmlformats.org/officeDocument/2006/relationships/image" Target="../media/image8.png"/><Relationship Id="rId4" Type="http://schemas.openxmlformats.org/officeDocument/2006/relationships/image" Target="../media/image7.png"/><Relationship Id="rId9" Type="http://schemas.openxmlformats.org/officeDocument/2006/relationships/image" Target="../media/image12.png"/></Relationships>
</file>

<file path=ppt/diagrams/colors1.xml><?xml version="1.0" encoding="utf-8"?>
<dgm:colorsDef xmlns:dgm="http://schemas.openxmlformats.org/drawingml/2006/diagram" xmlns:a="http://schemas.openxmlformats.org/drawingml/2006/main" uniqueId="urn:microsoft.com/office/officeart/2005/8/colors/accent1_4#1">
  <dgm:title val=""/>
  <dgm:desc val=""/>
  <dgm:catLst>
    <dgm:cat type="accent1" pri="11400"/>
  </dgm:catLst>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colorsDef>
</file>

<file path=ppt/diagrams/colors10.xml><?xml version="1.0" encoding="utf-8"?>
<dgm:colorsDef xmlns:dgm="http://schemas.openxmlformats.org/drawingml/2006/diagram" xmlns:a="http://schemas.openxmlformats.org/drawingml/2006/main" uniqueId="urn:microsoft.com/office/officeart/2005/8/colors/accent1_1#3">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11.xml><?xml version="1.0" encoding="utf-8"?>
<dgm:colorsDef xmlns:dgm="http://schemas.openxmlformats.org/drawingml/2006/diagram" xmlns:a="http://schemas.openxmlformats.org/drawingml/2006/main" uniqueId="urn:microsoft.com/office/officeart/2005/8/colors/accent1_4#4">
  <dgm:title val=""/>
  <dgm:desc val=""/>
  <dgm:catLst>
    <dgm:cat type="accent1" pri="11400"/>
  </dgm:catLst>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colorsDef>
</file>

<file path=ppt/diagrams/colors12.xml><?xml version="1.0" encoding="utf-8"?>
<dgm:colorsDef xmlns:dgm="http://schemas.openxmlformats.org/drawingml/2006/diagram" xmlns:a="http://schemas.openxmlformats.org/drawingml/2006/main" uniqueId="urn:microsoft.com/office/officeart/2005/8/colors/accent1_3#1">
  <dgm:title val=""/>
  <dgm:desc val=""/>
  <dgm:catLst>
    <dgm:cat type="accent1" pri="11300"/>
  </dgm:catLst>
  <dgm:styleLbl name="align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alignNode1">
    <dgm:fillClrLst>
      <a:schemeClr val="accent1">
        <a:shade val="80000"/>
      </a:schemeClr>
      <a:schemeClr val="accent1">
        <a:tint val="70000"/>
      </a:schemeClr>
    </dgm:fillClrLst>
    <dgm:linClrLst>
      <a:schemeClr val="accent1">
        <a:shade val="80000"/>
      </a:schemeClr>
      <a:schemeClr val="accent1">
        <a:tint val="70000"/>
      </a:schemeClr>
    </dgm:linClrLst>
    <dgm:effectClrLst/>
    <dgm:txLinClrLst/>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9000"/>
      </a:schemeClr>
    </dgm:fillClrLst>
    <dgm:linClrLst meth="repeat">
      <a:schemeClr val="lt1"/>
    </dgm:linClrLst>
    <dgm:effectClrLst/>
    <dgm:txLinClrLst/>
    <dgm:txFillClrLst/>
    <dgm:txEffectClrLst/>
  </dgm:styleLbl>
  <dgm:styleLbl name="asst3">
    <dgm:fillClrLst>
      <a:schemeClr val="accent1">
        <a:tint val="80000"/>
      </a:schemeClr>
    </dgm:fillClrLst>
    <dgm:linClrLst meth="repeat">
      <a:schemeClr val="lt1"/>
    </dgm:linClrLst>
    <dgm:effectClrLst/>
    <dgm:txLinClrLst/>
    <dgm:txFillClrLst/>
    <dgm:txEffectClrLst/>
  </dgm:styleLbl>
  <dgm:styleLbl name="asst4">
    <dgm:fillClrLst>
      <a:schemeClr val="accent1">
        <a:tint val="7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lt1"/>
    </dgm:linClrLst>
    <dgm:effectClrLst/>
    <dgm:txLinClrLst/>
    <dgm:txFillClrLst meth="repeat">
      <a:schemeClr val="dk1"/>
    </dgm:txFillClrLst>
    <dgm:txEffectClrLst/>
  </dgm:styleLbl>
  <dgm:styleLbl name="b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dk1"/>
    </dgm:linClrLst>
    <dgm:effectClrLst/>
    <dgm:txLinClrLst/>
    <dgm:txFillClrLst meth="repeat">
      <a:schemeClr val="dk1"/>
    </dgm:txFillClrLst>
    <dgm:txEffectClrLst/>
  </dgm:styleLbl>
  <dgm:styleLbl name="b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a:schemeClr val="accent1">
        <a:shade val="80000"/>
      </a:schemeClr>
      <a:schemeClr val="accent1">
        <a:tint val="70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9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8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a:schemeClr val="accent1">
        <a:tint val="50000"/>
      </a:schemeClr>
      <a:schemeClr val="accent1">
        <a:tint val="2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40000"/>
      </a:schemeClr>
    </dgm:fillClrLst>
    <dgm:linClrLst meth="repeat">
      <a:schemeClr val="lt1"/>
    </dgm:linClrLst>
    <dgm:effectClrLst/>
    <dgm:txLinClrLst/>
    <dgm:txFillClrLst meth="repeat">
      <a:schemeClr val="dk1"/>
    </dgm:txFillClrLst>
    <dgm:txEffectClrLst/>
  </dgm:styleLbl>
  <dgm:styleLbl name="fg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lt1"/>
    </dgm:txFillClrLst>
    <dgm:txEffectClrLst/>
  </dgm:styleLbl>
  <dgm:styleLbl name="lnNode1">
    <dgm:fillClrLst>
      <a:schemeClr val="accent1">
        <a:shade val="80000"/>
      </a:schemeClr>
      <a:schemeClr val="accent1">
        <a:tint val="70000"/>
      </a:schemeClr>
    </dgm:fillClrLst>
    <dgm:linClrLst meth="repeat">
      <a:schemeClr val="lt1"/>
    </dgm:linClrLst>
    <dgm:effectClrLst/>
    <dgm:txLinClrLst/>
    <dgm:txFillClrLst/>
    <dgm:txEffectClrLst/>
  </dgm:styleLbl>
  <dgm:styleLbl name="node0">
    <dgm:fillClrLst meth="repeat">
      <a:schemeClr val="accent1">
        <a:shade val="80000"/>
      </a:schemeClr>
    </dgm:fillClrLst>
    <dgm:linClrLst meth="repeat">
      <a:schemeClr val="lt1"/>
    </dgm:linClrLst>
    <dgm:effectClrLst/>
    <dgm:txLinClrLst/>
    <dgm:txFillClrLst/>
    <dgm:txEffectClrLst/>
  </dgm:styleLbl>
  <dgm:styleLbl name="node1">
    <dgm:fillClrLst>
      <a:schemeClr val="accent1">
        <a:shade val="80000"/>
      </a:schemeClr>
      <a:schemeClr val="accent1">
        <a:tint val="70000"/>
      </a:schemeClr>
    </dgm:fillClrLst>
    <dgm:linClrLst meth="repeat">
      <a:schemeClr val="lt1"/>
    </dgm:linClrLst>
    <dgm:effectClrLst/>
    <dgm:txLinClrLst/>
    <dgm:txFillClrLst/>
    <dgm:txEffectClrLst/>
  </dgm:styleLbl>
  <dgm:styleLbl name="node2">
    <dgm:fillClrLst>
      <a:schemeClr val="accent1">
        <a:tint val="99000"/>
      </a:schemeClr>
    </dgm:fillClrLst>
    <dgm:linClrLst meth="repeat">
      <a:schemeClr val="lt1"/>
    </dgm:linClrLst>
    <dgm:effectClrLst/>
    <dgm:txLinClrLst/>
    <dgm:txFillClrLst/>
    <dgm:txEffectClrLst/>
  </dgm:styleLbl>
  <dgm:styleLbl name="node3">
    <dgm:fillClrLst>
      <a:schemeClr val="accent1">
        <a:tint val="80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9000"/>
      </a:schemeClr>
    </dgm:fillClrLst>
    <dgm:linClrLst meth="repeat">
      <a:schemeClr val="accent1">
        <a:tint val="99000"/>
      </a:schemeClr>
    </dgm:linClrLst>
    <dgm:effectClrLst/>
    <dgm:txLinClrLst/>
    <dgm:txFillClrLst meth="repeat">
      <a:schemeClr val="tx1"/>
    </dgm:txFillClrLst>
    <dgm:txEffectClrLst/>
  </dgm:styleLbl>
  <dgm:styleLbl name="parChTrans1D3">
    <dgm:fillClrLst meth="repeat">
      <a:schemeClr val="accent1">
        <a:tint val="80000"/>
      </a:schemeClr>
    </dgm:fillClrLst>
    <dgm:linClrLst meth="repeat">
      <a:schemeClr val="accent1">
        <a:tint val="80000"/>
      </a:schemeClr>
    </dgm:linClrLst>
    <dgm:effectClrLst/>
    <dgm:txLinClrLst/>
    <dgm:txFillClrLst meth="repeat">
      <a:schemeClr val="tx1"/>
    </dgm:txFillClrLst>
    <dgm:txEffectClrLst/>
  </dgm:styleLbl>
  <dgm:styleLbl name="parChTrans1D4">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meth="repeat">
      <a:schemeClr val="tx1"/>
    </dgm:txFillClrLst>
    <dgm:txEffectClrLst/>
  </dgm:styleLbl>
  <dgm:styleLbl name="sibTrans2D1">
    <dgm:fillClrLst>
      <a:schemeClr val="accent1">
        <a:shade val="90000"/>
      </a:schemeClr>
      <a:schemeClr val="accent1">
        <a:tint val="70000"/>
      </a:schemeClr>
    </dgm:fillClrLst>
    <dgm:linClrLst>
      <a:schemeClr val="accent1">
        <a:shade val="90000"/>
      </a:schemeClr>
      <a:schemeClr val="accent1">
        <a:tint val="7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a:schemeClr val="accent1">
        <a:shade val="80000"/>
      </a:schemeClr>
      <a:schemeClr val="accent1">
        <a:tint val="70000"/>
      </a:schemeClr>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a:schemeClr val="accent1">
        <a:shade val="80000"/>
        <a:alpha val="50000"/>
      </a:schemeClr>
      <a:schemeClr val="accent1">
        <a:tint val="70000"/>
        <a:alpha val="50000"/>
      </a:schemeClr>
    </dgm:fillClrLst>
    <dgm:linClrLst meth="repeat">
      <a:schemeClr val="lt1"/>
    </dgm:linClrLst>
    <dgm:effectClrLst/>
    <dgm:txLinClrLst/>
    <dgm:txFillClrLst/>
    <dgm:txEffectClrLst/>
  </dgm:styleLbl>
</dgm:colorsDef>
</file>

<file path=ppt/diagrams/colors13.xml><?xml version="1.0" encoding="utf-8"?>
<dgm:colorsDef xmlns:dgm="http://schemas.openxmlformats.org/drawingml/2006/diagram" xmlns:a="http://schemas.openxmlformats.org/drawingml/2006/main" uniqueId="urn:microsoft.com/office/officeart/2005/8/colors/accent1_1#4">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14.xml><?xml version="1.0" encoding="utf-8"?>
<dgm:colorsDef xmlns:dgm="http://schemas.openxmlformats.org/drawingml/2006/diagram" xmlns:a="http://schemas.openxmlformats.org/drawingml/2006/main" uniqueId="urn:microsoft.com/office/officeart/2005/8/colors/accent1_4#5">
  <dgm:title val=""/>
  <dgm:desc val=""/>
  <dgm:catLst>
    <dgm:cat type="accent1" pri="11400"/>
  </dgm:catLst>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colorsDef>
</file>

<file path=ppt/diagrams/colors15.xml><?xml version="1.0" encoding="utf-8"?>
<dgm:colorsDef xmlns:dgm="http://schemas.openxmlformats.org/drawingml/2006/diagram" xmlns:a="http://schemas.openxmlformats.org/drawingml/2006/main" uniqueId="urn:microsoft.com/office/officeart/2005/8/colors/accent1_1#5">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16.xml><?xml version="1.0" encoding="utf-8"?>
<dgm:colorsDef xmlns:dgm="http://schemas.openxmlformats.org/drawingml/2006/diagram" xmlns:a="http://schemas.openxmlformats.org/drawingml/2006/main" uniqueId="urn:microsoft.com/office/officeart/2005/8/colors/accent1_2#4">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7.xml><?xml version="1.0" encoding="utf-8"?>
<dgm:colorsDef xmlns:dgm="http://schemas.openxmlformats.org/drawingml/2006/diagram" xmlns:a="http://schemas.openxmlformats.org/drawingml/2006/main" uniqueId="urn:microsoft.com/office/officeart/2005/8/colors/accent1_2#5">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18.xml><?xml version="1.0" encoding="utf-8"?>
<dgm:colorsDef xmlns:dgm="http://schemas.openxmlformats.org/drawingml/2006/diagram" xmlns:a="http://schemas.openxmlformats.org/drawingml/2006/main" uniqueId="urn:microsoft.com/office/officeart/2005/8/colors/accent1_1#6">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19.xml><?xml version="1.0" encoding="utf-8"?>
<dgm:colorsDef xmlns:dgm="http://schemas.openxmlformats.org/drawingml/2006/diagram" xmlns:a="http://schemas.openxmlformats.org/drawingml/2006/main" uniqueId="urn:microsoft.com/office/officeart/2005/8/colors/accent1_2#6">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xml><?xml version="1.0" encoding="utf-8"?>
<dgm:colorsDef xmlns:dgm="http://schemas.openxmlformats.org/drawingml/2006/diagram" xmlns:a="http://schemas.openxmlformats.org/drawingml/2006/main" uniqueId="urn:microsoft.com/office/officeart/2005/8/colors/accent1_2#1">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0.xml><?xml version="1.0" encoding="utf-8"?>
<dgm:colorsDef xmlns:dgm="http://schemas.openxmlformats.org/drawingml/2006/diagram" xmlns:a="http://schemas.openxmlformats.org/drawingml/2006/main" uniqueId="urn:microsoft.com/office/officeart/2005/8/colors/accent1_1#7">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21.xml><?xml version="1.0" encoding="utf-8"?>
<dgm:colorsDef xmlns:dgm="http://schemas.openxmlformats.org/drawingml/2006/diagram" xmlns:a="http://schemas.openxmlformats.org/drawingml/2006/main" uniqueId="urn:microsoft.com/office/officeart/2005/8/colors/accent0_1#1">
  <dgm:title val=""/>
  <dgm:desc val=""/>
  <dgm:catLst>
    <dgm:cat type="mainScheme" pri="10100"/>
  </dgm:catLst>
  <dgm:styleLbl name="align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align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dk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dk1">
        <a:shade val="80000"/>
      </a:schemeClr>
    </dgm:linClrLst>
    <dgm:effectClrLst/>
    <dgm:txLinClrLst/>
    <dgm:txFillClrLst meth="repeat">
      <a:schemeClr val="dk1"/>
    </dgm:txFillClrLst>
    <dgm:txEffectClrLst/>
  </dgm:styleLbl>
  <dgm:styleLbl name="b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b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bgShp">
    <dgm:fillClrLst meth="repeat">
      <a:schemeClr val="dk1">
        <a:tint val="40000"/>
      </a:schemeClr>
    </dgm:fillClrLst>
    <dgm:linClrLst meth="repeat">
      <a:schemeClr val="dk1"/>
    </dgm:linClrLst>
    <dgm:effectClrLst/>
    <dgm:txLinClrLst/>
    <dgm:txFillClrLst meth="repeat">
      <a:schemeClr val="dk1"/>
    </dgm:txFillClrLst>
    <dgm:txEffectClrLst/>
  </dgm:styleLbl>
  <dgm:styleLbl name="b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callout">
    <dgm:fillClrLst meth="repeat">
      <a:schemeClr val="dk1"/>
    </dgm:fillClrLst>
    <dgm:linClrLst meth="repeat">
      <a:schemeClr val="dk1"/>
    </dgm:linClrLst>
    <dgm:effectClrLst/>
    <dgm:txLinClrLst/>
    <dgm:txFillClrLst meth="repeat">
      <a:schemeClr val="tx1"/>
    </dgm:txFillClrLst>
    <dgm:txEffectClrLst/>
  </dgm:styleLbl>
  <dgm:styleLbl name="con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dkBgShp">
    <dgm:fillClrLst meth="repeat">
      <a:schemeClr val="dk1">
        <a:shade val="80000"/>
      </a:schemeClr>
    </dgm:fillClrLst>
    <dgm:linClrLst meth="repeat">
      <a:schemeClr val="dk1"/>
    </dgm:linClrLst>
    <dgm:effectClrLst/>
    <dgm:txLinClrLst/>
    <dgm:txFillClrLst meth="repeat">
      <a:schemeClr val="lt1"/>
    </dgm:txFillClrLst>
    <dgm:txEffectClrLst/>
  </dgm:styleLbl>
  <dgm:styleLbl name="fgAcc0">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1">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2">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3">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4">
    <dgm:fillClrLst meth="repeat">
      <a:schemeClr val="dk1">
        <a:alpha val="90000"/>
        <a:tint val="40000"/>
      </a:schemeClr>
    </dgm:fillClrLst>
    <dgm:linClrLst meth="repeat">
      <a:schemeClr val="dk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dk1">
        <a:alpha val="90000"/>
      </a:schemeClr>
    </dgm:linClrLst>
    <dgm:effectClrLst/>
    <dgm:txLinClrLst/>
    <dgm:txFillClrLst meth="repeat">
      <a:schemeClr val="dk1"/>
    </dgm:txFillClrLst>
    <dgm:txEffectClrLst/>
  </dgm:styleLbl>
  <dgm:styleLbl name="fgImgPlace1">
    <dgm:fillClrLst meth="repeat">
      <a:schemeClr val="dk1">
        <a:tint val="40000"/>
      </a:schemeClr>
    </dgm:fillClrLst>
    <dgm:linClrLst meth="repeat">
      <a:schemeClr val="dk1">
        <a:shade val="80000"/>
      </a:schemeClr>
    </dgm:linClrLst>
    <dgm:effectClrLst/>
    <dgm:txLinClrLst/>
    <dgm:txFillClrLst meth="repeat">
      <a:schemeClr val="lt1"/>
    </dgm:txFillClrLst>
    <dgm:txEffectClrLst/>
  </dgm:styleLbl>
  <dgm:styleLbl name="fgShp">
    <dgm:fillClrLst meth="repeat">
      <a:schemeClr val="dk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dk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dk1">
        <a:shade val="80000"/>
      </a:schemeClr>
    </dgm:linClrLst>
    <dgm:effectClrLst/>
    <dgm:txLinClrLst/>
    <dgm:txFillClrLst meth="repeat">
      <a:schemeClr val="dk1"/>
    </dgm:txFillClrLst>
    <dgm:txEffectClrLst/>
  </dgm:styleLbl>
  <dgm:styleLbl name="parChTrans1D1">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2">
    <dgm:fillClrLst meth="repeat">
      <a:schemeClr val="dk1"/>
    </dgm:fillClrLst>
    <dgm:linClrLst meth="repeat">
      <a:schemeClr val="dk1">
        <a:shade val="60000"/>
      </a:schemeClr>
    </dgm:linClrLst>
    <dgm:effectClrLst/>
    <dgm:txLinClrLst/>
    <dgm:txFillClrLst meth="repeat">
      <a:schemeClr val="tx1"/>
    </dgm:txFillClrLst>
    <dgm:txEffectClrLst/>
  </dgm:styleLbl>
  <dgm:styleLbl name="parChTrans1D3">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1D4">
    <dgm:fillClrLst meth="repeat">
      <a:schemeClr val="dk1"/>
    </dgm:fillClrLst>
    <dgm:linClrLst meth="repeat">
      <a:schemeClr val="dk1">
        <a:shade val="80000"/>
      </a:schemeClr>
    </dgm:linClrLst>
    <dgm:effectClrLst/>
    <dgm:txLinClrLst/>
    <dgm:txFillClrLst meth="repeat">
      <a:schemeClr val="tx1"/>
    </dgm:txFillClrLst>
    <dgm:txEffectClrLst/>
  </dgm:styleLbl>
  <dgm:styleLbl name="parChTrans2D1">
    <dgm:fillClrLst meth="repeat">
      <a:schemeClr val="dk1">
        <a:tint val="60000"/>
      </a:schemeClr>
    </dgm:fillClrLst>
    <dgm:linClrLst meth="repeat">
      <a:schemeClr val="dk1">
        <a:tint val="60000"/>
      </a:schemeClr>
    </dgm:linClrLst>
    <dgm:effectClrLst/>
    <dgm:txLinClrLst/>
    <dgm:txFillClrLst/>
    <dgm:txEffectClrLst/>
  </dgm:styleLbl>
  <dgm:styleLbl name="parChTrans2D2">
    <dgm:fillClrLst meth="repeat">
      <a:schemeClr val="dk1"/>
    </dgm:fillClrLst>
    <dgm:linClrLst meth="repeat">
      <a:schemeClr val="dk1"/>
    </dgm:linClrLst>
    <dgm:effectClrLst/>
    <dgm:txLinClrLst/>
    <dgm:txFillClrLst/>
    <dgm:txEffectClrLst/>
  </dgm:styleLbl>
  <dgm:styleLbl name="parChTrans2D3">
    <dgm:fillClrLst meth="repeat">
      <a:schemeClr val="dk1"/>
    </dgm:fillClrLst>
    <dgm:linClrLst meth="repeat">
      <a:schemeClr val="dk1"/>
    </dgm:linClrLst>
    <dgm:effectClrLst/>
    <dgm:txLinClrLst/>
    <dgm:txFillClrLst/>
    <dgm:txEffectClrLst/>
  </dgm:styleLbl>
  <dgm:styleLbl name="parChTrans2D4">
    <dgm:fillClrLst meth="repeat">
      <a:schemeClr val="dk1"/>
    </dgm:fillClrLst>
    <dgm:linClrLst meth="repeat">
      <a:schemeClr val="dk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dk1"/>
    </dgm:fillClrLst>
    <dgm:linClrLst meth="repeat">
      <a:schemeClr val="dk1"/>
    </dgm:linClrLst>
    <dgm:effectClrLst/>
    <dgm:txLinClrLst/>
    <dgm:txFillClrLst meth="repeat">
      <a:schemeClr val="tx1"/>
    </dgm:txFillClrLst>
    <dgm:txEffectClrLst/>
  </dgm:styleLbl>
  <dgm:styleLbl name="sibTrans2D1">
    <dgm:fillClrLst meth="repeat">
      <a:schemeClr val="dk1">
        <a:tint val="60000"/>
      </a:schemeClr>
    </dgm:fillClrLst>
    <dgm:linClrLst meth="repeat">
      <a:schemeClr val="dk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dk1"/>
    </dgm:linClrLst>
    <dgm:effectClrLst/>
    <dgm:txLinClrLst/>
    <dgm:txFillClrLst meth="repeat">
      <a:schemeClr val="dk1"/>
    </dgm:txFillClrLst>
    <dgm:txEffectClrLst/>
  </dgm:styleLbl>
  <dgm:styleLbl name="solidBgAcc1">
    <dgm:fillClrLst meth="repeat">
      <a:schemeClr val="lt1"/>
    </dgm:fillClrLst>
    <dgm:linClrLst meth="repeat">
      <a:schemeClr val="dk1"/>
    </dgm:linClrLst>
    <dgm:effectClrLst/>
    <dgm:txLinClrLst/>
    <dgm:txFillClrLst meth="repeat">
      <a:schemeClr val="dk1"/>
    </dgm:txFillClrLst>
    <dgm:txEffectClrLst/>
  </dgm:styleLbl>
  <dgm:styleLbl name="solidFgAcc1">
    <dgm:fillClrLst meth="repeat">
      <a:schemeClr val="lt1"/>
    </dgm:fillClrLst>
    <dgm:linClrLst meth="repeat">
      <a:schemeClr val="dk1"/>
    </dgm:linClrLst>
    <dgm:effectClrLst/>
    <dgm:txLinClrLst/>
    <dgm:txFillClrLst meth="repeat">
      <a:schemeClr val="dk1"/>
    </dgm:txFillClrLst>
    <dgm:txEffectClrLst/>
  </dgm:styleLbl>
  <dgm:styleLbl name="trAlignAcc1">
    <dgm:fillClrLst meth="repeat">
      <a:schemeClr val="dk1">
        <a:alpha val="40000"/>
        <a:tint val="40000"/>
      </a:schemeClr>
    </dgm:fillClrLst>
    <dgm:linClrLst meth="repeat">
      <a:schemeClr val="dk1"/>
    </dgm:linClrLst>
    <dgm:effectClrLst/>
    <dgm:txLinClrLst/>
    <dgm:txFillClrLst meth="repeat">
      <a:schemeClr val="dk1"/>
    </dgm:txFillClrLst>
    <dgm:txEffectClrLst/>
  </dgm:styleLbl>
  <dgm:styleLbl name="trBgShp">
    <dgm:fillClrLst meth="repeat">
      <a:schemeClr val="dk1">
        <a:tint val="50000"/>
        <a:alpha val="40000"/>
      </a:schemeClr>
    </dgm:fillClrLst>
    <dgm:linClrLst meth="repeat">
      <a:schemeClr val="dk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dk1">
        <a:shade val="80000"/>
      </a:schemeClr>
    </dgm:linClrLst>
    <dgm:effectClrLst/>
    <dgm:txLinClrLst/>
    <dgm:txFillClrLst/>
    <dgm:txEffectClrLst/>
  </dgm:styleLbl>
</dgm:colorsDef>
</file>

<file path=ppt/diagrams/colors22.xml><?xml version="1.0" encoding="utf-8"?>
<dgm:colorsDef xmlns:dgm="http://schemas.openxmlformats.org/drawingml/2006/diagram" xmlns:a="http://schemas.openxmlformats.org/drawingml/2006/main" uniqueId="urn:microsoft.com/office/officeart/2005/8/colors/accent1_2#7">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23.xml><?xml version="1.0" encoding="utf-8"?>
<dgm:colorsDef xmlns:dgm="http://schemas.openxmlformats.org/drawingml/2006/diagram" xmlns:a="http://schemas.openxmlformats.org/drawingml/2006/main" uniqueId="urn:microsoft.com/office/officeart/2005/8/colors/accent1_1#8">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24.xml><?xml version="1.0" encoding="utf-8"?>
<dgm:colorsDef xmlns:dgm="http://schemas.openxmlformats.org/drawingml/2006/diagram" xmlns:a="http://schemas.openxmlformats.org/drawingml/2006/main" uniqueId="urn:microsoft.com/office/officeart/2005/8/colors/accent1_1#9">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25.xml><?xml version="1.0" encoding="utf-8"?>
<dgm:colorsDef xmlns:dgm="http://schemas.openxmlformats.org/drawingml/2006/diagram" xmlns:a="http://schemas.openxmlformats.org/drawingml/2006/main" uniqueId="urn:microsoft.com/office/officeart/2005/8/colors/accent1_1#10">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26.xml><?xml version="1.0" encoding="utf-8"?>
<dgm:colorsDef xmlns:dgm="http://schemas.openxmlformats.org/drawingml/2006/diagram" xmlns:a="http://schemas.openxmlformats.org/drawingml/2006/main" uniqueId="urn:microsoft.com/office/officeart/2005/8/colors/accent2_4#1">
  <dgm:title val=""/>
  <dgm:desc val=""/>
  <dgm:catLst>
    <dgm:cat type="accent2" pri="11400"/>
  </dgm:catLst>
  <dgm:styleLbl name="align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align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align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alignNode1">
    <dgm:fillClrLst meth="cycle">
      <a:schemeClr val="accent2">
        <a:shade val="50000"/>
      </a:schemeClr>
      <a:schemeClr val="accent2">
        <a:tint val="45000"/>
      </a:schemeClr>
    </dgm:fillClrLst>
    <dgm:linClrLst meth="cycle">
      <a:schemeClr val="accent2">
        <a:shade val="50000"/>
      </a:schemeClr>
      <a:schemeClr val="accent2">
        <a:tint val="45000"/>
      </a:schemeClr>
    </dgm:linClrLst>
    <dgm:effectClrLst/>
    <dgm:txLinClrLst/>
    <dgm:txFillClrLst/>
    <dgm:txEffectClrLst/>
  </dgm:styleLbl>
  <dgm:styleLbl name="asst0">
    <dgm:fillClrLst meth="repeat">
      <a:schemeClr val="accent2">
        <a:shade val="80000"/>
      </a:schemeClr>
    </dgm:fillClrLst>
    <dgm:linClrLst meth="repeat">
      <a:schemeClr val="lt1"/>
    </dgm:linClrLst>
    <dgm:effectClrLst/>
    <dgm:txLinClrLst/>
    <dgm:txFillClrLst/>
    <dgm:txEffectClrLst/>
  </dgm:styleLbl>
  <dgm:styleLbl name="asst1">
    <dgm:fillClrLst meth="repeat">
      <a:schemeClr val="accent2">
        <a:shade val="80000"/>
      </a:schemeClr>
    </dgm:fillClrLst>
    <dgm:linClrLst meth="repeat">
      <a:schemeClr val="lt1"/>
    </dgm:linClrLst>
    <dgm:effectClrLst/>
    <dgm:txLinClrLst/>
    <dgm:txFillClrLst/>
    <dgm:txEffectClrLst/>
  </dgm:styleLbl>
  <dgm:styleLbl name="asst2">
    <dgm:fillClrLst>
      <a:schemeClr val="accent2">
        <a:tint val="90000"/>
      </a:schemeClr>
    </dgm:fillClrLst>
    <dgm:linClrLst meth="repeat">
      <a:schemeClr val="lt1"/>
    </dgm:linClrLst>
    <dgm:effectClrLst/>
    <dgm:txLinClrLst/>
    <dgm:txFillClrLst/>
    <dgm:txEffectClrLst/>
  </dgm:styleLbl>
  <dgm:styleLbl name="asst3">
    <dgm:fillClrLst>
      <a:schemeClr val="accent2">
        <a:tint val="70000"/>
      </a:schemeClr>
    </dgm:fillClrLst>
    <dgm:linClrLst meth="repeat">
      <a:schemeClr val="lt1"/>
    </dgm:linClrLst>
    <dgm:effectClrLst/>
    <dgm:txLinClrLst/>
    <dgm:txFillClrLst/>
    <dgm:txEffectClrLst/>
  </dgm:styleLbl>
  <dgm:styleLbl name="asst4">
    <dgm:fillClrLst>
      <a:schemeClr val="accent2">
        <a:tint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bgAccFollowNode1">
    <dgm:fillClrLst meth="repeat">
      <a:schemeClr val="accent2">
        <a:alpha val="90000"/>
        <a:tint val="55000"/>
      </a:schemeClr>
    </dgm:fillClrLst>
    <dgm:linClrLst meth="repeat">
      <a:schemeClr val="lt1"/>
    </dgm:linClrLst>
    <dgm:effectClrLst/>
    <dgm:txLinClrLst/>
    <dgm:txFillClrLst meth="repeat">
      <a:schemeClr val="dk1"/>
    </dgm:txFillClrLst>
    <dgm:txEffectClrLst/>
  </dgm:styleLbl>
  <dgm:styleLbl name="b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bgShp">
    <dgm:fillClrLst meth="repeat">
      <a:schemeClr val="accent2">
        <a:tint val="55000"/>
      </a:schemeClr>
    </dgm:fillClrLst>
    <dgm:linClrLst meth="repeat">
      <a:schemeClr val="dk1"/>
    </dgm:linClrLst>
    <dgm:effectClrLst/>
    <dgm:txLinClrLst/>
    <dgm:txFillClrLst meth="repeat">
      <a:schemeClr val="dk1"/>
    </dgm:txFillClrLst>
    <dgm:txEffectClrLst/>
  </dgm:styleLbl>
  <dgm:styleLbl name="b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callout">
    <dgm:fillClrLst meth="repeat">
      <a:schemeClr val="accent2"/>
    </dgm:fillClrLst>
    <dgm:linClrLst meth="repeat">
      <a:schemeClr val="accent2"/>
    </dgm:linClrLst>
    <dgm:effectClrLst/>
    <dgm:txLinClrLst/>
    <dgm:txFillClrLst meth="repeat">
      <a:schemeClr val="tx1"/>
    </dgm:txFillClrLst>
    <dgm:txEffectClrLst/>
  </dgm:styleLbl>
  <dgm:styleLbl name="con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dkBgShp">
    <dgm:fillClrLst meth="repeat">
      <a:schemeClr val="accent2">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2">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2">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2">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2">
        <a:tint val="50000"/>
      </a:schemeClr>
    </dgm:linClrLst>
    <dgm:effectClrLst/>
    <dgm:txLinClrLst/>
    <dgm:txFillClrLst meth="repeat">
      <a:schemeClr val="dk1"/>
    </dgm:txFillClrLst>
    <dgm:txEffectClrLst/>
  </dgm:styleLbl>
  <dgm:styleLbl name="fgAccFollowNode1">
    <dgm:fillClrLst meth="repeat">
      <a:schemeClr val="accent2">
        <a:alpha val="90000"/>
        <a:tint val="55000"/>
      </a:schemeClr>
    </dgm:fillClrLst>
    <dgm:linClrLst meth="repeat">
      <a:schemeClr val="accent2">
        <a:alpha val="90000"/>
        <a:tint val="55000"/>
      </a:schemeClr>
    </dgm:linClrLst>
    <dgm:effectClrLst/>
    <dgm:txLinClrLst/>
    <dgm:txFillClrLst meth="repeat">
      <a:schemeClr val="dk1"/>
    </dgm:txFillClrLst>
    <dgm:txEffectClrLst/>
  </dgm:styleLbl>
  <dgm:styleLbl name="fgImgPlace1">
    <dgm:fillClrLst>
      <a:schemeClr val="accent2">
        <a:tint val="50000"/>
      </a:schemeClr>
      <a:schemeClr val="accent2">
        <a:tint val="55000"/>
      </a:schemeClr>
    </dgm:fillClrLst>
    <dgm:linClrLst meth="repeat">
      <a:schemeClr val="lt1"/>
    </dgm:linClrLst>
    <dgm:effectClrLst/>
    <dgm:txLinClrLst/>
    <dgm:txFillClrLst meth="repeat">
      <a:schemeClr val="lt1"/>
    </dgm:txFillClrLst>
    <dgm:txEffectClrLst/>
  </dgm:styleLbl>
  <dgm:styleLbl name="fgShp">
    <dgm:fillClrLst meth="repeat">
      <a:schemeClr val="accent2">
        <a:tint val="55000"/>
      </a:schemeClr>
    </dgm:fillClrLst>
    <dgm:linClrLst meth="repeat">
      <a:schemeClr val="lt1"/>
    </dgm:linClrLst>
    <dgm:effectClrLst/>
    <dgm:txLinClrLst/>
    <dgm:txFillClrLst meth="repeat">
      <a:schemeClr val="dk1"/>
    </dgm:txFillClrLst>
    <dgm:txEffectClrLst/>
  </dgm:styleLbl>
  <dgm:styleLbl name="fg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ln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node0">
    <dgm:fillClrLst meth="cycle">
      <a:schemeClr val="accent2">
        <a:shade val="60000"/>
      </a:schemeClr>
    </dgm:fillClrLst>
    <dgm:linClrLst meth="repeat">
      <a:schemeClr val="lt1"/>
    </dgm:linClrLst>
    <dgm:effectClrLst/>
    <dgm:txLinClrLst/>
    <dgm:txFillClrLst/>
    <dgm:txEffectClrLst/>
  </dgm:styleLbl>
  <dgm:styleLbl name="node1">
    <dgm:fillClrLst meth="cycle">
      <a:schemeClr val="accent2">
        <a:shade val="50000"/>
      </a:schemeClr>
      <a:schemeClr val="accent2">
        <a:tint val="45000"/>
      </a:schemeClr>
    </dgm:fillClrLst>
    <dgm:linClrLst meth="repeat">
      <a:schemeClr val="lt1"/>
    </dgm:linClrLst>
    <dgm:effectClrLst/>
    <dgm:txLinClrLst/>
    <dgm:txFillClrLst/>
    <dgm:txEffectClrLst/>
  </dgm:styleLbl>
  <dgm:styleLbl name="node2">
    <dgm:fillClrLst>
      <a:schemeClr val="accent2">
        <a:shade val="80000"/>
      </a:schemeClr>
    </dgm:fillClrLst>
    <dgm:linClrLst meth="repeat">
      <a:schemeClr val="lt1"/>
    </dgm:linClrLst>
    <dgm:effectClrLst/>
    <dgm:txLinClrLst/>
    <dgm:txFillClrLst/>
    <dgm:txEffectClrLst/>
  </dgm:styleLbl>
  <dgm:styleLbl name="node3">
    <dgm:fillClrLst>
      <a:schemeClr val="accent2">
        <a:tint val="99000"/>
      </a:schemeClr>
    </dgm:fillClrLst>
    <dgm:linClrLst meth="repeat">
      <a:schemeClr val="lt1"/>
    </dgm:linClrLst>
    <dgm:effectClrLst/>
    <dgm:txLinClrLst/>
    <dgm:txFillClrLst/>
    <dgm:txEffectClrLst/>
  </dgm:styleLbl>
  <dgm:styleLbl name="node4">
    <dgm:fillClrLst>
      <a:schemeClr val="accent2">
        <a:tint val="70000"/>
      </a:schemeClr>
    </dgm:fillClrLst>
    <dgm:linClrLst meth="repeat">
      <a:schemeClr val="lt1"/>
    </dgm:linClrLst>
    <dgm:effectClrLst/>
    <dgm:txLinClrLst/>
    <dgm:txFillClrLst/>
    <dgm:txEffectClrLst/>
  </dgm:styleLbl>
  <dgm:styleLbl name="parChTrans1D1">
    <dgm:fillClrLst meth="repeat">
      <a:schemeClr val="accent2">
        <a:shade val="80000"/>
      </a:schemeClr>
    </dgm:fillClrLst>
    <dgm:linClrLst meth="repeat">
      <a:schemeClr val="accent2">
        <a:shade val="80000"/>
      </a:schemeClr>
    </dgm:linClrLst>
    <dgm:effectClrLst/>
    <dgm:txLinClrLst/>
    <dgm:txFillClrLst meth="repeat">
      <a:schemeClr val="tx1"/>
    </dgm:txFillClrLst>
    <dgm:txEffectClrLst/>
  </dgm:styleLbl>
  <dgm:styleLbl name="parChTrans1D2">
    <dgm:fillClrLst meth="repeat">
      <a:schemeClr val="accent2">
        <a:tint val="90000"/>
      </a:schemeClr>
    </dgm:fillClrLst>
    <dgm:linClrLst meth="repeat">
      <a:schemeClr val="accent2">
        <a:tint val="90000"/>
      </a:schemeClr>
    </dgm:linClrLst>
    <dgm:effectClrLst/>
    <dgm:txLinClrLst/>
    <dgm:txFillClrLst meth="repeat">
      <a:schemeClr val="tx1"/>
    </dgm:txFillClrLst>
    <dgm:txEffectClrLst/>
  </dgm:styleLbl>
  <dgm:styleLbl name="parChTrans1D3">
    <dgm:fillClrLst meth="repeat">
      <a:schemeClr val="accent2">
        <a:tint val="70000"/>
      </a:schemeClr>
    </dgm:fillClrLst>
    <dgm:linClrLst meth="repeat">
      <a:schemeClr val="accent2">
        <a:tint val="70000"/>
      </a:schemeClr>
    </dgm:linClrLst>
    <dgm:effectClrLst/>
    <dgm:txLinClrLst/>
    <dgm:txFillClrLst meth="repeat">
      <a:schemeClr val="tx1"/>
    </dgm:txFillClrLst>
    <dgm:txEffectClrLst/>
  </dgm:styleLbl>
  <dgm:styleLbl name="parChTrans1D4">
    <dgm:fillClrLst meth="repeat">
      <a:schemeClr val="accent2">
        <a:tint val="50000"/>
      </a:schemeClr>
    </dgm:fillClrLst>
    <dgm:linClrLst meth="repeat">
      <a:schemeClr val="accent2">
        <a:tint val="50000"/>
      </a:schemeClr>
    </dgm:linClrLst>
    <dgm:effectClrLst/>
    <dgm:txLinClrLst/>
    <dgm:txFillClrLst meth="repeat">
      <a:schemeClr val="tx1"/>
    </dgm:txFillClrLst>
    <dgm:txEffectClrLst/>
  </dgm:styleLbl>
  <dgm:styleLbl name="parChTrans2D1">
    <dgm:fillClrLst meth="repeat">
      <a:schemeClr val="accent2">
        <a:tint val="60000"/>
      </a:schemeClr>
    </dgm:fillClrLst>
    <dgm:linClrLst meth="repeat">
      <a:schemeClr val="accent2">
        <a:shade val="80000"/>
      </a:schemeClr>
    </dgm:linClrLst>
    <dgm:effectClrLst/>
    <dgm:txLinClrLst/>
    <dgm:txFillClrLst/>
    <dgm:txEffectClrLst/>
  </dgm:styleLbl>
  <dgm:styleLbl name="parChTrans2D2">
    <dgm:fillClrLst meth="repeat">
      <a:schemeClr val="accent2">
        <a:tint val="90000"/>
      </a:schemeClr>
    </dgm:fillClrLst>
    <dgm:linClrLst meth="repeat">
      <a:schemeClr val="accent2">
        <a:tint val="90000"/>
      </a:schemeClr>
    </dgm:linClrLst>
    <dgm:effectClrLst/>
    <dgm:txLinClrLst/>
    <dgm:txFillClrLst/>
    <dgm:txEffectClrLst/>
  </dgm:styleLbl>
  <dgm:styleLbl name="parChTrans2D3">
    <dgm:fillClrLst meth="repeat">
      <a:schemeClr val="accent2">
        <a:tint val="70000"/>
      </a:schemeClr>
    </dgm:fillClrLst>
    <dgm:linClrLst meth="repeat">
      <a:schemeClr val="accent2">
        <a:tint val="70000"/>
      </a:schemeClr>
    </dgm:linClrLst>
    <dgm:effectClrLst/>
    <dgm:txLinClrLst/>
    <dgm:txFillClrLst/>
    <dgm:txEffectClrLst/>
  </dgm:styleLbl>
  <dgm:styleLbl name="parChTrans2D4">
    <dgm:fillClrLst meth="repeat">
      <a:schemeClr val="accent2">
        <a:tint val="50000"/>
      </a:schemeClr>
    </dgm:fillClrLst>
    <dgm:linClrLst meth="repeat">
      <a:schemeClr val="accent2">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meth="repeat">
      <a:schemeClr val="tx1"/>
    </dgm:txFillClrLst>
    <dgm:txEffectClrLst/>
  </dgm:styleLbl>
  <dgm:styleLbl name="sibTrans2D1">
    <dgm:fillClrLst meth="cycle">
      <a:schemeClr val="accent2">
        <a:shade val="90000"/>
      </a:schemeClr>
      <a:schemeClr val="accent2">
        <a:tint val="50000"/>
      </a:schemeClr>
    </dgm:fillClrLst>
    <dgm:linClrLst meth="cycle">
      <a:schemeClr val="accent2">
        <a:shade val="90000"/>
      </a:schemeClr>
      <a:schemeClr val="accent2">
        <a:tint val="50000"/>
      </a:schemeClr>
    </dgm:linClrLst>
    <dgm:effectClrLst/>
    <dgm:txLinClrLst/>
    <dgm:txFillClrLst/>
    <dgm:txEffectClrLst/>
  </dgm:styleLbl>
  <dgm:styleLbl name="solidAlignAcc1">
    <dgm:fillClrLst meth="repeat">
      <a:schemeClr val="lt1"/>
    </dgm:fillClrLst>
    <dgm:linClrLst meth="repeat">
      <a:schemeClr val="accent2"/>
    </dgm:linClrLst>
    <dgm:effectClrLst/>
    <dgm:txLinClrLst/>
    <dgm:txFillClrLst meth="repeat">
      <a:schemeClr val="dk1"/>
    </dgm:txFillClrLst>
    <dgm:txEffectClrLst/>
  </dgm:styleLbl>
  <dgm:styleLbl name="solidBgAcc1">
    <dgm:fillClrLst meth="repeat">
      <a:schemeClr val="lt1"/>
    </dgm:fillClrLst>
    <dgm:linClrLst meth="repeat">
      <a:schemeClr val="accent2"/>
    </dgm:linClrLst>
    <dgm:effectClrLst/>
    <dgm:txLinClrLst/>
    <dgm:txFillClrLst meth="repeat">
      <a:schemeClr val="dk1"/>
    </dgm:txFillClrLst>
    <dgm:txEffectClrLst/>
  </dgm:styleLbl>
  <dgm:styleLbl name="solidFgAcc1">
    <dgm:fillClrLst meth="repeat">
      <a:schemeClr val="lt1"/>
    </dgm:fillClrLst>
    <dgm:linClrLst meth="cycle">
      <a:schemeClr val="accent2">
        <a:shade val="50000"/>
      </a:schemeClr>
      <a:schemeClr val="accent2">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2"/>
    </dgm:linClrLst>
    <dgm:effectClrLst/>
    <dgm:txLinClrLst/>
    <dgm:txFillClrLst meth="repeat">
      <a:schemeClr val="dk1"/>
    </dgm:txFillClrLst>
    <dgm:txEffectClrLst/>
  </dgm:styleLbl>
  <dgm:styleLbl name="trBgShp">
    <dgm:fillClrLst meth="repeat">
      <a:schemeClr val="accent2">
        <a:tint val="50000"/>
        <a:alpha val="55000"/>
      </a:schemeClr>
    </dgm:fillClrLst>
    <dgm:linClrLst meth="repeat">
      <a:schemeClr val="accent2"/>
    </dgm:linClrLst>
    <dgm:effectClrLst/>
    <dgm:txLinClrLst/>
    <dgm:txFillClrLst meth="repeat">
      <a:schemeClr val="lt1"/>
    </dgm:txFillClrLst>
    <dgm:txEffectClrLst/>
  </dgm:styleLbl>
  <dgm:styleLbl name="vennNode1">
    <dgm:fillClrLst meth="cycle">
      <a:schemeClr val="accent2">
        <a:shade val="80000"/>
        <a:alpha val="50000"/>
      </a:schemeClr>
      <a:schemeClr val="accent2">
        <a:tint val="45000"/>
        <a:alpha val="50000"/>
      </a:schemeClr>
    </dgm:fillClrLst>
    <dgm:linClrLst meth="repeat">
      <a:schemeClr val="lt1"/>
    </dgm:linClrLst>
    <dgm:effectClrLst/>
    <dgm:txLinClrLst/>
    <dgm:txFillClrLst/>
    <dgm:txEffectClrLst/>
  </dgm:styleLbl>
</dgm:colorsDef>
</file>

<file path=ppt/diagrams/colors3.xml><?xml version="1.0" encoding="utf-8"?>
<dgm:colorsDef xmlns:dgm="http://schemas.openxmlformats.org/drawingml/2006/diagram" xmlns:a="http://schemas.openxmlformats.org/drawingml/2006/main" uniqueId="urn:microsoft.com/office/officeart/2005/8/colors/accent1_2#2">
  <dgm:title val=""/>
  <dgm:desc val=""/>
  <dgm:catLst>
    <dgm:cat type="accent1" pri="11200"/>
  </dgm:catLst>
  <dgm:styleLbl name="align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align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alignNode1">
    <dgm:fillClrLst meth="repeat">
      <a:schemeClr val="accent1"/>
    </dgm:fillClrLst>
    <dgm:linClrLst meth="repeat">
      <a:schemeClr val="accent1"/>
    </dgm:linClrLst>
    <dgm:effectClrLst/>
    <dgm:txLinClrLst/>
    <dgm:txFillClrLst/>
    <dgm:txEffectClrLst/>
  </dgm:styleLbl>
  <dgm:styleLbl name="asst0">
    <dgm:fillClrLst meth="repeat">
      <a:schemeClr val="accent1"/>
    </dgm:fillClrLst>
    <dgm:linClrLst meth="repeat">
      <a:schemeClr val="lt1"/>
    </dgm:linClrLst>
    <dgm:effectClrLst/>
    <dgm:txLinClrLst/>
    <dgm:txFillClrLst/>
    <dgm:txEffectClrLst/>
  </dgm:styleLbl>
  <dgm:styleLbl name="asst1">
    <dgm:fillClrLst meth="repeat">
      <a:schemeClr val="accent1"/>
    </dgm:fillClrLst>
    <dgm:linClrLst meth="repeat">
      <a:schemeClr val="lt1"/>
    </dgm:linClrLst>
    <dgm:effectClrLst/>
    <dgm:txLinClrLst/>
    <dgm:txFillClrLst/>
    <dgm:txEffectClrLst/>
  </dgm:styleLbl>
  <dgm:styleLbl name="asst2">
    <dgm:fillClrLst meth="repeat">
      <a:schemeClr val="accent1"/>
    </dgm:fillClrLst>
    <dgm:linClrLst meth="repeat">
      <a:schemeClr val="lt1"/>
    </dgm:linClrLst>
    <dgm:effectClrLst/>
    <dgm:txLinClrLst/>
    <dgm:txFillClrLst/>
    <dgm:txEffectClrLst/>
  </dgm:styleLbl>
  <dgm:styleLbl name="asst3">
    <dgm:fillClrLst meth="repeat">
      <a:schemeClr val="accent1"/>
    </dgm:fillClrLst>
    <dgm:linClrLst meth="repeat">
      <a:schemeClr val="lt1"/>
    </dgm:linClrLst>
    <dgm:effectClrLst/>
    <dgm:txLinClrLst/>
    <dgm:txFillClrLst/>
    <dgm:txEffectClrLst/>
  </dgm:styleLbl>
  <dgm:styleLbl name="asst4">
    <dgm:fillClrLst meth="repeat">
      <a:schemeClr val="accent1"/>
    </dgm:fillClrLst>
    <dgm:linClrLst meth="repeat">
      <a:schemeClr val="lt1"/>
    </dgm:linClrLst>
    <dgm:effectClrLst/>
    <dgm:txLinClrLst/>
    <dgm:txFillClrLst/>
    <dgm:txEffectClrLst/>
  </dgm:styleLbl>
  <dgm:styleLbl name="b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b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dgm:txEffectClrLst/>
  </dgm:styleLbl>
  <dgm:styleLbl name="callout">
    <dgm:fillClrLst meth="repeat">
      <a:schemeClr val="accent1"/>
    </dgm:fillClrLst>
    <dgm:linClrLst meth="repeat">
      <a:schemeClr val="accent1">
        <a:tint val="50000"/>
      </a:schemeClr>
    </dgm:linClrLst>
    <dgm:effectClrLst/>
    <dgm:txLinClrLst/>
    <dgm:txFillClrLst meth="repeat">
      <a:schemeClr val="tx1"/>
    </dgm:txFillClrLst>
    <dgm:txEffectClrLst/>
  </dgm:styleLbl>
  <dgm:styleLbl name="con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1">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accent1">
        <a:alpha val="90000"/>
        <a:tint val="40000"/>
      </a:schemeClr>
    </dgm:fillClrLst>
    <dgm:linClrLst meth="repeat">
      <a:schemeClr val="accent1">
        <a:alpha val="90000"/>
        <a:tint val="40000"/>
      </a:schemeClr>
    </dgm:linClrLst>
    <dgm:effectClrLst/>
    <dgm:txLinClrLst/>
    <dgm:txFillClrLst meth="repeat">
      <a:schemeClr val="dk1"/>
    </dgm:txFillClrLst>
    <dgm:txEffectClrLst/>
  </dgm:styleLbl>
  <dgm:styleLbl name="fgImgPlace1">
    <dgm:fillClrLst meth="repeat">
      <a:schemeClr val="accent1">
        <a:tint val="50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dgm:txEffectClrLst/>
  </dgm:styleLbl>
  <dgm:styleLbl name="lnNode1">
    <dgm:fillClrLst meth="repeat">
      <a:schemeClr val="accent1"/>
    </dgm:fillClrLst>
    <dgm:linClrLst meth="repeat">
      <a:schemeClr val="lt1"/>
    </dgm:linClrLst>
    <dgm:effectClrLst/>
    <dgm:txLinClrLst/>
    <dgm:txFillClrLst/>
    <dgm:txEffectClrLst/>
  </dgm:styleLbl>
  <dgm:styleLbl name="node0">
    <dgm:fillClrLst meth="repeat">
      <a:schemeClr val="accent1"/>
    </dgm:fillClrLst>
    <dgm:linClrLst meth="repeat">
      <a:schemeClr val="lt1"/>
    </dgm:linClrLst>
    <dgm:effectClrLst/>
    <dgm:txLinClrLst/>
    <dgm:txFillClrLst/>
    <dgm:txEffectClrLst/>
  </dgm:styleLbl>
  <dgm:styleLbl name="node1">
    <dgm:fillClrLst meth="repeat">
      <a:schemeClr val="accent1"/>
    </dgm:fillClrLst>
    <dgm:linClrLst meth="repeat">
      <a:schemeClr val="lt1"/>
    </dgm:linClrLst>
    <dgm:effectClrLst/>
    <dgm:txLinClrLst/>
    <dgm:txFillClrLst/>
    <dgm:txEffectClrLst/>
  </dgm:styleLbl>
  <dgm:styleLbl name="node2">
    <dgm:fillClrLst meth="repeat">
      <a:schemeClr val="accent1"/>
    </dgm:fillClrLst>
    <dgm:linClrLst meth="repeat">
      <a:schemeClr val="lt1"/>
    </dgm:linClrLst>
    <dgm:effectClrLst/>
    <dgm:txLinClrLst/>
    <dgm:txFillClrLst/>
    <dgm:txEffectClrLst/>
  </dgm:styleLbl>
  <dgm:styleLbl name="node3">
    <dgm:fillClrLst meth="repeat">
      <a:schemeClr val="accent1"/>
    </dgm:fillClrLst>
    <dgm:linClrLst meth="repeat">
      <a:schemeClr val="lt1"/>
    </dgm:linClrLst>
    <dgm:effectClrLst/>
    <dgm:txLinClrLst/>
    <dgm:txFillClrLst/>
    <dgm:txEffectClrLst/>
  </dgm:styleLbl>
  <dgm:styleLbl name="node4">
    <dgm:fillClrLst meth="repeat">
      <a:schemeClr val="accent1"/>
    </dgm:fillClrLst>
    <dgm:linClrLst meth="repeat">
      <a:schemeClr val="lt1"/>
    </dgm:linClrLst>
    <dgm:effectClrLst/>
    <dgm:txLinClrLst/>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meth="repeat">
      <a:schemeClr val="lt1"/>
    </dgm:txFillClrLst>
    <dgm:txEffectClrLst/>
  </dgm:styleLbl>
  <dgm:styleLbl name="parChTrans2D2">
    <dgm:fillClrLst meth="repeat">
      <a:schemeClr val="accent1"/>
    </dgm:fillClrLst>
    <dgm:linClrLst meth="repeat">
      <a:schemeClr val="accent1"/>
    </dgm:linClrLst>
    <dgm:effectClrLst/>
    <dgm:txLinClrLst/>
    <dgm:txFillClrLst meth="repeat">
      <a:schemeClr val="lt1"/>
    </dgm:txFillClrLst>
    <dgm:txEffectClrLst/>
  </dgm:styleLbl>
  <dgm:styleLbl name="parChTrans2D3">
    <dgm:fillClrLst meth="repeat">
      <a:schemeClr val="accent1"/>
    </dgm:fillClrLst>
    <dgm:linClrLst meth="repeat">
      <a:schemeClr val="accent1"/>
    </dgm:linClrLst>
    <dgm:effectClrLst/>
    <dgm:txLinClrLst/>
    <dgm:txFillClrLst meth="repeat">
      <a:schemeClr val="lt1"/>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lt1">
        <a:alpha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accent1">
        <a:alpha val="50000"/>
      </a:schemeClr>
    </dgm:fillClrLst>
    <dgm:linClrLst meth="repeat">
      <a:schemeClr val="lt1"/>
    </dgm:linClrLst>
    <dgm:effectClrLst/>
    <dgm:txLinClrLst/>
    <dgm:txFillClrLst/>
    <dgm:txEffectClrLst/>
  </dgm:styleLbl>
</dgm:colorsDef>
</file>

<file path=ppt/diagrams/colors4.xml><?xml version="1.0" encoding="utf-8"?>
<dgm:colorsDef xmlns:dgm="http://schemas.openxmlformats.org/drawingml/2006/diagram" xmlns:a="http://schemas.openxmlformats.org/drawingml/2006/main" uniqueId="urn:microsoft.com/office/officeart/2005/8/colors/accent1_1#1">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5.xml><?xml version="1.0" encoding="utf-8"?>
<dgm:colorsDef xmlns:dgm="http://schemas.openxmlformats.org/drawingml/2006/diagram" xmlns:a="http://schemas.openxmlformats.org/drawingml/2006/main" uniqueId="urn:microsoft.com/office/officeart/2005/8/colors/accent3_1#1">
  <dgm:title val=""/>
  <dgm:desc val=""/>
  <dgm:catLst>
    <dgm:cat type="accent3" pri="11100"/>
  </dgm:catLst>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colorsDef>
</file>

<file path=ppt/diagrams/colors6.xml><?xml version="1.0" encoding="utf-8"?>
<dgm:colorsDef xmlns:dgm="http://schemas.openxmlformats.org/drawingml/2006/diagram" xmlns:a="http://schemas.openxmlformats.org/drawingml/2006/main" uniqueId="urn:microsoft.com/office/officeart/2005/8/colors/accent1_4#2">
  <dgm:title val=""/>
  <dgm:desc val=""/>
  <dgm:catLst>
    <dgm:cat type="accent1" pri="11400"/>
  </dgm:catLst>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colorsDef>
</file>

<file path=ppt/diagrams/colors7.xml><?xml version="1.0" encoding="utf-8"?>
<dgm:colorsDef xmlns:dgm="http://schemas.openxmlformats.org/drawingml/2006/diagram" xmlns:a="http://schemas.openxmlformats.org/drawingml/2006/main" uniqueId="urn:microsoft.com/office/officeart/2005/8/colors/accent1_1#2">
  <dgm:title val=""/>
  <dgm:desc val=""/>
  <dgm:catLst>
    <dgm:cat type="accent1" pri="11100"/>
  </dgm:catLst>
  <dgm:styleLbl name="align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align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b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b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bgShp">
    <dgm:fillClrLst meth="repeat">
      <a:schemeClr val="accent1">
        <a:tint val="40000"/>
      </a:schemeClr>
    </dgm:fillClrLst>
    <dgm:linClrLst meth="repeat">
      <a:schemeClr val="accent1"/>
    </dgm:linClrLst>
    <dgm:effectClrLst/>
    <dgm:txLinClrLst/>
    <dgm:txFillClrLst meth="repeat">
      <a:schemeClr val="dk1"/>
    </dgm:txFillClrLst>
    <dgm:txEffectClrLst/>
  </dgm:styleLbl>
  <dgm:styleLbl name="b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dkBgShp">
    <dgm:fillClrLst meth="repeat">
      <a:schemeClr val="accent1">
        <a:shade val="80000"/>
      </a:schemeClr>
    </dgm:fillClrLst>
    <dgm:linClrLst meth="repeat">
      <a:schemeClr val="accent1"/>
    </dgm:linClrLst>
    <dgm:effectClrLst/>
    <dgm:txLinClrLst/>
    <dgm:txFillClrLst meth="repeat">
      <a:schemeClr val="lt1"/>
    </dgm:txFillClrLst>
    <dgm:txEffectClrLst/>
  </dgm:styleLbl>
  <dgm:styleLbl name="fgAcc0">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1">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2">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3">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4">
    <dgm:fillClrLst meth="repeat">
      <a:schemeClr val="accent1">
        <a:alpha val="90000"/>
        <a:tint val="40000"/>
      </a:schemeClr>
    </dgm:fillClrLst>
    <dgm:linClrLst meth="repeat">
      <a:schemeClr val="accent1"/>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1">
        <a:alpha val="90000"/>
      </a:schemeClr>
    </dgm:linClrLst>
    <dgm:effectClrLst/>
    <dgm:txLinClrLst/>
    <dgm:txFillClrLst meth="repeat">
      <a:schemeClr val="dk1"/>
    </dgm:txFillClrLst>
    <dgm:txEffectClrLst/>
  </dgm:styleLbl>
  <dgm:styleLbl name="fgImgPlace1">
    <dgm:fillClrLst meth="repeat">
      <a:schemeClr val="accent1">
        <a:tint val="40000"/>
      </a:schemeClr>
    </dgm:fillClrLst>
    <dgm:linClrLst meth="repeat">
      <a:schemeClr val="accent1">
        <a:shade val="80000"/>
      </a:schemeClr>
    </dgm:linClrLst>
    <dgm:effectClrLst/>
    <dgm:txLinClrLst/>
    <dgm:txFillClrLst meth="repeat">
      <a:schemeClr val="lt1"/>
    </dgm:txFillClrLst>
    <dgm:txEffectClrLst/>
  </dgm:styleLbl>
  <dgm:styleLbl name="fgShp">
    <dgm:fillClrLst meth="repeat">
      <a:schemeClr val="accent1">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1">
        <a:shade val="80000"/>
      </a:schemeClr>
    </dgm:linClrLst>
    <dgm:effectClrLst/>
    <dgm:txLinClrLst/>
    <dgm:txFillClrLst meth="repeat">
      <a:schemeClr val="dk1"/>
    </dgm:txFillClrLst>
    <dgm:txEffectClrLst/>
  </dgm:styleLbl>
  <dgm:styleLbl name="parChTrans1D1">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2">
    <dgm:fillClrLst meth="repeat">
      <a:schemeClr val="accent1"/>
    </dgm:fillClrLst>
    <dgm:linClrLst meth="repeat">
      <a:schemeClr val="accent1">
        <a:shade val="60000"/>
      </a:schemeClr>
    </dgm:linClrLst>
    <dgm:effectClrLst/>
    <dgm:txLinClrLst/>
    <dgm:txFillClrLst meth="repeat">
      <a:schemeClr val="tx1"/>
    </dgm:txFillClrLst>
    <dgm:txEffectClrLst/>
  </dgm:styleLbl>
  <dgm:styleLbl name="parChTrans1D3">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1D4">
    <dgm:fillClrLst meth="repeat">
      <a:schemeClr val="accent1"/>
    </dgm:fillClrLst>
    <dgm:linClrLst meth="repeat">
      <a:schemeClr val="accent1">
        <a:shade val="8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tint val="60000"/>
      </a:schemeClr>
    </dgm:linClrLst>
    <dgm:effectClrLst/>
    <dgm:txLinClrLst/>
    <dgm:txFillClrLst/>
    <dgm:txEffectClrLst/>
  </dgm:styleLbl>
  <dgm:styleLbl name="parChTrans2D2">
    <dgm:fillClrLst meth="repeat">
      <a:schemeClr val="accent1"/>
    </dgm:fillClrLst>
    <dgm:linClrLst meth="repeat">
      <a:schemeClr val="accent1"/>
    </dgm:linClrLst>
    <dgm:effectClrLst/>
    <dgm:txLinClrLst/>
    <dgm:txFillClrLst/>
    <dgm:txEffectClrLst/>
  </dgm:styleLbl>
  <dgm:styleLbl name="parChTrans2D3">
    <dgm:fillClrLst meth="repeat">
      <a:schemeClr val="accent1"/>
    </dgm:fillClrLst>
    <dgm:linClrLst meth="repeat">
      <a:schemeClr val="accent1"/>
    </dgm:linClrLst>
    <dgm:effectClrLst/>
    <dgm:txLinClrLst/>
    <dgm:txFillClrLst/>
    <dgm:txEffectClrLst/>
  </dgm:styleLbl>
  <dgm:styleLbl name="parChTrans2D4">
    <dgm:fillClrLst meth="repeat">
      <a:schemeClr val="accent1"/>
    </dgm:fillClrLst>
    <dgm:linClrLst meth="repeat">
      <a:schemeClr val="accent1"/>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1"/>
    </dgm:fillClrLst>
    <dgm:linClrLst meth="repeat">
      <a:schemeClr val="accent1"/>
    </dgm:linClrLst>
    <dgm:effectClrLst/>
    <dgm:txLinClrLst/>
    <dgm:txFillClrLst meth="repeat">
      <a:schemeClr val="tx1"/>
    </dgm:txFillClrLst>
    <dgm:txEffectClrLst/>
  </dgm:styleLbl>
  <dgm:styleLbl name="sibTrans2D1">
    <dgm:fillClrLst meth="repeat">
      <a:schemeClr val="accent1">
        <a:tint val="60000"/>
      </a:schemeClr>
    </dgm:fillClrLst>
    <dgm:linClrLst meth="repeat">
      <a:schemeClr val="accent1">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repeat">
      <a:schemeClr val="accent1"/>
    </dgm:linClrLst>
    <dgm:effectClrLst/>
    <dgm:txLinClrLst/>
    <dgm:txFillClrLst meth="repeat">
      <a:schemeClr val="dk1"/>
    </dgm:txFillClrLst>
    <dgm:txEffectClrLst/>
  </dgm:styleLbl>
  <dgm:styleLbl name="trAlignAcc1">
    <dgm:fillClrLst meth="repeat">
      <a:schemeClr val="accent1">
        <a:alpha val="40000"/>
        <a:tint val="40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40000"/>
      </a:schemeClr>
    </dgm:fillClrLst>
    <dgm:linClrLst meth="repeat">
      <a:schemeClr val="accent1"/>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1">
        <a:shade val="80000"/>
      </a:schemeClr>
    </dgm:linClrLst>
    <dgm:effectClrLst/>
    <dgm:txLinClrLst/>
    <dgm:txFillClrLst/>
    <dgm:txEffectClrLst/>
  </dgm:styleLbl>
</dgm:colorsDef>
</file>

<file path=ppt/diagrams/colors8.xml><?xml version="1.0" encoding="utf-8"?>
<dgm:colorsDef xmlns:dgm="http://schemas.openxmlformats.org/drawingml/2006/diagram" xmlns:a="http://schemas.openxmlformats.org/drawingml/2006/main" uniqueId="urn:microsoft.com/office/officeart/2005/8/colors/accent3_1#2">
  <dgm:title val=""/>
  <dgm:desc val=""/>
  <dgm:catLst>
    <dgm:cat type="accent3" pri="11100"/>
  </dgm:catLst>
  <dgm:styleLbl name="align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align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align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alig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asst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b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b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b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bgShp">
    <dgm:fillClrLst meth="repeat">
      <a:schemeClr val="accent3">
        <a:tint val="40000"/>
      </a:schemeClr>
    </dgm:fillClrLst>
    <dgm:linClrLst meth="repeat">
      <a:schemeClr val="accent3"/>
    </dgm:linClrLst>
    <dgm:effectClrLst/>
    <dgm:txLinClrLst/>
    <dgm:txFillClrLst meth="repeat">
      <a:schemeClr val="dk1"/>
    </dgm:txFillClrLst>
    <dgm:txEffectClrLst/>
  </dgm:styleLbl>
  <dgm:styleLbl name="b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callout">
    <dgm:fillClrLst meth="repeat">
      <a:schemeClr val="accent3"/>
    </dgm:fillClrLst>
    <dgm:linClrLst meth="repeat">
      <a:schemeClr val="accent3"/>
    </dgm:linClrLst>
    <dgm:effectClrLst/>
    <dgm:txLinClrLst/>
    <dgm:txFillClrLst meth="repeat">
      <a:schemeClr val="tx1"/>
    </dgm:txFillClrLst>
    <dgm:txEffectClrLst/>
  </dgm:styleLbl>
  <dgm:styleLbl name="con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dkBgShp">
    <dgm:fillClrLst meth="repeat">
      <a:schemeClr val="accent3">
        <a:shade val="80000"/>
      </a:schemeClr>
    </dgm:fillClrLst>
    <dgm:linClrLst meth="repeat">
      <a:schemeClr val="accent3"/>
    </dgm:linClrLst>
    <dgm:effectClrLst/>
    <dgm:txLinClrLst/>
    <dgm:txFillClrLst meth="repeat">
      <a:schemeClr val="lt1"/>
    </dgm:txFillClrLst>
    <dgm:txEffectClrLst/>
  </dgm:styleLbl>
  <dgm:styleLbl name="fgAcc0">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1">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2">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3">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4">
    <dgm:fillClrLst meth="repeat">
      <a:schemeClr val="accent3">
        <a:alpha val="90000"/>
        <a:tint val="40000"/>
      </a:schemeClr>
    </dgm:fillClrLst>
    <dgm:linClrLst meth="repeat">
      <a:schemeClr val="accent3"/>
    </dgm:linClrLst>
    <dgm:effectClrLst/>
    <dgm:txLinClrLst/>
    <dgm:txFillClrLst meth="repeat">
      <a:schemeClr val="dk1"/>
    </dgm:txFillClrLst>
    <dgm:txEffectClrLst/>
  </dgm:styleLbl>
  <dgm:styleLbl name="fgAccFollowNode1">
    <dgm:fillClrLst meth="repeat">
      <a:schemeClr val="lt1">
        <a:alpha val="90000"/>
        <a:tint val="40000"/>
      </a:schemeClr>
    </dgm:fillClrLst>
    <dgm:linClrLst meth="repeat">
      <a:schemeClr val="accent3">
        <a:alpha val="90000"/>
      </a:schemeClr>
    </dgm:linClrLst>
    <dgm:effectClrLst/>
    <dgm:txLinClrLst/>
    <dgm:txFillClrLst meth="repeat">
      <a:schemeClr val="dk1"/>
    </dgm:txFillClrLst>
    <dgm:txEffectClrLst/>
  </dgm:styleLbl>
  <dgm:styleLbl name="fgImgPlace1">
    <dgm:fillClrLst meth="repeat">
      <a:schemeClr val="accent3">
        <a:tint val="40000"/>
      </a:schemeClr>
    </dgm:fillClrLst>
    <dgm:linClrLst meth="repeat">
      <a:schemeClr val="accent3">
        <a:shade val="80000"/>
      </a:schemeClr>
    </dgm:linClrLst>
    <dgm:effectClrLst/>
    <dgm:txLinClrLst/>
    <dgm:txFillClrLst meth="repeat">
      <a:schemeClr val="lt1"/>
    </dgm:txFillClrLst>
    <dgm:txEffectClrLst/>
  </dgm:styleLbl>
  <dgm:styleLbl name="fgShp">
    <dgm:fillClrLst meth="repeat">
      <a:schemeClr val="accent3">
        <a:tint val="60000"/>
      </a:schemeClr>
    </dgm:fillClrLst>
    <dgm:linClrLst meth="repeat">
      <a:schemeClr val="lt1"/>
    </dgm:linClrLst>
    <dgm:effectClrLst/>
    <dgm:txLinClrLst/>
    <dgm:txFillClrLst meth="repeat">
      <a:schemeClr val="dk1"/>
    </dgm:txFillClrLst>
    <dgm:txEffectClrLst/>
  </dgm:styleLbl>
  <dgm:styleLbl name="fg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ln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0">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1">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2">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3">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node4">
    <dgm:fillClrLst meth="repeat">
      <a:schemeClr val="lt1"/>
    </dgm:fillClrLst>
    <dgm:linClrLst meth="repeat">
      <a:schemeClr val="accent3">
        <a:shade val="80000"/>
      </a:schemeClr>
    </dgm:linClrLst>
    <dgm:effectClrLst/>
    <dgm:txLinClrLst/>
    <dgm:txFillClrLst meth="repeat">
      <a:schemeClr val="dk1"/>
    </dgm:txFillClrLst>
    <dgm:txEffectClrLst/>
  </dgm:styleLbl>
  <dgm:styleLbl name="parChTrans1D1">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2">
    <dgm:fillClrLst meth="repeat">
      <a:schemeClr val="accent3"/>
    </dgm:fillClrLst>
    <dgm:linClrLst meth="repeat">
      <a:schemeClr val="accent3">
        <a:shade val="60000"/>
      </a:schemeClr>
    </dgm:linClrLst>
    <dgm:effectClrLst/>
    <dgm:txLinClrLst/>
    <dgm:txFillClrLst meth="repeat">
      <a:schemeClr val="tx1"/>
    </dgm:txFillClrLst>
    <dgm:txEffectClrLst/>
  </dgm:styleLbl>
  <dgm:styleLbl name="parChTrans1D3">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1D4">
    <dgm:fillClrLst meth="repeat">
      <a:schemeClr val="accent3"/>
    </dgm:fillClrLst>
    <dgm:linClrLst meth="repeat">
      <a:schemeClr val="accent3">
        <a:shade val="80000"/>
      </a:schemeClr>
    </dgm:linClrLst>
    <dgm:effectClrLst/>
    <dgm:txLinClrLst/>
    <dgm:txFillClrLst meth="repeat">
      <a:schemeClr val="tx1"/>
    </dgm:txFillClrLst>
    <dgm:txEffectClrLst/>
  </dgm:styleLbl>
  <dgm:styleLbl name="parChTrans2D1">
    <dgm:fillClrLst meth="repeat">
      <a:schemeClr val="accent3">
        <a:tint val="60000"/>
      </a:schemeClr>
    </dgm:fillClrLst>
    <dgm:linClrLst meth="repeat">
      <a:schemeClr val="accent3">
        <a:tint val="60000"/>
      </a:schemeClr>
    </dgm:linClrLst>
    <dgm:effectClrLst/>
    <dgm:txLinClrLst/>
    <dgm:txFillClrLst/>
    <dgm:txEffectClrLst/>
  </dgm:styleLbl>
  <dgm:styleLbl name="parChTrans2D2">
    <dgm:fillClrLst meth="repeat">
      <a:schemeClr val="accent3"/>
    </dgm:fillClrLst>
    <dgm:linClrLst meth="repeat">
      <a:schemeClr val="accent3"/>
    </dgm:linClrLst>
    <dgm:effectClrLst/>
    <dgm:txLinClrLst/>
    <dgm:txFillClrLst/>
    <dgm:txEffectClrLst/>
  </dgm:styleLbl>
  <dgm:styleLbl name="parChTrans2D3">
    <dgm:fillClrLst meth="repeat">
      <a:schemeClr val="accent3"/>
    </dgm:fillClrLst>
    <dgm:linClrLst meth="repeat">
      <a:schemeClr val="accent3"/>
    </dgm:linClrLst>
    <dgm:effectClrLst/>
    <dgm:txLinClrLst/>
    <dgm:txFillClrLst/>
    <dgm:txEffectClrLst/>
  </dgm:styleLbl>
  <dgm:styleLbl name="parChTrans2D4">
    <dgm:fillClrLst meth="repeat">
      <a:schemeClr val="accent3"/>
    </dgm:fillClrLst>
    <dgm:linClrLst meth="repeat">
      <a:schemeClr val="accent3"/>
    </dgm:linClrLst>
    <dgm:effectClrLst/>
    <dgm:txLinClrLst/>
    <dgm:txFillClrLst meth="repeat">
      <a:schemeClr val="lt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repeat">
      <a:schemeClr val="accent3"/>
    </dgm:fillClrLst>
    <dgm:linClrLst meth="repeat">
      <a:schemeClr val="accent3"/>
    </dgm:linClrLst>
    <dgm:effectClrLst/>
    <dgm:txLinClrLst/>
    <dgm:txFillClrLst meth="repeat">
      <a:schemeClr val="tx1"/>
    </dgm:txFillClrLst>
    <dgm:txEffectClrLst/>
  </dgm:styleLbl>
  <dgm:styleLbl name="sibTrans2D1">
    <dgm:fillClrLst meth="repeat">
      <a:schemeClr val="accent3">
        <a:tint val="60000"/>
      </a:schemeClr>
    </dgm:fillClrLst>
    <dgm:linClrLst meth="repeat">
      <a:schemeClr val="accent3">
        <a:tint val="60000"/>
      </a:schemeClr>
    </dgm:linClrLst>
    <dgm:effectClrLst/>
    <dgm:txLinClrLst/>
    <dgm:txFillClrLst meth="repeat">
      <a:schemeClr val="dk1"/>
    </dgm:txFillClrLst>
    <dgm:txEffectClrLst/>
  </dgm:styleLbl>
  <dgm:styleLbl name="solidAlignAcc1">
    <dgm:fillClrLst meth="repeat">
      <a:schemeClr val="lt1"/>
    </dgm:fillClrLst>
    <dgm:linClrLst meth="repeat">
      <a:schemeClr val="accent3"/>
    </dgm:linClrLst>
    <dgm:effectClrLst/>
    <dgm:txLinClrLst/>
    <dgm:txFillClrLst meth="repeat">
      <a:schemeClr val="dk1"/>
    </dgm:txFillClrLst>
    <dgm:txEffectClrLst/>
  </dgm:styleLbl>
  <dgm:styleLbl name="solidBgAcc1">
    <dgm:fillClrLst meth="repeat">
      <a:schemeClr val="lt1"/>
    </dgm:fillClrLst>
    <dgm:linClrLst meth="repeat">
      <a:schemeClr val="accent3"/>
    </dgm:linClrLst>
    <dgm:effectClrLst/>
    <dgm:txLinClrLst/>
    <dgm:txFillClrLst meth="repeat">
      <a:schemeClr val="dk1"/>
    </dgm:txFillClrLst>
    <dgm:txEffectClrLst/>
  </dgm:styleLbl>
  <dgm:styleLbl name="solidFgAcc1">
    <dgm:fillClrLst meth="repeat">
      <a:schemeClr val="lt1"/>
    </dgm:fillClrLst>
    <dgm:linClrLst meth="repeat">
      <a:schemeClr val="accent3"/>
    </dgm:linClrLst>
    <dgm:effectClrLst/>
    <dgm:txLinClrLst/>
    <dgm:txFillClrLst meth="repeat">
      <a:schemeClr val="dk1"/>
    </dgm:txFillClrLst>
    <dgm:txEffectClrLst/>
  </dgm:styleLbl>
  <dgm:styleLbl name="trAlignAcc1">
    <dgm:fillClrLst meth="repeat">
      <a:schemeClr val="accent3">
        <a:alpha val="40000"/>
        <a:tint val="40000"/>
      </a:schemeClr>
    </dgm:fillClrLst>
    <dgm:linClrLst meth="repeat">
      <a:schemeClr val="accent3"/>
    </dgm:linClrLst>
    <dgm:effectClrLst/>
    <dgm:txLinClrLst/>
    <dgm:txFillClrLst meth="repeat">
      <a:schemeClr val="dk1"/>
    </dgm:txFillClrLst>
    <dgm:txEffectClrLst/>
  </dgm:styleLbl>
  <dgm:styleLbl name="trBgShp">
    <dgm:fillClrLst meth="repeat">
      <a:schemeClr val="accent3">
        <a:tint val="50000"/>
        <a:alpha val="40000"/>
      </a:schemeClr>
    </dgm:fillClrLst>
    <dgm:linClrLst meth="repeat">
      <a:schemeClr val="accent3"/>
    </dgm:linClrLst>
    <dgm:effectClrLst/>
    <dgm:txLinClrLst/>
    <dgm:txFillClrLst meth="repeat">
      <a:schemeClr val="lt1"/>
    </dgm:txFillClrLst>
    <dgm:txEffectClrLst/>
  </dgm:styleLbl>
  <dgm:styleLbl name="vennNode1">
    <dgm:fillClrLst meth="repeat">
      <a:schemeClr val="lt1">
        <a:alpha val="50000"/>
      </a:schemeClr>
    </dgm:fillClrLst>
    <dgm:linClrLst meth="repeat">
      <a:schemeClr val="accent3">
        <a:shade val="80000"/>
      </a:schemeClr>
    </dgm:linClrLst>
    <dgm:effectClrLst/>
    <dgm:txLinClrLst/>
    <dgm:txFillClrLst/>
    <dgm:txEffectClrLst/>
  </dgm:styleLbl>
</dgm:colorsDef>
</file>

<file path=ppt/diagrams/colors9.xml><?xml version="1.0" encoding="utf-8"?>
<dgm:colorsDef xmlns:dgm="http://schemas.openxmlformats.org/drawingml/2006/diagram" xmlns:a="http://schemas.openxmlformats.org/drawingml/2006/main" uniqueId="urn:microsoft.com/office/officeart/2005/8/colors/accent1_4#3">
  <dgm:title val=""/>
  <dgm:desc val=""/>
  <dgm:catLst>
    <dgm:cat type="accent1" pri="11400"/>
  </dgm:catLst>
  <dgm:styleLbl name="align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align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align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alignNode1">
    <dgm:fillClrLst meth="cycle">
      <a:schemeClr val="accent1">
        <a:shade val="50000"/>
      </a:schemeClr>
      <a:schemeClr val="accent1">
        <a:tint val="55000"/>
      </a:schemeClr>
    </dgm:fillClrLst>
    <dgm:linClrLst meth="cycle">
      <a:schemeClr val="accent1">
        <a:shade val="50000"/>
      </a:schemeClr>
      <a:schemeClr val="accent1">
        <a:tint val="55000"/>
      </a:schemeClr>
    </dgm:linClrLst>
    <dgm:effectClrLst/>
    <dgm:txLinClrLst/>
    <dgm:txFillClrLst/>
    <dgm:txEffectClrLst/>
  </dgm:styleLbl>
  <dgm:styleLbl name="asst0">
    <dgm:fillClrLst meth="repeat">
      <a:schemeClr val="accent1">
        <a:shade val="80000"/>
      </a:schemeClr>
    </dgm:fillClrLst>
    <dgm:linClrLst meth="repeat">
      <a:schemeClr val="lt1"/>
    </dgm:linClrLst>
    <dgm:effectClrLst/>
    <dgm:txLinClrLst/>
    <dgm:txFillClrLst/>
    <dgm:txEffectClrLst/>
  </dgm:styleLbl>
  <dgm:styleLbl name="asst1">
    <dgm:fillClrLst meth="repeat">
      <a:schemeClr val="accent1">
        <a:shade val="80000"/>
      </a:schemeClr>
    </dgm:fillClrLst>
    <dgm:linClrLst meth="repeat">
      <a:schemeClr val="lt1"/>
    </dgm:linClrLst>
    <dgm:effectClrLst/>
    <dgm:txLinClrLst/>
    <dgm:txFillClrLst/>
    <dgm:txEffectClrLst/>
  </dgm:styleLbl>
  <dgm:styleLbl name="asst2">
    <dgm:fillClrLst>
      <a:schemeClr val="accent1">
        <a:tint val="90000"/>
      </a:schemeClr>
    </dgm:fillClrLst>
    <dgm:linClrLst meth="repeat">
      <a:schemeClr val="lt1"/>
    </dgm:linClrLst>
    <dgm:effectClrLst/>
    <dgm:txLinClrLst/>
    <dgm:txFillClrLst/>
    <dgm:txEffectClrLst/>
  </dgm:styleLbl>
  <dgm:styleLbl name="asst3">
    <dgm:fillClrLst>
      <a:schemeClr val="accent1">
        <a:tint val="70000"/>
      </a:schemeClr>
    </dgm:fillClrLst>
    <dgm:linClrLst meth="repeat">
      <a:schemeClr val="lt1"/>
    </dgm:linClrLst>
    <dgm:effectClrLst/>
    <dgm:txLinClrLst/>
    <dgm:txFillClrLst/>
    <dgm:txEffectClrLst/>
  </dgm:styleLbl>
  <dgm:styleLbl name="asst4">
    <dgm:fillClrLst>
      <a:schemeClr val="accent1">
        <a:tint val="50000"/>
      </a:schemeClr>
    </dgm:fillClrLst>
    <dgm:linClrLst meth="repeat">
      <a:schemeClr val="lt1"/>
    </dgm:linClrLst>
    <dgm:effectClrLst/>
    <dgm:txLinClrLst/>
    <dgm:txFillClrLst/>
    <dgm:txEffectClrLst/>
  </dgm:styleLbl>
  <dgm:styleLbl name="b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bgAccFollowNode1">
    <dgm:fillClrLst meth="repeat">
      <a:schemeClr val="accent1">
        <a:alpha val="90000"/>
        <a:tint val="55000"/>
      </a:schemeClr>
    </dgm:fillClrLst>
    <dgm:linClrLst meth="repeat">
      <a:schemeClr val="lt1"/>
    </dgm:linClrLst>
    <dgm:effectClrLst/>
    <dgm:txLinClrLst/>
    <dgm:txFillClrLst meth="repeat">
      <a:schemeClr val="dk1"/>
    </dgm:txFillClrLst>
    <dgm:txEffectClrLst/>
  </dgm:styleLbl>
  <dgm:styleLbl name="b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bgShp">
    <dgm:fillClrLst meth="repeat">
      <a:schemeClr val="accent1">
        <a:tint val="55000"/>
      </a:schemeClr>
    </dgm:fillClrLst>
    <dgm:linClrLst meth="repeat">
      <a:schemeClr val="dk1"/>
    </dgm:linClrLst>
    <dgm:effectClrLst/>
    <dgm:txLinClrLst/>
    <dgm:txFillClrLst meth="repeat">
      <a:schemeClr val="dk1"/>
    </dgm:txFillClrLst>
    <dgm:txEffectClrLst/>
  </dgm:styleLbl>
  <dgm:styleLbl name="b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callout">
    <dgm:fillClrLst meth="repeat">
      <a:schemeClr val="accent1"/>
    </dgm:fillClrLst>
    <dgm:linClrLst meth="repeat">
      <a:schemeClr val="accent1"/>
    </dgm:linClrLst>
    <dgm:effectClrLst/>
    <dgm:txLinClrLst/>
    <dgm:txFillClrLst meth="repeat">
      <a:schemeClr val="tx1"/>
    </dgm:txFillClrLst>
    <dgm:txEffectClrLst/>
  </dgm:styleLbl>
  <dgm:styleLbl name="con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dkBgShp">
    <dgm:fillClrLst meth="repeat">
      <a:schemeClr val="accent1">
        <a:shade val="90000"/>
      </a:schemeClr>
    </dgm:fillClrLst>
    <dgm:linClrLst meth="repeat">
      <a:schemeClr val="dk1"/>
    </dgm:linClrLst>
    <dgm:effectClrLst/>
    <dgm:txLinClrLst/>
    <dgm:txFillClrLst meth="repeat">
      <a:schemeClr val="lt1"/>
    </dgm:txFillClrLst>
    <dgm:txEffectClrLst/>
  </dgm:styleLbl>
  <dgm:styleLbl name="fgAcc0">
    <dgm:fillClrLst meth="repeat">
      <a:schemeClr val="lt1">
        <a:alpha val="90000"/>
      </a:schemeClr>
    </dgm:fillClrLst>
    <dgm:linClrLst meth="repeat">
      <a:schemeClr val="accent1">
        <a:shade val="80000"/>
      </a:schemeClr>
    </dgm:linClrLst>
    <dgm:effectClrLst/>
    <dgm:txLinClrLst/>
    <dgm:txFillClrLst meth="repeat">
      <a:schemeClr val="dk1"/>
    </dgm:txFillClrLst>
    <dgm:txEffectClrLst/>
  </dgm:styleLbl>
  <dgm:styleLbl name="fgAcc1">
    <dgm:fillClrLst meth="repeat">
      <a:schemeClr val="lt1">
        <a:alpha val="90000"/>
      </a:schemeClr>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fgAcc2">
    <dgm:fillClrLst meth="repeat">
      <a:schemeClr val="lt1">
        <a:alpha val="90000"/>
      </a:schemeClr>
    </dgm:fillClrLst>
    <dgm:linClrLst meth="repeat">
      <a:schemeClr val="accent1">
        <a:tint val="90000"/>
      </a:schemeClr>
    </dgm:linClrLst>
    <dgm:effectClrLst/>
    <dgm:txLinClrLst/>
    <dgm:txFillClrLst meth="repeat">
      <a:schemeClr val="dk1"/>
    </dgm:txFillClrLst>
    <dgm:txEffectClrLst/>
  </dgm:styleLbl>
  <dgm:styleLbl name="fgAcc3">
    <dgm:fillClrLst meth="repeat">
      <a:schemeClr val="lt1">
        <a:alpha val="90000"/>
      </a:schemeClr>
    </dgm:fillClrLst>
    <dgm:linClrLst meth="repeat">
      <a:schemeClr val="accent1">
        <a:tint val="70000"/>
      </a:schemeClr>
    </dgm:linClrLst>
    <dgm:effectClrLst/>
    <dgm:txLinClrLst/>
    <dgm:txFillClrLst meth="repeat">
      <a:schemeClr val="dk1"/>
    </dgm:txFillClrLst>
    <dgm:txEffectClrLst/>
  </dgm:styleLbl>
  <dgm:styleLbl name="fgAcc4">
    <dgm:fillClrLst meth="repeat">
      <a:schemeClr val="lt1">
        <a:alpha val="90000"/>
      </a:schemeClr>
    </dgm:fillClrLst>
    <dgm:linClrLst meth="repeat">
      <a:schemeClr val="accent1">
        <a:tint val="50000"/>
      </a:schemeClr>
    </dgm:linClrLst>
    <dgm:effectClrLst/>
    <dgm:txLinClrLst/>
    <dgm:txFillClrLst meth="repeat">
      <a:schemeClr val="dk1"/>
    </dgm:txFillClrLst>
    <dgm:txEffectClrLst/>
  </dgm:styleLbl>
  <dgm:styleLbl name="fgAccFollowNode1">
    <dgm:fillClrLst meth="repeat">
      <a:schemeClr val="accent1">
        <a:alpha val="90000"/>
        <a:tint val="55000"/>
      </a:schemeClr>
    </dgm:fillClrLst>
    <dgm:linClrLst meth="repeat">
      <a:schemeClr val="accent1">
        <a:alpha val="90000"/>
        <a:tint val="55000"/>
      </a:schemeClr>
    </dgm:linClrLst>
    <dgm:effectClrLst/>
    <dgm:txLinClrLst/>
    <dgm:txFillClrLst meth="repeat">
      <a:schemeClr val="dk1"/>
    </dgm:txFillClrLst>
    <dgm:txEffectClrLst/>
  </dgm:styleLbl>
  <dgm:styleLbl name="fgImgPlace1">
    <dgm:fillClrLst>
      <a:schemeClr val="accent1">
        <a:tint val="50000"/>
      </a:schemeClr>
      <a:schemeClr val="accent1">
        <a:tint val="55000"/>
      </a:schemeClr>
    </dgm:fillClrLst>
    <dgm:linClrLst meth="repeat">
      <a:schemeClr val="lt1"/>
    </dgm:linClrLst>
    <dgm:effectClrLst/>
    <dgm:txLinClrLst/>
    <dgm:txFillClrLst meth="repeat">
      <a:schemeClr val="lt1"/>
    </dgm:txFillClrLst>
    <dgm:txEffectClrLst/>
  </dgm:styleLbl>
  <dgm:styleLbl name="fgShp">
    <dgm:fillClrLst meth="repeat">
      <a:schemeClr val="accent1">
        <a:tint val="55000"/>
      </a:schemeClr>
    </dgm:fillClrLst>
    <dgm:linClrLst meth="repeat">
      <a:schemeClr val="lt1"/>
    </dgm:linClrLst>
    <dgm:effectClrLst/>
    <dgm:txLinClrLst/>
    <dgm:txFillClrLst meth="repeat">
      <a:schemeClr val="dk1"/>
    </dgm:txFillClrLst>
    <dgm:txEffectClrLst/>
  </dgm:styleLbl>
  <dgm:styleLbl name="fg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ln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node0">
    <dgm:fillClrLst meth="cycle">
      <a:schemeClr val="accent1">
        <a:shade val="60000"/>
      </a:schemeClr>
    </dgm:fillClrLst>
    <dgm:linClrLst meth="repeat">
      <a:schemeClr val="lt1"/>
    </dgm:linClrLst>
    <dgm:effectClrLst/>
    <dgm:txLinClrLst/>
    <dgm:txFillClrLst/>
    <dgm:txEffectClrLst/>
  </dgm:styleLbl>
  <dgm:styleLbl name="node1">
    <dgm:fillClrLst meth="cycle">
      <a:schemeClr val="accent1">
        <a:shade val="50000"/>
      </a:schemeClr>
      <a:schemeClr val="accent1">
        <a:tint val="55000"/>
      </a:schemeClr>
    </dgm:fillClrLst>
    <dgm:linClrLst meth="repeat">
      <a:schemeClr val="lt1"/>
    </dgm:linClrLst>
    <dgm:effectClrLst/>
    <dgm:txLinClrLst/>
    <dgm:txFillClrLst/>
    <dgm:txEffectClrLst/>
  </dgm:styleLbl>
  <dgm:styleLbl name="node2">
    <dgm:fillClrLst>
      <a:schemeClr val="accent1">
        <a:shade val="80000"/>
      </a:schemeClr>
    </dgm:fillClrLst>
    <dgm:linClrLst meth="repeat">
      <a:schemeClr val="lt1"/>
    </dgm:linClrLst>
    <dgm:effectClrLst/>
    <dgm:txLinClrLst/>
    <dgm:txFillClrLst/>
    <dgm:txEffectClrLst/>
  </dgm:styleLbl>
  <dgm:styleLbl name="node3">
    <dgm:fillClrLst>
      <a:schemeClr val="accent1">
        <a:tint val="99000"/>
      </a:schemeClr>
    </dgm:fillClrLst>
    <dgm:linClrLst meth="repeat">
      <a:schemeClr val="lt1"/>
    </dgm:linClrLst>
    <dgm:effectClrLst/>
    <dgm:txLinClrLst/>
    <dgm:txFillClrLst/>
    <dgm:txEffectClrLst/>
  </dgm:styleLbl>
  <dgm:styleLbl name="node4">
    <dgm:fillClrLst>
      <a:schemeClr val="accent1">
        <a:tint val="70000"/>
      </a:schemeClr>
    </dgm:fillClrLst>
    <dgm:linClrLst meth="repeat">
      <a:schemeClr val="lt1"/>
    </dgm:linClrLst>
    <dgm:effectClrLst/>
    <dgm:txLinClrLst/>
    <dgm:txFillClrLst/>
    <dgm:txEffectClrLst/>
  </dgm:styleLbl>
  <dgm:styleLbl name="parChTrans1D1">
    <dgm:fillClrLst meth="repeat">
      <a:schemeClr val="accent1">
        <a:shade val="80000"/>
      </a:schemeClr>
    </dgm:fillClrLst>
    <dgm:linClrLst meth="repeat">
      <a:schemeClr val="accent1">
        <a:shade val="80000"/>
      </a:schemeClr>
    </dgm:linClrLst>
    <dgm:effectClrLst/>
    <dgm:txLinClrLst/>
    <dgm:txFillClrLst meth="repeat">
      <a:schemeClr val="tx1"/>
    </dgm:txFillClrLst>
    <dgm:txEffectClrLst/>
  </dgm:styleLbl>
  <dgm:styleLbl name="parChTrans1D2">
    <dgm:fillClrLst meth="repeat">
      <a:schemeClr val="accent1">
        <a:tint val="90000"/>
      </a:schemeClr>
    </dgm:fillClrLst>
    <dgm:linClrLst meth="repeat">
      <a:schemeClr val="accent1">
        <a:tint val="90000"/>
      </a:schemeClr>
    </dgm:linClrLst>
    <dgm:effectClrLst/>
    <dgm:txLinClrLst/>
    <dgm:txFillClrLst meth="repeat">
      <a:schemeClr val="tx1"/>
    </dgm:txFillClrLst>
    <dgm:txEffectClrLst/>
  </dgm:styleLbl>
  <dgm:styleLbl name="parChTrans1D3">
    <dgm:fillClrLst meth="repeat">
      <a:schemeClr val="accent1">
        <a:tint val="70000"/>
      </a:schemeClr>
    </dgm:fillClrLst>
    <dgm:linClrLst meth="repeat">
      <a:schemeClr val="accent1">
        <a:tint val="70000"/>
      </a:schemeClr>
    </dgm:linClrLst>
    <dgm:effectClrLst/>
    <dgm:txLinClrLst/>
    <dgm:txFillClrLst meth="repeat">
      <a:schemeClr val="tx1"/>
    </dgm:txFillClrLst>
    <dgm:txEffectClrLst/>
  </dgm:styleLbl>
  <dgm:styleLbl name="parChTrans1D4">
    <dgm:fillClrLst meth="repeat">
      <a:schemeClr val="accent1">
        <a:tint val="50000"/>
      </a:schemeClr>
    </dgm:fillClrLst>
    <dgm:linClrLst meth="repeat">
      <a:schemeClr val="accent1">
        <a:tint val="50000"/>
      </a:schemeClr>
    </dgm:linClrLst>
    <dgm:effectClrLst/>
    <dgm:txLinClrLst/>
    <dgm:txFillClrLst meth="repeat">
      <a:schemeClr val="tx1"/>
    </dgm:txFillClrLst>
    <dgm:txEffectClrLst/>
  </dgm:styleLbl>
  <dgm:styleLbl name="parChTrans2D1">
    <dgm:fillClrLst meth="repeat">
      <a:schemeClr val="accent1">
        <a:tint val="60000"/>
      </a:schemeClr>
    </dgm:fillClrLst>
    <dgm:linClrLst meth="repeat">
      <a:schemeClr val="accent1">
        <a:shade val="80000"/>
      </a:schemeClr>
    </dgm:linClrLst>
    <dgm:effectClrLst/>
    <dgm:txLinClrLst/>
    <dgm:txFillClrLst/>
    <dgm:txEffectClrLst/>
  </dgm:styleLbl>
  <dgm:styleLbl name="parChTrans2D2">
    <dgm:fillClrLst meth="repeat">
      <a:schemeClr val="accent1">
        <a:tint val="90000"/>
      </a:schemeClr>
    </dgm:fillClrLst>
    <dgm:linClrLst meth="repeat">
      <a:schemeClr val="accent1">
        <a:tint val="90000"/>
      </a:schemeClr>
    </dgm:linClrLst>
    <dgm:effectClrLst/>
    <dgm:txLinClrLst/>
    <dgm:txFillClrLst/>
    <dgm:txEffectClrLst/>
  </dgm:styleLbl>
  <dgm:styleLbl name="parChTrans2D3">
    <dgm:fillClrLst meth="repeat">
      <a:schemeClr val="accent1">
        <a:tint val="70000"/>
      </a:schemeClr>
    </dgm:fillClrLst>
    <dgm:linClrLst meth="repeat">
      <a:schemeClr val="accent1">
        <a:tint val="70000"/>
      </a:schemeClr>
    </dgm:linClrLst>
    <dgm:effectClrLst/>
    <dgm:txLinClrLst/>
    <dgm:txFillClrLst/>
    <dgm:txEffectClrLst/>
  </dgm:styleLbl>
  <dgm:styleLbl name="parChTrans2D4">
    <dgm:fillClrLst meth="repeat">
      <a:schemeClr val="accent1">
        <a:tint val="50000"/>
      </a:schemeClr>
    </dgm:fillClrLst>
    <dgm:linClrLst meth="repeat">
      <a:schemeClr val="accent1">
        <a:tint val="50000"/>
      </a:schemeClr>
    </dgm:linClrLst>
    <dgm:effectClrLst/>
    <dgm:txLinClrLst/>
    <dgm:txFillClrLst meth="repeat">
      <a:schemeClr val="dk1"/>
    </dgm:txFillClrLst>
    <dgm:txEffectClrLst/>
  </dgm:styleLbl>
  <dgm:styleLbl name="revTx">
    <dgm:fillClrLst meth="repeat">
      <a:schemeClr val="lt1">
        <a:alpha val="0"/>
      </a:schemeClr>
    </dgm:fillClrLst>
    <dgm:linClrLst meth="repeat">
      <a:schemeClr val="dk1">
        <a:alpha val="0"/>
      </a:schemeClr>
    </dgm:linClrLst>
    <dgm:effectClrLst/>
    <dgm:txLinClrLst/>
    <dgm:txFillClrLst meth="repeat">
      <a:schemeClr val="tx1"/>
    </dgm:txFillClrLst>
    <dgm:txEffectClrLst/>
  </dgm:styleLbl>
  <dgm:styleLbl name="sibTrans1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meth="repeat">
      <a:schemeClr val="tx1"/>
    </dgm:txFillClrLst>
    <dgm:txEffectClrLst/>
  </dgm:styleLbl>
  <dgm:styleLbl name="sibTrans2D1">
    <dgm:fillClrLst meth="cycle">
      <a:schemeClr val="accent1">
        <a:shade val="90000"/>
      </a:schemeClr>
      <a:schemeClr val="accent1">
        <a:tint val="50000"/>
      </a:schemeClr>
    </dgm:fillClrLst>
    <dgm:linClrLst meth="cycle">
      <a:schemeClr val="accent1">
        <a:shade val="90000"/>
      </a:schemeClr>
      <a:schemeClr val="accent1">
        <a:tint val="50000"/>
      </a:schemeClr>
    </dgm:linClrLst>
    <dgm:effectClrLst/>
    <dgm:txLinClrLst/>
    <dgm:txFillClrLst/>
    <dgm:txEffectClrLst/>
  </dgm:styleLbl>
  <dgm:styleLbl name="solidAlignAcc1">
    <dgm:fillClrLst meth="repeat">
      <a:schemeClr val="lt1"/>
    </dgm:fillClrLst>
    <dgm:linClrLst meth="repeat">
      <a:schemeClr val="accent1"/>
    </dgm:linClrLst>
    <dgm:effectClrLst/>
    <dgm:txLinClrLst/>
    <dgm:txFillClrLst meth="repeat">
      <a:schemeClr val="dk1"/>
    </dgm:txFillClrLst>
    <dgm:txEffectClrLst/>
  </dgm:styleLbl>
  <dgm:styleLbl name="solidBgAcc1">
    <dgm:fillClrLst meth="repeat">
      <a:schemeClr val="lt1"/>
    </dgm:fillClrLst>
    <dgm:linClrLst meth="repeat">
      <a:schemeClr val="accent1"/>
    </dgm:linClrLst>
    <dgm:effectClrLst/>
    <dgm:txLinClrLst/>
    <dgm:txFillClrLst meth="repeat">
      <a:schemeClr val="dk1"/>
    </dgm:txFillClrLst>
    <dgm:txEffectClrLst/>
  </dgm:styleLbl>
  <dgm:styleLbl name="solidFgAcc1">
    <dgm:fillClrLst meth="repeat">
      <a:schemeClr val="lt1"/>
    </dgm:fillClrLst>
    <dgm:linClrLst meth="cycle">
      <a:schemeClr val="accent1">
        <a:shade val="50000"/>
      </a:schemeClr>
      <a:schemeClr val="accent1">
        <a:tint val="55000"/>
      </a:schemeClr>
    </dgm:linClrLst>
    <dgm:effectClrLst/>
    <dgm:txLinClrLst/>
    <dgm:txFillClrLst meth="repeat">
      <a:schemeClr val="dk1"/>
    </dgm:txFillClrLst>
    <dgm:txEffectClrLst/>
  </dgm:styleLbl>
  <dgm:styleLbl name="trAlignAcc1">
    <dgm:fillClrLst meth="repeat">
      <a:schemeClr val="lt1">
        <a:alpha val="55000"/>
      </a:schemeClr>
    </dgm:fillClrLst>
    <dgm:linClrLst meth="repeat">
      <a:schemeClr val="accent1"/>
    </dgm:linClrLst>
    <dgm:effectClrLst/>
    <dgm:txLinClrLst/>
    <dgm:txFillClrLst meth="repeat">
      <a:schemeClr val="dk1"/>
    </dgm:txFillClrLst>
    <dgm:txEffectClrLst/>
  </dgm:styleLbl>
  <dgm:styleLbl name="trBgShp">
    <dgm:fillClrLst meth="repeat">
      <a:schemeClr val="accent1">
        <a:tint val="50000"/>
        <a:alpha val="55000"/>
      </a:schemeClr>
    </dgm:fillClrLst>
    <dgm:linClrLst meth="repeat">
      <a:schemeClr val="accent1"/>
    </dgm:linClrLst>
    <dgm:effectClrLst/>
    <dgm:txLinClrLst/>
    <dgm:txFillClrLst meth="repeat">
      <a:schemeClr val="lt1"/>
    </dgm:txFillClrLst>
    <dgm:txEffectClrLst/>
  </dgm:styleLbl>
  <dgm:styleLbl name="vennNode1">
    <dgm:fillClrLst meth="cycle">
      <a:schemeClr val="accent1">
        <a:shade val="80000"/>
        <a:alpha val="50000"/>
      </a:schemeClr>
      <a:schemeClr val="accent1">
        <a:tint val="50000"/>
        <a:alpha val="50000"/>
      </a:schemeClr>
    </dgm:fillClrLst>
    <dgm:linClrLst meth="repeat">
      <a:schemeClr val="lt1"/>
    </dgm:linClrLst>
    <dgm:effectClrLst/>
    <dgm:txLinClrLst/>
    <dgm:txFillClrLst/>
    <dgm:txEffectClrLst/>
  </dgm:styleLbl>
</dgm:colorsDef>
</file>

<file path=ppt/diagrams/data1.xml><?xml version="1.0" encoding="utf-8"?>
<dgm:dataModel xmlns:dgm="http://schemas.openxmlformats.org/drawingml/2006/diagram" xmlns:a="http://schemas.openxmlformats.org/drawingml/2006/main">
  <dgm:ptLst>
    <dgm:pt modelId="{6C4BC600-5CF2-479A-9374-B10AA437E390}" type="doc">
      <dgm:prSet loTypeId="urn:microsoft.com/office/officeart/2005/8/layout/vList2#1" loCatId="list" qsTypeId="urn:microsoft.com/office/officeart/2005/8/quickstyle/simple5#1" qsCatId="simple" csTypeId="urn:microsoft.com/office/officeart/2005/8/colors/accent1_4#1" csCatId="accent1" phldr="1"/>
      <dgm:spPr/>
      <dgm:t>
        <a:bodyPr/>
        <a:lstStyle/>
        <a:p>
          <a:endParaRPr lang="zh-CN" altLang="en-US"/>
        </a:p>
      </dgm:t>
    </dgm:pt>
    <dgm:pt modelId="{C1908143-F2D4-4CF5-9F77-6AEE66AD89B8}">
      <dgm:prSet phldrT="[文本]" phldr="0" custT="1"/>
      <dgm:spPr/>
      <dgm:t>
        <a:bodyPr vert="horz" wrap="square"/>
        <a:lstStyle/>
        <a:p>
          <a:pPr>
            <a:lnSpc>
              <a:spcPct val="100000"/>
            </a:lnSpc>
            <a:spcBef>
              <a:spcPct val="0"/>
            </a:spcBef>
            <a:spcAft>
              <a:spcPct val="35000"/>
            </a:spcAft>
          </a:pPr>
          <a:r>
            <a:rPr lang="zh-CN" altLang="en-US" sz="2800" dirty="0">
              <a:latin typeface="微软雅黑" panose="020B0503020204020204" pitchFamily="34" charset="-122"/>
              <a:ea typeface="微软雅黑" panose="020B0503020204020204" pitchFamily="34" charset="-122"/>
            </a:rPr>
            <a:t>广义碳市场市场</a:t>
          </a:r>
          <a:endParaRPr sz="6500" dirty="0">
            <a:latin typeface="微软雅黑" panose="020B0503020204020204" pitchFamily="34" charset="-122"/>
            <a:ea typeface="微软雅黑" panose="020B0503020204020204" pitchFamily="34" charset="-122"/>
          </a:endParaRPr>
        </a:p>
      </dgm:t>
    </dgm:pt>
    <dgm:pt modelId="{D24EDCC5-739D-4F88-912D-23D87F7696EA}" type="parTrans" cxnId="{40CEE713-C5D0-4508-9A54-76AD9BE2E3B7}">
      <dgm:prSet/>
      <dgm:spPr/>
      <dgm:t>
        <a:bodyPr/>
        <a:lstStyle/>
        <a:p>
          <a:endParaRPr lang="zh-CN" altLang="en-US">
            <a:latin typeface="微软雅黑" panose="020B0503020204020204" pitchFamily="34" charset="-122"/>
            <a:ea typeface="微软雅黑" panose="020B0503020204020204" pitchFamily="34" charset="-122"/>
          </a:endParaRPr>
        </a:p>
      </dgm:t>
    </dgm:pt>
    <dgm:pt modelId="{BFD64D5C-3580-4C25-ABA6-81933FFDB578}" type="sibTrans" cxnId="{40CEE713-C5D0-4508-9A54-76AD9BE2E3B7}">
      <dgm:prSet/>
      <dgm:spPr/>
      <dgm:t>
        <a:bodyPr/>
        <a:lstStyle/>
        <a:p>
          <a:endParaRPr lang="zh-CN" altLang="en-US">
            <a:latin typeface="微软雅黑" panose="020B0503020204020204" pitchFamily="34" charset="-122"/>
            <a:ea typeface="微软雅黑" panose="020B0503020204020204" pitchFamily="34" charset="-122"/>
          </a:endParaRPr>
        </a:p>
      </dgm:t>
    </dgm:pt>
    <dgm:pt modelId="{CF905CF0-39D5-4E9D-B358-F7443433915D}">
      <dgm:prSet phldrT="[文本]" phldr="0" custT="1"/>
      <dgm:spPr/>
      <dgm:t>
        <a:bodyPr vert="horz" wrap="square"/>
        <a:lstStyle/>
        <a:p>
          <a:pPr>
            <a:lnSpc>
              <a:spcPct val="100000"/>
            </a:lnSpc>
            <a:spcBef>
              <a:spcPct val="0"/>
            </a:spcBef>
            <a:spcAft>
              <a:spcPct val="20000"/>
            </a:spcAft>
          </a:pPr>
          <a:r>
            <a:rPr lang="zh-CN" altLang="en-US" sz="2000" dirty="0">
              <a:latin typeface="微软雅黑" panose="020B0503020204020204" pitchFamily="34" charset="-122"/>
              <a:ea typeface="微软雅黑" panose="020B0503020204020204" pitchFamily="34" charset="-122"/>
            </a:rPr>
            <a:t>碳广义的碳金融市场泛指所有服务于减少温室气体排放的碳交易市场及其相关金融制度安排。这其中包括低碳项目的投融资、碳排放权及其衍生品的交易和投资，以及其他相关的金融中介服务。</a:t>
          </a:r>
        </a:p>
      </dgm:t>
    </dgm:pt>
    <dgm:pt modelId="{E7692A3D-AF13-4E9B-B5E6-17A7A5E7B680}" type="parTrans" cxnId="{28991B3C-5943-4BCF-9A9D-C178D5CA89C5}">
      <dgm:prSet/>
      <dgm:spPr/>
      <dgm:t>
        <a:bodyPr/>
        <a:lstStyle/>
        <a:p>
          <a:endParaRPr lang="zh-CN" altLang="en-US">
            <a:latin typeface="微软雅黑" panose="020B0503020204020204" pitchFamily="34" charset="-122"/>
            <a:ea typeface="微软雅黑" panose="020B0503020204020204" pitchFamily="34" charset="-122"/>
          </a:endParaRPr>
        </a:p>
      </dgm:t>
    </dgm:pt>
    <dgm:pt modelId="{760DE101-B244-4E29-A8FB-343B37FCC0CD}" type="sibTrans" cxnId="{28991B3C-5943-4BCF-9A9D-C178D5CA89C5}">
      <dgm:prSet/>
      <dgm:spPr/>
      <dgm:t>
        <a:bodyPr/>
        <a:lstStyle/>
        <a:p>
          <a:endParaRPr lang="zh-CN" altLang="en-US">
            <a:latin typeface="微软雅黑" panose="020B0503020204020204" pitchFamily="34" charset="-122"/>
            <a:ea typeface="微软雅黑" panose="020B0503020204020204" pitchFamily="34" charset="-122"/>
          </a:endParaRPr>
        </a:p>
      </dgm:t>
    </dgm:pt>
    <dgm:pt modelId="{93030150-3309-44E5-98D0-ED079E5C8B15}">
      <dgm:prSet phldrT="[文本]" phldr="0" custT="1"/>
      <dgm:spPr/>
      <dgm:t>
        <a:bodyPr vert="horz" wrap="square"/>
        <a:lstStyle/>
        <a:p>
          <a:pPr>
            <a:lnSpc>
              <a:spcPct val="100000"/>
            </a:lnSpc>
            <a:spcBef>
              <a:spcPct val="0"/>
            </a:spcBef>
            <a:spcAft>
              <a:spcPct val="35000"/>
            </a:spcAft>
          </a:pPr>
          <a:r>
            <a:rPr lang="zh-CN" altLang="en-US" sz="2800" dirty="0">
              <a:latin typeface="微软雅黑" panose="020B0503020204020204" pitchFamily="34" charset="-122"/>
              <a:ea typeface="微软雅黑" panose="020B0503020204020204" pitchFamily="34" charset="-122"/>
            </a:rPr>
            <a:t>狭义碳市场市场</a:t>
          </a:r>
          <a:endParaRPr sz="6500" dirty="0">
            <a:latin typeface="微软雅黑" panose="020B0503020204020204" pitchFamily="34" charset="-122"/>
            <a:ea typeface="微软雅黑" panose="020B0503020204020204" pitchFamily="34" charset="-122"/>
          </a:endParaRPr>
        </a:p>
      </dgm:t>
    </dgm:pt>
    <dgm:pt modelId="{D702FDAE-C5FD-4CB1-A471-37E35363698E}" type="parTrans" cxnId="{E0ABF80B-9ADB-4879-9920-79350CD21849}">
      <dgm:prSet/>
      <dgm:spPr/>
      <dgm:t>
        <a:bodyPr/>
        <a:lstStyle/>
        <a:p>
          <a:endParaRPr lang="zh-CN" altLang="en-US">
            <a:latin typeface="微软雅黑" panose="020B0503020204020204" pitchFamily="34" charset="-122"/>
            <a:ea typeface="微软雅黑" panose="020B0503020204020204" pitchFamily="34" charset="-122"/>
          </a:endParaRPr>
        </a:p>
      </dgm:t>
    </dgm:pt>
    <dgm:pt modelId="{A30FE3BD-71B9-4A81-91AE-9D8ABB2117E6}" type="sibTrans" cxnId="{E0ABF80B-9ADB-4879-9920-79350CD21849}">
      <dgm:prSet/>
      <dgm:spPr/>
      <dgm:t>
        <a:bodyPr/>
        <a:lstStyle/>
        <a:p>
          <a:endParaRPr lang="zh-CN" altLang="en-US">
            <a:latin typeface="微软雅黑" panose="020B0503020204020204" pitchFamily="34" charset="-122"/>
            <a:ea typeface="微软雅黑" panose="020B0503020204020204" pitchFamily="34" charset="-122"/>
          </a:endParaRPr>
        </a:p>
      </dgm:t>
    </dgm:pt>
    <dgm:pt modelId="{1183B9FD-CDF2-4803-99D0-5CE012AE11CA}">
      <dgm:prSet phldrT="[文本]" phldr="0" custT="1"/>
      <dgm:spPr/>
      <dgm:t>
        <a:bodyPr vert="horz" wrap="square"/>
        <a:lstStyle/>
        <a:p>
          <a:pPr>
            <a:lnSpc>
              <a:spcPct val="100000"/>
            </a:lnSpc>
            <a:spcBef>
              <a:spcPct val="0"/>
            </a:spcBef>
            <a:spcAft>
              <a:spcPct val="20000"/>
            </a:spcAft>
          </a:pPr>
          <a:r>
            <a:rPr lang="zh-CN" altLang="en-US" sz="2000" dirty="0">
              <a:latin typeface="微软雅黑" panose="020B0503020204020204" pitchFamily="34" charset="-122"/>
              <a:ea typeface="微软雅黑" panose="020B0503020204020204" pitchFamily="34" charset="-122"/>
            </a:rPr>
            <a:t>狭义的碳金融市场特指碳交易市场层面的碳金融活动，如基于碳排放权的金融现货、期货、期权交易。</a:t>
          </a:r>
        </a:p>
      </dgm:t>
    </dgm:pt>
    <dgm:pt modelId="{6A9AEDA9-A28B-4CDD-9E83-5B2C72B12190}" type="parTrans" cxnId="{AB2C6638-2C19-453C-A0C1-1194C47991C4}">
      <dgm:prSet/>
      <dgm:spPr/>
      <dgm:t>
        <a:bodyPr/>
        <a:lstStyle/>
        <a:p>
          <a:endParaRPr lang="zh-CN" altLang="en-US">
            <a:latin typeface="微软雅黑" panose="020B0503020204020204" pitchFamily="34" charset="-122"/>
            <a:ea typeface="微软雅黑" panose="020B0503020204020204" pitchFamily="34" charset="-122"/>
          </a:endParaRPr>
        </a:p>
      </dgm:t>
    </dgm:pt>
    <dgm:pt modelId="{16EAB78F-AB99-42B4-BCA5-B09C3ED13555}" type="sibTrans" cxnId="{AB2C6638-2C19-453C-A0C1-1194C47991C4}">
      <dgm:prSet/>
      <dgm:spPr/>
      <dgm:t>
        <a:bodyPr/>
        <a:lstStyle/>
        <a:p>
          <a:endParaRPr lang="zh-CN" altLang="en-US">
            <a:latin typeface="微软雅黑" panose="020B0503020204020204" pitchFamily="34" charset="-122"/>
            <a:ea typeface="微软雅黑" panose="020B0503020204020204" pitchFamily="34" charset="-122"/>
          </a:endParaRPr>
        </a:p>
      </dgm:t>
    </dgm:pt>
    <dgm:pt modelId="{DEA2C80E-D836-4809-802A-B70CDDAC6B49}" type="pres">
      <dgm:prSet presAssocID="{6C4BC600-5CF2-479A-9374-B10AA437E390}" presName="linear" presStyleCnt="0">
        <dgm:presLayoutVars>
          <dgm:animLvl val="lvl"/>
          <dgm:resizeHandles val="exact"/>
        </dgm:presLayoutVars>
      </dgm:prSet>
      <dgm:spPr/>
    </dgm:pt>
    <dgm:pt modelId="{2FB71EFD-A8E2-4869-A9F4-764418156F5D}" type="pres">
      <dgm:prSet presAssocID="{C1908143-F2D4-4CF5-9F77-6AEE66AD89B8}" presName="parentText" presStyleLbl="node1" presStyleIdx="0" presStyleCnt="2">
        <dgm:presLayoutVars>
          <dgm:chMax val="0"/>
          <dgm:bulletEnabled val="1"/>
        </dgm:presLayoutVars>
      </dgm:prSet>
      <dgm:spPr/>
    </dgm:pt>
    <dgm:pt modelId="{3C1F3D3E-9B3B-4AED-81D6-16D9FB791723}" type="pres">
      <dgm:prSet presAssocID="{C1908143-F2D4-4CF5-9F77-6AEE66AD89B8}" presName="childText" presStyleLbl="revTx" presStyleIdx="0" presStyleCnt="2">
        <dgm:presLayoutVars>
          <dgm:bulletEnabled val="1"/>
        </dgm:presLayoutVars>
      </dgm:prSet>
      <dgm:spPr/>
    </dgm:pt>
    <dgm:pt modelId="{9FECC4DC-CAE3-4C31-8B56-E80A097EBB48}" type="pres">
      <dgm:prSet presAssocID="{93030150-3309-44E5-98D0-ED079E5C8B15}" presName="parentText" presStyleLbl="node1" presStyleIdx="1" presStyleCnt="2">
        <dgm:presLayoutVars>
          <dgm:chMax val="0"/>
          <dgm:bulletEnabled val="1"/>
        </dgm:presLayoutVars>
      </dgm:prSet>
      <dgm:spPr/>
    </dgm:pt>
    <dgm:pt modelId="{82F2E11E-8C7B-49DF-B05C-05AB7682D13B}" type="pres">
      <dgm:prSet presAssocID="{93030150-3309-44E5-98D0-ED079E5C8B15}" presName="childText" presStyleLbl="revTx" presStyleIdx="1" presStyleCnt="2">
        <dgm:presLayoutVars>
          <dgm:bulletEnabled val="1"/>
        </dgm:presLayoutVars>
      </dgm:prSet>
      <dgm:spPr/>
    </dgm:pt>
  </dgm:ptLst>
  <dgm:cxnLst>
    <dgm:cxn modelId="{E0ABF80B-9ADB-4879-9920-79350CD21849}" srcId="{6C4BC600-5CF2-479A-9374-B10AA437E390}" destId="{93030150-3309-44E5-98D0-ED079E5C8B15}" srcOrd="1" destOrd="0" parTransId="{D702FDAE-C5FD-4CB1-A471-37E35363698E}" sibTransId="{A30FE3BD-71B9-4A81-91AE-9D8ABB2117E6}"/>
    <dgm:cxn modelId="{40CEE713-C5D0-4508-9A54-76AD9BE2E3B7}" srcId="{6C4BC600-5CF2-479A-9374-B10AA437E390}" destId="{C1908143-F2D4-4CF5-9F77-6AEE66AD89B8}" srcOrd="0" destOrd="0" parTransId="{D24EDCC5-739D-4F88-912D-23D87F7696EA}" sibTransId="{BFD64D5C-3580-4C25-ABA6-81933FFDB578}"/>
    <dgm:cxn modelId="{AB2C6638-2C19-453C-A0C1-1194C47991C4}" srcId="{93030150-3309-44E5-98D0-ED079E5C8B15}" destId="{1183B9FD-CDF2-4803-99D0-5CE012AE11CA}" srcOrd="0" destOrd="0" parTransId="{6A9AEDA9-A28B-4CDD-9E83-5B2C72B12190}" sibTransId="{16EAB78F-AB99-42B4-BCA5-B09C3ED13555}"/>
    <dgm:cxn modelId="{28991B3C-5943-4BCF-9A9D-C178D5CA89C5}" srcId="{C1908143-F2D4-4CF5-9F77-6AEE66AD89B8}" destId="{CF905CF0-39D5-4E9D-B358-F7443433915D}" srcOrd="0" destOrd="0" parTransId="{E7692A3D-AF13-4E9B-B5E6-17A7A5E7B680}" sibTransId="{760DE101-B244-4E29-A8FB-343B37FCC0CD}"/>
    <dgm:cxn modelId="{6518FF3E-F787-431A-83FB-2C873F41BCEC}" type="presOf" srcId="{CF905CF0-39D5-4E9D-B358-F7443433915D}" destId="{3C1F3D3E-9B3B-4AED-81D6-16D9FB791723}" srcOrd="0" destOrd="0" presId="urn:microsoft.com/office/officeart/2005/8/layout/vList2#1"/>
    <dgm:cxn modelId="{07DFC78A-9BA7-4EAA-B8E5-CA3AC8FBD992}" type="presOf" srcId="{6C4BC600-5CF2-479A-9374-B10AA437E390}" destId="{DEA2C80E-D836-4809-802A-B70CDDAC6B49}" srcOrd="0" destOrd="0" presId="urn:microsoft.com/office/officeart/2005/8/layout/vList2#1"/>
    <dgm:cxn modelId="{DEEB1BBE-90D3-4477-A816-6720C47DF796}" type="presOf" srcId="{1183B9FD-CDF2-4803-99D0-5CE012AE11CA}" destId="{82F2E11E-8C7B-49DF-B05C-05AB7682D13B}" srcOrd="0" destOrd="0" presId="urn:microsoft.com/office/officeart/2005/8/layout/vList2#1"/>
    <dgm:cxn modelId="{6D6AE2DE-C142-42ED-B645-257488B7E0E8}" type="presOf" srcId="{93030150-3309-44E5-98D0-ED079E5C8B15}" destId="{9FECC4DC-CAE3-4C31-8B56-E80A097EBB48}" srcOrd="0" destOrd="0" presId="urn:microsoft.com/office/officeart/2005/8/layout/vList2#1"/>
    <dgm:cxn modelId="{99462AE4-C153-468F-88FD-3F625A144E96}" type="presOf" srcId="{C1908143-F2D4-4CF5-9F77-6AEE66AD89B8}" destId="{2FB71EFD-A8E2-4869-A9F4-764418156F5D}" srcOrd="0" destOrd="0" presId="urn:microsoft.com/office/officeart/2005/8/layout/vList2#1"/>
    <dgm:cxn modelId="{93118AEB-70B9-48A4-9A01-0606B27B94CB}" type="presParOf" srcId="{DEA2C80E-D836-4809-802A-B70CDDAC6B49}" destId="{2FB71EFD-A8E2-4869-A9F4-764418156F5D}" srcOrd="0" destOrd="0" presId="urn:microsoft.com/office/officeart/2005/8/layout/vList2#1"/>
    <dgm:cxn modelId="{5604D5EE-7A88-426A-8CB6-052902B39327}" type="presParOf" srcId="{DEA2C80E-D836-4809-802A-B70CDDAC6B49}" destId="{3C1F3D3E-9B3B-4AED-81D6-16D9FB791723}" srcOrd="1" destOrd="0" presId="urn:microsoft.com/office/officeart/2005/8/layout/vList2#1"/>
    <dgm:cxn modelId="{4EC1A429-E64D-4B2D-8917-124CD3D6BAB7}" type="presParOf" srcId="{DEA2C80E-D836-4809-802A-B70CDDAC6B49}" destId="{9FECC4DC-CAE3-4C31-8B56-E80A097EBB48}" srcOrd="2" destOrd="0" presId="urn:microsoft.com/office/officeart/2005/8/layout/vList2#1"/>
    <dgm:cxn modelId="{6462640B-BCA8-4F55-8709-A50BA0E852AC}" type="presParOf" srcId="{DEA2C80E-D836-4809-802A-B70CDDAC6B49}" destId="{82F2E11E-8C7B-49DF-B05C-05AB7682D13B}" srcOrd="3" destOrd="0" presId="urn:microsoft.com/office/officeart/2005/8/layout/vList2#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0.xml><?xml version="1.0" encoding="utf-8"?>
<dgm:dataModel xmlns:dgm="http://schemas.openxmlformats.org/drawingml/2006/diagram" xmlns:a="http://schemas.openxmlformats.org/drawingml/2006/main">
  <dgm:ptLst>
    <dgm:pt modelId="{0A5A9816-304A-42E9-95AE-B697E2318BB4}" type="doc">
      <dgm:prSet loTypeId="urn:microsoft.com/office/officeart/2008/layout/HorizontalMultiLevelHierarchy#3" loCatId="hierarchy" qsTypeId="urn:microsoft.com/office/officeart/2005/8/quickstyle/simple2#3" qsCatId="simple" csTypeId="urn:microsoft.com/office/officeart/2005/8/colors/accent1_1#3" csCatId="accent1" phldr="1"/>
      <dgm:spPr/>
      <dgm:t>
        <a:bodyPr/>
        <a:lstStyle/>
        <a:p>
          <a:endParaRPr lang="zh-CN" altLang="en-US"/>
        </a:p>
      </dgm:t>
    </dgm:pt>
    <dgm:pt modelId="{54CAB9C0-7B89-421A-8219-EB2976DC257F}">
      <dgm:prSet phldrT="[文本]" custT="1"/>
      <dgm:spPr/>
      <dgm:t>
        <a:bodyPr vert="vert"/>
        <a:lstStyle/>
        <a:p>
          <a:r>
            <a:rPr lang="zh-CN" altLang="en-US" sz="2400" b="1" dirty="0">
              <a:solidFill>
                <a:schemeClr val="accent1"/>
              </a:solidFill>
              <a:latin typeface="微软雅黑" panose="020B0503020204020204" pitchFamily="34" charset="-122"/>
              <a:ea typeface="微软雅黑" panose="020B0503020204020204" pitchFamily="34" charset="-122"/>
            </a:rPr>
            <a:t>碳</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金</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融</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产</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品</a:t>
          </a:r>
        </a:p>
      </dgm:t>
    </dgm:pt>
    <dgm:pt modelId="{BC4919F2-7180-43D4-9C64-A12A8E5C03B5}" type="par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7854D8B-98E9-499E-B213-C066BC306D31}" type="sib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7E43DD2-A0B2-4BB7-A5D6-32E49BDC20C6}">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交易工具</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AFA98720-E3DC-4C82-8F2E-5EB73138A0D8}" type="parTrans" cxnId="{948CA911-08A1-45D9-9F1A-6710D5DA0B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85870D2-DCA3-4870-A1D9-0F4DA348DF38}" type="sibTrans" cxnId="{948CA911-08A1-45D9-9F1A-6710D5DA0B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24ACA40-D903-4079-9D40-EC31C4B70971}">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期货</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2ED10DCA-5AF4-429D-B07F-3916A7CCADE2}" type="parTrans" cxnId="{C5EA99A7-EDB8-46CD-AE8B-FF82B168588F}">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ABE25F9-A074-4230-A5C9-599F494A545A}" type="sibTrans" cxnId="{C5EA99A7-EDB8-46CD-AE8B-FF82B168588F}">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1BDE031-C2C9-413B-8F2E-B21378A68AF9}">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期权</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2F32249B-6042-46D2-8BF8-101C37929CD8}" type="parTrans" cxnId="{F2AB9B5E-23C7-413B-8933-E62D7472C642}">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3A03101-C982-44F4-AC28-2B020B5B16E8}" type="sibTrans" cxnId="{F2AB9B5E-23C7-413B-8933-E62D7472C64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4BB1DC3-B43A-4230-A970-C8F03353C24C}">
      <dgm:prSet phldrT="[文本]" custT="1"/>
      <dgm:spPr/>
      <dgm:t>
        <a:bodyPr/>
        <a:lstStyle/>
        <a:p>
          <a:r>
            <a:rPr lang="zh-CN" altLang="en-US" sz="2400" b="1">
              <a:solidFill>
                <a:schemeClr val="accent1"/>
              </a:solidFill>
              <a:latin typeface="微软雅黑" panose="020B0503020204020204" pitchFamily="34" charset="-122"/>
              <a:ea typeface="微软雅黑" panose="020B0503020204020204" pitchFamily="34" charset="-122"/>
            </a:rPr>
            <a:t>碳市场融资工具</a:t>
          </a:r>
          <a:endParaRPr lang="zh-CN" altLang="en-US" sz="2400" b="1" dirty="0">
            <a:solidFill>
              <a:schemeClr val="accent1"/>
            </a:solidFill>
            <a:latin typeface="微软雅黑" panose="020B0503020204020204" pitchFamily="34" charset="-122"/>
            <a:ea typeface="微软雅黑" panose="020B0503020204020204" pitchFamily="34" charset="-122"/>
          </a:endParaRPr>
        </a:p>
      </dgm:t>
    </dgm:pt>
    <dgm:pt modelId="{361CCF11-0911-41CB-9372-B01E775FAF69}" type="parTrans" cxnId="{662986FA-12EA-47C6-A307-BFD60C520364}">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61B48BF-13E1-4F5E-86C3-854655FE475C}" type="sibTrans" cxnId="{662986FA-12EA-47C6-A307-BFD60C520364}">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4AC36ED-451E-407B-9E13-1713472D0F8D}">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指数</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C04B269B-8140-4DCF-880C-75B719FFF4F4}" type="parTrans" cxnId="{69CBCF26-59C0-4534-86AA-76ED5171E019}">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2CC06FF-CEA0-42D5-B557-6DEA21AF86FF}" type="sibTrans" cxnId="{69CBCF26-59C0-4534-86AA-76ED5171E019}">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5076B411-AB64-49D7-B8A7-862FEF71732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支持工具</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84C13237-93E5-4BE1-A5D9-4D0972316573}" type="parTrans" cxnId="{1FDAE770-AD18-431E-995D-E5BD5C7591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1688ABE-38D7-40FF-9727-98D4C5A1F0F6}" type="sibTrans" cxnId="{1FDAE770-AD18-431E-995D-E5BD5C7591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84AE1F1-CED7-4543-B7EE-C4467FC32334}">
      <dgm:prSet phldrT="[文本]" custT="1"/>
      <dgm:spPr/>
      <dgm:t>
        <a:bodyPr/>
        <a:lstStyle/>
        <a:p>
          <a:r>
            <a:rPr lang="zh-CN" altLang="en-US" sz="2400" b="1">
              <a:solidFill>
                <a:schemeClr val="accent1"/>
              </a:solidFill>
              <a:latin typeface="微软雅黑" panose="020B0503020204020204" pitchFamily="34" charset="-122"/>
              <a:ea typeface="微软雅黑" panose="020B0503020204020204" pitchFamily="34" charset="-122"/>
            </a:rPr>
            <a:t>碳债券</a:t>
          </a:r>
          <a:endParaRPr lang="zh-CN" altLang="en-US" sz="2400" b="1" dirty="0">
            <a:solidFill>
              <a:schemeClr val="accent1"/>
            </a:solidFill>
            <a:latin typeface="微软雅黑" panose="020B0503020204020204" pitchFamily="34" charset="-122"/>
            <a:ea typeface="微软雅黑" panose="020B0503020204020204" pitchFamily="34" charset="-122"/>
          </a:endParaRPr>
        </a:p>
      </dgm:t>
    </dgm:pt>
    <dgm:pt modelId="{EED13B38-7C15-46DB-8235-84CB48926A6C}" type="parTrans" cxnId="{2FFF7846-CCF2-4CCD-9202-3BA62BCA1F53}">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7557FB15-8A2F-4305-9A17-CAC51325AA37}" type="sibTrans" cxnId="{2FFF7846-CCF2-4CCD-9202-3BA62BCA1F53}">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65C6C5F0-FA39-4022-B661-C9DDD29C581E}">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抵质押融资</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175B0BC7-FBB7-4D71-BFA9-C43DA0247C7B}" type="parTrans" cxnId="{D864B168-4232-473E-9D8D-AF7831F5FF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EDA38DB-36D8-4F5B-A033-1C67A4EE4C65}" type="sibTrans" cxnId="{D864B168-4232-473E-9D8D-AF7831F5FF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94E23CE-C93A-45F8-9740-3B484273EB7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保险</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996F1EEE-69D3-48E1-BDC2-A8CF125BB468}" type="parTrans" cxnId="{DD9819D2-2789-4D84-9256-9C96F60DDA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65EDE31-EC11-457A-8FF9-92290653D8B0}" type="sibTrans" cxnId="{DD9819D2-2789-4D84-9256-9C96F60DDA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8E3E470-7D6D-47F4-8617-1670A1C0FD26}">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基金</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B3EA2E19-5167-483A-AD83-EDE8E22C7305}" type="parTrans" cxnId="{08CDCAD8-925E-4DDE-861C-17405EABB6FB}">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D8A1D16-1306-4078-890D-52694264AC30}" type="sibTrans" cxnId="{08CDCAD8-925E-4DDE-861C-17405EABB6FB}">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5174F5C-A506-459F-AB3F-0E780EAA2690}" type="pres">
      <dgm:prSet presAssocID="{0A5A9816-304A-42E9-95AE-B697E2318BB4}" presName="Name0" presStyleCnt="0">
        <dgm:presLayoutVars>
          <dgm:chPref val="1"/>
          <dgm:dir/>
          <dgm:animOne val="branch"/>
          <dgm:animLvl val="lvl"/>
          <dgm:resizeHandles val="exact"/>
        </dgm:presLayoutVars>
      </dgm:prSet>
      <dgm:spPr/>
    </dgm:pt>
    <dgm:pt modelId="{7F2DC456-D0C6-459B-862D-393DE063FF47}" type="pres">
      <dgm:prSet presAssocID="{54CAB9C0-7B89-421A-8219-EB2976DC257F}" presName="root1" presStyleCnt="0"/>
      <dgm:spPr/>
    </dgm:pt>
    <dgm:pt modelId="{55DDE26A-D99F-49D4-8450-B323E60D9874}" type="pres">
      <dgm:prSet presAssocID="{54CAB9C0-7B89-421A-8219-EB2976DC257F}" presName="LevelOneTextNode" presStyleLbl="node0" presStyleIdx="0" presStyleCnt="1" custLinFactX="-94199" custLinFactNeighborX="-100000" custLinFactNeighborY="-5967">
        <dgm:presLayoutVars>
          <dgm:chPref val="3"/>
        </dgm:presLayoutVars>
      </dgm:prSet>
      <dgm:spPr/>
    </dgm:pt>
    <dgm:pt modelId="{A237E85E-344C-429C-B19A-803ACAB0EDE4}" type="pres">
      <dgm:prSet presAssocID="{54CAB9C0-7B89-421A-8219-EB2976DC257F}" presName="level2hierChild" presStyleCnt="0"/>
      <dgm:spPr/>
    </dgm:pt>
    <dgm:pt modelId="{CD10CA55-49A5-4585-A693-33FB8643DD80}" type="pres">
      <dgm:prSet presAssocID="{AFA98720-E3DC-4C82-8F2E-5EB73138A0D8}" presName="conn2-1" presStyleLbl="parChTrans1D2" presStyleIdx="0" presStyleCnt="3"/>
      <dgm:spPr/>
    </dgm:pt>
    <dgm:pt modelId="{7A60224A-ED23-4704-BEEB-500EDD03E393}" type="pres">
      <dgm:prSet presAssocID="{AFA98720-E3DC-4C82-8F2E-5EB73138A0D8}" presName="connTx" presStyleLbl="parChTrans1D2" presStyleIdx="0" presStyleCnt="3"/>
      <dgm:spPr/>
    </dgm:pt>
    <dgm:pt modelId="{756F3A0D-524F-4EA4-9645-EDE2D3F8575C}" type="pres">
      <dgm:prSet presAssocID="{97E43DD2-A0B2-4BB7-A5D6-32E49BDC20C6}" presName="root2" presStyleCnt="0"/>
      <dgm:spPr/>
    </dgm:pt>
    <dgm:pt modelId="{9CB0D33E-F5A7-4CCF-B44A-5F16BAFD6B7A}" type="pres">
      <dgm:prSet presAssocID="{97E43DD2-A0B2-4BB7-A5D6-32E49BDC20C6}" presName="LevelTwoTextNode" presStyleLbl="node2" presStyleIdx="0" presStyleCnt="3" custScaleX="145033" custLinFactNeighborX="-8208">
        <dgm:presLayoutVars>
          <dgm:chPref val="3"/>
        </dgm:presLayoutVars>
      </dgm:prSet>
      <dgm:spPr/>
    </dgm:pt>
    <dgm:pt modelId="{BA8BE5AF-D8E6-4005-838D-83B10313095A}" type="pres">
      <dgm:prSet presAssocID="{97E43DD2-A0B2-4BB7-A5D6-32E49BDC20C6}" presName="level3hierChild" presStyleCnt="0"/>
      <dgm:spPr/>
    </dgm:pt>
    <dgm:pt modelId="{C3971638-120D-48E6-B73A-FBCA0EF26FCD}" type="pres">
      <dgm:prSet presAssocID="{2ED10DCA-5AF4-429D-B07F-3916A7CCADE2}" presName="conn2-1" presStyleLbl="parChTrans1D3" presStyleIdx="0" presStyleCnt="7"/>
      <dgm:spPr/>
    </dgm:pt>
    <dgm:pt modelId="{D365B5AB-3D6A-4D46-8936-5D79FA4EE7A4}" type="pres">
      <dgm:prSet presAssocID="{2ED10DCA-5AF4-429D-B07F-3916A7CCADE2}" presName="connTx" presStyleLbl="parChTrans1D3" presStyleIdx="0" presStyleCnt="7"/>
      <dgm:spPr/>
    </dgm:pt>
    <dgm:pt modelId="{E1D6D38E-A9BA-467C-95B8-B42A550BA32A}" type="pres">
      <dgm:prSet presAssocID="{424ACA40-D903-4079-9D40-EC31C4B70971}" presName="root2" presStyleCnt="0"/>
      <dgm:spPr/>
    </dgm:pt>
    <dgm:pt modelId="{95C9D62F-5279-4763-80B3-CB5336DB7F68}" type="pres">
      <dgm:prSet presAssocID="{424ACA40-D903-4079-9D40-EC31C4B70971}" presName="LevelTwoTextNode" presStyleLbl="node3" presStyleIdx="0" presStyleCnt="7" custScaleX="145033" custLinFactNeighborX="57899" custLinFactNeighborY="2991">
        <dgm:presLayoutVars>
          <dgm:chPref val="3"/>
        </dgm:presLayoutVars>
      </dgm:prSet>
      <dgm:spPr/>
    </dgm:pt>
    <dgm:pt modelId="{68C67610-E09A-453A-A658-27B02AFF28DD}" type="pres">
      <dgm:prSet presAssocID="{424ACA40-D903-4079-9D40-EC31C4B70971}" presName="level3hierChild" presStyleCnt="0"/>
      <dgm:spPr/>
    </dgm:pt>
    <dgm:pt modelId="{6EA78439-F7AC-48AC-A409-F83B7DC51B5F}" type="pres">
      <dgm:prSet presAssocID="{2F32249B-6042-46D2-8BF8-101C37929CD8}" presName="conn2-1" presStyleLbl="parChTrans1D3" presStyleIdx="1" presStyleCnt="7"/>
      <dgm:spPr/>
    </dgm:pt>
    <dgm:pt modelId="{2F87D5AE-2BC3-4E12-82EE-928948AFF044}" type="pres">
      <dgm:prSet presAssocID="{2F32249B-6042-46D2-8BF8-101C37929CD8}" presName="connTx" presStyleLbl="parChTrans1D3" presStyleIdx="1" presStyleCnt="7"/>
      <dgm:spPr/>
    </dgm:pt>
    <dgm:pt modelId="{B34F52F0-F31E-4140-AD28-759F85692576}" type="pres">
      <dgm:prSet presAssocID="{F1BDE031-C2C9-413B-8F2E-B21378A68AF9}" presName="root2" presStyleCnt="0"/>
      <dgm:spPr/>
    </dgm:pt>
    <dgm:pt modelId="{87202464-BCF7-4BEA-87C3-C89E8B219285}" type="pres">
      <dgm:prSet presAssocID="{F1BDE031-C2C9-413B-8F2E-B21378A68AF9}" presName="LevelTwoTextNode" presStyleLbl="node3" presStyleIdx="1" presStyleCnt="7" custScaleX="145033" custLinFactNeighborX="57899" custLinFactNeighborY="2991">
        <dgm:presLayoutVars>
          <dgm:chPref val="3"/>
        </dgm:presLayoutVars>
      </dgm:prSet>
      <dgm:spPr/>
    </dgm:pt>
    <dgm:pt modelId="{3589C4FE-6FF0-4996-B956-3D64BF041DA8}" type="pres">
      <dgm:prSet presAssocID="{F1BDE031-C2C9-413B-8F2E-B21378A68AF9}" presName="level3hierChild" presStyleCnt="0"/>
      <dgm:spPr/>
    </dgm:pt>
    <dgm:pt modelId="{B2858115-A24D-46DB-BECD-D2D508EE2AC6}" type="pres">
      <dgm:prSet presAssocID="{361CCF11-0911-41CB-9372-B01E775FAF69}" presName="conn2-1" presStyleLbl="parChTrans1D2" presStyleIdx="1" presStyleCnt="3"/>
      <dgm:spPr/>
    </dgm:pt>
    <dgm:pt modelId="{2E0E8FC9-7944-499B-9BB0-EB82DD658D07}" type="pres">
      <dgm:prSet presAssocID="{361CCF11-0911-41CB-9372-B01E775FAF69}" presName="connTx" presStyleLbl="parChTrans1D2" presStyleIdx="1" presStyleCnt="3"/>
      <dgm:spPr/>
    </dgm:pt>
    <dgm:pt modelId="{6B64D5AE-08D9-4340-8EC1-2DBA17511F5A}" type="pres">
      <dgm:prSet presAssocID="{F4BB1DC3-B43A-4230-A970-C8F03353C24C}" presName="root2" presStyleCnt="0"/>
      <dgm:spPr/>
    </dgm:pt>
    <dgm:pt modelId="{A2AB2C4C-5A29-461C-AEEB-F385FD2FF377}" type="pres">
      <dgm:prSet presAssocID="{F4BB1DC3-B43A-4230-A970-C8F03353C24C}" presName="LevelTwoTextNode" presStyleLbl="node2" presStyleIdx="1" presStyleCnt="3" custScaleX="145033" custLinFactNeighborX="-8208">
        <dgm:presLayoutVars>
          <dgm:chPref val="3"/>
        </dgm:presLayoutVars>
      </dgm:prSet>
      <dgm:spPr/>
    </dgm:pt>
    <dgm:pt modelId="{AB485AF0-03D1-4ED1-B6D0-58DE2BD80ACC}" type="pres">
      <dgm:prSet presAssocID="{F4BB1DC3-B43A-4230-A970-C8F03353C24C}" presName="level3hierChild" presStyleCnt="0"/>
      <dgm:spPr/>
    </dgm:pt>
    <dgm:pt modelId="{CDA4CF90-1331-41D0-87B8-47B656B47B86}" type="pres">
      <dgm:prSet presAssocID="{EED13B38-7C15-46DB-8235-84CB48926A6C}" presName="conn2-1" presStyleLbl="parChTrans1D3" presStyleIdx="2" presStyleCnt="7"/>
      <dgm:spPr/>
    </dgm:pt>
    <dgm:pt modelId="{227D9CDA-2B04-494C-84BD-8EC1686C66EF}" type="pres">
      <dgm:prSet presAssocID="{EED13B38-7C15-46DB-8235-84CB48926A6C}" presName="connTx" presStyleLbl="parChTrans1D3" presStyleIdx="2" presStyleCnt="7"/>
      <dgm:spPr/>
    </dgm:pt>
    <dgm:pt modelId="{4384CCEB-2675-4B79-8D6F-9B661AF4385B}" type="pres">
      <dgm:prSet presAssocID="{B84AE1F1-CED7-4543-B7EE-C4467FC32334}" presName="root2" presStyleCnt="0"/>
      <dgm:spPr/>
    </dgm:pt>
    <dgm:pt modelId="{F156DA17-540C-475F-9A10-A21AEDAB66C1}" type="pres">
      <dgm:prSet presAssocID="{B84AE1F1-CED7-4543-B7EE-C4467FC32334}" presName="LevelTwoTextNode" presStyleLbl="node3" presStyleIdx="2" presStyleCnt="7" custScaleX="145033" custLinFactNeighborX="57899" custLinFactNeighborY="2991">
        <dgm:presLayoutVars>
          <dgm:chPref val="3"/>
        </dgm:presLayoutVars>
      </dgm:prSet>
      <dgm:spPr/>
    </dgm:pt>
    <dgm:pt modelId="{3DA4913D-436F-4EF5-94D1-11F283C39002}" type="pres">
      <dgm:prSet presAssocID="{B84AE1F1-CED7-4543-B7EE-C4467FC32334}" presName="level3hierChild" presStyleCnt="0"/>
      <dgm:spPr/>
    </dgm:pt>
    <dgm:pt modelId="{D5FBFF69-11F4-4B4B-AA94-3866CC6DD255}" type="pres">
      <dgm:prSet presAssocID="{175B0BC7-FBB7-4D71-BFA9-C43DA0247C7B}" presName="conn2-1" presStyleLbl="parChTrans1D3" presStyleIdx="3" presStyleCnt="7"/>
      <dgm:spPr/>
    </dgm:pt>
    <dgm:pt modelId="{672EB09B-5B03-4FC0-BE4E-F7D1FD9E13D0}" type="pres">
      <dgm:prSet presAssocID="{175B0BC7-FBB7-4D71-BFA9-C43DA0247C7B}" presName="connTx" presStyleLbl="parChTrans1D3" presStyleIdx="3" presStyleCnt="7"/>
      <dgm:spPr/>
    </dgm:pt>
    <dgm:pt modelId="{794B2E66-63EE-4046-B9CC-D4291228CCD5}" type="pres">
      <dgm:prSet presAssocID="{65C6C5F0-FA39-4022-B661-C9DDD29C581E}" presName="root2" presStyleCnt="0"/>
      <dgm:spPr/>
    </dgm:pt>
    <dgm:pt modelId="{B2FC6688-9734-49AC-B942-5278224944B1}" type="pres">
      <dgm:prSet presAssocID="{65C6C5F0-FA39-4022-B661-C9DDD29C581E}" presName="LevelTwoTextNode" presStyleLbl="node3" presStyleIdx="3" presStyleCnt="7" custScaleX="145033" custLinFactNeighborX="57899" custLinFactNeighborY="2991">
        <dgm:presLayoutVars>
          <dgm:chPref val="3"/>
        </dgm:presLayoutVars>
      </dgm:prSet>
      <dgm:spPr/>
    </dgm:pt>
    <dgm:pt modelId="{4D0400D8-6821-4FA1-89C4-3302986C2AD1}" type="pres">
      <dgm:prSet presAssocID="{65C6C5F0-FA39-4022-B661-C9DDD29C581E}" presName="level3hierChild" presStyleCnt="0"/>
      <dgm:spPr/>
    </dgm:pt>
    <dgm:pt modelId="{E034798D-7958-4C7A-9FC1-E8F9026403E2}" type="pres">
      <dgm:prSet presAssocID="{84C13237-93E5-4BE1-A5D9-4D0972316573}" presName="conn2-1" presStyleLbl="parChTrans1D2" presStyleIdx="2" presStyleCnt="3"/>
      <dgm:spPr/>
    </dgm:pt>
    <dgm:pt modelId="{82114061-1911-4904-A3B4-E8B0EDEC926B}" type="pres">
      <dgm:prSet presAssocID="{84C13237-93E5-4BE1-A5D9-4D0972316573}" presName="connTx" presStyleLbl="parChTrans1D2" presStyleIdx="2" presStyleCnt="3"/>
      <dgm:spPr/>
    </dgm:pt>
    <dgm:pt modelId="{25800755-7335-4357-AC72-F427BF66EAAB}" type="pres">
      <dgm:prSet presAssocID="{5076B411-AB64-49D7-B8A7-862FEF717324}" presName="root2" presStyleCnt="0"/>
      <dgm:spPr/>
    </dgm:pt>
    <dgm:pt modelId="{B288B033-0EFF-43D0-8B92-C2FBD39282C9}" type="pres">
      <dgm:prSet presAssocID="{5076B411-AB64-49D7-B8A7-862FEF717324}" presName="LevelTwoTextNode" presStyleLbl="node2" presStyleIdx="2" presStyleCnt="3" custScaleX="145033" custLinFactNeighborX="-8208">
        <dgm:presLayoutVars>
          <dgm:chPref val="3"/>
        </dgm:presLayoutVars>
      </dgm:prSet>
      <dgm:spPr/>
    </dgm:pt>
    <dgm:pt modelId="{444B690C-B128-4140-9214-8CDCB25E4428}" type="pres">
      <dgm:prSet presAssocID="{5076B411-AB64-49D7-B8A7-862FEF717324}" presName="level3hierChild" presStyleCnt="0"/>
      <dgm:spPr/>
    </dgm:pt>
    <dgm:pt modelId="{B617C222-EE12-4272-B9D8-521F41B7AB13}" type="pres">
      <dgm:prSet presAssocID="{C04B269B-8140-4DCF-880C-75B719FFF4F4}" presName="conn2-1" presStyleLbl="parChTrans1D3" presStyleIdx="4" presStyleCnt="7"/>
      <dgm:spPr/>
    </dgm:pt>
    <dgm:pt modelId="{B80DFAC4-F5B4-44F9-977C-90F8ADBD052A}" type="pres">
      <dgm:prSet presAssocID="{C04B269B-8140-4DCF-880C-75B719FFF4F4}" presName="connTx" presStyleLbl="parChTrans1D3" presStyleIdx="4" presStyleCnt="7"/>
      <dgm:spPr/>
    </dgm:pt>
    <dgm:pt modelId="{4F8B9330-2280-4A00-AD69-A532832BDFB7}" type="pres">
      <dgm:prSet presAssocID="{04AC36ED-451E-407B-9E13-1713472D0F8D}" presName="root2" presStyleCnt="0"/>
      <dgm:spPr/>
    </dgm:pt>
    <dgm:pt modelId="{A355B03B-B0D4-4F21-ADD5-A0DF5A9D919D}" type="pres">
      <dgm:prSet presAssocID="{04AC36ED-451E-407B-9E13-1713472D0F8D}" presName="LevelTwoTextNode" presStyleLbl="node3" presStyleIdx="4" presStyleCnt="7" custScaleX="145033" custLinFactNeighborX="57899" custLinFactNeighborY="2991">
        <dgm:presLayoutVars>
          <dgm:chPref val="3"/>
        </dgm:presLayoutVars>
      </dgm:prSet>
      <dgm:spPr/>
    </dgm:pt>
    <dgm:pt modelId="{846BABC6-B9FB-40C5-BFCC-9E584731CD1B}" type="pres">
      <dgm:prSet presAssocID="{04AC36ED-451E-407B-9E13-1713472D0F8D}" presName="level3hierChild" presStyleCnt="0"/>
      <dgm:spPr/>
    </dgm:pt>
    <dgm:pt modelId="{0BDD2447-02F0-4B4E-A014-F8044CCD3A69}" type="pres">
      <dgm:prSet presAssocID="{996F1EEE-69D3-48E1-BDC2-A8CF125BB468}" presName="conn2-1" presStyleLbl="parChTrans1D3" presStyleIdx="5" presStyleCnt="7"/>
      <dgm:spPr/>
    </dgm:pt>
    <dgm:pt modelId="{46E1C95F-2E75-417B-8DC1-C598C2296EA8}" type="pres">
      <dgm:prSet presAssocID="{996F1EEE-69D3-48E1-BDC2-A8CF125BB468}" presName="connTx" presStyleLbl="parChTrans1D3" presStyleIdx="5" presStyleCnt="7"/>
      <dgm:spPr/>
    </dgm:pt>
    <dgm:pt modelId="{A0E4C18A-435F-4095-801D-7A2361A8FCE7}" type="pres">
      <dgm:prSet presAssocID="{F94E23CE-C93A-45F8-9740-3B484273EB74}" presName="root2" presStyleCnt="0"/>
      <dgm:spPr/>
    </dgm:pt>
    <dgm:pt modelId="{155D6F14-0004-48D5-B5AC-495CF0472E01}" type="pres">
      <dgm:prSet presAssocID="{F94E23CE-C93A-45F8-9740-3B484273EB74}" presName="LevelTwoTextNode" presStyleLbl="node3" presStyleIdx="5" presStyleCnt="7" custScaleX="145033" custLinFactNeighborX="57899" custLinFactNeighborY="2991">
        <dgm:presLayoutVars>
          <dgm:chPref val="3"/>
        </dgm:presLayoutVars>
      </dgm:prSet>
      <dgm:spPr/>
    </dgm:pt>
    <dgm:pt modelId="{D675955C-321F-4F03-B7E3-1DB6A75CF9D3}" type="pres">
      <dgm:prSet presAssocID="{F94E23CE-C93A-45F8-9740-3B484273EB74}" presName="level3hierChild" presStyleCnt="0"/>
      <dgm:spPr/>
    </dgm:pt>
    <dgm:pt modelId="{3EB62847-620A-44B3-BD25-F0D3AA2AD28A}" type="pres">
      <dgm:prSet presAssocID="{B3EA2E19-5167-483A-AD83-EDE8E22C7305}" presName="conn2-1" presStyleLbl="parChTrans1D3" presStyleIdx="6" presStyleCnt="7"/>
      <dgm:spPr/>
    </dgm:pt>
    <dgm:pt modelId="{B7B3140D-8201-4646-92C4-4C2A2C06F05B}" type="pres">
      <dgm:prSet presAssocID="{B3EA2E19-5167-483A-AD83-EDE8E22C7305}" presName="connTx" presStyleLbl="parChTrans1D3" presStyleIdx="6" presStyleCnt="7"/>
      <dgm:spPr/>
    </dgm:pt>
    <dgm:pt modelId="{F492AA21-1FEA-46CE-91D8-D85F07F80440}" type="pres">
      <dgm:prSet presAssocID="{D8E3E470-7D6D-47F4-8617-1670A1C0FD26}" presName="root2" presStyleCnt="0"/>
      <dgm:spPr/>
    </dgm:pt>
    <dgm:pt modelId="{FEBD2445-6B34-43E6-B06C-4A98A45C1904}" type="pres">
      <dgm:prSet presAssocID="{D8E3E470-7D6D-47F4-8617-1670A1C0FD26}" presName="LevelTwoTextNode" presStyleLbl="node3" presStyleIdx="6" presStyleCnt="7" custScaleX="145033" custLinFactNeighborX="57899" custLinFactNeighborY="453">
        <dgm:presLayoutVars>
          <dgm:chPref val="3"/>
        </dgm:presLayoutVars>
      </dgm:prSet>
      <dgm:spPr/>
    </dgm:pt>
    <dgm:pt modelId="{A5503AA3-A180-4284-AC8A-A887F1D6A9BB}" type="pres">
      <dgm:prSet presAssocID="{D8E3E470-7D6D-47F4-8617-1670A1C0FD26}" presName="level3hierChild" presStyleCnt="0"/>
      <dgm:spPr/>
    </dgm:pt>
  </dgm:ptLst>
  <dgm:cxnLst>
    <dgm:cxn modelId="{20E02307-F990-4849-BB57-6B34DBBF1FF2}" type="presOf" srcId="{B84AE1F1-CED7-4543-B7EE-C4467FC32334}" destId="{F156DA17-540C-475F-9A10-A21AEDAB66C1}" srcOrd="0" destOrd="0" presId="urn:microsoft.com/office/officeart/2008/layout/HorizontalMultiLevelHierarchy#3"/>
    <dgm:cxn modelId="{F31FEA07-F8EF-41FB-A04D-79E7EF3DCA63}" type="presOf" srcId="{996F1EEE-69D3-48E1-BDC2-A8CF125BB468}" destId="{46E1C95F-2E75-417B-8DC1-C598C2296EA8}" srcOrd="1" destOrd="0" presId="urn:microsoft.com/office/officeart/2008/layout/HorizontalMultiLevelHierarchy#3"/>
    <dgm:cxn modelId="{948CA911-08A1-45D9-9F1A-6710D5DA0B38}" srcId="{54CAB9C0-7B89-421A-8219-EB2976DC257F}" destId="{97E43DD2-A0B2-4BB7-A5D6-32E49BDC20C6}" srcOrd="0" destOrd="0" parTransId="{AFA98720-E3DC-4C82-8F2E-5EB73138A0D8}" sibTransId="{485870D2-DCA3-4870-A1D9-0F4DA348DF38}"/>
    <dgm:cxn modelId="{32F9751A-377E-4E93-8E51-47E701B9B329}" type="presOf" srcId="{F94E23CE-C93A-45F8-9740-3B484273EB74}" destId="{155D6F14-0004-48D5-B5AC-495CF0472E01}" srcOrd="0" destOrd="0" presId="urn:microsoft.com/office/officeart/2008/layout/HorizontalMultiLevelHierarchy#3"/>
    <dgm:cxn modelId="{69CBCF26-59C0-4534-86AA-76ED5171E019}" srcId="{5076B411-AB64-49D7-B8A7-862FEF717324}" destId="{04AC36ED-451E-407B-9E13-1713472D0F8D}" srcOrd="0" destOrd="0" parTransId="{C04B269B-8140-4DCF-880C-75B719FFF4F4}" sibTransId="{D2CC06FF-CEA0-42D5-B557-6DEA21AF86FF}"/>
    <dgm:cxn modelId="{7985252B-24CF-4B4A-9DE5-1478785B9F6A}" type="presOf" srcId="{B3EA2E19-5167-483A-AD83-EDE8E22C7305}" destId="{B7B3140D-8201-4646-92C4-4C2A2C06F05B}" srcOrd="1" destOrd="0" presId="urn:microsoft.com/office/officeart/2008/layout/HorizontalMultiLevelHierarchy#3"/>
    <dgm:cxn modelId="{E876072C-019D-4544-8D13-573901F2FC09}" type="presOf" srcId="{2ED10DCA-5AF4-429D-B07F-3916A7CCADE2}" destId="{D365B5AB-3D6A-4D46-8936-5D79FA4EE7A4}" srcOrd="1" destOrd="0" presId="urn:microsoft.com/office/officeart/2008/layout/HorizontalMultiLevelHierarchy#3"/>
    <dgm:cxn modelId="{41EFD730-C699-4DA5-B540-60F8F6522FD2}" type="presOf" srcId="{04AC36ED-451E-407B-9E13-1713472D0F8D}" destId="{A355B03B-B0D4-4F21-ADD5-A0DF5A9D919D}" srcOrd="0" destOrd="0" presId="urn:microsoft.com/office/officeart/2008/layout/HorizontalMultiLevelHierarchy#3"/>
    <dgm:cxn modelId="{FBA9F730-4FB3-4055-A914-FF9A0FF8DEFE}" type="presOf" srcId="{361CCF11-0911-41CB-9372-B01E775FAF69}" destId="{B2858115-A24D-46DB-BECD-D2D508EE2AC6}" srcOrd="0" destOrd="0" presId="urn:microsoft.com/office/officeart/2008/layout/HorizontalMultiLevelHierarchy#3"/>
    <dgm:cxn modelId="{98ADC33D-7B90-4A37-9F87-1EFD4D5DE750}" type="presOf" srcId="{175B0BC7-FBB7-4D71-BFA9-C43DA0247C7B}" destId="{D5FBFF69-11F4-4B4B-AA94-3866CC6DD255}" srcOrd="0" destOrd="0" presId="urn:microsoft.com/office/officeart/2008/layout/HorizontalMultiLevelHierarchy#3"/>
    <dgm:cxn modelId="{FB18E140-EBCE-4985-99B0-86071DE74533}" type="presOf" srcId="{0A5A9816-304A-42E9-95AE-B697E2318BB4}" destId="{B5174F5C-A506-459F-AB3F-0E780EAA2690}" srcOrd="0" destOrd="0" presId="urn:microsoft.com/office/officeart/2008/layout/HorizontalMultiLevelHierarchy#3"/>
    <dgm:cxn modelId="{F2AB9B5E-23C7-413B-8933-E62D7472C642}" srcId="{97E43DD2-A0B2-4BB7-A5D6-32E49BDC20C6}" destId="{F1BDE031-C2C9-413B-8F2E-B21378A68AF9}" srcOrd="1" destOrd="0" parTransId="{2F32249B-6042-46D2-8BF8-101C37929CD8}" sibTransId="{03A03101-C982-44F4-AC28-2B020B5B16E8}"/>
    <dgm:cxn modelId="{E152E842-1CD9-4D34-A655-35CA9A9937FB}" type="presOf" srcId="{B3EA2E19-5167-483A-AD83-EDE8E22C7305}" destId="{3EB62847-620A-44B3-BD25-F0D3AA2AD28A}" srcOrd="0" destOrd="0" presId="urn:microsoft.com/office/officeart/2008/layout/HorizontalMultiLevelHierarchy#3"/>
    <dgm:cxn modelId="{0B5F0C63-9064-4795-A92F-183B0F745345}" type="presOf" srcId="{84C13237-93E5-4BE1-A5D9-4D0972316573}" destId="{82114061-1911-4904-A3B4-E8B0EDEC926B}" srcOrd="1" destOrd="0" presId="urn:microsoft.com/office/officeart/2008/layout/HorizontalMultiLevelHierarchy#3"/>
    <dgm:cxn modelId="{90EDE564-99CC-4BD1-A8B2-8EFB1D67E509}" type="presOf" srcId="{AFA98720-E3DC-4C82-8F2E-5EB73138A0D8}" destId="{7A60224A-ED23-4704-BEEB-500EDD03E393}" srcOrd="1" destOrd="0" presId="urn:microsoft.com/office/officeart/2008/layout/HorizontalMultiLevelHierarchy#3"/>
    <dgm:cxn modelId="{2FFF7846-CCF2-4CCD-9202-3BA62BCA1F53}" srcId="{F4BB1DC3-B43A-4230-A970-C8F03353C24C}" destId="{B84AE1F1-CED7-4543-B7EE-C4467FC32334}" srcOrd="0" destOrd="0" parTransId="{EED13B38-7C15-46DB-8235-84CB48926A6C}" sibTransId="{7557FB15-8A2F-4305-9A17-CAC51325AA37}"/>
    <dgm:cxn modelId="{A1B39547-255A-4186-BE4C-E3400111A939}" type="presOf" srcId="{F1BDE031-C2C9-413B-8F2E-B21378A68AF9}" destId="{87202464-BCF7-4BEA-87C3-C89E8B219285}" srcOrd="0" destOrd="0" presId="urn:microsoft.com/office/officeart/2008/layout/HorizontalMultiLevelHierarchy#3"/>
    <dgm:cxn modelId="{D864B168-4232-473E-9D8D-AF7831F5FF1E}" srcId="{F4BB1DC3-B43A-4230-A970-C8F03353C24C}" destId="{65C6C5F0-FA39-4022-B661-C9DDD29C581E}" srcOrd="1" destOrd="0" parTransId="{175B0BC7-FBB7-4D71-BFA9-C43DA0247C7B}" sibTransId="{0EDA38DB-36D8-4F5B-A033-1C67A4EE4C65}"/>
    <dgm:cxn modelId="{3B3AAA4A-B1B0-4F55-B70D-C2A75ABF9C87}" type="presOf" srcId="{996F1EEE-69D3-48E1-BDC2-A8CF125BB468}" destId="{0BDD2447-02F0-4B4E-A014-F8044CCD3A69}" srcOrd="0" destOrd="0" presId="urn:microsoft.com/office/officeart/2008/layout/HorizontalMultiLevelHierarchy#3"/>
    <dgm:cxn modelId="{1FDAE770-AD18-431E-995D-E5BD5C75911E}" srcId="{54CAB9C0-7B89-421A-8219-EB2976DC257F}" destId="{5076B411-AB64-49D7-B8A7-862FEF717324}" srcOrd="2" destOrd="0" parTransId="{84C13237-93E5-4BE1-A5D9-4D0972316573}" sibTransId="{91688ABE-38D7-40FF-9727-98D4C5A1F0F6}"/>
    <dgm:cxn modelId="{D047DD57-0FE6-45D2-BBC3-0329162C0BE3}" type="presOf" srcId="{424ACA40-D903-4079-9D40-EC31C4B70971}" destId="{95C9D62F-5279-4763-80B3-CB5336DB7F68}" srcOrd="0" destOrd="0" presId="urn:microsoft.com/office/officeart/2008/layout/HorizontalMultiLevelHierarchy#3"/>
    <dgm:cxn modelId="{B330A878-10FD-4DD5-8FA6-1B2CBF8A0EAC}" type="presOf" srcId="{5076B411-AB64-49D7-B8A7-862FEF717324}" destId="{B288B033-0EFF-43D0-8B92-C2FBD39282C9}" srcOrd="0" destOrd="0" presId="urn:microsoft.com/office/officeart/2008/layout/HorizontalMultiLevelHierarchy#3"/>
    <dgm:cxn modelId="{F131B47D-EC87-425F-9C66-0B425CCB7F95}" type="presOf" srcId="{C04B269B-8140-4DCF-880C-75B719FFF4F4}" destId="{B617C222-EE12-4272-B9D8-521F41B7AB13}" srcOrd="0" destOrd="0" presId="urn:microsoft.com/office/officeart/2008/layout/HorizontalMultiLevelHierarchy#3"/>
    <dgm:cxn modelId="{CB389C7F-58BE-4F4A-A441-05FDEC1DBC22}" srcId="{0A5A9816-304A-42E9-95AE-B697E2318BB4}" destId="{54CAB9C0-7B89-421A-8219-EB2976DC257F}" srcOrd="0" destOrd="0" parTransId="{BC4919F2-7180-43D4-9C64-A12A8E5C03B5}" sibTransId="{37854D8B-98E9-499E-B213-C066BC306D31}"/>
    <dgm:cxn modelId="{1CA54298-CAA7-4B6B-AF7E-2D19F7118EF7}" type="presOf" srcId="{2ED10DCA-5AF4-429D-B07F-3916A7CCADE2}" destId="{C3971638-120D-48E6-B73A-FBCA0EF26FCD}" srcOrd="0" destOrd="0" presId="urn:microsoft.com/office/officeart/2008/layout/HorizontalMultiLevelHierarchy#3"/>
    <dgm:cxn modelId="{4698EAA6-A3A2-42CB-BBFC-9F2516C083E7}" type="presOf" srcId="{361CCF11-0911-41CB-9372-B01E775FAF69}" destId="{2E0E8FC9-7944-499B-9BB0-EB82DD658D07}" srcOrd="1" destOrd="0" presId="urn:microsoft.com/office/officeart/2008/layout/HorizontalMultiLevelHierarchy#3"/>
    <dgm:cxn modelId="{C5EA99A7-EDB8-46CD-AE8B-FF82B168588F}" srcId="{97E43DD2-A0B2-4BB7-A5D6-32E49BDC20C6}" destId="{424ACA40-D903-4079-9D40-EC31C4B70971}" srcOrd="0" destOrd="0" parTransId="{2ED10DCA-5AF4-429D-B07F-3916A7CCADE2}" sibTransId="{3ABE25F9-A074-4230-A5C9-599F494A545A}"/>
    <dgm:cxn modelId="{FC659CA8-5321-4981-B073-D5DC7A04E400}" type="presOf" srcId="{2F32249B-6042-46D2-8BF8-101C37929CD8}" destId="{2F87D5AE-2BC3-4E12-82EE-928948AFF044}" srcOrd="1" destOrd="0" presId="urn:microsoft.com/office/officeart/2008/layout/HorizontalMultiLevelHierarchy#3"/>
    <dgm:cxn modelId="{09FE8CAF-1B22-4EB6-A688-1A06F89C9543}" type="presOf" srcId="{D8E3E470-7D6D-47F4-8617-1670A1C0FD26}" destId="{FEBD2445-6B34-43E6-B06C-4A98A45C1904}" srcOrd="0" destOrd="0" presId="urn:microsoft.com/office/officeart/2008/layout/HorizontalMultiLevelHierarchy#3"/>
    <dgm:cxn modelId="{9A1EE4BC-C273-47B5-B6A1-68CE36308CC5}" type="presOf" srcId="{54CAB9C0-7B89-421A-8219-EB2976DC257F}" destId="{55DDE26A-D99F-49D4-8450-B323E60D9874}" srcOrd="0" destOrd="0" presId="urn:microsoft.com/office/officeart/2008/layout/HorizontalMultiLevelHierarchy#3"/>
    <dgm:cxn modelId="{05FF4EBF-0C98-4570-A384-24C232DFF977}" type="presOf" srcId="{EED13B38-7C15-46DB-8235-84CB48926A6C}" destId="{CDA4CF90-1331-41D0-87B8-47B656B47B86}" srcOrd="0" destOrd="0" presId="urn:microsoft.com/office/officeart/2008/layout/HorizontalMultiLevelHierarchy#3"/>
    <dgm:cxn modelId="{E168B8C1-8BD1-4525-9EBA-FE398D000988}" type="presOf" srcId="{65C6C5F0-FA39-4022-B661-C9DDD29C581E}" destId="{B2FC6688-9734-49AC-B942-5278224944B1}" srcOrd="0" destOrd="0" presId="urn:microsoft.com/office/officeart/2008/layout/HorizontalMultiLevelHierarchy#3"/>
    <dgm:cxn modelId="{E378A3CB-DB31-4A11-BD84-6ADC5FE1EC6C}" type="presOf" srcId="{F4BB1DC3-B43A-4230-A970-C8F03353C24C}" destId="{A2AB2C4C-5A29-461C-AEEB-F385FD2FF377}" srcOrd="0" destOrd="0" presId="urn:microsoft.com/office/officeart/2008/layout/HorizontalMultiLevelHierarchy#3"/>
    <dgm:cxn modelId="{DD9819D2-2789-4D84-9256-9C96F60DDA38}" srcId="{5076B411-AB64-49D7-B8A7-862FEF717324}" destId="{F94E23CE-C93A-45F8-9740-3B484273EB74}" srcOrd="1" destOrd="0" parTransId="{996F1EEE-69D3-48E1-BDC2-A8CF125BB468}" sibTransId="{B65EDE31-EC11-457A-8FF9-92290653D8B0}"/>
    <dgm:cxn modelId="{08CDCAD8-925E-4DDE-861C-17405EABB6FB}" srcId="{5076B411-AB64-49D7-B8A7-862FEF717324}" destId="{D8E3E470-7D6D-47F4-8617-1670A1C0FD26}" srcOrd="2" destOrd="0" parTransId="{B3EA2E19-5167-483A-AD83-EDE8E22C7305}" sibTransId="{4D8A1D16-1306-4078-890D-52694264AC30}"/>
    <dgm:cxn modelId="{3EE3F5D8-8A7C-4D33-A684-596CB39C2590}" type="presOf" srcId="{175B0BC7-FBB7-4D71-BFA9-C43DA0247C7B}" destId="{672EB09B-5B03-4FC0-BE4E-F7D1FD9E13D0}" srcOrd="1" destOrd="0" presId="urn:microsoft.com/office/officeart/2008/layout/HorizontalMultiLevelHierarchy#3"/>
    <dgm:cxn modelId="{635A00DE-1B6A-4110-997F-F8130862FA69}" type="presOf" srcId="{2F32249B-6042-46D2-8BF8-101C37929CD8}" destId="{6EA78439-F7AC-48AC-A409-F83B7DC51B5F}" srcOrd="0" destOrd="0" presId="urn:microsoft.com/office/officeart/2008/layout/HorizontalMultiLevelHierarchy#3"/>
    <dgm:cxn modelId="{CB4053E2-D1D7-4EDC-B6F0-95D09A9D2C06}" type="presOf" srcId="{97E43DD2-A0B2-4BB7-A5D6-32E49BDC20C6}" destId="{9CB0D33E-F5A7-4CCF-B44A-5F16BAFD6B7A}" srcOrd="0" destOrd="0" presId="urn:microsoft.com/office/officeart/2008/layout/HorizontalMultiLevelHierarchy#3"/>
    <dgm:cxn modelId="{B25764E6-0D2B-49CE-8066-D3BA218525DC}" type="presOf" srcId="{EED13B38-7C15-46DB-8235-84CB48926A6C}" destId="{227D9CDA-2B04-494C-84BD-8EC1686C66EF}" srcOrd="1" destOrd="0" presId="urn:microsoft.com/office/officeart/2008/layout/HorizontalMultiLevelHierarchy#3"/>
    <dgm:cxn modelId="{853D43E8-E3BF-4CE6-8712-1DAB79A9DAF3}" type="presOf" srcId="{C04B269B-8140-4DCF-880C-75B719FFF4F4}" destId="{B80DFAC4-F5B4-44F9-977C-90F8ADBD052A}" srcOrd="1" destOrd="0" presId="urn:microsoft.com/office/officeart/2008/layout/HorizontalMultiLevelHierarchy#3"/>
    <dgm:cxn modelId="{E406E4E9-1B47-450B-84DE-645505CF23A8}" type="presOf" srcId="{84C13237-93E5-4BE1-A5D9-4D0972316573}" destId="{E034798D-7958-4C7A-9FC1-E8F9026403E2}" srcOrd="0" destOrd="0" presId="urn:microsoft.com/office/officeart/2008/layout/HorizontalMultiLevelHierarchy#3"/>
    <dgm:cxn modelId="{2CEEE0F7-91C0-46BE-A1E9-E78845D3DB04}" type="presOf" srcId="{AFA98720-E3DC-4C82-8F2E-5EB73138A0D8}" destId="{CD10CA55-49A5-4585-A693-33FB8643DD80}" srcOrd="0" destOrd="0" presId="urn:microsoft.com/office/officeart/2008/layout/HorizontalMultiLevelHierarchy#3"/>
    <dgm:cxn modelId="{662986FA-12EA-47C6-A307-BFD60C520364}" srcId="{54CAB9C0-7B89-421A-8219-EB2976DC257F}" destId="{F4BB1DC3-B43A-4230-A970-C8F03353C24C}" srcOrd="1" destOrd="0" parTransId="{361CCF11-0911-41CB-9372-B01E775FAF69}" sibTransId="{D61B48BF-13E1-4F5E-86C3-854655FE475C}"/>
    <dgm:cxn modelId="{C7A2421F-580D-4525-B537-205076B3E6B3}" type="presParOf" srcId="{B5174F5C-A506-459F-AB3F-0E780EAA2690}" destId="{7F2DC456-D0C6-459B-862D-393DE063FF47}" srcOrd="0" destOrd="0" presId="urn:microsoft.com/office/officeart/2008/layout/HorizontalMultiLevelHierarchy#3"/>
    <dgm:cxn modelId="{624D11AE-D31E-4D32-9375-780516479F0F}" type="presParOf" srcId="{7F2DC456-D0C6-459B-862D-393DE063FF47}" destId="{55DDE26A-D99F-49D4-8450-B323E60D9874}" srcOrd="0" destOrd="0" presId="urn:microsoft.com/office/officeart/2008/layout/HorizontalMultiLevelHierarchy#3"/>
    <dgm:cxn modelId="{1D8A6F81-2990-437B-84F4-77D6ADDD7FC8}" type="presParOf" srcId="{7F2DC456-D0C6-459B-862D-393DE063FF47}" destId="{A237E85E-344C-429C-B19A-803ACAB0EDE4}" srcOrd="1" destOrd="0" presId="urn:microsoft.com/office/officeart/2008/layout/HorizontalMultiLevelHierarchy#3"/>
    <dgm:cxn modelId="{8214E7A5-49C0-417D-921F-149FA048DB04}" type="presParOf" srcId="{A237E85E-344C-429C-B19A-803ACAB0EDE4}" destId="{CD10CA55-49A5-4585-A693-33FB8643DD80}" srcOrd="0" destOrd="0" presId="urn:microsoft.com/office/officeart/2008/layout/HorizontalMultiLevelHierarchy#3"/>
    <dgm:cxn modelId="{8885D917-07FF-4E27-AC89-760D2190FC5A}" type="presParOf" srcId="{CD10CA55-49A5-4585-A693-33FB8643DD80}" destId="{7A60224A-ED23-4704-BEEB-500EDD03E393}" srcOrd="0" destOrd="0" presId="urn:microsoft.com/office/officeart/2008/layout/HorizontalMultiLevelHierarchy#3"/>
    <dgm:cxn modelId="{29F88893-F1C1-4069-87E2-E178EDBB6649}" type="presParOf" srcId="{A237E85E-344C-429C-B19A-803ACAB0EDE4}" destId="{756F3A0D-524F-4EA4-9645-EDE2D3F8575C}" srcOrd="1" destOrd="0" presId="urn:microsoft.com/office/officeart/2008/layout/HorizontalMultiLevelHierarchy#3"/>
    <dgm:cxn modelId="{CE0B3098-0453-4238-A615-8A5D5B45B702}" type="presParOf" srcId="{756F3A0D-524F-4EA4-9645-EDE2D3F8575C}" destId="{9CB0D33E-F5A7-4CCF-B44A-5F16BAFD6B7A}" srcOrd="0" destOrd="0" presId="urn:microsoft.com/office/officeart/2008/layout/HorizontalMultiLevelHierarchy#3"/>
    <dgm:cxn modelId="{CBA1E305-4FBA-46C9-B6A5-B356EED8C68C}" type="presParOf" srcId="{756F3A0D-524F-4EA4-9645-EDE2D3F8575C}" destId="{BA8BE5AF-D8E6-4005-838D-83B10313095A}" srcOrd="1" destOrd="0" presId="urn:microsoft.com/office/officeart/2008/layout/HorizontalMultiLevelHierarchy#3"/>
    <dgm:cxn modelId="{51A1D71D-D84F-4BF4-A4DD-9C437D42FF24}" type="presParOf" srcId="{BA8BE5AF-D8E6-4005-838D-83B10313095A}" destId="{C3971638-120D-48E6-B73A-FBCA0EF26FCD}" srcOrd="0" destOrd="0" presId="urn:microsoft.com/office/officeart/2008/layout/HorizontalMultiLevelHierarchy#3"/>
    <dgm:cxn modelId="{4C21E84F-D622-44EB-8474-1E9A6FEF9DFE}" type="presParOf" srcId="{C3971638-120D-48E6-B73A-FBCA0EF26FCD}" destId="{D365B5AB-3D6A-4D46-8936-5D79FA4EE7A4}" srcOrd="0" destOrd="0" presId="urn:microsoft.com/office/officeart/2008/layout/HorizontalMultiLevelHierarchy#3"/>
    <dgm:cxn modelId="{EA8AE3AF-9618-49C1-9412-8A965097D8A9}" type="presParOf" srcId="{BA8BE5AF-D8E6-4005-838D-83B10313095A}" destId="{E1D6D38E-A9BA-467C-95B8-B42A550BA32A}" srcOrd="1" destOrd="0" presId="urn:microsoft.com/office/officeart/2008/layout/HorizontalMultiLevelHierarchy#3"/>
    <dgm:cxn modelId="{D4687C6C-E8A5-4C7F-A4FC-82264E8BF907}" type="presParOf" srcId="{E1D6D38E-A9BA-467C-95B8-B42A550BA32A}" destId="{95C9D62F-5279-4763-80B3-CB5336DB7F68}" srcOrd="0" destOrd="0" presId="urn:microsoft.com/office/officeart/2008/layout/HorizontalMultiLevelHierarchy#3"/>
    <dgm:cxn modelId="{6AC15E4F-6127-44C8-ACBA-09B8446B18CF}" type="presParOf" srcId="{E1D6D38E-A9BA-467C-95B8-B42A550BA32A}" destId="{68C67610-E09A-453A-A658-27B02AFF28DD}" srcOrd="1" destOrd="0" presId="urn:microsoft.com/office/officeart/2008/layout/HorizontalMultiLevelHierarchy#3"/>
    <dgm:cxn modelId="{FF309933-B538-42C6-ACF6-09820BCB6F47}" type="presParOf" srcId="{BA8BE5AF-D8E6-4005-838D-83B10313095A}" destId="{6EA78439-F7AC-48AC-A409-F83B7DC51B5F}" srcOrd="2" destOrd="0" presId="urn:microsoft.com/office/officeart/2008/layout/HorizontalMultiLevelHierarchy#3"/>
    <dgm:cxn modelId="{2847ED59-BD02-4D5E-A710-7240872F0F53}" type="presParOf" srcId="{6EA78439-F7AC-48AC-A409-F83B7DC51B5F}" destId="{2F87D5AE-2BC3-4E12-82EE-928948AFF044}" srcOrd="0" destOrd="0" presId="urn:microsoft.com/office/officeart/2008/layout/HorizontalMultiLevelHierarchy#3"/>
    <dgm:cxn modelId="{40A9D6FB-E9E5-4CDA-8ED5-54978DB13BD7}" type="presParOf" srcId="{BA8BE5AF-D8E6-4005-838D-83B10313095A}" destId="{B34F52F0-F31E-4140-AD28-759F85692576}" srcOrd="3" destOrd="0" presId="urn:microsoft.com/office/officeart/2008/layout/HorizontalMultiLevelHierarchy#3"/>
    <dgm:cxn modelId="{634EC398-6B26-4719-B635-678AE2C0C35E}" type="presParOf" srcId="{B34F52F0-F31E-4140-AD28-759F85692576}" destId="{87202464-BCF7-4BEA-87C3-C89E8B219285}" srcOrd="0" destOrd="0" presId="urn:microsoft.com/office/officeart/2008/layout/HorizontalMultiLevelHierarchy#3"/>
    <dgm:cxn modelId="{DE6BD6CC-50F6-4797-9832-711FF036B8E4}" type="presParOf" srcId="{B34F52F0-F31E-4140-AD28-759F85692576}" destId="{3589C4FE-6FF0-4996-B956-3D64BF041DA8}" srcOrd="1" destOrd="0" presId="urn:microsoft.com/office/officeart/2008/layout/HorizontalMultiLevelHierarchy#3"/>
    <dgm:cxn modelId="{C28896B7-83A0-4190-9CC1-C9460E0B0F77}" type="presParOf" srcId="{A237E85E-344C-429C-B19A-803ACAB0EDE4}" destId="{B2858115-A24D-46DB-BECD-D2D508EE2AC6}" srcOrd="2" destOrd="0" presId="urn:microsoft.com/office/officeart/2008/layout/HorizontalMultiLevelHierarchy#3"/>
    <dgm:cxn modelId="{A2971E16-E57A-43BD-9000-653829CFD242}" type="presParOf" srcId="{B2858115-A24D-46DB-BECD-D2D508EE2AC6}" destId="{2E0E8FC9-7944-499B-9BB0-EB82DD658D07}" srcOrd="0" destOrd="0" presId="urn:microsoft.com/office/officeart/2008/layout/HorizontalMultiLevelHierarchy#3"/>
    <dgm:cxn modelId="{CE2E20DB-548B-4E06-B21F-D8B68CD76BDF}" type="presParOf" srcId="{A237E85E-344C-429C-B19A-803ACAB0EDE4}" destId="{6B64D5AE-08D9-4340-8EC1-2DBA17511F5A}" srcOrd="3" destOrd="0" presId="urn:microsoft.com/office/officeart/2008/layout/HorizontalMultiLevelHierarchy#3"/>
    <dgm:cxn modelId="{D9F723AA-F7BC-49D5-84B7-D0C3E4080EA5}" type="presParOf" srcId="{6B64D5AE-08D9-4340-8EC1-2DBA17511F5A}" destId="{A2AB2C4C-5A29-461C-AEEB-F385FD2FF377}" srcOrd="0" destOrd="0" presId="urn:microsoft.com/office/officeart/2008/layout/HorizontalMultiLevelHierarchy#3"/>
    <dgm:cxn modelId="{A4D0176E-8E23-45D9-96AB-B2BC1C9B3C84}" type="presParOf" srcId="{6B64D5AE-08D9-4340-8EC1-2DBA17511F5A}" destId="{AB485AF0-03D1-4ED1-B6D0-58DE2BD80ACC}" srcOrd="1" destOrd="0" presId="urn:microsoft.com/office/officeart/2008/layout/HorizontalMultiLevelHierarchy#3"/>
    <dgm:cxn modelId="{9C918E8E-E938-4F10-A6BF-631FE2CFAEE6}" type="presParOf" srcId="{AB485AF0-03D1-4ED1-B6D0-58DE2BD80ACC}" destId="{CDA4CF90-1331-41D0-87B8-47B656B47B86}" srcOrd="0" destOrd="0" presId="urn:microsoft.com/office/officeart/2008/layout/HorizontalMultiLevelHierarchy#3"/>
    <dgm:cxn modelId="{31307882-7852-4CB4-9344-79549FFA5E87}" type="presParOf" srcId="{CDA4CF90-1331-41D0-87B8-47B656B47B86}" destId="{227D9CDA-2B04-494C-84BD-8EC1686C66EF}" srcOrd="0" destOrd="0" presId="urn:microsoft.com/office/officeart/2008/layout/HorizontalMultiLevelHierarchy#3"/>
    <dgm:cxn modelId="{C7D07A64-A4D7-492A-898A-763DA14C1ED9}" type="presParOf" srcId="{AB485AF0-03D1-4ED1-B6D0-58DE2BD80ACC}" destId="{4384CCEB-2675-4B79-8D6F-9B661AF4385B}" srcOrd="1" destOrd="0" presId="urn:microsoft.com/office/officeart/2008/layout/HorizontalMultiLevelHierarchy#3"/>
    <dgm:cxn modelId="{7826FF08-24EC-4E42-9E31-7700392F3727}" type="presParOf" srcId="{4384CCEB-2675-4B79-8D6F-9B661AF4385B}" destId="{F156DA17-540C-475F-9A10-A21AEDAB66C1}" srcOrd="0" destOrd="0" presId="urn:microsoft.com/office/officeart/2008/layout/HorizontalMultiLevelHierarchy#3"/>
    <dgm:cxn modelId="{7D5F0922-72D2-4F09-8D27-D6126BC0A525}" type="presParOf" srcId="{4384CCEB-2675-4B79-8D6F-9B661AF4385B}" destId="{3DA4913D-436F-4EF5-94D1-11F283C39002}" srcOrd="1" destOrd="0" presId="urn:microsoft.com/office/officeart/2008/layout/HorizontalMultiLevelHierarchy#3"/>
    <dgm:cxn modelId="{7CAE594E-727F-4ACA-A439-C81923376694}" type="presParOf" srcId="{AB485AF0-03D1-4ED1-B6D0-58DE2BD80ACC}" destId="{D5FBFF69-11F4-4B4B-AA94-3866CC6DD255}" srcOrd="2" destOrd="0" presId="urn:microsoft.com/office/officeart/2008/layout/HorizontalMultiLevelHierarchy#3"/>
    <dgm:cxn modelId="{38F73B38-B002-4931-8987-32101A866C16}" type="presParOf" srcId="{D5FBFF69-11F4-4B4B-AA94-3866CC6DD255}" destId="{672EB09B-5B03-4FC0-BE4E-F7D1FD9E13D0}" srcOrd="0" destOrd="0" presId="urn:microsoft.com/office/officeart/2008/layout/HorizontalMultiLevelHierarchy#3"/>
    <dgm:cxn modelId="{496D0AF1-D09D-4ED9-9D4E-8D47EB657006}" type="presParOf" srcId="{AB485AF0-03D1-4ED1-B6D0-58DE2BD80ACC}" destId="{794B2E66-63EE-4046-B9CC-D4291228CCD5}" srcOrd="3" destOrd="0" presId="urn:microsoft.com/office/officeart/2008/layout/HorizontalMultiLevelHierarchy#3"/>
    <dgm:cxn modelId="{5C89D56E-2B2D-4ED5-AD8D-3CF197E3A0AF}" type="presParOf" srcId="{794B2E66-63EE-4046-B9CC-D4291228CCD5}" destId="{B2FC6688-9734-49AC-B942-5278224944B1}" srcOrd="0" destOrd="0" presId="urn:microsoft.com/office/officeart/2008/layout/HorizontalMultiLevelHierarchy#3"/>
    <dgm:cxn modelId="{14D4425E-59C7-45CE-A1F4-B2B62922B8FF}" type="presParOf" srcId="{794B2E66-63EE-4046-B9CC-D4291228CCD5}" destId="{4D0400D8-6821-4FA1-89C4-3302986C2AD1}" srcOrd="1" destOrd="0" presId="urn:microsoft.com/office/officeart/2008/layout/HorizontalMultiLevelHierarchy#3"/>
    <dgm:cxn modelId="{C4D0B7D3-2BFA-46BA-A6F0-9C7570490570}" type="presParOf" srcId="{A237E85E-344C-429C-B19A-803ACAB0EDE4}" destId="{E034798D-7958-4C7A-9FC1-E8F9026403E2}" srcOrd="4" destOrd="0" presId="urn:microsoft.com/office/officeart/2008/layout/HorizontalMultiLevelHierarchy#3"/>
    <dgm:cxn modelId="{27B70753-B961-4591-8DAE-C1731F8FC6DB}" type="presParOf" srcId="{E034798D-7958-4C7A-9FC1-E8F9026403E2}" destId="{82114061-1911-4904-A3B4-E8B0EDEC926B}" srcOrd="0" destOrd="0" presId="urn:microsoft.com/office/officeart/2008/layout/HorizontalMultiLevelHierarchy#3"/>
    <dgm:cxn modelId="{F430CE9B-34AD-4056-83DA-D536D7B317FD}" type="presParOf" srcId="{A237E85E-344C-429C-B19A-803ACAB0EDE4}" destId="{25800755-7335-4357-AC72-F427BF66EAAB}" srcOrd="5" destOrd="0" presId="urn:microsoft.com/office/officeart/2008/layout/HorizontalMultiLevelHierarchy#3"/>
    <dgm:cxn modelId="{F761909A-232F-47E2-98F2-7B4294FADE1A}" type="presParOf" srcId="{25800755-7335-4357-AC72-F427BF66EAAB}" destId="{B288B033-0EFF-43D0-8B92-C2FBD39282C9}" srcOrd="0" destOrd="0" presId="urn:microsoft.com/office/officeart/2008/layout/HorizontalMultiLevelHierarchy#3"/>
    <dgm:cxn modelId="{3B624751-6436-4D3B-AEBE-1644879096C0}" type="presParOf" srcId="{25800755-7335-4357-AC72-F427BF66EAAB}" destId="{444B690C-B128-4140-9214-8CDCB25E4428}" srcOrd="1" destOrd="0" presId="urn:microsoft.com/office/officeart/2008/layout/HorizontalMultiLevelHierarchy#3"/>
    <dgm:cxn modelId="{D42F4F27-11C7-43D1-BF4F-3B5A3A17918C}" type="presParOf" srcId="{444B690C-B128-4140-9214-8CDCB25E4428}" destId="{B617C222-EE12-4272-B9D8-521F41B7AB13}" srcOrd="0" destOrd="0" presId="urn:microsoft.com/office/officeart/2008/layout/HorizontalMultiLevelHierarchy#3"/>
    <dgm:cxn modelId="{E1E0F5D9-6268-4D87-9FE0-37210576BFFE}" type="presParOf" srcId="{B617C222-EE12-4272-B9D8-521F41B7AB13}" destId="{B80DFAC4-F5B4-44F9-977C-90F8ADBD052A}" srcOrd="0" destOrd="0" presId="urn:microsoft.com/office/officeart/2008/layout/HorizontalMultiLevelHierarchy#3"/>
    <dgm:cxn modelId="{1374993E-60F4-4466-8AF6-CAB67A32A437}" type="presParOf" srcId="{444B690C-B128-4140-9214-8CDCB25E4428}" destId="{4F8B9330-2280-4A00-AD69-A532832BDFB7}" srcOrd="1" destOrd="0" presId="urn:microsoft.com/office/officeart/2008/layout/HorizontalMultiLevelHierarchy#3"/>
    <dgm:cxn modelId="{5135A797-0BD7-4ABF-B842-477944E800DC}" type="presParOf" srcId="{4F8B9330-2280-4A00-AD69-A532832BDFB7}" destId="{A355B03B-B0D4-4F21-ADD5-A0DF5A9D919D}" srcOrd="0" destOrd="0" presId="urn:microsoft.com/office/officeart/2008/layout/HorizontalMultiLevelHierarchy#3"/>
    <dgm:cxn modelId="{33C1021F-8E37-4A78-BCB3-E8ADBE71D2BC}" type="presParOf" srcId="{4F8B9330-2280-4A00-AD69-A532832BDFB7}" destId="{846BABC6-B9FB-40C5-BFCC-9E584731CD1B}" srcOrd="1" destOrd="0" presId="urn:microsoft.com/office/officeart/2008/layout/HorizontalMultiLevelHierarchy#3"/>
    <dgm:cxn modelId="{E0EE0936-C9DD-42DE-B838-7A45EC4C8AD9}" type="presParOf" srcId="{444B690C-B128-4140-9214-8CDCB25E4428}" destId="{0BDD2447-02F0-4B4E-A014-F8044CCD3A69}" srcOrd="2" destOrd="0" presId="urn:microsoft.com/office/officeart/2008/layout/HorizontalMultiLevelHierarchy#3"/>
    <dgm:cxn modelId="{3949E102-8C12-4853-A0D9-F7C322BDD3C9}" type="presParOf" srcId="{0BDD2447-02F0-4B4E-A014-F8044CCD3A69}" destId="{46E1C95F-2E75-417B-8DC1-C598C2296EA8}" srcOrd="0" destOrd="0" presId="urn:microsoft.com/office/officeart/2008/layout/HorizontalMultiLevelHierarchy#3"/>
    <dgm:cxn modelId="{536E4100-0617-44FD-9A47-8BE6E501F746}" type="presParOf" srcId="{444B690C-B128-4140-9214-8CDCB25E4428}" destId="{A0E4C18A-435F-4095-801D-7A2361A8FCE7}" srcOrd="3" destOrd="0" presId="urn:microsoft.com/office/officeart/2008/layout/HorizontalMultiLevelHierarchy#3"/>
    <dgm:cxn modelId="{D052DE42-9EC5-417E-93AA-034D460F4F01}" type="presParOf" srcId="{A0E4C18A-435F-4095-801D-7A2361A8FCE7}" destId="{155D6F14-0004-48D5-B5AC-495CF0472E01}" srcOrd="0" destOrd="0" presId="urn:microsoft.com/office/officeart/2008/layout/HorizontalMultiLevelHierarchy#3"/>
    <dgm:cxn modelId="{6108B078-E984-4537-9B7D-CB60A6BD445D}" type="presParOf" srcId="{A0E4C18A-435F-4095-801D-7A2361A8FCE7}" destId="{D675955C-321F-4F03-B7E3-1DB6A75CF9D3}" srcOrd="1" destOrd="0" presId="urn:microsoft.com/office/officeart/2008/layout/HorizontalMultiLevelHierarchy#3"/>
    <dgm:cxn modelId="{764589B4-C24B-4C6E-85C9-B7B6C9FD8C60}" type="presParOf" srcId="{444B690C-B128-4140-9214-8CDCB25E4428}" destId="{3EB62847-620A-44B3-BD25-F0D3AA2AD28A}" srcOrd="4" destOrd="0" presId="urn:microsoft.com/office/officeart/2008/layout/HorizontalMultiLevelHierarchy#3"/>
    <dgm:cxn modelId="{75475919-26D9-48C5-BB07-228945A70D95}" type="presParOf" srcId="{3EB62847-620A-44B3-BD25-F0D3AA2AD28A}" destId="{B7B3140D-8201-4646-92C4-4C2A2C06F05B}" srcOrd="0" destOrd="0" presId="urn:microsoft.com/office/officeart/2008/layout/HorizontalMultiLevelHierarchy#3"/>
    <dgm:cxn modelId="{F12FD489-418D-4855-BCEB-AE251D9B46DD}" type="presParOf" srcId="{444B690C-B128-4140-9214-8CDCB25E4428}" destId="{F492AA21-1FEA-46CE-91D8-D85F07F80440}" srcOrd="5" destOrd="0" presId="urn:microsoft.com/office/officeart/2008/layout/HorizontalMultiLevelHierarchy#3"/>
    <dgm:cxn modelId="{EA84F294-8E81-4645-93A7-F45C83D0D0CF}" type="presParOf" srcId="{F492AA21-1FEA-46CE-91D8-D85F07F80440}" destId="{FEBD2445-6B34-43E6-B06C-4A98A45C1904}" srcOrd="0" destOrd="0" presId="urn:microsoft.com/office/officeart/2008/layout/HorizontalMultiLevelHierarchy#3"/>
    <dgm:cxn modelId="{B11C801B-7EE4-4432-BAC7-48A0487F5443}" type="presParOf" srcId="{F492AA21-1FEA-46CE-91D8-D85F07F80440}" destId="{A5503AA3-A180-4284-AC8A-A887F1D6A9BB}" srcOrd="1" destOrd="0" presId="urn:microsoft.com/office/officeart/2008/layout/HorizontalMultiLevelHierarchy#3"/>
  </dgm:cxnLst>
  <dgm:bg/>
  <dgm:whole>
    <a:ln w="28575"/>
  </dgm:whole>
  <dgm:extLst>
    <a:ext uri="http://schemas.microsoft.com/office/drawing/2008/diagram">
      <dsp:dataModelExt xmlns:dsp="http://schemas.microsoft.com/office/drawing/2008/diagram" relId="rId7" minVer="http://schemas.openxmlformats.org/drawingml/2006/diagram"/>
    </a:ext>
  </dgm:extLst>
</dgm:dataModel>
</file>

<file path=ppt/diagrams/data11.xml><?xml version="1.0" encoding="utf-8"?>
<dgm:dataModel xmlns:dgm="http://schemas.openxmlformats.org/drawingml/2006/diagram" xmlns:a="http://schemas.openxmlformats.org/drawingml/2006/main">
  <dgm:ptLst>
    <dgm:pt modelId="{6C4BC600-5CF2-479A-9374-B10AA437E390}" type="doc">
      <dgm:prSet loTypeId="urn:microsoft.com/office/officeart/2005/8/layout/vList2#4" loCatId="list" qsTypeId="urn:microsoft.com/office/officeart/2005/8/quickstyle/simple5#6" qsCatId="simple" csTypeId="urn:microsoft.com/office/officeart/2005/8/colors/accent1_4#4" csCatId="accent1" phldr="1"/>
      <dgm:spPr/>
      <dgm:t>
        <a:bodyPr/>
        <a:lstStyle/>
        <a:p>
          <a:endParaRPr lang="zh-CN" altLang="en-US"/>
        </a:p>
      </dgm:t>
    </dgm:pt>
    <dgm:pt modelId="{C1908143-F2D4-4CF5-9F77-6AEE66AD89B8}">
      <dgm:prSet phldrT="[文本]" custT="1"/>
      <dgm:spPr/>
      <dgm:t>
        <a:bodyPr/>
        <a:lstStyle/>
        <a:p>
          <a:r>
            <a:rPr lang="zh-CN" altLang="en-US" sz="2800" dirty="0">
              <a:latin typeface="微软雅黑" panose="020B0503020204020204" pitchFamily="34" charset="-122"/>
              <a:ea typeface="微软雅黑" panose="020B0503020204020204" pitchFamily="34" charset="-122"/>
            </a:rPr>
            <a:t>降低融资成本</a:t>
          </a:r>
        </a:p>
      </dgm:t>
    </dgm:pt>
    <dgm:pt modelId="{D24EDCC5-739D-4F88-912D-23D87F7696EA}" type="parTrans" cxnId="{E45E05EC-D0B4-443D-9679-5AE40D414BC2}">
      <dgm:prSet/>
      <dgm:spPr/>
      <dgm:t>
        <a:bodyPr/>
        <a:lstStyle/>
        <a:p>
          <a:endParaRPr lang="zh-CN" altLang="en-US">
            <a:latin typeface="微软雅黑" panose="020B0503020204020204" pitchFamily="34" charset="-122"/>
            <a:ea typeface="微软雅黑" panose="020B0503020204020204" pitchFamily="34" charset="-122"/>
          </a:endParaRPr>
        </a:p>
      </dgm:t>
    </dgm:pt>
    <dgm:pt modelId="{BFD64D5C-3580-4C25-ABA6-81933FFDB578}" type="sibTrans" cxnId="{E45E05EC-D0B4-443D-9679-5AE40D414BC2}">
      <dgm:prSet/>
      <dgm:spPr/>
      <dgm:t>
        <a:bodyPr/>
        <a:lstStyle/>
        <a:p>
          <a:endParaRPr lang="zh-CN" altLang="en-US">
            <a:latin typeface="微软雅黑" panose="020B0503020204020204" pitchFamily="34" charset="-122"/>
            <a:ea typeface="微软雅黑" panose="020B0503020204020204" pitchFamily="34" charset="-122"/>
          </a:endParaRPr>
        </a:p>
      </dgm:t>
    </dgm:pt>
    <dgm:pt modelId="{93030150-3309-44E5-98D0-ED079E5C8B15}">
      <dgm:prSet phldrT="[文本]" custT="1"/>
      <dgm:spPr/>
      <dgm:t>
        <a:bodyPr/>
        <a:lstStyle/>
        <a:p>
          <a:r>
            <a:rPr lang="zh-CN" altLang="en-US" sz="2800" dirty="0">
              <a:latin typeface="微软雅黑" panose="020B0503020204020204" pitchFamily="34" charset="-122"/>
              <a:ea typeface="微软雅黑" panose="020B0503020204020204" pitchFamily="34" charset="-122"/>
            </a:rPr>
            <a:t>引导投资低碳化</a:t>
          </a:r>
        </a:p>
      </dgm:t>
    </dgm:pt>
    <dgm:pt modelId="{D702FDAE-C5FD-4CB1-A471-37E35363698E}" type="parTrans" cxnId="{39E6CCED-E9D1-48C6-B5F3-945A5A9DD9E7}">
      <dgm:prSet/>
      <dgm:spPr/>
      <dgm:t>
        <a:bodyPr/>
        <a:lstStyle/>
        <a:p>
          <a:endParaRPr lang="zh-CN" altLang="en-US">
            <a:latin typeface="微软雅黑" panose="020B0503020204020204" pitchFamily="34" charset="-122"/>
            <a:ea typeface="微软雅黑" panose="020B0503020204020204" pitchFamily="34" charset="-122"/>
          </a:endParaRPr>
        </a:p>
      </dgm:t>
    </dgm:pt>
    <dgm:pt modelId="{A30FE3BD-71B9-4A81-91AE-9D8ABB2117E6}" type="sibTrans" cxnId="{39E6CCED-E9D1-48C6-B5F3-945A5A9DD9E7}">
      <dgm:prSet/>
      <dgm:spPr/>
      <dgm:t>
        <a:bodyPr/>
        <a:lstStyle/>
        <a:p>
          <a:endParaRPr lang="zh-CN" altLang="en-US">
            <a:latin typeface="微软雅黑" panose="020B0503020204020204" pitchFamily="34" charset="-122"/>
            <a:ea typeface="微软雅黑" panose="020B0503020204020204" pitchFamily="34" charset="-122"/>
          </a:endParaRPr>
        </a:p>
      </dgm:t>
    </dgm:pt>
    <dgm:pt modelId="{1183B9FD-CDF2-4803-99D0-5CE012AE11CA}">
      <dgm:prSet phldrT="[文本]" custT="1"/>
      <dgm:spPr/>
      <dgm:t>
        <a:bodyPr/>
        <a:lstStyle/>
        <a:p>
          <a:r>
            <a:rPr lang="zh-CN" altLang="en-US" sz="2000" dirty="0">
              <a:latin typeface="微软雅黑" panose="020B0503020204020204" pitchFamily="34" charset="-122"/>
              <a:ea typeface="微软雅黑" panose="020B0503020204020204" pitchFamily="34" charset="-122"/>
            </a:rPr>
            <a:t>政策法规支持</a:t>
          </a:r>
        </a:p>
      </dgm:t>
    </dgm:pt>
    <dgm:pt modelId="{6A9AEDA9-A28B-4CDD-9E83-5B2C72B12190}" type="parTrans" cxnId="{B0471324-A448-4510-BA30-CA94DF76263E}">
      <dgm:prSet/>
      <dgm:spPr/>
      <dgm:t>
        <a:bodyPr/>
        <a:lstStyle/>
        <a:p>
          <a:endParaRPr lang="zh-CN" altLang="en-US">
            <a:latin typeface="微软雅黑" panose="020B0503020204020204" pitchFamily="34" charset="-122"/>
            <a:ea typeface="微软雅黑" panose="020B0503020204020204" pitchFamily="34" charset="-122"/>
          </a:endParaRPr>
        </a:p>
      </dgm:t>
    </dgm:pt>
    <dgm:pt modelId="{16EAB78F-AB99-42B4-BCA5-B09C3ED13555}" type="sibTrans" cxnId="{B0471324-A448-4510-BA30-CA94DF76263E}">
      <dgm:prSet/>
      <dgm:spPr/>
      <dgm:t>
        <a:bodyPr/>
        <a:lstStyle/>
        <a:p>
          <a:endParaRPr lang="zh-CN" altLang="en-US">
            <a:latin typeface="微软雅黑" panose="020B0503020204020204" pitchFamily="34" charset="-122"/>
            <a:ea typeface="微软雅黑" panose="020B0503020204020204" pitchFamily="34" charset="-122"/>
          </a:endParaRPr>
        </a:p>
      </dgm:t>
    </dgm:pt>
    <dgm:pt modelId="{CF905CF0-39D5-4E9D-B358-F7443433915D}">
      <dgm:prSet phldrT="[文本]" custT="1"/>
      <dgm:spPr/>
      <dgm:t>
        <a:bodyPr/>
        <a:lstStyle/>
        <a:p>
          <a:r>
            <a:rPr lang="zh-CN" altLang="en-US" sz="2000" dirty="0">
              <a:latin typeface="微软雅黑" panose="020B0503020204020204" pitchFamily="34" charset="-122"/>
              <a:ea typeface="微软雅黑" panose="020B0503020204020204" pitchFamily="34" charset="-122"/>
            </a:rPr>
            <a:t>直接融资</a:t>
          </a:r>
        </a:p>
      </dgm:t>
    </dgm:pt>
    <dgm:pt modelId="{E7692A3D-AF13-4E9B-B5E6-17A7A5E7B680}" type="parTrans" cxnId="{62906EBD-6CAE-43F9-A299-40029A2D9162}">
      <dgm:prSet/>
      <dgm:spPr/>
      <dgm:t>
        <a:bodyPr/>
        <a:lstStyle/>
        <a:p>
          <a:endParaRPr lang="zh-CN" altLang="en-US">
            <a:latin typeface="微软雅黑" panose="020B0503020204020204" pitchFamily="34" charset="-122"/>
            <a:ea typeface="微软雅黑" panose="020B0503020204020204" pitchFamily="34" charset="-122"/>
          </a:endParaRPr>
        </a:p>
      </dgm:t>
    </dgm:pt>
    <dgm:pt modelId="{760DE101-B244-4E29-A8FB-343B37FCC0CD}" type="sibTrans" cxnId="{62906EBD-6CAE-43F9-A299-40029A2D9162}">
      <dgm:prSet/>
      <dgm:spPr/>
      <dgm:t>
        <a:bodyPr/>
        <a:lstStyle/>
        <a:p>
          <a:endParaRPr lang="zh-CN" altLang="en-US">
            <a:latin typeface="微软雅黑" panose="020B0503020204020204" pitchFamily="34" charset="-122"/>
            <a:ea typeface="微软雅黑" panose="020B0503020204020204" pitchFamily="34" charset="-122"/>
          </a:endParaRPr>
        </a:p>
      </dgm:t>
    </dgm:pt>
    <dgm:pt modelId="{A4AB5EE7-6D0F-4C5E-BF01-C9DA39045D9D}">
      <dgm:prSet phldrT="[文本]" custT="1"/>
      <dgm:spPr/>
      <dgm:t>
        <a:bodyPr/>
        <a:lstStyle/>
        <a:p>
          <a:r>
            <a:rPr lang="zh-CN" altLang="en-US" sz="2000" dirty="0">
              <a:latin typeface="微软雅黑" panose="020B0503020204020204" pitchFamily="34" charset="-122"/>
              <a:ea typeface="微软雅黑" panose="020B0503020204020204" pitchFamily="34" charset="-122"/>
            </a:rPr>
            <a:t>满足债券购买者低碳投资需求</a:t>
          </a:r>
        </a:p>
      </dgm:t>
    </dgm:pt>
    <dgm:pt modelId="{A59955DD-95A9-4623-834F-D2EF9CED0519}" type="parTrans" cxnId="{4A6E1C6B-9B3D-484A-A82C-3953AE6A8AB7}">
      <dgm:prSet/>
      <dgm:spPr/>
      <dgm:t>
        <a:bodyPr/>
        <a:lstStyle/>
        <a:p>
          <a:endParaRPr lang="zh-CN" altLang="en-US">
            <a:latin typeface="微软雅黑" panose="020B0503020204020204" pitchFamily="34" charset="-122"/>
            <a:ea typeface="微软雅黑" panose="020B0503020204020204" pitchFamily="34" charset="-122"/>
          </a:endParaRPr>
        </a:p>
      </dgm:t>
    </dgm:pt>
    <dgm:pt modelId="{7850816A-0F8C-415E-A8BF-563EBCE198E7}" type="sibTrans" cxnId="{4A6E1C6B-9B3D-484A-A82C-3953AE6A8AB7}">
      <dgm:prSet/>
      <dgm:spPr/>
      <dgm:t>
        <a:bodyPr/>
        <a:lstStyle/>
        <a:p>
          <a:endParaRPr lang="zh-CN" altLang="en-US">
            <a:latin typeface="微软雅黑" panose="020B0503020204020204" pitchFamily="34" charset="-122"/>
            <a:ea typeface="微软雅黑" panose="020B0503020204020204" pitchFamily="34" charset="-122"/>
          </a:endParaRPr>
        </a:p>
      </dgm:t>
    </dgm:pt>
    <dgm:pt modelId="{9B893616-0FB1-4F48-9E80-1129C9CCA77E}">
      <dgm:prSet phldrT="[文本]" custT="1"/>
      <dgm:spPr/>
      <dgm:t>
        <a:bodyPr/>
        <a:lstStyle/>
        <a:p>
          <a:r>
            <a:rPr lang="zh-CN" altLang="en-US" sz="2000" dirty="0">
              <a:latin typeface="微软雅黑" panose="020B0503020204020204" pitchFamily="34" charset="-122"/>
              <a:ea typeface="微软雅黑" panose="020B0503020204020204" pitchFamily="34" charset="-122"/>
            </a:rPr>
            <a:t>碳资产收益</a:t>
          </a:r>
        </a:p>
      </dgm:t>
    </dgm:pt>
    <dgm:pt modelId="{745CC952-A8DB-491B-AF5C-950E8BE4227B}" type="parTrans" cxnId="{DB66BD84-CE70-4018-B1C7-052E19ED2EB7}">
      <dgm:prSet/>
      <dgm:spPr/>
      <dgm:t>
        <a:bodyPr/>
        <a:lstStyle/>
        <a:p>
          <a:endParaRPr lang="zh-CN" altLang="en-US">
            <a:latin typeface="微软雅黑" panose="020B0503020204020204" pitchFamily="34" charset="-122"/>
            <a:ea typeface="微软雅黑" panose="020B0503020204020204" pitchFamily="34" charset="-122"/>
          </a:endParaRPr>
        </a:p>
      </dgm:t>
    </dgm:pt>
    <dgm:pt modelId="{96802DDC-2091-4807-8E19-684F20A5C896}" type="sibTrans" cxnId="{DB66BD84-CE70-4018-B1C7-052E19ED2EB7}">
      <dgm:prSet/>
      <dgm:spPr/>
      <dgm:t>
        <a:bodyPr/>
        <a:lstStyle/>
        <a:p>
          <a:endParaRPr lang="zh-CN" altLang="en-US">
            <a:latin typeface="微软雅黑" panose="020B0503020204020204" pitchFamily="34" charset="-122"/>
            <a:ea typeface="微软雅黑" panose="020B0503020204020204" pitchFamily="34" charset="-122"/>
          </a:endParaRPr>
        </a:p>
      </dgm:t>
    </dgm:pt>
    <dgm:pt modelId="{07314958-5025-4555-B2DD-EC31C8D921AB}">
      <dgm:prSet phldrT="[文本]" custT="1"/>
      <dgm:spPr/>
      <dgm:t>
        <a:bodyPr/>
        <a:lstStyle/>
        <a:p>
          <a:r>
            <a:rPr lang="zh-CN" altLang="en-US" sz="2000" dirty="0">
              <a:latin typeface="微软雅黑" panose="020B0503020204020204" pitchFamily="34" charset="-122"/>
              <a:ea typeface="微软雅黑" panose="020B0503020204020204" pitchFamily="34" charset="-122"/>
            </a:rPr>
            <a:t>低碳经济引流</a:t>
          </a:r>
        </a:p>
      </dgm:t>
    </dgm:pt>
    <dgm:pt modelId="{1546F509-7BCF-469B-AF95-52E0CDE912ED}" type="parTrans" cxnId="{EEA31C05-EFD9-4EA2-8623-75AB7DCCE111}">
      <dgm:prSet/>
      <dgm:spPr/>
      <dgm:t>
        <a:bodyPr/>
        <a:lstStyle/>
        <a:p>
          <a:endParaRPr lang="zh-CN" altLang="en-US">
            <a:latin typeface="微软雅黑" panose="020B0503020204020204" pitchFamily="34" charset="-122"/>
            <a:ea typeface="微软雅黑" panose="020B0503020204020204" pitchFamily="34" charset="-122"/>
          </a:endParaRPr>
        </a:p>
      </dgm:t>
    </dgm:pt>
    <dgm:pt modelId="{FC31C0CA-2061-42A8-8F23-00E05F31B4EA}" type="sibTrans" cxnId="{EEA31C05-EFD9-4EA2-8623-75AB7DCCE111}">
      <dgm:prSet/>
      <dgm:spPr/>
      <dgm:t>
        <a:bodyPr/>
        <a:lstStyle/>
        <a:p>
          <a:endParaRPr lang="zh-CN" altLang="en-US">
            <a:latin typeface="微软雅黑" panose="020B0503020204020204" pitchFamily="34" charset="-122"/>
            <a:ea typeface="微软雅黑" panose="020B0503020204020204" pitchFamily="34" charset="-122"/>
          </a:endParaRPr>
        </a:p>
      </dgm:t>
    </dgm:pt>
    <dgm:pt modelId="{65FF5876-9469-4C2D-BAEE-7E8C0A9F2439}">
      <dgm:prSet phldrT="[文本]" custT="1"/>
      <dgm:spPr/>
      <dgm:t>
        <a:bodyPr/>
        <a:lstStyle/>
        <a:p>
          <a:r>
            <a:rPr lang="zh-CN" altLang="en-US" sz="2000" dirty="0">
              <a:latin typeface="微软雅黑" panose="020B0503020204020204" pitchFamily="34" charset="-122"/>
              <a:ea typeface="微软雅黑" panose="020B0503020204020204" pitchFamily="34" charset="-122"/>
            </a:rPr>
            <a:t>扩大碳交易市场</a:t>
          </a:r>
        </a:p>
      </dgm:t>
    </dgm:pt>
    <dgm:pt modelId="{A7F4B56F-DEBC-4CB3-BCBA-0794F131EBB7}" type="parTrans" cxnId="{6081B5C7-79DD-49D4-B468-34966DED35C9}">
      <dgm:prSet/>
      <dgm:spPr/>
      <dgm:t>
        <a:bodyPr/>
        <a:lstStyle/>
        <a:p>
          <a:endParaRPr lang="zh-CN" altLang="en-US">
            <a:latin typeface="微软雅黑" panose="020B0503020204020204" pitchFamily="34" charset="-122"/>
            <a:ea typeface="微软雅黑" panose="020B0503020204020204" pitchFamily="34" charset="-122"/>
          </a:endParaRPr>
        </a:p>
      </dgm:t>
    </dgm:pt>
    <dgm:pt modelId="{F26A0851-9F19-41DD-A0D4-60803CEDD496}" type="sibTrans" cxnId="{6081B5C7-79DD-49D4-B468-34966DED35C9}">
      <dgm:prSet/>
      <dgm:spPr/>
      <dgm:t>
        <a:bodyPr/>
        <a:lstStyle/>
        <a:p>
          <a:endParaRPr lang="zh-CN" altLang="en-US">
            <a:latin typeface="微软雅黑" panose="020B0503020204020204" pitchFamily="34" charset="-122"/>
            <a:ea typeface="微软雅黑" panose="020B0503020204020204" pitchFamily="34" charset="-122"/>
          </a:endParaRPr>
        </a:p>
      </dgm:t>
    </dgm:pt>
    <dgm:pt modelId="{DEA2C80E-D836-4809-802A-B70CDDAC6B49}" type="pres">
      <dgm:prSet presAssocID="{6C4BC600-5CF2-479A-9374-B10AA437E390}" presName="linear" presStyleCnt="0">
        <dgm:presLayoutVars>
          <dgm:animLvl val="lvl"/>
          <dgm:resizeHandles val="exact"/>
        </dgm:presLayoutVars>
      </dgm:prSet>
      <dgm:spPr/>
    </dgm:pt>
    <dgm:pt modelId="{2FB71EFD-A8E2-4869-A9F4-764418156F5D}" type="pres">
      <dgm:prSet presAssocID="{C1908143-F2D4-4CF5-9F77-6AEE66AD89B8}" presName="parentText" presStyleLbl="node1" presStyleIdx="0" presStyleCnt="2">
        <dgm:presLayoutVars>
          <dgm:chMax val="0"/>
          <dgm:bulletEnabled val="1"/>
        </dgm:presLayoutVars>
      </dgm:prSet>
      <dgm:spPr/>
    </dgm:pt>
    <dgm:pt modelId="{3C1F3D3E-9B3B-4AED-81D6-16D9FB791723}" type="pres">
      <dgm:prSet presAssocID="{C1908143-F2D4-4CF5-9F77-6AEE66AD89B8}" presName="childText" presStyleLbl="revTx" presStyleIdx="0" presStyleCnt="2">
        <dgm:presLayoutVars>
          <dgm:bulletEnabled val="1"/>
        </dgm:presLayoutVars>
      </dgm:prSet>
      <dgm:spPr/>
    </dgm:pt>
    <dgm:pt modelId="{9FECC4DC-CAE3-4C31-8B56-E80A097EBB48}" type="pres">
      <dgm:prSet presAssocID="{93030150-3309-44E5-98D0-ED079E5C8B15}" presName="parentText" presStyleLbl="node1" presStyleIdx="1" presStyleCnt="2">
        <dgm:presLayoutVars>
          <dgm:chMax val="0"/>
          <dgm:bulletEnabled val="1"/>
        </dgm:presLayoutVars>
      </dgm:prSet>
      <dgm:spPr/>
    </dgm:pt>
    <dgm:pt modelId="{82F2E11E-8C7B-49DF-B05C-05AB7682D13B}" type="pres">
      <dgm:prSet presAssocID="{93030150-3309-44E5-98D0-ED079E5C8B15}" presName="childText" presStyleLbl="revTx" presStyleIdx="1" presStyleCnt="2">
        <dgm:presLayoutVars>
          <dgm:bulletEnabled val="1"/>
        </dgm:presLayoutVars>
      </dgm:prSet>
      <dgm:spPr/>
    </dgm:pt>
  </dgm:ptLst>
  <dgm:cxnLst>
    <dgm:cxn modelId="{EEA31C05-EFD9-4EA2-8623-75AB7DCCE111}" srcId="{93030150-3309-44E5-98D0-ED079E5C8B15}" destId="{07314958-5025-4555-B2DD-EC31C8D921AB}" srcOrd="1" destOrd="0" parTransId="{1546F509-7BCF-469B-AF95-52E0CDE912ED}" sibTransId="{FC31C0CA-2061-42A8-8F23-00E05F31B4EA}"/>
    <dgm:cxn modelId="{B0471324-A448-4510-BA30-CA94DF76263E}" srcId="{93030150-3309-44E5-98D0-ED079E5C8B15}" destId="{1183B9FD-CDF2-4803-99D0-5CE012AE11CA}" srcOrd="0" destOrd="0" parTransId="{6A9AEDA9-A28B-4CDD-9E83-5B2C72B12190}" sibTransId="{16EAB78F-AB99-42B4-BCA5-B09C3ED13555}"/>
    <dgm:cxn modelId="{F2114724-2AAA-4722-AA93-E45EC0C5B182}" type="presOf" srcId="{1183B9FD-CDF2-4803-99D0-5CE012AE11CA}" destId="{82F2E11E-8C7B-49DF-B05C-05AB7682D13B}" srcOrd="0" destOrd="0" presId="urn:microsoft.com/office/officeart/2005/8/layout/vList2#4"/>
    <dgm:cxn modelId="{6CB8AC30-FC32-4019-B3E2-CE371C3B1F08}" type="presOf" srcId="{A4AB5EE7-6D0F-4C5E-BF01-C9DA39045D9D}" destId="{3C1F3D3E-9B3B-4AED-81D6-16D9FB791723}" srcOrd="0" destOrd="2" presId="urn:microsoft.com/office/officeart/2005/8/layout/vList2#4"/>
    <dgm:cxn modelId="{5C6D7B5C-9530-4B40-AE62-D9A4287A6B76}" type="presOf" srcId="{93030150-3309-44E5-98D0-ED079E5C8B15}" destId="{9FECC4DC-CAE3-4C31-8B56-E80A097EBB48}" srcOrd="0" destOrd="0" presId="urn:microsoft.com/office/officeart/2005/8/layout/vList2#4"/>
    <dgm:cxn modelId="{4A6E1C6B-9B3D-484A-A82C-3953AE6A8AB7}" srcId="{C1908143-F2D4-4CF5-9F77-6AEE66AD89B8}" destId="{A4AB5EE7-6D0F-4C5E-BF01-C9DA39045D9D}" srcOrd="2" destOrd="0" parTransId="{A59955DD-95A9-4623-834F-D2EF9CED0519}" sibTransId="{7850816A-0F8C-415E-A8BF-563EBCE198E7}"/>
    <dgm:cxn modelId="{A457084D-FCF7-4CDF-BC69-ED974C308D77}" type="presOf" srcId="{07314958-5025-4555-B2DD-EC31C8D921AB}" destId="{82F2E11E-8C7B-49DF-B05C-05AB7682D13B}" srcOrd="0" destOrd="1" presId="urn:microsoft.com/office/officeart/2005/8/layout/vList2#4"/>
    <dgm:cxn modelId="{DB66BD84-CE70-4018-B1C7-052E19ED2EB7}" srcId="{C1908143-F2D4-4CF5-9F77-6AEE66AD89B8}" destId="{9B893616-0FB1-4F48-9E80-1129C9CCA77E}" srcOrd="1" destOrd="0" parTransId="{745CC952-A8DB-491B-AF5C-950E8BE4227B}" sibTransId="{96802DDC-2091-4807-8E19-684F20A5C896}"/>
    <dgm:cxn modelId="{72EB98A7-0C28-4FD7-89BF-54595F1B8575}" type="presOf" srcId="{CF905CF0-39D5-4E9D-B358-F7443433915D}" destId="{3C1F3D3E-9B3B-4AED-81D6-16D9FB791723}" srcOrd="0" destOrd="0" presId="urn:microsoft.com/office/officeart/2005/8/layout/vList2#4"/>
    <dgm:cxn modelId="{62906EBD-6CAE-43F9-A299-40029A2D9162}" srcId="{C1908143-F2D4-4CF5-9F77-6AEE66AD89B8}" destId="{CF905CF0-39D5-4E9D-B358-F7443433915D}" srcOrd="0" destOrd="0" parTransId="{E7692A3D-AF13-4E9B-B5E6-17A7A5E7B680}" sibTransId="{760DE101-B244-4E29-A8FB-343B37FCC0CD}"/>
    <dgm:cxn modelId="{6081B5C7-79DD-49D4-B468-34966DED35C9}" srcId="{93030150-3309-44E5-98D0-ED079E5C8B15}" destId="{65FF5876-9469-4C2D-BAEE-7E8C0A9F2439}" srcOrd="2" destOrd="0" parTransId="{A7F4B56F-DEBC-4CB3-BCBA-0794F131EBB7}" sibTransId="{F26A0851-9F19-41DD-A0D4-60803CEDD496}"/>
    <dgm:cxn modelId="{C38082CB-525A-4804-8E44-593472E48DF6}" type="presOf" srcId="{C1908143-F2D4-4CF5-9F77-6AEE66AD89B8}" destId="{2FB71EFD-A8E2-4869-A9F4-764418156F5D}" srcOrd="0" destOrd="0" presId="urn:microsoft.com/office/officeart/2005/8/layout/vList2#4"/>
    <dgm:cxn modelId="{E0C6A7D4-99AB-4DB7-9291-462C4D16DD3A}" type="presOf" srcId="{9B893616-0FB1-4F48-9E80-1129C9CCA77E}" destId="{3C1F3D3E-9B3B-4AED-81D6-16D9FB791723}" srcOrd="0" destOrd="1" presId="urn:microsoft.com/office/officeart/2005/8/layout/vList2#4"/>
    <dgm:cxn modelId="{C46DDFDB-6483-4ED9-91BF-7611B16A7769}" type="presOf" srcId="{6C4BC600-5CF2-479A-9374-B10AA437E390}" destId="{DEA2C80E-D836-4809-802A-B70CDDAC6B49}" srcOrd="0" destOrd="0" presId="urn:microsoft.com/office/officeart/2005/8/layout/vList2#4"/>
    <dgm:cxn modelId="{6D6EF1DC-8F33-4676-958A-DEF630B5F49A}" type="presOf" srcId="{65FF5876-9469-4C2D-BAEE-7E8C0A9F2439}" destId="{82F2E11E-8C7B-49DF-B05C-05AB7682D13B}" srcOrd="0" destOrd="2" presId="urn:microsoft.com/office/officeart/2005/8/layout/vList2#4"/>
    <dgm:cxn modelId="{E45E05EC-D0B4-443D-9679-5AE40D414BC2}" srcId="{6C4BC600-5CF2-479A-9374-B10AA437E390}" destId="{C1908143-F2D4-4CF5-9F77-6AEE66AD89B8}" srcOrd="0" destOrd="0" parTransId="{D24EDCC5-739D-4F88-912D-23D87F7696EA}" sibTransId="{BFD64D5C-3580-4C25-ABA6-81933FFDB578}"/>
    <dgm:cxn modelId="{39E6CCED-E9D1-48C6-B5F3-945A5A9DD9E7}" srcId="{6C4BC600-5CF2-479A-9374-B10AA437E390}" destId="{93030150-3309-44E5-98D0-ED079E5C8B15}" srcOrd="1" destOrd="0" parTransId="{D702FDAE-C5FD-4CB1-A471-37E35363698E}" sibTransId="{A30FE3BD-71B9-4A81-91AE-9D8ABB2117E6}"/>
    <dgm:cxn modelId="{C60830FA-1B51-4143-AE82-8C2B2E8860C8}" type="presParOf" srcId="{DEA2C80E-D836-4809-802A-B70CDDAC6B49}" destId="{2FB71EFD-A8E2-4869-A9F4-764418156F5D}" srcOrd="0" destOrd="0" presId="urn:microsoft.com/office/officeart/2005/8/layout/vList2#4"/>
    <dgm:cxn modelId="{63A92557-BA89-4A73-B326-32559DFF2E95}" type="presParOf" srcId="{DEA2C80E-D836-4809-802A-B70CDDAC6B49}" destId="{3C1F3D3E-9B3B-4AED-81D6-16D9FB791723}" srcOrd="1" destOrd="0" presId="urn:microsoft.com/office/officeart/2005/8/layout/vList2#4"/>
    <dgm:cxn modelId="{A5ED96A6-821D-4D41-BBF0-C45644058095}" type="presParOf" srcId="{DEA2C80E-D836-4809-802A-B70CDDAC6B49}" destId="{9FECC4DC-CAE3-4C31-8B56-E80A097EBB48}" srcOrd="2" destOrd="0" presId="urn:microsoft.com/office/officeart/2005/8/layout/vList2#4"/>
    <dgm:cxn modelId="{CD4EF317-E9B4-4816-9F27-71FCCC142C0B}" type="presParOf" srcId="{DEA2C80E-D836-4809-802A-B70CDDAC6B49}" destId="{82F2E11E-8C7B-49DF-B05C-05AB7682D13B}" srcOrd="3" destOrd="0" presId="urn:microsoft.com/office/officeart/2005/8/layout/vList2#4"/>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2.xml><?xml version="1.0" encoding="utf-8"?>
<dgm:dataModel xmlns:dgm="http://schemas.openxmlformats.org/drawingml/2006/diagram" xmlns:a="http://schemas.openxmlformats.org/drawingml/2006/main">
  <dgm:ptLst>
    <dgm:pt modelId="{61B8D211-F832-4C01-83AE-F8E3F6A4CB2E}" type="doc">
      <dgm:prSet loTypeId="urn:microsoft.com/office/officeart/2005/8/layout/lProcess2" loCatId="relationship" qsTypeId="urn:microsoft.com/office/officeart/2005/8/quickstyle/simple1#3" qsCatId="simple" csTypeId="urn:microsoft.com/office/officeart/2005/8/colors/accent1_3#1" csCatId="accent1" phldr="1"/>
      <dgm:spPr/>
      <dgm:t>
        <a:bodyPr/>
        <a:lstStyle/>
        <a:p>
          <a:endParaRPr lang="zh-CN" altLang="en-US"/>
        </a:p>
      </dgm:t>
    </dgm:pt>
    <dgm:pt modelId="{DABC9791-9DF7-4FAB-8CAE-6269B0DEA8D2}">
      <dgm:prSet phldrT="[文本]" custT="1"/>
      <dgm:spPr/>
      <dgm:t>
        <a:bodyPr/>
        <a:lstStyle/>
        <a:p>
          <a:r>
            <a:rPr lang="zh-CN" altLang="en-US" sz="2200" b="1" dirty="0">
              <a:solidFill>
                <a:schemeClr val="tx1"/>
              </a:solidFill>
              <a:latin typeface="楷体" panose="02010609060101010101" pitchFamily="49" charset="-122"/>
              <a:ea typeface="楷体" panose="02010609060101010101" pitchFamily="49" charset="-122"/>
            </a:rPr>
            <a:t>发行人</a:t>
          </a:r>
        </a:p>
      </dgm:t>
    </dgm:pt>
    <dgm:pt modelId="{7CFD221B-FAF0-413A-B506-4E71960EA0E6}" type="parTrans" cxnId="{784A3F30-2651-4092-922F-E3F2580C3BC9}">
      <dgm:prSet/>
      <dgm:spPr/>
      <dgm:t>
        <a:bodyPr/>
        <a:lstStyle/>
        <a:p>
          <a:endParaRPr lang="zh-CN" altLang="en-US" sz="2200" b="1">
            <a:latin typeface="楷体" panose="02010609060101010101" pitchFamily="49" charset="-122"/>
            <a:ea typeface="楷体" panose="02010609060101010101" pitchFamily="49" charset="-122"/>
          </a:endParaRPr>
        </a:p>
      </dgm:t>
    </dgm:pt>
    <dgm:pt modelId="{FC32C653-FD0E-4588-89B0-2E150831ADC1}" type="sibTrans" cxnId="{784A3F30-2651-4092-922F-E3F2580C3BC9}">
      <dgm:prSet/>
      <dgm:spPr/>
      <dgm:t>
        <a:bodyPr/>
        <a:lstStyle/>
        <a:p>
          <a:endParaRPr lang="zh-CN" altLang="en-US" sz="2200" b="1">
            <a:latin typeface="楷体" panose="02010609060101010101" pitchFamily="49" charset="-122"/>
            <a:ea typeface="楷体" panose="02010609060101010101" pitchFamily="49" charset="-122"/>
          </a:endParaRPr>
        </a:p>
      </dgm:t>
    </dgm:pt>
    <dgm:pt modelId="{58993B31-1857-461F-9D76-6203C34997FA}">
      <dgm:prSet phldrT="[文本]" custT="1"/>
      <dgm:spPr/>
      <dgm:t>
        <a:bodyPr/>
        <a:lstStyle/>
        <a:p>
          <a:r>
            <a:rPr lang="zh-CN" altLang="en-US" sz="2400" b="1" dirty="0">
              <a:solidFill>
                <a:schemeClr val="tx1"/>
              </a:solidFill>
              <a:latin typeface="楷体" panose="02010609060101010101" pitchFamily="49" charset="-122"/>
              <a:ea typeface="楷体" panose="02010609060101010101" pitchFamily="49" charset="-122"/>
            </a:rPr>
            <a:t>承销商</a:t>
          </a:r>
        </a:p>
      </dgm:t>
    </dgm:pt>
    <dgm:pt modelId="{DE18015B-973A-4C64-A21A-60CCE3B7F90A}" type="parTrans" cxnId="{2DA0A937-340F-4B9E-87CC-49330739A237}">
      <dgm:prSet/>
      <dgm:spPr/>
      <dgm:t>
        <a:bodyPr/>
        <a:lstStyle/>
        <a:p>
          <a:endParaRPr lang="zh-CN" altLang="en-US" sz="2200" b="1">
            <a:latin typeface="楷体" panose="02010609060101010101" pitchFamily="49" charset="-122"/>
            <a:ea typeface="楷体" panose="02010609060101010101" pitchFamily="49" charset="-122"/>
          </a:endParaRPr>
        </a:p>
      </dgm:t>
    </dgm:pt>
    <dgm:pt modelId="{2491F10F-C446-4C10-BD7D-51893D30DDD5}" type="sibTrans" cxnId="{2DA0A937-340F-4B9E-87CC-49330739A237}">
      <dgm:prSet/>
      <dgm:spPr/>
      <dgm:t>
        <a:bodyPr/>
        <a:lstStyle/>
        <a:p>
          <a:endParaRPr lang="zh-CN" altLang="en-US" sz="2200" b="1">
            <a:latin typeface="楷体" panose="02010609060101010101" pitchFamily="49" charset="-122"/>
            <a:ea typeface="楷体" panose="02010609060101010101" pitchFamily="49" charset="-122"/>
          </a:endParaRPr>
        </a:p>
      </dgm:t>
    </dgm:pt>
    <dgm:pt modelId="{0783B49A-A8E8-4CA5-8BA0-49BE22C0E6D1}">
      <dgm:prSet phldrT="[文本]" custT="1"/>
      <dgm:spPr/>
      <dgm:t>
        <a:bodyPr/>
        <a:lstStyle/>
        <a:p>
          <a:r>
            <a:rPr lang="zh-CN" altLang="en-US" sz="2000" b="1" dirty="0">
              <a:latin typeface="楷体" panose="02010609060101010101" pitchFamily="49" charset="-122"/>
              <a:ea typeface="楷体" panose="02010609060101010101" pitchFamily="49" charset="-122"/>
            </a:rPr>
            <a:t>上海浦东发展银行股份有限公司</a:t>
          </a:r>
        </a:p>
      </dgm:t>
    </dgm:pt>
    <dgm:pt modelId="{B5CDF900-B013-4560-8D06-C6E48A54FD3D}" type="parTrans" cxnId="{011E5EEA-3EDE-4AE0-8253-22F4E07F0A54}">
      <dgm:prSet/>
      <dgm:spPr/>
      <dgm:t>
        <a:bodyPr/>
        <a:lstStyle/>
        <a:p>
          <a:endParaRPr lang="zh-CN" altLang="en-US" sz="2200" b="1">
            <a:latin typeface="楷体" panose="02010609060101010101" pitchFamily="49" charset="-122"/>
            <a:ea typeface="楷体" panose="02010609060101010101" pitchFamily="49" charset="-122"/>
          </a:endParaRPr>
        </a:p>
      </dgm:t>
    </dgm:pt>
    <dgm:pt modelId="{013F120B-D96D-46A9-9DED-62F43865E006}" type="sibTrans" cxnId="{011E5EEA-3EDE-4AE0-8253-22F4E07F0A54}">
      <dgm:prSet/>
      <dgm:spPr/>
      <dgm:t>
        <a:bodyPr/>
        <a:lstStyle/>
        <a:p>
          <a:endParaRPr lang="zh-CN" altLang="en-US" sz="2200" b="1">
            <a:latin typeface="楷体" panose="02010609060101010101" pitchFamily="49" charset="-122"/>
            <a:ea typeface="楷体" panose="02010609060101010101" pitchFamily="49" charset="-122"/>
          </a:endParaRPr>
        </a:p>
      </dgm:t>
    </dgm:pt>
    <dgm:pt modelId="{B5838EA9-CC30-43A2-AA73-119FB0196D95}">
      <dgm:prSet phldrT="[文本]" custT="1"/>
      <dgm:spPr/>
      <dgm:t>
        <a:bodyPr/>
        <a:lstStyle/>
        <a:p>
          <a:r>
            <a:rPr lang="zh-CN" altLang="en-US" sz="2000" b="1" dirty="0">
              <a:latin typeface="楷体" panose="02010609060101010101" pitchFamily="49" charset="-122"/>
              <a:ea typeface="楷体" panose="02010609060101010101" pitchFamily="49" charset="-122"/>
            </a:rPr>
            <a:t>国家开发银行股份有限公司</a:t>
          </a:r>
        </a:p>
      </dgm:t>
    </dgm:pt>
    <dgm:pt modelId="{A681BC51-EA00-44F8-918D-5E7618484B7F}" type="parTrans" cxnId="{2056A7D6-0728-4E89-B718-396D4A5E9FE7}">
      <dgm:prSet/>
      <dgm:spPr/>
      <dgm:t>
        <a:bodyPr/>
        <a:lstStyle/>
        <a:p>
          <a:endParaRPr lang="zh-CN" altLang="en-US" sz="2200" b="1">
            <a:latin typeface="楷体" panose="02010609060101010101" pitchFamily="49" charset="-122"/>
            <a:ea typeface="楷体" panose="02010609060101010101" pitchFamily="49" charset="-122"/>
          </a:endParaRPr>
        </a:p>
      </dgm:t>
    </dgm:pt>
    <dgm:pt modelId="{30F3D336-278B-4C66-878E-87797F6A02EF}" type="sibTrans" cxnId="{2056A7D6-0728-4E89-B718-396D4A5E9FE7}">
      <dgm:prSet/>
      <dgm:spPr/>
      <dgm:t>
        <a:bodyPr/>
        <a:lstStyle/>
        <a:p>
          <a:endParaRPr lang="zh-CN" altLang="en-US" sz="2200" b="1">
            <a:latin typeface="楷体" panose="02010609060101010101" pitchFamily="49" charset="-122"/>
            <a:ea typeface="楷体" panose="02010609060101010101" pitchFamily="49" charset="-122"/>
          </a:endParaRPr>
        </a:p>
      </dgm:t>
    </dgm:pt>
    <dgm:pt modelId="{5686507E-6BF2-48F4-A2A3-4BC2174122A3}">
      <dgm:prSet phldrT="[文本]" custT="1"/>
      <dgm:spPr/>
      <dgm:t>
        <a:bodyPr/>
        <a:lstStyle/>
        <a:p>
          <a:r>
            <a:rPr lang="zh-CN" altLang="en-US" sz="2000" b="1" dirty="0">
              <a:latin typeface="楷体" panose="02010609060101010101" pitchFamily="49" charset="-122"/>
              <a:ea typeface="楷体" panose="02010609060101010101" pitchFamily="49" charset="-122"/>
            </a:rPr>
            <a:t>中广核风电有限公司</a:t>
          </a:r>
        </a:p>
      </dgm:t>
    </dgm:pt>
    <dgm:pt modelId="{033C2321-ADD7-4A4D-AD64-B00FA06784C0}" type="parTrans" cxnId="{89FA6EBB-FE00-4977-A435-A748D0876767}">
      <dgm:prSet/>
      <dgm:spPr/>
      <dgm:t>
        <a:bodyPr/>
        <a:lstStyle/>
        <a:p>
          <a:endParaRPr lang="zh-CN" altLang="en-US" sz="2200" b="1">
            <a:latin typeface="楷体" panose="02010609060101010101" pitchFamily="49" charset="-122"/>
            <a:ea typeface="楷体" panose="02010609060101010101" pitchFamily="49" charset="-122"/>
          </a:endParaRPr>
        </a:p>
      </dgm:t>
    </dgm:pt>
    <dgm:pt modelId="{6408A4DE-3CAE-473F-A12B-3561DC4DD9D0}" type="sibTrans" cxnId="{89FA6EBB-FE00-4977-A435-A748D0876767}">
      <dgm:prSet/>
      <dgm:spPr/>
      <dgm:t>
        <a:bodyPr/>
        <a:lstStyle/>
        <a:p>
          <a:endParaRPr lang="zh-CN" altLang="en-US" sz="2200" b="1">
            <a:latin typeface="楷体" panose="02010609060101010101" pitchFamily="49" charset="-122"/>
            <a:ea typeface="楷体" panose="02010609060101010101" pitchFamily="49" charset="-122"/>
          </a:endParaRPr>
        </a:p>
      </dgm:t>
    </dgm:pt>
    <dgm:pt modelId="{74C4EBA7-91AF-41DA-8F48-4F10FBF43A2A}">
      <dgm:prSet phldrT="[文本]" custT="1"/>
      <dgm:spPr/>
      <dgm:t>
        <a:bodyPr/>
        <a:lstStyle/>
        <a:p>
          <a:r>
            <a:rPr lang="zh-CN" altLang="en-US" sz="2000" b="1" dirty="0">
              <a:latin typeface="楷体" panose="02010609060101010101" pitchFamily="49" charset="-122"/>
              <a:ea typeface="楷体" panose="02010609060101010101" pitchFamily="49" charset="-122"/>
            </a:rPr>
            <a:t>中广核财务有限责任公司</a:t>
          </a:r>
        </a:p>
      </dgm:t>
    </dgm:pt>
    <dgm:pt modelId="{F22CA5E3-59B4-495A-9431-B78449902D72}" type="parTrans" cxnId="{D2185AFE-F2F1-4847-9F54-06A385166AC0}">
      <dgm:prSet/>
      <dgm:spPr/>
      <dgm:t>
        <a:bodyPr/>
        <a:lstStyle/>
        <a:p>
          <a:endParaRPr lang="zh-CN" altLang="en-US" sz="2200" b="1">
            <a:latin typeface="楷体" panose="02010609060101010101" pitchFamily="49" charset="-122"/>
            <a:ea typeface="楷体" panose="02010609060101010101" pitchFamily="49" charset="-122"/>
          </a:endParaRPr>
        </a:p>
      </dgm:t>
    </dgm:pt>
    <dgm:pt modelId="{4EC618AB-E2B1-458A-B0F0-515E4970AACE}" type="sibTrans" cxnId="{D2185AFE-F2F1-4847-9F54-06A385166AC0}">
      <dgm:prSet/>
      <dgm:spPr/>
      <dgm:t>
        <a:bodyPr/>
        <a:lstStyle/>
        <a:p>
          <a:endParaRPr lang="zh-CN" altLang="en-US" sz="2200" b="1">
            <a:latin typeface="楷体" panose="02010609060101010101" pitchFamily="49" charset="-122"/>
            <a:ea typeface="楷体" panose="02010609060101010101" pitchFamily="49" charset="-122"/>
          </a:endParaRPr>
        </a:p>
      </dgm:t>
    </dgm:pt>
    <dgm:pt modelId="{421CCEF2-10AC-4E70-AEF4-A1BC698938B0}">
      <dgm:prSet phldrT="[文本]" custT="1"/>
      <dgm:spPr/>
      <dgm:t>
        <a:bodyPr/>
        <a:lstStyle/>
        <a:p>
          <a:r>
            <a:rPr lang="zh-CN" altLang="en-US" sz="2400" b="1" dirty="0">
              <a:solidFill>
                <a:schemeClr val="tx1"/>
              </a:solidFill>
              <a:latin typeface="楷体" panose="02010609060101010101" pitchFamily="49" charset="-122"/>
              <a:ea typeface="楷体" panose="02010609060101010101" pitchFamily="49" charset="-122"/>
            </a:rPr>
            <a:t>财务顾问</a:t>
          </a:r>
        </a:p>
      </dgm:t>
    </dgm:pt>
    <dgm:pt modelId="{821F48AC-A286-4263-9EDE-9FA162B466F3}" type="parTrans" cxnId="{7EE2A603-DB05-4AAB-A854-5C725917E3DC}">
      <dgm:prSet/>
      <dgm:spPr/>
      <dgm:t>
        <a:bodyPr/>
        <a:lstStyle/>
        <a:p>
          <a:endParaRPr lang="zh-CN" altLang="en-US" sz="2200" b="1">
            <a:latin typeface="楷体" panose="02010609060101010101" pitchFamily="49" charset="-122"/>
            <a:ea typeface="楷体" panose="02010609060101010101" pitchFamily="49" charset="-122"/>
          </a:endParaRPr>
        </a:p>
      </dgm:t>
    </dgm:pt>
    <dgm:pt modelId="{BD7A06E9-F4F6-4AA8-A751-A56927375B2D}" type="sibTrans" cxnId="{7EE2A603-DB05-4AAB-A854-5C725917E3DC}">
      <dgm:prSet/>
      <dgm:spPr/>
      <dgm:t>
        <a:bodyPr/>
        <a:lstStyle/>
        <a:p>
          <a:endParaRPr lang="zh-CN" altLang="en-US" sz="2200" b="1">
            <a:latin typeface="楷体" panose="02010609060101010101" pitchFamily="49" charset="-122"/>
            <a:ea typeface="楷体" panose="02010609060101010101" pitchFamily="49" charset="-122"/>
          </a:endParaRPr>
        </a:p>
      </dgm:t>
    </dgm:pt>
    <dgm:pt modelId="{E7A86F18-33E1-41A7-8621-BB57ED290BEF}">
      <dgm:prSet phldrT="[文本]" custT="1"/>
      <dgm:spPr/>
      <dgm:t>
        <a:bodyPr/>
        <a:lstStyle/>
        <a:p>
          <a:r>
            <a:rPr lang="zh-CN" altLang="en-US" sz="2000" b="1" dirty="0">
              <a:latin typeface="楷体" panose="02010609060101010101" pitchFamily="49" charset="-122"/>
              <a:ea typeface="楷体" panose="02010609060101010101" pitchFamily="49" charset="-122"/>
            </a:rPr>
            <a:t>深圳排放权交易所</a:t>
          </a:r>
        </a:p>
      </dgm:t>
    </dgm:pt>
    <dgm:pt modelId="{9AF98F3C-EE77-4C47-9505-427A83ED012E}" type="parTrans" cxnId="{521C405F-0A4E-4DDF-9F25-74615058F903}">
      <dgm:prSet/>
      <dgm:spPr/>
      <dgm:t>
        <a:bodyPr/>
        <a:lstStyle/>
        <a:p>
          <a:endParaRPr lang="zh-CN" altLang="en-US" sz="2200" b="1">
            <a:latin typeface="楷体" panose="02010609060101010101" pitchFamily="49" charset="-122"/>
            <a:ea typeface="楷体" panose="02010609060101010101" pitchFamily="49" charset="-122"/>
          </a:endParaRPr>
        </a:p>
      </dgm:t>
    </dgm:pt>
    <dgm:pt modelId="{0E566752-5910-4F59-8F40-89FF340FF9E5}" type="sibTrans" cxnId="{521C405F-0A4E-4DDF-9F25-74615058F903}">
      <dgm:prSet/>
      <dgm:spPr/>
      <dgm:t>
        <a:bodyPr/>
        <a:lstStyle/>
        <a:p>
          <a:endParaRPr lang="zh-CN" altLang="en-US" sz="2200" b="1">
            <a:latin typeface="楷体" panose="02010609060101010101" pitchFamily="49" charset="-122"/>
            <a:ea typeface="楷体" panose="02010609060101010101" pitchFamily="49" charset="-122"/>
          </a:endParaRPr>
        </a:p>
      </dgm:t>
    </dgm:pt>
    <dgm:pt modelId="{135CF6D0-FBA8-4F7B-9DA5-AF636734E520}" type="pres">
      <dgm:prSet presAssocID="{61B8D211-F832-4C01-83AE-F8E3F6A4CB2E}" presName="theList" presStyleCnt="0">
        <dgm:presLayoutVars>
          <dgm:dir/>
          <dgm:animLvl val="lvl"/>
          <dgm:resizeHandles val="exact"/>
        </dgm:presLayoutVars>
      </dgm:prSet>
      <dgm:spPr/>
    </dgm:pt>
    <dgm:pt modelId="{0E69CAA9-A8E8-4F57-B4E3-E8B75748E48D}" type="pres">
      <dgm:prSet presAssocID="{DABC9791-9DF7-4FAB-8CAE-6269B0DEA8D2}" presName="compNode" presStyleCnt="0"/>
      <dgm:spPr/>
    </dgm:pt>
    <dgm:pt modelId="{6CBB04C8-418F-45F6-BA4F-43D24D112A1C}" type="pres">
      <dgm:prSet presAssocID="{DABC9791-9DF7-4FAB-8CAE-6269B0DEA8D2}" presName="aNode" presStyleLbl="bgShp" presStyleIdx="0" presStyleCnt="3"/>
      <dgm:spPr/>
    </dgm:pt>
    <dgm:pt modelId="{EFD9DC20-3FC7-409B-8450-50D74E994A99}" type="pres">
      <dgm:prSet presAssocID="{DABC9791-9DF7-4FAB-8CAE-6269B0DEA8D2}" presName="textNode" presStyleLbl="bgShp" presStyleIdx="0" presStyleCnt="3"/>
      <dgm:spPr/>
    </dgm:pt>
    <dgm:pt modelId="{A017EA8D-F74C-4AD1-A0D3-4AE25A54D7A3}" type="pres">
      <dgm:prSet presAssocID="{DABC9791-9DF7-4FAB-8CAE-6269B0DEA8D2}" presName="compChildNode" presStyleCnt="0"/>
      <dgm:spPr/>
    </dgm:pt>
    <dgm:pt modelId="{FAB74EB5-05F7-4BF8-A2B7-A19FF0F3DDF7}" type="pres">
      <dgm:prSet presAssocID="{DABC9791-9DF7-4FAB-8CAE-6269B0DEA8D2}" presName="theInnerList" presStyleCnt="0"/>
      <dgm:spPr/>
    </dgm:pt>
    <dgm:pt modelId="{ADA8684B-BD7F-4616-914E-1CA1DAEB85F8}" type="pres">
      <dgm:prSet presAssocID="{5686507E-6BF2-48F4-A2A3-4BC2174122A3}" presName="childNode" presStyleLbl="node1" presStyleIdx="0" presStyleCnt="5">
        <dgm:presLayoutVars>
          <dgm:bulletEnabled val="1"/>
        </dgm:presLayoutVars>
      </dgm:prSet>
      <dgm:spPr/>
    </dgm:pt>
    <dgm:pt modelId="{98E10A16-E433-4B10-8EAD-9DE33B0251B7}" type="pres">
      <dgm:prSet presAssocID="{DABC9791-9DF7-4FAB-8CAE-6269B0DEA8D2}" presName="aSpace" presStyleCnt="0"/>
      <dgm:spPr/>
    </dgm:pt>
    <dgm:pt modelId="{370DF77A-AF3B-4B95-A219-346CF4FE12C8}" type="pres">
      <dgm:prSet presAssocID="{58993B31-1857-461F-9D76-6203C34997FA}" presName="compNode" presStyleCnt="0"/>
      <dgm:spPr/>
    </dgm:pt>
    <dgm:pt modelId="{7A813BEA-840E-4E0B-942B-00A308F5A4FB}" type="pres">
      <dgm:prSet presAssocID="{58993B31-1857-461F-9D76-6203C34997FA}" presName="aNode" presStyleLbl="bgShp" presStyleIdx="1" presStyleCnt="3"/>
      <dgm:spPr/>
    </dgm:pt>
    <dgm:pt modelId="{F886519B-8F1C-4420-8E32-CB7116203A8A}" type="pres">
      <dgm:prSet presAssocID="{58993B31-1857-461F-9D76-6203C34997FA}" presName="textNode" presStyleLbl="bgShp" presStyleIdx="1" presStyleCnt="3"/>
      <dgm:spPr/>
    </dgm:pt>
    <dgm:pt modelId="{23C33579-2A83-4774-9554-389D6AFAAA01}" type="pres">
      <dgm:prSet presAssocID="{58993B31-1857-461F-9D76-6203C34997FA}" presName="compChildNode" presStyleCnt="0"/>
      <dgm:spPr/>
    </dgm:pt>
    <dgm:pt modelId="{D8D52E40-90DF-4C2D-BE4D-CF6CC42C0EA4}" type="pres">
      <dgm:prSet presAssocID="{58993B31-1857-461F-9D76-6203C34997FA}" presName="theInnerList" presStyleCnt="0"/>
      <dgm:spPr/>
    </dgm:pt>
    <dgm:pt modelId="{C68EB0A2-6BE4-4241-9373-C46A651BA448}" type="pres">
      <dgm:prSet presAssocID="{0783B49A-A8E8-4CA5-8BA0-49BE22C0E6D1}" presName="childNode" presStyleLbl="node1" presStyleIdx="1" presStyleCnt="5">
        <dgm:presLayoutVars>
          <dgm:bulletEnabled val="1"/>
        </dgm:presLayoutVars>
      </dgm:prSet>
      <dgm:spPr/>
    </dgm:pt>
    <dgm:pt modelId="{DBCBFB25-CF9F-4B02-9CC1-D88F6A513D9A}" type="pres">
      <dgm:prSet presAssocID="{0783B49A-A8E8-4CA5-8BA0-49BE22C0E6D1}" presName="aSpace2" presStyleCnt="0"/>
      <dgm:spPr/>
    </dgm:pt>
    <dgm:pt modelId="{EEBA17E4-8608-4CE1-8EDB-B541053DFED3}" type="pres">
      <dgm:prSet presAssocID="{B5838EA9-CC30-43A2-AA73-119FB0196D95}" presName="childNode" presStyleLbl="node1" presStyleIdx="2" presStyleCnt="5">
        <dgm:presLayoutVars>
          <dgm:bulletEnabled val="1"/>
        </dgm:presLayoutVars>
      </dgm:prSet>
      <dgm:spPr/>
    </dgm:pt>
    <dgm:pt modelId="{E1ED0BF7-24BD-4120-A066-6D788BAE6608}" type="pres">
      <dgm:prSet presAssocID="{58993B31-1857-461F-9D76-6203C34997FA}" presName="aSpace" presStyleCnt="0"/>
      <dgm:spPr/>
    </dgm:pt>
    <dgm:pt modelId="{BEA5F1CF-551E-4DA3-9258-846CE411298D}" type="pres">
      <dgm:prSet presAssocID="{421CCEF2-10AC-4E70-AEF4-A1BC698938B0}" presName="compNode" presStyleCnt="0"/>
      <dgm:spPr/>
    </dgm:pt>
    <dgm:pt modelId="{C6F3B131-5B5E-4012-97BE-89BE4DED6654}" type="pres">
      <dgm:prSet presAssocID="{421CCEF2-10AC-4E70-AEF4-A1BC698938B0}" presName="aNode" presStyleLbl="bgShp" presStyleIdx="2" presStyleCnt="3"/>
      <dgm:spPr/>
    </dgm:pt>
    <dgm:pt modelId="{FDB393E8-772B-489A-8FAA-47742D2BC1AF}" type="pres">
      <dgm:prSet presAssocID="{421CCEF2-10AC-4E70-AEF4-A1BC698938B0}" presName="textNode" presStyleLbl="bgShp" presStyleIdx="2" presStyleCnt="3"/>
      <dgm:spPr/>
    </dgm:pt>
    <dgm:pt modelId="{98CC3BC5-A494-485B-B132-964CA7D0151A}" type="pres">
      <dgm:prSet presAssocID="{421CCEF2-10AC-4E70-AEF4-A1BC698938B0}" presName="compChildNode" presStyleCnt="0"/>
      <dgm:spPr/>
    </dgm:pt>
    <dgm:pt modelId="{3306E018-2E73-4529-A7C6-A4BC0463070D}" type="pres">
      <dgm:prSet presAssocID="{421CCEF2-10AC-4E70-AEF4-A1BC698938B0}" presName="theInnerList" presStyleCnt="0"/>
      <dgm:spPr/>
    </dgm:pt>
    <dgm:pt modelId="{5E9B3858-704F-4F54-BEF4-2AAA15CD8F03}" type="pres">
      <dgm:prSet presAssocID="{E7A86F18-33E1-41A7-8621-BB57ED290BEF}" presName="childNode" presStyleLbl="node1" presStyleIdx="3" presStyleCnt="5">
        <dgm:presLayoutVars>
          <dgm:bulletEnabled val="1"/>
        </dgm:presLayoutVars>
      </dgm:prSet>
      <dgm:spPr/>
    </dgm:pt>
    <dgm:pt modelId="{85D0DBA9-F5E9-443A-A1B6-86F7A167461F}" type="pres">
      <dgm:prSet presAssocID="{E7A86F18-33E1-41A7-8621-BB57ED290BEF}" presName="aSpace2" presStyleCnt="0"/>
      <dgm:spPr/>
    </dgm:pt>
    <dgm:pt modelId="{06DE2D1C-C0A2-4A19-999F-D620500B1592}" type="pres">
      <dgm:prSet presAssocID="{74C4EBA7-91AF-41DA-8F48-4F10FBF43A2A}" presName="childNode" presStyleLbl="node1" presStyleIdx="4" presStyleCnt="5">
        <dgm:presLayoutVars>
          <dgm:bulletEnabled val="1"/>
        </dgm:presLayoutVars>
      </dgm:prSet>
      <dgm:spPr/>
    </dgm:pt>
  </dgm:ptLst>
  <dgm:cxnLst>
    <dgm:cxn modelId="{7EE2A603-DB05-4AAB-A854-5C725917E3DC}" srcId="{61B8D211-F832-4C01-83AE-F8E3F6A4CB2E}" destId="{421CCEF2-10AC-4E70-AEF4-A1BC698938B0}" srcOrd="2" destOrd="0" parTransId="{821F48AC-A286-4263-9EDE-9FA162B466F3}" sibTransId="{BD7A06E9-F4F6-4AA8-A751-A56927375B2D}"/>
    <dgm:cxn modelId="{111A3C07-AB8D-4AFB-818B-82F16C1DC96B}" type="presOf" srcId="{5686507E-6BF2-48F4-A2A3-4BC2174122A3}" destId="{ADA8684B-BD7F-4616-914E-1CA1DAEB85F8}" srcOrd="0" destOrd="0" presId="urn:microsoft.com/office/officeart/2005/8/layout/lProcess2"/>
    <dgm:cxn modelId="{A97E3D17-603D-4FBF-8EB5-3EEF8CB74911}" type="presOf" srcId="{58993B31-1857-461F-9D76-6203C34997FA}" destId="{F886519B-8F1C-4420-8E32-CB7116203A8A}" srcOrd="1" destOrd="0" presId="urn:microsoft.com/office/officeart/2005/8/layout/lProcess2"/>
    <dgm:cxn modelId="{C0B1B81E-C86C-4D10-B2DA-1DEC81EAEC89}" type="presOf" srcId="{61B8D211-F832-4C01-83AE-F8E3F6A4CB2E}" destId="{135CF6D0-FBA8-4F7B-9DA5-AF636734E520}" srcOrd="0" destOrd="0" presId="urn:microsoft.com/office/officeart/2005/8/layout/lProcess2"/>
    <dgm:cxn modelId="{784A3F30-2651-4092-922F-E3F2580C3BC9}" srcId="{61B8D211-F832-4C01-83AE-F8E3F6A4CB2E}" destId="{DABC9791-9DF7-4FAB-8CAE-6269B0DEA8D2}" srcOrd="0" destOrd="0" parTransId="{7CFD221B-FAF0-413A-B506-4E71960EA0E6}" sibTransId="{FC32C653-FD0E-4588-89B0-2E150831ADC1}"/>
    <dgm:cxn modelId="{2DA0A937-340F-4B9E-87CC-49330739A237}" srcId="{61B8D211-F832-4C01-83AE-F8E3F6A4CB2E}" destId="{58993B31-1857-461F-9D76-6203C34997FA}" srcOrd="1" destOrd="0" parTransId="{DE18015B-973A-4C64-A21A-60CCE3B7F90A}" sibTransId="{2491F10F-C446-4C10-BD7D-51893D30DDD5}"/>
    <dgm:cxn modelId="{521C405F-0A4E-4DDF-9F25-74615058F903}" srcId="{421CCEF2-10AC-4E70-AEF4-A1BC698938B0}" destId="{E7A86F18-33E1-41A7-8621-BB57ED290BEF}" srcOrd="0" destOrd="0" parTransId="{9AF98F3C-EE77-4C47-9505-427A83ED012E}" sibTransId="{0E566752-5910-4F59-8F40-89FF340FF9E5}"/>
    <dgm:cxn modelId="{15BF715F-5751-4A89-8635-DABDB6DB9E00}" type="presOf" srcId="{421CCEF2-10AC-4E70-AEF4-A1BC698938B0}" destId="{FDB393E8-772B-489A-8FAA-47742D2BC1AF}" srcOrd="1" destOrd="0" presId="urn:microsoft.com/office/officeart/2005/8/layout/lProcess2"/>
    <dgm:cxn modelId="{3E30EE86-34E6-49EE-8D47-5AF2D60D5519}" type="presOf" srcId="{DABC9791-9DF7-4FAB-8CAE-6269B0DEA8D2}" destId="{6CBB04C8-418F-45F6-BA4F-43D24D112A1C}" srcOrd="0" destOrd="0" presId="urn:microsoft.com/office/officeart/2005/8/layout/lProcess2"/>
    <dgm:cxn modelId="{1895E8A5-FD7B-43D7-A414-4B657F20C3C5}" type="presOf" srcId="{E7A86F18-33E1-41A7-8621-BB57ED290BEF}" destId="{5E9B3858-704F-4F54-BEF4-2AAA15CD8F03}" srcOrd="0" destOrd="0" presId="urn:microsoft.com/office/officeart/2005/8/layout/lProcess2"/>
    <dgm:cxn modelId="{E8A172B5-2D26-4B71-B77F-B1767C13C562}" type="presOf" srcId="{B5838EA9-CC30-43A2-AA73-119FB0196D95}" destId="{EEBA17E4-8608-4CE1-8EDB-B541053DFED3}" srcOrd="0" destOrd="0" presId="urn:microsoft.com/office/officeart/2005/8/layout/lProcess2"/>
    <dgm:cxn modelId="{6B28BFB9-4A24-44FD-8AE3-A2FB11F657C9}" type="presOf" srcId="{58993B31-1857-461F-9D76-6203C34997FA}" destId="{7A813BEA-840E-4E0B-942B-00A308F5A4FB}" srcOrd="0" destOrd="0" presId="urn:microsoft.com/office/officeart/2005/8/layout/lProcess2"/>
    <dgm:cxn modelId="{DB0776BA-AB6B-4698-AD5A-498C465DF49D}" type="presOf" srcId="{74C4EBA7-91AF-41DA-8F48-4F10FBF43A2A}" destId="{06DE2D1C-C0A2-4A19-999F-D620500B1592}" srcOrd="0" destOrd="0" presId="urn:microsoft.com/office/officeart/2005/8/layout/lProcess2"/>
    <dgm:cxn modelId="{89FA6EBB-FE00-4977-A435-A748D0876767}" srcId="{DABC9791-9DF7-4FAB-8CAE-6269B0DEA8D2}" destId="{5686507E-6BF2-48F4-A2A3-4BC2174122A3}" srcOrd="0" destOrd="0" parTransId="{033C2321-ADD7-4A4D-AD64-B00FA06784C0}" sibTransId="{6408A4DE-3CAE-473F-A12B-3561DC4DD9D0}"/>
    <dgm:cxn modelId="{2056A7D6-0728-4E89-B718-396D4A5E9FE7}" srcId="{58993B31-1857-461F-9D76-6203C34997FA}" destId="{B5838EA9-CC30-43A2-AA73-119FB0196D95}" srcOrd="1" destOrd="0" parTransId="{A681BC51-EA00-44F8-918D-5E7618484B7F}" sibTransId="{30F3D336-278B-4C66-878E-87797F6A02EF}"/>
    <dgm:cxn modelId="{BF57B5DA-9F5D-41DE-8083-F0C8C1F4E3E9}" type="presOf" srcId="{DABC9791-9DF7-4FAB-8CAE-6269B0DEA8D2}" destId="{EFD9DC20-3FC7-409B-8450-50D74E994A99}" srcOrd="1" destOrd="0" presId="urn:microsoft.com/office/officeart/2005/8/layout/lProcess2"/>
    <dgm:cxn modelId="{C1E256E6-82FF-437A-8BE0-6A35B5B3701F}" type="presOf" srcId="{421CCEF2-10AC-4E70-AEF4-A1BC698938B0}" destId="{C6F3B131-5B5E-4012-97BE-89BE4DED6654}" srcOrd="0" destOrd="0" presId="urn:microsoft.com/office/officeart/2005/8/layout/lProcess2"/>
    <dgm:cxn modelId="{011E5EEA-3EDE-4AE0-8253-22F4E07F0A54}" srcId="{58993B31-1857-461F-9D76-6203C34997FA}" destId="{0783B49A-A8E8-4CA5-8BA0-49BE22C0E6D1}" srcOrd="0" destOrd="0" parTransId="{B5CDF900-B013-4560-8D06-C6E48A54FD3D}" sibTransId="{013F120B-D96D-46A9-9DED-62F43865E006}"/>
    <dgm:cxn modelId="{C2D50CF4-2BC8-49B9-A65C-AB30D7224136}" type="presOf" srcId="{0783B49A-A8E8-4CA5-8BA0-49BE22C0E6D1}" destId="{C68EB0A2-6BE4-4241-9373-C46A651BA448}" srcOrd="0" destOrd="0" presId="urn:microsoft.com/office/officeart/2005/8/layout/lProcess2"/>
    <dgm:cxn modelId="{D2185AFE-F2F1-4847-9F54-06A385166AC0}" srcId="{421CCEF2-10AC-4E70-AEF4-A1BC698938B0}" destId="{74C4EBA7-91AF-41DA-8F48-4F10FBF43A2A}" srcOrd="1" destOrd="0" parTransId="{F22CA5E3-59B4-495A-9431-B78449902D72}" sibTransId="{4EC618AB-E2B1-458A-B0F0-515E4970AACE}"/>
    <dgm:cxn modelId="{9C7C75B8-AC30-4D60-9F0A-47DE19030769}" type="presParOf" srcId="{135CF6D0-FBA8-4F7B-9DA5-AF636734E520}" destId="{0E69CAA9-A8E8-4F57-B4E3-E8B75748E48D}" srcOrd="0" destOrd="0" presId="urn:microsoft.com/office/officeart/2005/8/layout/lProcess2"/>
    <dgm:cxn modelId="{5CAD05AC-5707-434D-8D18-51FAF8EFB620}" type="presParOf" srcId="{0E69CAA9-A8E8-4F57-B4E3-E8B75748E48D}" destId="{6CBB04C8-418F-45F6-BA4F-43D24D112A1C}" srcOrd="0" destOrd="0" presId="urn:microsoft.com/office/officeart/2005/8/layout/lProcess2"/>
    <dgm:cxn modelId="{27F0D54B-227F-4406-90BA-455D9014EBF8}" type="presParOf" srcId="{0E69CAA9-A8E8-4F57-B4E3-E8B75748E48D}" destId="{EFD9DC20-3FC7-409B-8450-50D74E994A99}" srcOrd="1" destOrd="0" presId="urn:microsoft.com/office/officeart/2005/8/layout/lProcess2"/>
    <dgm:cxn modelId="{DB35D2D8-E6CD-4630-8049-F5C1D2966F19}" type="presParOf" srcId="{0E69CAA9-A8E8-4F57-B4E3-E8B75748E48D}" destId="{A017EA8D-F74C-4AD1-A0D3-4AE25A54D7A3}" srcOrd="2" destOrd="0" presId="urn:microsoft.com/office/officeart/2005/8/layout/lProcess2"/>
    <dgm:cxn modelId="{E9F8E18A-6DEB-441D-8E91-FAD7706FB8A1}" type="presParOf" srcId="{A017EA8D-F74C-4AD1-A0D3-4AE25A54D7A3}" destId="{FAB74EB5-05F7-4BF8-A2B7-A19FF0F3DDF7}" srcOrd="0" destOrd="0" presId="urn:microsoft.com/office/officeart/2005/8/layout/lProcess2"/>
    <dgm:cxn modelId="{4AD6AE15-EB77-48B0-89D2-00F35B8A5078}" type="presParOf" srcId="{FAB74EB5-05F7-4BF8-A2B7-A19FF0F3DDF7}" destId="{ADA8684B-BD7F-4616-914E-1CA1DAEB85F8}" srcOrd="0" destOrd="0" presId="urn:microsoft.com/office/officeart/2005/8/layout/lProcess2"/>
    <dgm:cxn modelId="{EAF39FC0-74AB-4FED-B568-1D103A2D08C5}" type="presParOf" srcId="{135CF6D0-FBA8-4F7B-9DA5-AF636734E520}" destId="{98E10A16-E433-4B10-8EAD-9DE33B0251B7}" srcOrd="1" destOrd="0" presId="urn:microsoft.com/office/officeart/2005/8/layout/lProcess2"/>
    <dgm:cxn modelId="{76B68A61-C692-4CE8-B97D-CA96FE222FD4}" type="presParOf" srcId="{135CF6D0-FBA8-4F7B-9DA5-AF636734E520}" destId="{370DF77A-AF3B-4B95-A219-346CF4FE12C8}" srcOrd="2" destOrd="0" presId="urn:microsoft.com/office/officeart/2005/8/layout/lProcess2"/>
    <dgm:cxn modelId="{359D34F7-C27B-48FF-941A-5539847110A8}" type="presParOf" srcId="{370DF77A-AF3B-4B95-A219-346CF4FE12C8}" destId="{7A813BEA-840E-4E0B-942B-00A308F5A4FB}" srcOrd="0" destOrd="0" presId="urn:microsoft.com/office/officeart/2005/8/layout/lProcess2"/>
    <dgm:cxn modelId="{4DD9C474-9708-454A-9530-435A4BC72EC5}" type="presParOf" srcId="{370DF77A-AF3B-4B95-A219-346CF4FE12C8}" destId="{F886519B-8F1C-4420-8E32-CB7116203A8A}" srcOrd="1" destOrd="0" presId="urn:microsoft.com/office/officeart/2005/8/layout/lProcess2"/>
    <dgm:cxn modelId="{3A5B948F-C2E0-4B1F-BD39-C47B13D6E819}" type="presParOf" srcId="{370DF77A-AF3B-4B95-A219-346CF4FE12C8}" destId="{23C33579-2A83-4774-9554-389D6AFAAA01}" srcOrd="2" destOrd="0" presId="urn:microsoft.com/office/officeart/2005/8/layout/lProcess2"/>
    <dgm:cxn modelId="{C7D024FE-1BA6-4441-BF4B-BF6F6A4B3D83}" type="presParOf" srcId="{23C33579-2A83-4774-9554-389D6AFAAA01}" destId="{D8D52E40-90DF-4C2D-BE4D-CF6CC42C0EA4}" srcOrd="0" destOrd="0" presId="urn:microsoft.com/office/officeart/2005/8/layout/lProcess2"/>
    <dgm:cxn modelId="{2BA1C1E3-61AB-4299-8712-5A1837909ADF}" type="presParOf" srcId="{D8D52E40-90DF-4C2D-BE4D-CF6CC42C0EA4}" destId="{C68EB0A2-6BE4-4241-9373-C46A651BA448}" srcOrd="0" destOrd="0" presId="urn:microsoft.com/office/officeart/2005/8/layout/lProcess2"/>
    <dgm:cxn modelId="{9CACB1C1-98E4-44B6-ADAF-008D5690BE04}" type="presParOf" srcId="{D8D52E40-90DF-4C2D-BE4D-CF6CC42C0EA4}" destId="{DBCBFB25-CF9F-4B02-9CC1-D88F6A513D9A}" srcOrd="1" destOrd="0" presId="urn:microsoft.com/office/officeart/2005/8/layout/lProcess2"/>
    <dgm:cxn modelId="{81CD10D4-A4CA-42AA-BFA6-48BBF5D37B97}" type="presParOf" srcId="{D8D52E40-90DF-4C2D-BE4D-CF6CC42C0EA4}" destId="{EEBA17E4-8608-4CE1-8EDB-B541053DFED3}" srcOrd="2" destOrd="0" presId="urn:microsoft.com/office/officeart/2005/8/layout/lProcess2"/>
    <dgm:cxn modelId="{9EFA040A-5FDA-42BB-B51D-F328124E3E90}" type="presParOf" srcId="{135CF6D0-FBA8-4F7B-9DA5-AF636734E520}" destId="{E1ED0BF7-24BD-4120-A066-6D788BAE6608}" srcOrd="3" destOrd="0" presId="urn:microsoft.com/office/officeart/2005/8/layout/lProcess2"/>
    <dgm:cxn modelId="{AD1A606F-1AF9-4E0C-B101-01EB60C2D2F7}" type="presParOf" srcId="{135CF6D0-FBA8-4F7B-9DA5-AF636734E520}" destId="{BEA5F1CF-551E-4DA3-9258-846CE411298D}" srcOrd="4" destOrd="0" presId="urn:microsoft.com/office/officeart/2005/8/layout/lProcess2"/>
    <dgm:cxn modelId="{36B5D394-032E-4E4F-8E86-24650A1EFAC0}" type="presParOf" srcId="{BEA5F1CF-551E-4DA3-9258-846CE411298D}" destId="{C6F3B131-5B5E-4012-97BE-89BE4DED6654}" srcOrd="0" destOrd="0" presId="urn:microsoft.com/office/officeart/2005/8/layout/lProcess2"/>
    <dgm:cxn modelId="{F478590D-C045-4901-9E78-930AD18D07F7}" type="presParOf" srcId="{BEA5F1CF-551E-4DA3-9258-846CE411298D}" destId="{FDB393E8-772B-489A-8FAA-47742D2BC1AF}" srcOrd="1" destOrd="0" presId="urn:microsoft.com/office/officeart/2005/8/layout/lProcess2"/>
    <dgm:cxn modelId="{BC644518-3015-407A-861D-6E09FF1AAAF5}" type="presParOf" srcId="{BEA5F1CF-551E-4DA3-9258-846CE411298D}" destId="{98CC3BC5-A494-485B-B132-964CA7D0151A}" srcOrd="2" destOrd="0" presId="urn:microsoft.com/office/officeart/2005/8/layout/lProcess2"/>
    <dgm:cxn modelId="{0EB07649-3B62-418B-98D4-7B83DE166E30}" type="presParOf" srcId="{98CC3BC5-A494-485B-B132-964CA7D0151A}" destId="{3306E018-2E73-4529-A7C6-A4BC0463070D}" srcOrd="0" destOrd="0" presId="urn:microsoft.com/office/officeart/2005/8/layout/lProcess2"/>
    <dgm:cxn modelId="{5F722AD5-86A1-4E87-9072-532485584BDB}" type="presParOf" srcId="{3306E018-2E73-4529-A7C6-A4BC0463070D}" destId="{5E9B3858-704F-4F54-BEF4-2AAA15CD8F03}" srcOrd="0" destOrd="0" presId="urn:microsoft.com/office/officeart/2005/8/layout/lProcess2"/>
    <dgm:cxn modelId="{DAFBF0D4-3365-4270-81F3-A422329824E8}" type="presParOf" srcId="{3306E018-2E73-4529-A7C6-A4BC0463070D}" destId="{85D0DBA9-F5E9-443A-A1B6-86F7A167461F}" srcOrd="1" destOrd="0" presId="urn:microsoft.com/office/officeart/2005/8/layout/lProcess2"/>
    <dgm:cxn modelId="{2FE73BAA-C7A9-492A-B963-69AE08296A58}" type="presParOf" srcId="{3306E018-2E73-4529-A7C6-A4BC0463070D}" destId="{06DE2D1C-C0A2-4A19-999F-D620500B1592}" srcOrd="2" destOrd="0" presId="urn:microsoft.com/office/officeart/2005/8/layout/lProcess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3.xml><?xml version="1.0" encoding="utf-8"?>
<dgm:dataModel xmlns:dgm="http://schemas.openxmlformats.org/drawingml/2006/diagram" xmlns:a="http://schemas.openxmlformats.org/drawingml/2006/main">
  <dgm:ptLst>
    <dgm:pt modelId="{0A5A9816-304A-42E9-95AE-B697E2318BB4}" type="doc">
      <dgm:prSet loTypeId="urn:microsoft.com/office/officeart/2008/layout/HorizontalMultiLevelHierarchy#4" loCatId="hierarchy" qsTypeId="urn:microsoft.com/office/officeart/2005/8/quickstyle/simple2#4" qsCatId="simple" csTypeId="urn:microsoft.com/office/officeart/2005/8/colors/accent1_1#4" csCatId="accent1" phldr="1"/>
      <dgm:spPr/>
      <dgm:t>
        <a:bodyPr/>
        <a:lstStyle/>
        <a:p>
          <a:endParaRPr lang="zh-CN" altLang="en-US"/>
        </a:p>
      </dgm:t>
    </dgm:pt>
    <dgm:pt modelId="{54CAB9C0-7B89-421A-8219-EB2976DC257F}">
      <dgm:prSet phldrT="[文本]" custT="1"/>
      <dgm:spPr/>
      <dgm:t>
        <a:bodyPr vert="vert"/>
        <a:lstStyle/>
        <a:p>
          <a:r>
            <a:rPr lang="zh-CN" altLang="en-US" sz="2400" b="1">
              <a:solidFill>
                <a:schemeClr val="accent1"/>
              </a:solidFill>
              <a:latin typeface="微软雅黑" panose="020B0503020204020204" pitchFamily="34" charset="-122"/>
              <a:ea typeface="微软雅黑" panose="020B0503020204020204" pitchFamily="34" charset="-122"/>
            </a:rPr>
            <a:t>碳</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金</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融</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产</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品</a:t>
          </a:r>
          <a:endParaRPr lang="zh-CN" altLang="en-US" sz="2400" b="1" dirty="0">
            <a:solidFill>
              <a:schemeClr val="accent1"/>
            </a:solidFill>
            <a:latin typeface="微软雅黑" panose="020B0503020204020204" pitchFamily="34" charset="-122"/>
            <a:ea typeface="微软雅黑" panose="020B0503020204020204" pitchFamily="34" charset="-122"/>
          </a:endParaRPr>
        </a:p>
      </dgm:t>
    </dgm:pt>
    <dgm:pt modelId="{BC4919F2-7180-43D4-9C64-A12A8E5C03B5}" type="par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7854D8B-98E9-499E-B213-C066BC306D31}" type="sib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7E43DD2-A0B2-4BB7-A5D6-32E49BDC20C6}">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交易工具</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AFA98720-E3DC-4C82-8F2E-5EB73138A0D8}" type="parTrans" cxnId="{948CA911-08A1-45D9-9F1A-6710D5DA0B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85870D2-DCA3-4870-A1D9-0F4DA348DF38}" type="sibTrans" cxnId="{948CA911-08A1-45D9-9F1A-6710D5DA0B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24ACA40-D903-4079-9D40-EC31C4B70971}">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期货</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2ED10DCA-5AF4-429D-B07F-3916A7CCADE2}" type="parTrans" cxnId="{C5EA99A7-EDB8-46CD-AE8B-FF82B168588F}">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ABE25F9-A074-4230-A5C9-599F494A545A}" type="sibTrans" cxnId="{C5EA99A7-EDB8-46CD-AE8B-FF82B168588F}">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1BDE031-C2C9-413B-8F2E-B21378A68AF9}">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期权</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2F32249B-6042-46D2-8BF8-101C37929CD8}" type="parTrans" cxnId="{F2AB9B5E-23C7-413B-8933-E62D7472C642}">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3A03101-C982-44F4-AC28-2B020B5B16E8}" type="sibTrans" cxnId="{F2AB9B5E-23C7-413B-8933-E62D7472C64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4BB1DC3-B43A-4230-A970-C8F03353C24C}">
      <dgm:prSet phldrT="[文本]" custT="1"/>
      <dgm:spPr/>
      <dgm:t>
        <a:bodyPr/>
        <a:lstStyle/>
        <a:p>
          <a:r>
            <a:rPr lang="zh-CN" altLang="en-US" sz="2400" b="1">
              <a:solidFill>
                <a:schemeClr val="accent1"/>
              </a:solidFill>
              <a:latin typeface="微软雅黑" panose="020B0503020204020204" pitchFamily="34" charset="-122"/>
              <a:ea typeface="微软雅黑" panose="020B0503020204020204" pitchFamily="34" charset="-122"/>
            </a:rPr>
            <a:t>碳市场融资工具</a:t>
          </a:r>
          <a:endParaRPr lang="zh-CN" altLang="en-US" sz="2400" b="1" dirty="0">
            <a:solidFill>
              <a:schemeClr val="accent1"/>
            </a:solidFill>
            <a:latin typeface="微软雅黑" panose="020B0503020204020204" pitchFamily="34" charset="-122"/>
            <a:ea typeface="微软雅黑" panose="020B0503020204020204" pitchFamily="34" charset="-122"/>
          </a:endParaRPr>
        </a:p>
      </dgm:t>
    </dgm:pt>
    <dgm:pt modelId="{361CCF11-0911-41CB-9372-B01E775FAF69}" type="parTrans" cxnId="{662986FA-12EA-47C6-A307-BFD60C520364}">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61B48BF-13E1-4F5E-86C3-854655FE475C}" type="sibTrans" cxnId="{662986FA-12EA-47C6-A307-BFD60C520364}">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4AC36ED-451E-407B-9E13-1713472D0F8D}">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指数</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C04B269B-8140-4DCF-880C-75B719FFF4F4}" type="parTrans" cxnId="{69CBCF26-59C0-4534-86AA-76ED5171E019}">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2CC06FF-CEA0-42D5-B557-6DEA21AF86FF}" type="sibTrans" cxnId="{69CBCF26-59C0-4534-86AA-76ED5171E019}">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5076B411-AB64-49D7-B8A7-862FEF71732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支持工具</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84C13237-93E5-4BE1-A5D9-4D0972316573}" type="parTrans" cxnId="{1FDAE770-AD18-431E-995D-E5BD5C7591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1688ABE-38D7-40FF-9727-98D4C5A1F0F6}" type="sibTrans" cxnId="{1FDAE770-AD18-431E-995D-E5BD5C7591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84AE1F1-CED7-4543-B7EE-C4467FC3233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债券</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EED13B38-7C15-46DB-8235-84CB48926A6C}" type="parTrans" cxnId="{2FFF7846-CCF2-4CCD-9202-3BA62BCA1F53}">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7557FB15-8A2F-4305-9A17-CAC51325AA37}" type="sibTrans" cxnId="{2FFF7846-CCF2-4CCD-9202-3BA62BCA1F53}">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65C6C5F0-FA39-4022-B661-C9DDD29C581E}">
      <dgm:prSet phldrT="[文本]" custT="1"/>
      <dgm:spPr/>
      <dgm:t>
        <a:bodyPr/>
        <a:lstStyle/>
        <a:p>
          <a:r>
            <a:rPr lang="zh-CN" altLang="en-US" sz="2400" b="1">
              <a:solidFill>
                <a:schemeClr val="accent1"/>
              </a:solidFill>
              <a:latin typeface="微软雅黑" panose="020B0503020204020204" pitchFamily="34" charset="-122"/>
              <a:ea typeface="微软雅黑" panose="020B0503020204020204" pitchFamily="34" charset="-122"/>
            </a:rPr>
            <a:t>碳市场抵质押融资</a:t>
          </a:r>
          <a:endParaRPr lang="zh-CN" altLang="en-US" sz="2400" b="1" dirty="0">
            <a:solidFill>
              <a:schemeClr val="accent1"/>
            </a:solidFill>
            <a:latin typeface="微软雅黑" panose="020B0503020204020204" pitchFamily="34" charset="-122"/>
            <a:ea typeface="微软雅黑" panose="020B0503020204020204" pitchFamily="34" charset="-122"/>
          </a:endParaRPr>
        </a:p>
      </dgm:t>
    </dgm:pt>
    <dgm:pt modelId="{175B0BC7-FBB7-4D71-BFA9-C43DA0247C7B}" type="parTrans" cxnId="{D864B168-4232-473E-9D8D-AF7831F5FF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EDA38DB-36D8-4F5B-A033-1C67A4EE4C65}" type="sibTrans" cxnId="{D864B168-4232-473E-9D8D-AF7831F5FF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94E23CE-C93A-45F8-9740-3B484273EB7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保险</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996F1EEE-69D3-48E1-BDC2-A8CF125BB468}" type="parTrans" cxnId="{DD9819D2-2789-4D84-9256-9C96F60DDA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65EDE31-EC11-457A-8FF9-92290653D8B0}" type="sibTrans" cxnId="{DD9819D2-2789-4D84-9256-9C96F60DDA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8E3E470-7D6D-47F4-8617-1670A1C0FD26}">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基金</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B3EA2E19-5167-483A-AD83-EDE8E22C7305}" type="parTrans" cxnId="{08CDCAD8-925E-4DDE-861C-17405EABB6FB}">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D8A1D16-1306-4078-890D-52694264AC30}" type="sibTrans" cxnId="{08CDCAD8-925E-4DDE-861C-17405EABB6FB}">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5174F5C-A506-459F-AB3F-0E780EAA2690}" type="pres">
      <dgm:prSet presAssocID="{0A5A9816-304A-42E9-95AE-B697E2318BB4}" presName="Name0" presStyleCnt="0">
        <dgm:presLayoutVars>
          <dgm:chPref val="1"/>
          <dgm:dir/>
          <dgm:animOne val="branch"/>
          <dgm:animLvl val="lvl"/>
          <dgm:resizeHandles val="exact"/>
        </dgm:presLayoutVars>
      </dgm:prSet>
      <dgm:spPr/>
    </dgm:pt>
    <dgm:pt modelId="{7F2DC456-D0C6-459B-862D-393DE063FF47}" type="pres">
      <dgm:prSet presAssocID="{54CAB9C0-7B89-421A-8219-EB2976DC257F}" presName="root1" presStyleCnt="0"/>
      <dgm:spPr/>
    </dgm:pt>
    <dgm:pt modelId="{55DDE26A-D99F-49D4-8450-B323E60D9874}" type="pres">
      <dgm:prSet presAssocID="{54CAB9C0-7B89-421A-8219-EB2976DC257F}" presName="LevelOneTextNode" presStyleLbl="node0" presStyleIdx="0" presStyleCnt="1" custLinFactX="-94199" custLinFactNeighborX="-100000" custLinFactNeighborY="-5967">
        <dgm:presLayoutVars>
          <dgm:chPref val="3"/>
        </dgm:presLayoutVars>
      </dgm:prSet>
      <dgm:spPr/>
    </dgm:pt>
    <dgm:pt modelId="{A237E85E-344C-429C-B19A-803ACAB0EDE4}" type="pres">
      <dgm:prSet presAssocID="{54CAB9C0-7B89-421A-8219-EB2976DC257F}" presName="level2hierChild" presStyleCnt="0"/>
      <dgm:spPr/>
    </dgm:pt>
    <dgm:pt modelId="{CD10CA55-49A5-4585-A693-33FB8643DD80}" type="pres">
      <dgm:prSet presAssocID="{AFA98720-E3DC-4C82-8F2E-5EB73138A0D8}" presName="conn2-1" presStyleLbl="parChTrans1D2" presStyleIdx="0" presStyleCnt="3"/>
      <dgm:spPr/>
    </dgm:pt>
    <dgm:pt modelId="{7A60224A-ED23-4704-BEEB-500EDD03E393}" type="pres">
      <dgm:prSet presAssocID="{AFA98720-E3DC-4C82-8F2E-5EB73138A0D8}" presName="connTx" presStyleLbl="parChTrans1D2" presStyleIdx="0" presStyleCnt="3"/>
      <dgm:spPr/>
    </dgm:pt>
    <dgm:pt modelId="{756F3A0D-524F-4EA4-9645-EDE2D3F8575C}" type="pres">
      <dgm:prSet presAssocID="{97E43DD2-A0B2-4BB7-A5D6-32E49BDC20C6}" presName="root2" presStyleCnt="0"/>
      <dgm:spPr/>
    </dgm:pt>
    <dgm:pt modelId="{9CB0D33E-F5A7-4CCF-B44A-5F16BAFD6B7A}" type="pres">
      <dgm:prSet presAssocID="{97E43DD2-A0B2-4BB7-A5D6-32E49BDC20C6}" presName="LevelTwoTextNode" presStyleLbl="node2" presStyleIdx="0" presStyleCnt="3" custScaleX="145033" custLinFactNeighborX="-8208">
        <dgm:presLayoutVars>
          <dgm:chPref val="3"/>
        </dgm:presLayoutVars>
      </dgm:prSet>
      <dgm:spPr/>
    </dgm:pt>
    <dgm:pt modelId="{BA8BE5AF-D8E6-4005-838D-83B10313095A}" type="pres">
      <dgm:prSet presAssocID="{97E43DD2-A0B2-4BB7-A5D6-32E49BDC20C6}" presName="level3hierChild" presStyleCnt="0"/>
      <dgm:spPr/>
    </dgm:pt>
    <dgm:pt modelId="{C3971638-120D-48E6-B73A-FBCA0EF26FCD}" type="pres">
      <dgm:prSet presAssocID="{2ED10DCA-5AF4-429D-B07F-3916A7CCADE2}" presName="conn2-1" presStyleLbl="parChTrans1D3" presStyleIdx="0" presStyleCnt="7"/>
      <dgm:spPr/>
    </dgm:pt>
    <dgm:pt modelId="{D365B5AB-3D6A-4D46-8936-5D79FA4EE7A4}" type="pres">
      <dgm:prSet presAssocID="{2ED10DCA-5AF4-429D-B07F-3916A7CCADE2}" presName="connTx" presStyleLbl="parChTrans1D3" presStyleIdx="0" presStyleCnt="7"/>
      <dgm:spPr/>
    </dgm:pt>
    <dgm:pt modelId="{E1D6D38E-A9BA-467C-95B8-B42A550BA32A}" type="pres">
      <dgm:prSet presAssocID="{424ACA40-D903-4079-9D40-EC31C4B70971}" presName="root2" presStyleCnt="0"/>
      <dgm:spPr/>
    </dgm:pt>
    <dgm:pt modelId="{95C9D62F-5279-4763-80B3-CB5336DB7F68}" type="pres">
      <dgm:prSet presAssocID="{424ACA40-D903-4079-9D40-EC31C4B70971}" presName="LevelTwoTextNode" presStyleLbl="node3" presStyleIdx="0" presStyleCnt="7" custScaleX="145033" custLinFactNeighborX="57899" custLinFactNeighborY="2991">
        <dgm:presLayoutVars>
          <dgm:chPref val="3"/>
        </dgm:presLayoutVars>
      </dgm:prSet>
      <dgm:spPr/>
    </dgm:pt>
    <dgm:pt modelId="{68C67610-E09A-453A-A658-27B02AFF28DD}" type="pres">
      <dgm:prSet presAssocID="{424ACA40-D903-4079-9D40-EC31C4B70971}" presName="level3hierChild" presStyleCnt="0"/>
      <dgm:spPr/>
    </dgm:pt>
    <dgm:pt modelId="{6EA78439-F7AC-48AC-A409-F83B7DC51B5F}" type="pres">
      <dgm:prSet presAssocID="{2F32249B-6042-46D2-8BF8-101C37929CD8}" presName="conn2-1" presStyleLbl="parChTrans1D3" presStyleIdx="1" presStyleCnt="7"/>
      <dgm:spPr/>
    </dgm:pt>
    <dgm:pt modelId="{2F87D5AE-2BC3-4E12-82EE-928948AFF044}" type="pres">
      <dgm:prSet presAssocID="{2F32249B-6042-46D2-8BF8-101C37929CD8}" presName="connTx" presStyleLbl="parChTrans1D3" presStyleIdx="1" presStyleCnt="7"/>
      <dgm:spPr/>
    </dgm:pt>
    <dgm:pt modelId="{B34F52F0-F31E-4140-AD28-759F85692576}" type="pres">
      <dgm:prSet presAssocID="{F1BDE031-C2C9-413B-8F2E-B21378A68AF9}" presName="root2" presStyleCnt="0"/>
      <dgm:spPr/>
    </dgm:pt>
    <dgm:pt modelId="{87202464-BCF7-4BEA-87C3-C89E8B219285}" type="pres">
      <dgm:prSet presAssocID="{F1BDE031-C2C9-413B-8F2E-B21378A68AF9}" presName="LevelTwoTextNode" presStyleLbl="node3" presStyleIdx="1" presStyleCnt="7" custScaleX="145033" custLinFactNeighborX="57899" custLinFactNeighborY="2991">
        <dgm:presLayoutVars>
          <dgm:chPref val="3"/>
        </dgm:presLayoutVars>
      </dgm:prSet>
      <dgm:spPr/>
    </dgm:pt>
    <dgm:pt modelId="{3589C4FE-6FF0-4996-B956-3D64BF041DA8}" type="pres">
      <dgm:prSet presAssocID="{F1BDE031-C2C9-413B-8F2E-B21378A68AF9}" presName="level3hierChild" presStyleCnt="0"/>
      <dgm:spPr/>
    </dgm:pt>
    <dgm:pt modelId="{B2858115-A24D-46DB-BECD-D2D508EE2AC6}" type="pres">
      <dgm:prSet presAssocID="{361CCF11-0911-41CB-9372-B01E775FAF69}" presName="conn2-1" presStyleLbl="parChTrans1D2" presStyleIdx="1" presStyleCnt="3"/>
      <dgm:spPr/>
    </dgm:pt>
    <dgm:pt modelId="{2E0E8FC9-7944-499B-9BB0-EB82DD658D07}" type="pres">
      <dgm:prSet presAssocID="{361CCF11-0911-41CB-9372-B01E775FAF69}" presName="connTx" presStyleLbl="parChTrans1D2" presStyleIdx="1" presStyleCnt="3"/>
      <dgm:spPr/>
    </dgm:pt>
    <dgm:pt modelId="{6B64D5AE-08D9-4340-8EC1-2DBA17511F5A}" type="pres">
      <dgm:prSet presAssocID="{F4BB1DC3-B43A-4230-A970-C8F03353C24C}" presName="root2" presStyleCnt="0"/>
      <dgm:spPr/>
    </dgm:pt>
    <dgm:pt modelId="{A2AB2C4C-5A29-461C-AEEB-F385FD2FF377}" type="pres">
      <dgm:prSet presAssocID="{F4BB1DC3-B43A-4230-A970-C8F03353C24C}" presName="LevelTwoTextNode" presStyleLbl="node2" presStyleIdx="1" presStyleCnt="3" custScaleX="145033" custLinFactNeighborX="-8208">
        <dgm:presLayoutVars>
          <dgm:chPref val="3"/>
        </dgm:presLayoutVars>
      </dgm:prSet>
      <dgm:spPr/>
    </dgm:pt>
    <dgm:pt modelId="{AB485AF0-03D1-4ED1-B6D0-58DE2BD80ACC}" type="pres">
      <dgm:prSet presAssocID="{F4BB1DC3-B43A-4230-A970-C8F03353C24C}" presName="level3hierChild" presStyleCnt="0"/>
      <dgm:spPr/>
    </dgm:pt>
    <dgm:pt modelId="{CDA4CF90-1331-41D0-87B8-47B656B47B86}" type="pres">
      <dgm:prSet presAssocID="{EED13B38-7C15-46DB-8235-84CB48926A6C}" presName="conn2-1" presStyleLbl="parChTrans1D3" presStyleIdx="2" presStyleCnt="7"/>
      <dgm:spPr/>
    </dgm:pt>
    <dgm:pt modelId="{227D9CDA-2B04-494C-84BD-8EC1686C66EF}" type="pres">
      <dgm:prSet presAssocID="{EED13B38-7C15-46DB-8235-84CB48926A6C}" presName="connTx" presStyleLbl="parChTrans1D3" presStyleIdx="2" presStyleCnt="7"/>
      <dgm:spPr/>
    </dgm:pt>
    <dgm:pt modelId="{4384CCEB-2675-4B79-8D6F-9B661AF4385B}" type="pres">
      <dgm:prSet presAssocID="{B84AE1F1-CED7-4543-B7EE-C4467FC32334}" presName="root2" presStyleCnt="0"/>
      <dgm:spPr/>
    </dgm:pt>
    <dgm:pt modelId="{F156DA17-540C-475F-9A10-A21AEDAB66C1}" type="pres">
      <dgm:prSet presAssocID="{B84AE1F1-CED7-4543-B7EE-C4467FC32334}" presName="LevelTwoTextNode" presStyleLbl="node3" presStyleIdx="2" presStyleCnt="7" custScaleX="145033" custLinFactNeighborX="57899" custLinFactNeighborY="2991">
        <dgm:presLayoutVars>
          <dgm:chPref val="3"/>
        </dgm:presLayoutVars>
      </dgm:prSet>
      <dgm:spPr/>
    </dgm:pt>
    <dgm:pt modelId="{3DA4913D-436F-4EF5-94D1-11F283C39002}" type="pres">
      <dgm:prSet presAssocID="{B84AE1F1-CED7-4543-B7EE-C4467FC32334}" presName="level3hierChild" presStyleCnt="0"/>
      <dgm:spPr/>
    </dgm:pt>
    <dgm:pt modelId="{D5FBFF69-11F4-4B4B-AA94-3866CC6DD255}" type="pres">
      <dgm:prSet presAssocID="{175B0BC7-FBB7-4D71-BFA9-C43DA0247C7B}" presName="conn2-1" presStyleLbl="parChTrans1D3" presStyleIdx="3" presStyleCnt="7"/>
      <dgm:spPr/>
    </dgm:pt>
    <dgm:pt modelId="{672EB09B-5B03-4FC0-BE4E-F7D1FD9E13D0}" type="pres">
      <dgm:prSet presAssocID="{175B0BC7-FBB7-4D71-BFA9-C43DA0247C7B}" presName="connTx" presStyleLbl="parChTrans1D3" presStyleIdx="3" presStyleCnt="7"/>
      <dgm:spPr/>
    </dgm:pt>
    <dgm:pt modelId="{794B2E66-63EE-4046-B9CC-D4291228CCD5}" type="pres">
      <dgm:prSet presAssocID="{65C6C5F0-FA39-4022-B661-C9DDD29C581E}" presName="root2" presStyleCnt="0"/>
      <dgm:spPr/>
    </dgm:pt>
    <dgm:pt modelId="{B2FC6688-9734-49AC-B942-5278224944B1}" type="pres">
      <dgm:prSet presAssocID="{65C6C5F0-FA39-4022-B661-C9DDD29C581E}" presName="LevelTwoTextNode" presStyleLbl="node3" presStyleIdx="3" presStyleCnt="7" custScaleX="145033" custLinFactNeighborX="57899" custLinFactNeighborY="2991">
        <dgm:presLayoutVars>
          <dgm:chPref val="3"/>
        </dgm:presLayoutVars>
      </dgm:prSet>
      <dgm:spPr/>
    </dgm:pt>
    <dgm:pt modelId="{4D0400D8-6821-4FA1-89C4-3302986C2AD1}" type="pres">
      <dgm:prSet presAssocID="{65C6C5F0-FA39-4022-B661-C9DDD29C581E}" presName="level3hierChild" presStyleCnt="0"/>
      <dgm:spPr/>
    </dgm:pt>
    <dgm:pt modelId="{E034798D-7958-4C7A-9FC1-E8F9026403E2}" type="pres">
      <dgm:prSet presAssocID="{84C13237-93E5-4BE1-A5D9-4D0972316573}" presName="conn2-1" presStyleLbl="parChTrans1D2" presStyleIdx="2" presStyleCnt="3"/>
      <dgm:spPr/>
    </dgm:pt>
    <dgm:pt modelId="{82114061-1911-4904-A3B4-E8B0EDEC926B}" type="pres">
      <dgm:prSet presAssocID="{84C13237-93E5-4BE1-A5D9-4D0972316573}" presName="connTx" presStyleLbl="parChTrans1D2" presStyleIdx="2" presStyleCnt="3"/>
      <dgm:spPr/>
    </dgm:pt>
    <dgm:pt modelId="{25800755-7335-4357-AC72-F427BF66EAAB}" type="pres">
      <dgm:prSet presAssocID="{5076B411-AB64-49D7-B8A7-862FEF717324}" presName="root2" presStyleCnt="0"/>
      <dgm:spPr/>
    </dgm:pt>
    <dgm:pt modelId="{B288B033-0EFF-43D0-8B92-C2FBD39282C9}" type="pres">
      <dgm:prSet presAssocID="{5076B411-AB64-49D7-B8A7-862FEF717324}" presName="LevelTwoTextNode" presStyleLbl="node2" presStyleIdx="2" presStyleCnt="3" custScaleX="145033" custLinFactNeighborX="-8208">
        <dgm:presLayoutVars>
          <dgm:chPref val="3"/>
        </dgm:presLayoutVars>
      </dgm:prSet>
      <dgm:spPr/>
    </dgm:pt>
    <dgm:pt modelId="{444B690C-B128-4140-9214-8CDCB25E4428}" type="pres">
      <dgm:prSet presAssocID="{5076B411-AB64-49D7-B8A7-862FEF717324}" presName="level3hierChild" presStyleCnt="0"/>
      <dgm:spPr/>
    </dgm:pt>
    <dgm:pt modelId="{B617C222-EE12-4272-B9D8-521F41B7AB13}" type="pres">
      <dgm:prSet presAssocID="{C04B269B-8140-4DCF-880C-75B719FFF4F4}" presName="conn2-1" presStyleLbl="parChTrans1D3" presStyleIdx="4" presStyleCnt="7"/>
      <dgm:spPr/>
    </dgm:pt>
    <dgm:pt modelId="{B80DFAC4-F5B4-44F9-977C-90F8ADBD052A}" type="pres">
      <dgm:prSet presAssocID="{C04B269B-8140-4DCF-880C-75B719FFF4F4}" presName="connTx" presStyleLbl="parChTrans1D3" presStyleIdx="4" presStyleCnt="7"/>
      <dgm:spPr/>
    </dgm:pt>
    <dgm:pt modelId="{4F8B9330-2280-4A00-AD69-A532832BDFB7}" type="pres">
      <dgm:prSet presAssocID="{04AC36ED-451E-407B-9E13-1713472D0F8D}" presName="root2" presStyleCnt="0"/>
      <dgm:spPr/>
    </dgm:pt>
    <dgm:pt modelId="{A355B03B-B0D4-4F21-ADD5-A0DF5A9D919D}" type="pres">
      <dgm:prSet presAssocID="{04AC36ED-451E-407B-9E13-1713472D0F8D}" presName="LevelTwoTextNode" presStyleLbl="node3" presStyleIdx="4" presStyleCnt="7" custScaleX="145033" custLinFactNeighborX="57899" custLinFactNeighborY="2991">
        <dgm:presLayoutVars>
          <dgm:chPref val="3"/>
        </dgm:presLayoutVars>
      </dgm:prSet>
      <dgm:spPr/>
    </dgm:pt>
    <dgm:pt modelId="{846BABC6-B9FB-40C5-BFCC-9E584731CD1B}" type="pres">
      <dgm:prSet presAssocID="{04AC36ED-451E-407B-9E13-1713472D0F8D}" presName="level3hierChild" presStyleCnt="0"/>
      <dgm:spPr/>
    </dgm:pt>
    <dgm:pt modelId="{0BDD2447-02F0-4B4E-A014-F8044CCD3A69}" type="pres">
      <dgm:prSet presAssocID="{996F1EEE-69D3-48E1-BDC2-A8CF125BB468}" presName="conn2-1" presStyleLbl="parChTrans1D3" presStyleIdx="5" presStyleCnt="7"/>
      <dgm:spPr/>
    </dgm:pt>
    <dgm:pt modelId="{46E1C95F-2E75-417B-8DC1-C598C2296EA8}" type="pres">
      <dgm:prSet presAssocID="{996F1EEE-69D3-48E1-BDC2-A8CF125BB468}" presName="connTx" presStyleLbl="parChTrans1D3" presStyleIdx="5" presStyleCnt="7"/>
      <dgm:spPr/>
    </dgm:pt>
    <dgm:pt modelId="{A0E4C18A-435F-4095-801D-7A2361A8FCE7}" type="pres">
      <dgm:prSet presAssocID="{F94E23CE-C93A-45F8-9740-3B484273EB74}" presName="root2" presStyleCnt="0"/>
      <dgm:spPr/>
    </dgm:pt>
    <dgm:pt modelId="{155D6F14-0004-48D5-B5AC-495CF0472E01}" type="pres">
      <dgm:prSet presAssocID="{F94E23CE-C93A-45F8-9740-3B484273EB74}" presName="LevelTwoTextNode" presStyleLbl="node3" presStyleIdx="5" presStyleCnt="7" custScaleX="145033" custLinFactNeighborX="57899" custLinFactNeighborY="2991">
        <dgm:presLayoutVars>
          <dgm:chPref val="3"/>
        </dgm:presLayoutVars>
      </dgm:prSet>
      <dgm:spPr/>
    </dgm:pt>
    <dgm:pt modelId="{D675955C-321F-4F03-B7E3-1DB6A75CF9D3}" type="pres">
      <dgm:prSet presAssocID="{F94E23CE-C93A-45F8-9740-3B484273EB74}" presName="level3hierChild" presStyleCnt="0"/>
      <dgm:spPr/>
    </dgm:pt>
    <dgm:pt modelId="{3EB62847-620A-44B3-BD25-F0D3AA2AD28A}" type="pres">
      <dgm:prSet presAssocID="{B3EA2E19-5167-483A-AD83-EDE8E22C7305}" presName="conn2-1" presStyleLbl="parChTrans1D3" presStyleIdx="6" presStyleCnt="7"/>
      <dgm:spPr/>
    </dgm:pt>
    <dgm:pt modelId="{B7B3140D-8201-4646-92C4-4C2A2C06F05B}" type="pres">
      <dgm:prSet presAssocID="{B3EA2E19-5167-483A-AD83-EDE8E22C7305}" presName="connTx" presStyleLbl="parChTrans1D3" presStyleIdx="6" presStyleCnt="7"/>
      <dgm:spPr/>
    </dgm:pt>
    <dgm:pt modelId="{F492AA21-1FEA-46CE-91D8-D85F07F80440}" type="pres">
      <dgm:prSet presAssocID="{D8E3E470-7D6D-47F4-8617-1670A1C0FD26}" presName="root2" presStyleCnt="0"/>
      <dgm:spPr/>
    </dgm:pt>
    <dgm:pt modelId="{FEBD2445-6B34-43E6-B06C-4A98A45C1904}" type="pres">
      <dgm:prSet presAssocID="{D8E3E470-7D6D-47F4-8617-1670A1C0FD26}" presName="LevelTwoTextNode" presStyleLbl="node3" presStyleIdx="6" presStyleCnt="7" custScaleX="145033" custLinFactNeighborX="57899" custLinFactNeighborY="453">
        <dgm:presLayoutVars>
          <dgm:chPref val="3"/>
        </dgm:presLayoutVars>
      </dgm:prSet>
      <dgm:spPr/>
    </dgm:pt>
    <dgm:pt modelId="{A5503AA3-A180-4284-AC8A-A887F1D6A9BB}" type="pres">
      <dgm:prSet presAssocID="{D8E3E470-7D6D-47F4-8617-1670A1C0FD26}" presName="level3hierChild" presStyleCnt="0"/>
      <dgm:spPr/>
    </dgm:pt>
  </dgm:ptLst>
  <dgm:cxnLst>
    <dgm:cxn modelId="{20E02307-F990-4849-BB57-6B34DBBF1FF2}" type="presOf" srcId="{B84AE1F1-CED7-4543-B7EE-C4467FC32334}" destId="{F156DA17-540C-475F-9A10-A21AEDAB66C1}" srcOrd="0" destOrd="0" presId="urn:microsoft.com/office/officeart/2008/layout/HorizontalMultiLevelHierarchy#4"/>
    <dgm:cxn modelId="{F31FEA07-F8EF-41FB-A04D-79E7EF3DCA63}" type="presOf" srcId="{996F1EEE-69D3-48E1-BDC2-A8CF125BB468}" destId="{46E1C95F-2E75-417B-8DC1-C598C2296EA8}" srcOrd="1" destOrd="0" presId="urn:microsoft.com/office/officeart/2008/layout/HorizontalMultiLevelHierarchy#4"/>
    <dgm:cxn modelId="{948CA911-08A1-45D9-9F1A-6710D5DA0B38}" srcId="{54CAB9C0-7B89-421A-8219-EB2976DC257F}" destId="{97E43DD2-A0B2-4BB7-A5D6-32E49BDC20C6}" srcOrd="0" destOrd="0" parTransId="{AFA98720-E3DC-4C82-8F2E-5EB73138A0D8}" sibTransId="{485870D2-DCA3-4870-A1D9-0F4DA348DF38}"/>
    <dgm:cxn modelId="{32F9751A-377E-4E93-8E51-47E701B9B329}" type="presOf" srcId="{F94E23CE-C93A-45F8-9740-3B484273EB74}" destId="{155D6F14-0004-48D5-B5AC-495CF0472E01}" srcOrd="0" destOrd="0" presId="urn:microsoft.com/office/officeart/2008/layout/HorizontalMultiLevelHierarchy#4"/>
    <dgm:cxn modelId="{69CBCF26-59C0-4534-86AA-76ED5171E019}" srcId="{5076B411-AB64-49D7-B8A7-862FEF717324}" destId="{04AC36ED-451E-407B-9E13-1713472D0F8D}" srcOrd="0" destOrd="0" parTransId="{C04B269B-8140-4DCF-880C-75B719FFF4F4}" sibTransId="{D2CC06FF-CEA0-42D5-B557-6DEA21AF86FF}"/>
    <dgm:cxn modelId="{7985252B-24CF-4B4A-9DE5-1478785B9F6A}" type="presOf" srcId="{B3EA2E19-5167-483A-AD83-EDE8E22C7305}" destId="{B7B3140D-8201-4646-92C4-4C2A2C06F05B}" srcOrd="1" destOrd="0" presId="urn:microsoft.com/office/officeart/2008/layout/HorizontalMultiLevelHierarchy#4"/>
    <dgm:cxn modelId="{E876072C-019D-4544-8D13-573901F2FC09}" type="presOf" srcId="{2ED10DCA-5AF4-429D-B07F-3916A7CCADE2}" destId="{D365B5AB-3D6A-4D46-8936-5D79FA4EE7A4}" srcOrd="1" destOrd="0" presId="urn:microsoft.com/office/officeart/2008/layout/HorizontalMultiLevelHierarchy#4"/>
    <dgm:cxn modelId="{41EFD730-C699-4DA5-B540-60F8F6522FD2}" type="presOf" srcId="{04AC36ED-451E-407B-9E13-1713472D0F8D}" destId="{A355B03B-B0D4-4F21-ADD5-A0DF5A9D919D}" srcOrd="0" destOrd="0" presId="urn:microsoft.com/office/officeart/2008/layout/HorizontalMultiLevelHierarchy#4"/>
    <dgm:cxn modelId="{FBA9F730-4FB3-4055-A914-FF9A0FF8DEFE}" type="presOf" srcId="{361CCF11-0911-41CB-9372-B01E775FAF69}" destId="{B2858115-A24D-46DB-BECD-D2D508EE2AC6}" srcOrd="0" destOrd="0" presId="urn:microsoft.com/office/officeart/2008/layout/HorizontalMultiLevelHierarchy#4"/>
    <dgm:cxn modelId="{98ADC33D-7B90-4A37-9F87-1EFD4D5DE750}" type="presOf" srcId="{175B0BC7-FBB7-4D71-BFA9-C43DA0247C7B}" destId="{D5FBFF69-11F4-4B4B-AA94-3866CC6DD255}" srcOrd="0" destOrd="0" presId="urn:microsoft.com/office/officeart/2008/layout/HorizontalMultiLevelHierarchy#4"/>
    <dgm:cxn modelId="{FB18E140-EBCE-4985-99B0-86071DE74533}" type="presOf" srcId="{0A5A9816-304A-42E9-95AE-B697E2318BB4}" destId="{B5174F5C-A506-459F-AB3F-0E780EAA2690}" srcOrd="0" destOrd="0" presId="urn:microsoft.com/office/officeart/2008/layout/HorizontalMultiLevelHierarchy#4"/>
    <dgm:cxn modelId="{F2AB9B5E-23C7-413B-8933-E62D7472C642}" srcId="{97E43DD2-A0B2-4BB7-A5D6-32E49BDC20C6}" destId="{F1BDE031-C2C9-413B-8F2E-B21378A68AF9}" srcOrd="1" destOrd="0" parTransId="{2F32249B-6042-46D2-8BF8-101C37929CD8}" sibTransId="{03A03101-C982-44F4-AC28-2B020B5B16E8}"/>
    <dgm:cxn modelId="{E152E842-1CD9-4D34-A655-35CA9A9937FB}" type="presOf" srcId="{B3EA2E19-5167-483A-AD83-EDE8E22C7305}" destId="{3EB62847-620A-44B3-BD25-F0D3AA2AD28A}" srcOrd="0" destOrd="0" presId="urn:microsoft.com/office/officeart/2008/layout/HorizontalMultiLevelHierarchy#4"/>
    <dgm:cxn modelId="{0B5F0C63-9064-4795-A92F-183B0F745345}" type="presOf" srcId="{84C13237-93E5-4BE1-A5D9-4D0972316573}" destId="{82114061-1911-4904-A3B4-E8B0EDEC926B}" srcOrd="1" destOrd="0" presId="urn:microsoft.com/office/officeart/2008/layout/HorizontalMultiLevelHierarchy#4"/>
    <dgm:cxn modelId="{90EDE564-99CC-4BD1-A8B2-8EFB1D67E509}" type="presOf" srcId="{AFA98720-E3DC-4C82-8F2E-5EB73138A0D8}" destId="{7A60224A-ED23-4704-BEEB-500EDD03E393}" srcOrd="1" destOrd="0" presId="urn:microsoft.com/office/officeart/2008/layout/HorizontalMultiLevelHierarchy#4"/>
    <dgm:cxn modelId="{2FFF7846-CCF2-4CCD-9202-3BA62BCA1F53}" srcId="{F4BB1DC3-B43A-4230-A970-C8F03353C24C}" destId="{B84AE1F1-CED7-4543-B7EE-C4467FC32334}" srcOrd="0" destOrd="0" parTransId="{EED13B38-7C15-46DB-8235-84CB48926A6C}" sibTransId="{7557FB15-8A2F-4305-9A17-CAC51325AA37}"/>
    <dgm:cxn modelId="{A1B39547-255A-4186-BE4C-E3400111A939}" type="presOf" srcId="{F1BDE031-C2C9-413B-8F2E-B21378A68AF9}" destId="{87202464-BCF7-4BEA-87C3-C89E8B219285}" srcOrd="0" destOrd="0" presId="urn:microsoft.com/office/officeart/2008/layout/HorizontalMultiLevelHierarchy#4"/>
    <dgm:cxn modelId="{D864B168-4232-473E-9D8D-AF7831F5FF1E}" srcId="{F4BB1DC3-B43A-4230-A970-C8F03353C24C}" destId="{65C6C5F0-FA39-4022-B661-C9DDD29C581E}" srcOrd="1" destOrd="0" parTransId="{175B0BC7-FBB7-4D71-BFA9-C43DA0247C7B}" sibTransId="{0EDA38DB-36D8-4F5B-A033-1C67A4EE4C65}"/>
    <dgm:cxn modelId="{3B3AAA4A-B1B0-4F55-B70D-C2A75ABF9C87}" type="presOf" srcId="{996F1EEE-69D3-48E1-BDC2-A8CF125BB468}" destId="{0BDD2447-02F0-4B4E-A014-F8044CCD3A69}" srcOrd="0" destOrd="0" presId="urn:microsoft.com/office/officeart/2008/layout/HorizontalMultiLevelHierarchy#4"/>
    <dgm:cxn modelId="{1FDAE770-AD18-431E-995D-E5BD5C75911E}" srcId="{54CAB9C0-7B89-421A-8219-EB2976DC257F}" destId="{5076B411-AB64-49D7-B8A7-862FEF717324}" srcOrd="2" destOrd="0" parTransId="{84C13237-93E5-4BE1-A5D9-4D0972316573}" sibTransId="{91688ABE-38D7-40FF-9727-98D4C5A1F0F6}"/>
    <dgm:cxn modelId="{D047DD57-0FE6-45D2-BBC3-0329162C0BE3}" type="presOf" srcId="{424ACA40-D903-4079-9D40-EC31C4B70971}" destId="{95C9D62F-5279-4763-80B3-CB5336DB7F68}" srcOrd="0" destOrd="0" presId="urn:microsoft.com/office/officeart/2008/layout/HorizontalMultiLevelHierarchy#4"/>
    <dgm:cxn modelId="{B330A878-10FD-4DD5-8FA6-1B2CBF8A0EAC}" type="presOf" srcId="{5076B411-AB64-49D7-B8A7-862FEF717324}" destId="{B288B033-0EFF-43D0-8B92-C2FBD39282C9}" srcOrd="0" destOrd="0" presId="urn:microsoft.com/office/officeart/2008/layout/HorizontalMultiLevelHierarchy#4"/>
    <dgm:cxn modelId="{F131B47D-EC87-425F-9C66-0B425CCB7F95}" type="presOf" srcId="{C04B269B-8140-4DCF-880C-75B719FFF4F4}" destId="{B617C222-EE12-4272-B9D8-521F41B7AB13}" srcOrd="0" destOrd="0" presId="urn:microsoft.com/office/officeart/2008/layout/HorizontalMultiLevelHierarchy#4"/>
    <dgm:cxn modelId="{CB389C7F-58BE-4F4A-A441-05FDEC1DBC22}" srcId="{0A5A9816-304A-42E9-95AE-B697E2318BB4}" destId="{54CAB9C0-7B89-421A-8219-EB2976DC257F}" srcOrd="0" destOrd="0" parTransId="{BC4919F2-7180-43D4-9C64-A12A8E5C03B5}" sibTransId="{37854D8B-98E9-499E-B213-C066BC306D31}"/>
    <dgm:cxn modelId="{1CA54298-CAA7-4B6B-AF7E-2D19F7118EF7}" type="presOf" srcId="{2ED10DCA-5AF4-429D-B07F-3916A7CCADE2}" destId="{C3971638-120D-48E6-B73A-FBCA0EF26FCD}" srcOrd="0" destOrd="0" presId="urn:microsoft.com/office/officeart/2008/layout/HorizontalMultiLevelHierarchy#4"/>
    <dgm:cxn modelId="{4698EAA6-A3A2-42CB-BBFC-9F2516C083E7}" type="presOf" srcId="{361CCF11-0911-41CB-9372-B01E775FAF69}" destId="{2E0E8FC9-7944-499B-9BB0-EB82DD658D07}" srcOrd="1" destOrd="0" presId="urn:microsoft.com/office/officeart/2008/layout/HorizontalMultiLevelHierarchy#4"/>
    <dgm:cxn modelId="{C5EA99A7-EDB8-46CD-AE8B-FF82B168588F}" srcId="{97E43DD2-A0B2-4BB7-A5D6-32E49BDC20C6}" destId="{424ACA40-D903-4079-9D40-EC31C4B70971}" srcOrd="0" destOrd="0" parTransId="{2ED10DCA-5AF4-429D-B07F-3916A7CCADE2}" sibTransId="{3ABE25F9-A074-4230-A5C9-599F494A545A}"/>
    <dgm:cxn modelId="{FC659CA8-5321-4981-B073-D5DC7A04E400}" type="presOf" srcId="{2F32249B-6042-46D2-8BF8-101C37929CD8}" destId="{2F87D5AE-2BC3-4E12-82EE-928948AFF044}" srcOrd="1" destOrd="0" presId="urn:microsoft.com/office/officeart/2008/layout/HorizontalMultiLevelHierarchy#4"/>
    <dgm:cxn modelId="{09FE8CAF-1B22-4EB6-A688-1A06F89C9543}" type="presOf" srcId="{D8E3E470-7D6D-47F4-8617-1670A1C0FD26}" destId="{FEBD2445-6B34-43E6-B06C-4A98A45C1904}" srcOrd="0" destOrd="0" presId="urn:microsoft.com/office/officeart/2008/layout/HorizontalMultiLevelHierarchy#4"/>
    <dgm:cxn modelId="{9A1EE4BC-C273-47B5-B6A1-68CE36308CC5}" type="presOf" srcId="{54CAB9C0-7B89-421A-8219-EB2976DC257F}" destId="{55DDE26A-D99F-49D4-8450-B323E60D9874}" srcOrd="0" destOrd="0" presId="urn:microsoft.com/office/officeart/2008/layout/HorizontalMultiLevelHierarchy#4"/>
    <dgm:cxn modelId="{05FF4EBF-0C98-4570-A384-24C232DFF977}" type="presOf" srcId="{EED13B38-7C15-46DB-8235-84CB48926A6C}" destId="{CDA4CF90-1331-41D0-87B8-47B656B47B86}" srcOrd="0" destOrd="0" presId="urn:microsoft.com/office/officeart/2008/layout/HorizontalMultiLevelHierarchy#4"/>
    <dgm:cxn modelId="{E168B8C1-8BD1-4525-9EBA-FE398D000988}" type="presOf" srcId="{65C6C5F0-FA39-4022-B661-C9DDD29C581E}" destId="{B2FC6688-9734-49AC-B942-5278224944B1}" srcOrd="0" destOrd="0" presId="urn:microsoft.com/office/officeart/2008/layout/HorizontalMultiLevelHierarchy#4"/>
    <dgm:cxn modelId="{E378A3CB-DB31-4A11-BD84-6ADC5FE1EC6C}" type="presOf" srcId="{F4BB1DC3-B43A-4230-A970-C8F03353C24C}" destId="{A2AB2C4C-5A29-461C-AEEB-F385FD2FF377}" srcOrd="0" destOrd="0" presId="urn:microsoft.com/office/officeart/2008/layout/HorizontalMultiLevelHierarchy#4"/>
    <dgm:cxn modelId="{DD9819D2-2789-4D84-9256-9C96F60DDA38}" srcId="{5076B411-AB64-49D7-B8A7-862FEF717324}" destId="{F94E23CE-C93A-45F8-9740-3B484273EB74}" srcOrd="1" destOrd="0" parTransId="{996F1EEE-69D3-48E1-BDC2-A8CF125BB468}" sibTransId="{B65EDE31-EC11-457A-8FF9-92290653D8B0}"/>
    <dgm:cxn modelId="{08CDCAD8-925E-4DDE-861C-17405EABB6FB}" srcId="{5076B411-AB64-49D7-B8A7-862FEF717324}" destId="{D8E3E470-7D6D-47F4-8617-1670A1C0FD26}" srcOrd="2" destOrd="0" parTransId="{B3EA2E19-5167-483A-AD83-EDE8E22C7305}" sibTransId="{4D8A1D16-1306-4078-890D-52694264AC30}"/>
    <dgm:cxn modelId="{3EE3F5D8-8A7C-4D33-A684-596CB39C2590}" type="presOf" srcId="{175B0BC7-FBB7-4D71-BFA9-C43DA0247C7B}" destId="{672EB09B-5B03-4FC0-BE4E-F7D1FD9E13D0}" srcOrd="1" destOrd="0" presId="urn:microsoft.com/office/officeart/2008/layout/HorizontalMultiLevelHierarchy#4"/>
    <dgm:cxn modelId="{635A00DE-1B6A-4110-997F-F8130862FA69}" type="presOf" srcId="{2F32249B-6042-46D2-8BF8-101C37929CD8}" destId="{6EA78439-F7AC-48AC-A409-F83B7DC51B5F}" srcOrd="0" destOrd="0" presId="urn:microsoft.com/office/officeart/2008/layout/HorizontalMultiLevelHierarchy#4"/>
    <dgm:cxn modelId="{CB4053E2-D1D7-4EDC-B6F0-95D09A9D2C06}" type="presOf" srcId="{97E43DD2-A0B2-4BB7-A5D6-32E49BDC20C6}" destId="{9CB0D33E-F5A7-4CCF-B44A-5F16BAFD6B7A}" srcOrd="0" destOrd="0" presId="urn:microsoft.com/office/officeart/2008/layout/HorizontalMultiLevelHierarchy#4"/>
    <dgm:cxn modelId="{B25764E6-0D2B-49CE-8066-D3BA218525DC}" type="presOf" srcId="{EED13B38-7C15-46DB-8235-84CB48926A6C}" destId="{227D9CDA-2B04-494C-84BD-8EC1686C66EF}" srcOrd="1" destOrd="0" presId="urn:microsoft.com/office/officeart/2008/layout/HorizontalMultiLevelHierarchy#4"/>
    <dgm:cxn modelId="{853D43E8-E3BF-4CE6-8712-1DAB79A9DAF3}" type="presOf" srcId="{C04B269B-8140-4DCF-880C-75B719FFF4F4}" destId="{B80DFAC4-F5B4-44F9-977C-90F8ADBD052A}" srcOrd="1" destOrd="0" presId="urn:microsoft.com/office/officeart/2008/layout/HorizontalMultiLevelHierarchy#4"/>
    <dgm:cxn modelId="{E406E4E9-1B47-450B-84DE-645505CF23A8}" type="presOf" srcId="{84C13237-93E5-4BE1-A5D9-4D0972316573}" destId="{E034798D-7958-4C7A-9FC1-E8F9026403E2}" srcOrd="0" destOrd="0" presId="urn:microsoft.com/office/officeart/2008/layout/HorizontalMultiLevelHierarchy#4"/>
    <dgm:cxn modelId="{2CEEE0F7-91C0-46BE-A1E9-E78845D3DB04}" type="presOf" srcId="{AFA98720-E3DC-4C82-8F2E-5EB73138A0D8}" destId="{CD10CA55-49A5-4585-A693-33FB8643DD80}" srcOrd="0" destOrd="0" presId="urn:microsoft.com/office/officeart/2008/layout/HorizontalMultiLevelHierarchy#4"/>
    <dgm:cxn modelId="{662986FA-12EA-47C6-A307-BFD60C520364}" srcId="{54CAB9C0-7B89-421A-8219-EB2976DC257F}" destId="{F4BB1DC3-B43A-4230-A970-C8F03353C24C}" srcOrd="1" destOrd="0" parTransId="{361CCF11-0911-41CB-9372-B01E775FAF69}" sibTransId="{D61B48BF-13E1-4F5E-86C3-854655FE475C}"/>
    <dgm:cxn modelId="{C7A2421F-580D-4525-B537-205076B3E6B3}" type="presParOf" srcId="{B5174F5C-A506-459F-AB3F-0E780EAA2690}" destId="{7F2DC456-D0C6-459B-862D-393DE063FF47}" srcOrd="0" destOrd="0" presId="urn:microsoft.com/office/officeart/2008/layout/HorizontalMultiLevelHierarchy#4"/>
    <dgm:cxn modelId="{624D11AE-D31E-4D32-9375-780516479F0F}" type="presParOf" srcId="{7F2DC456-D0C6-459B-862D-393DE063FF47}" destId="{55DDE26A-D99F-49D4-8450-B323E60D9874}" srcOrd="0" destOrd="0" presId="urn:microsoft.com/office/officeart/2008/layout/HorizontalMultiLevelHierarchy#4"/>
    <dgm:cxn modelId="{1D8A6F81-2990-437B-84F4-77D6ADDD7FC8}" type="presParOf" srcId="{7F2DC456-D0C6-459B-862D-393DE063FF47}" destId="{A237E85E-344C-429C-B19A-803ACAB0EDE4}" srcOrd="1" destOrd="0" presId="urn:microsoft.com/office/officeart/2008/layout/HorizontalMultiLevelHierarchy#4"/>
    <dgm:cxn modelId="{8214E7A5-49C0-417D-921F-149FA048DB04}" type="presParOf" srcId="{A237E85E-344C-429C-B19A-803ACAB0EDE4}" destId="{CD10CA55-49A5-4585-A693-33FB8643DD80}" srcOrd="0" destOrd="0" presId="urn:microsoft.com/office/officeart/2008/layout/HorizontalMultiLevelHierarchy#4"/>
    <dgm:cxn modelId="{8885D917-07FF-4E27-AC89-760D2190FC5A}" type="presParOf" srcId="{CD10CA55-49A5-4585-A693-33FB8643DD80}" destId="{7A60224A-ED23-4704-BEEB-500EDD03E393}" srcOrd="0" destOrd="0" presId="urn:microsoft.com/office/officeart/2008/layout/HorizontalMultiLevelHierarchy#4"/>
    <dgm:cxn modelId="{29F88893-F1C1-4069-87E2-E178EDBB6649}" type="presParOf" srcId="{A237E85E-344C-429C-B19A-803ACAB0EDE4}" destId="{756F3A0D-524F-4EA4-9645-EDE2D3F8575C}" srcOrd="1" destOrd="0" presId="urn:microsoft.com/office/officeart/2008/layout/HorizontalMultiLevelHierarchy#4"/>
    <dgm:cxn modelId="{CE0B3098-0453-4238-A615-8A5D5B45B702}" type="presParOf" srcId="{756F3A0D-524F-4EA4-9645-EDE2D3F8575C}" destId="{9CB0D33E-F5A7-4CCF-B44A-5F16BAFD6B7A}" srcOrd="0" destOrd="0" presId="urn:microsoft.com/office/officeart/2008/layout/HorizontalMultiLevelHierarchy#4"/>
    <dgm:cxn modelId="{CBA1E305-4FBA-46C9-B6A5-B356EED8C68C}" type="presParOf" srcId="{756F3A0D-524F-4EA4-9645-EDE2D3F8575C}" destId="{BA8BE5AF-D8E6-4005-838D-83B10313095A}" srcOrd="1" destOrd="0" presId="urn:microsoft.com/office/officeart/2008/layout/HorizontalMultiLevelHierarchy#4"/>
    <dgm:cxn modelId="{51A1D71D-D84F-4BF4-A4DD-9C437D42FF24}" type="presParOf" srcId="{BA8BE5AF-D8E6-4005-838D-83B10313095A}" destId="{C3971638-120D-48E6-B73A-FBCA0EF26FCD}" srcOrd="0" destOrd="0" presId="urn:microsoft.com/office/officeart/2008/layout/HorizontalMultiLevelHierarchy#4"/>
    <dgm:cxn modelId="{4C21E84F-D622-44EB-8474-1E9A6FEF9DFE}" type="presParOf" srcId="{C3971638-120D-48E6-B73A-FBCA0EF26FCD}" destId="{D365B5AB-3D6A-4D46-8936-5D79FA4EE7A4}" srcOrd="0" destOrd="0" presId="urn:microsoft.com/office/officeart/2008/layout/HorizontalMultiLevelHierarchy#4"/>
    <dgm:cxn modelId="{EA8AE3AF-9618-49C1-9412-8A965097D8A9}" type="presParOf" srcId="{BA8BE5AF-D8E6-4005-838D-83B10313095A}" destId="{E1D6D38E-A9BA-467C-95B8-B42A550BA32A}" srcOrd="1" destOrd="0" presId="urn:microsoft.com/office/officeart/2008/layout/HorizontalMultiLevelHierarchy#4"/>
    <dgm:cxn modelId="{D4687C6C-E8A5-4C7F-A4FC-82264E8BF907}" type="presParOf" srcId="{E1D6D38E-A9BA-467C-95B8-B42A550BA32A}" destId="{95C9D62F-5279-4763-80B3-CB5336DB7F68}" srcOrd="0" destOrd="0" presId="urn:microsoft.com/office/officeart/2008/layout/HorizontalMultiLevelHierarchy#4"/>
    <dgm:cxn modelId="{6AC15E4F-6127-44C8-ACBA-09B8446B18CF}" type="presParOf" srcId="{E1D6D38E-A9BA-467C-95B8-B42A550BA32A}" destId="{68C67610-E09A-453A-A658-27B02AFF28DD}" srcOrd="1" destOrd="0" presId="urn:microsoft.com/office/officeart/2008/layout/HorizontalMultiLevelHierarchy#4"/>
    <dgm:cxn modelId="{FF309933-B538-42C6-ACF6-09820BCB6F47}" type="presParOf" srcId="{BA8BE5AF-D8E6-4005-838D-83B10313095A}" destId="{6EA78439-F7AC-48AC-A409-F83B7DC51B5F}" srcOrd="2" destOrd="0" presId="urn:microsoft.com/office/officeart/2008/layout/HorizontalMultiLevelHierarchy#4"/>
    <dgm:cxn modelId="{2847ED59-BD02-4D5E-A710-7240872F0F53}" type="presParOf" srcId="{6EA78439-F7AC-48AC-A409-F83B7DC51B5F}" destId="{2F87D5AE-2BC3-4E12-82EE-928948AFF044}" srcOrd="0" destOrd="0" presId="urn:microsoft.com/office/officeart/2008/layout/HorizontalMultiLevelHierarchy#4"/>
    <dgm:cxn modelId="{40A9D6FB-E9E5-4CDA-8ED5-54978DB13BD7}" type="presParOf" srcId="{BA8BE5AF-D8E6-4005-838D-83B10313095A}" destId="{B34F52F0-F31E-4140-AD28-759F85692576}" srcOrd="3" destOrd="0" presId="urn:microsoft.com/office/officeart/2008/layout/HorizontalMultiLevelHierarchy#4"/>
    <dgm:cxn modelId="{634EC398-6B26-4719-B635-678AE2C0C35E}" type="presParOf" srcId="{B34F52F0-F31E-4140-AD28-759F85692576}" destId="{87202464-BCF7-4BEA-87C3-C89E8B219285}" srcOrd="0" destOrd="0" presId="urn:microsoft.com/office/officeart/2008/layout/HorizontalMultiLevelHierarchy#4"/>
    <dgm:cxn modelId="{DE6BD6CC-50F6-4797-9832-711FF036B8E4}" type="presParOf" srcId="{B34F52F0-F31E-4140-AD28-759F85692576}" destId="{3589C4FE-6FF0-4996-B956-3D64BF041DA8}" srcOrd="1" destOrd="0" presId="urn:microsoft.com/office/officeart/2008/layout/HorizontalMultiLevelHierarchy#4"/>
    <dgm:cxn modelId="{C28896B7-83A0-4190-9CC1-C9460E0B0F77}" type="presParOf" srcId="{A237E85E-344C-429C-B19A-803ACAB0EDE4}" destId="{B2858115-A24D-46DB-BECD-D2D508EE2AC6}" srcOrd="2" destOrd="0" presId="urn:microsoft.com/office/officeart/2008/layout/HorizontalMultiLevelHierarchy#4"/>
    <dgm:cxn modelId="{A2971E16-E57A-43BD-9000-653829CFD242}" type="presParOf" srcId="{B2858115-A24D-46DB-BECD-D2D508EE2AC6}" destId="{2E0E8FC9-7944-499B-9BB0-EB82DD658D07}" srcOrd="0" destOrd="0" presId="urn:microsoft.com/office/officeart/2008/layout/HorizontalMultiLevelHierarchy#4"/>
    <dgm:cxn modelId="{CE2E20DB-548B-4E06-B21F-D8B68CD76BDF}" type="presParOf" srcId="{A237E85E-344C-429C-B19A-803ACAB0EDE4}" destId="{6B64D5AE-08D9-4340-8EC1-2DBA17511F5A}" srcOrd="3" destOrd="0" presId="urn:microsoft.com/office/officeart/2008/layout/HorizontalMultiLevelHierarchy#4"/>
    <dgm:cxn modelId="{D9F723AA-F7BC-49D5-84B7-D0C3E4080EA5}" type="presParOf" srcId="{6B64D5AE-08D9-4340-8EC1-2DBA17511F5A}" destId="{A2AB2C4C-5A29-461C-AEEB-F385FD2FF377}" srcOrd="0" destOrd="0" presId="urn:microsoft.com/office/officeart/2008/layout/HorizontalMultiLevelHierarchy#4"/>
    <dgm:cxn modelId="{A4D0176E-8E23-45D9-96AB-B2BC1C9B3C84}" type="presParOf" srcId="{6B64D5AE-08D9-4340-8EC1-2DBA17511F5A}" destId="{AB485AF0-03D1-4ED1-B6D0-58DE2BD80ACC}" srcOrd="1" destOrd="0" presId="urn:microsoft.com/office/officeart/2008/layout/HorizontalMultiLevelHierarchy#4"/>
    <dgm:cxn modelId="{9C918E8E-E938-4F10-A6BF-631FE2CFAEE6}" type="presParOf" srcId="{AB485AF0-03D1-4ED1-B6D0-58DE2BD80ACC}" destId="{CDA4CF90-1331-41D0-87B8-47B656B47B86}" srcOrd="0" destOrd="0" presId="urn:microsoft.com/office/officeart/2008/layout/HorizontalMultiLevelHierarchy#4"/>
    <dgm:cxn modelId="{31307882-7852-4CB4-9344-79549FFA5E87}" type="presParOf" srcId="{CDA4CF90-1331-41D0-87B8-47B656B47B86}" destId="{227D9CDA-2B04-494C-84BD-8EC1686C66EF}" srcOrd="0" destOrd="0" presId="urn:microsoft.com/office/officeart/2008/layout/HorizontalMultiLevelHierarchy#4"/>
    <dgm:cxn modelId="{C7D07A64-A4D7-492A-898A-763DA14C1ED9}" type="presParOf" srcId="{AB485AF0-03D1-4ED1-B6D0-58DE2BD80ACC}" destId="{4384CCEB-2675-4B79-8D6F-9B661AF4385B}" srcOrd="1" destOrd="0" presId="urn:microsoft.com/office/officeart/2008/layout/HorizontalMultiLevelHierarchy#4"/>
    <dgm:cxn modelId="{7826FF08-24EC-4E42-9E31-7700392F3727}" type="presParOf" srcId="{4384CCEB-2675-4B79-8D6F-9B661AF4385B}" destId="{F156DA17-540C-475F-9A10-A21AEDAB66C1}" srcOrd="0" destOrd="0" presId="urn:microsoft.com/office/officeart/2008/layout/HorizontalMultiLevelHierarchy#4"/>
    <dgm:cxn modelId="{7D5F0922-72D2-4F09-8D27-D6126BC0A525}" type="presParOf" srcId="{4384CCEB-2675-4B79-8D6F-9B661AF4385B}" destId="{3DA4913D-436F-4EF5-94D1-11F283C39002}" srcOrd="1" destOrd="0" presId="urn:microsoft.com/office/officeart/2008/layout/HorizontalMultiLevelHierarchy#4"/>
    <dgm:cxn modelId="{7CAE594E-727F-4ACA-A439-C81923376694}" type="presParOf" srcId="{AB485AF0-03D1-4ED1-B6D0-58DE2BD80ACC}" destId="{D5FBFF69-11F4-4B4B-AA94-3866CC6DD255}" srcOrd="2" destOrd="0" presId="urn:microsoft.com/office/officeart/2008/layout/HorizontalMultiLevelHierarchy#4"/>
    <dgm:cxn modelId="{38F73B38-B002-4931-8987-32101A866C16}" type="presParOf" srcId="{D5FBFF69-11F4-4B4B-AA94-3866CC6DD255}" destId="{672EB09B-5B03-4FC0-BE4E-F7D1FD9E13D0}" srcOrd="0" destOrd="0" presId="urn:microsoft.com/office/officeart/2008/layout/HorizontalMultiLevelHierarchy#4"/>
    <dgm:cxn modelId="{496D0AF1-D09D-4ED9-9D4E-8D47EB657006}" type="presParOf" srcId="{AB485AF0-03D1-4ED1-B6D0-58DE2BD80ACC}" destId="{794B2E66-63EE-4046-B9CC-D4291228CCD5}" srcOrd="3" destOrd="0" presId="urn:microsoft.com/office/officeart/2008/layout/HorizontalMultiLevelHierarchy#4"/>
    <dgm:cxn modelId="{5C89D56E-2B2D-4ED5-AD8D-3CF197E3A0AF}" type="presParOf" srcId="{794B2E66-63EE-4046-B9CC-D4291228CCD5}" destId="{B2FC6688-9734-49AC-B942-5278224944B1}" srcOrd="0" destOrd="0" presId="urn:microsoft.com/office/officeart/2008/layout/HorizontalMultiLevelHierarchy#4"/>
    <dgm:cxn modelId="{14D4425E-59C7-45CE-A1F4-B2B62922B8FF}" type="presParOf" srcId="{794B2E66-63EE-4046-B9CC-D4291228CCD5}" destId="{4D0400D8-6821-4FA1-89C4-3302986C2AD1}" srcOrd="1" destOrd="0" presId="urn:microsoft.com/office/officeart/2008/layout/HorizontalMultiLevelHierarchy#4"/>
    <dgm:cxn modelId="{C4D0B7D3-2BFA-46BA-A6F0-9C7570490570}" type="presParOf" srcId="{A237E85E-344C-429C-B19A-803ACAB0EDE4}" destId="{E034798D-7958-4C7A-9FC1-E8F9026403E2}" srcOrd="4" destOrd="0" presId="urn:microsoft.com/office/officeart/2008/layout/HorizontalMultiLevelHierarchy#4"/>
    <dgm:cxn modelId="{27B70753-B961-4591-8DAE-C1731F8FC6DB}" type="presParOf" srcId="{E034798D-7958-4C7A-9FC1-E8F9026403E2}" destId="{82114061-1911-4904-A3B4-E8B0EDEC926B}" srcOrd="0" destOrd="0" presId="urn:microsoft.com/office/officeart/2008/layout/HorizontalMultiLevelHierarchy#4"/>
    <dgm:cxn modelId="{F430CE9B-34AD-4056-83DA-D536D7B317FD}" type="presParOf" srcId="{A237E85E-344C-429C-B19A-803ACAB0EDE4}" destId="{25800755-7335-4357-AC72-F427BF66EAAB}" srcOrd="5" destOrd="0" presId="urn:microsoft.com/office/officeart/2008/layout/HorizontalMultiLevelHierarchy#4"/>
    <dgm:cxn modelId="{F761909A-232F-47E2-98F2-7B4294FADE1A}" type="presParOf" srcId="{25800755-7335-4357-AC72-F427BF66EAAB}" destId="{B288B033-0EFF-43D0-8B92-C2FBD39282C9}" srcOrd="0" destOrd="0" presId="urn:microsoft.com/office/officeart/2008/layout/HorizontalMultiLevelHierarchy#4"/>
    <dgm:cxn modelId="{3B624751-6436-4D3B-AEBE-1644879096C0}" type="presParOf" srcId="{25800755-7335-4357-AC72-F427BF66EAAB}" destId="{444B690C-B128-4140-9214-8CDCB25E4428}" srcOrd="1" destOrd="0" presId="urn:microsoft.com/office/officeart/2008/layout/HorizontalMultiLevelHierarchy#4"/>
    <dgm:cxn modelId="{D42F4F27-11C7-43D1-BF4F-3B5A3A17918C}" type="presParOf" srcId="{444B690C-B128-4140-9214-8CDCB25E4428}" destId="{B617C222-EE12-4272-B9D8-521F41B7AB13}" srcOrd="0" destOrd="0" presId="urn:microsoft.com/office/officeart/2008/layout/HorizontalMultiLevelHierarchy#4"/>
    <dgm:cxn modelId="{E1E0F5D9-6268-4D87-9FE0-37210576BFFE}" type="presParOf" srcId="{B617C222-EE12-4272-B9D8-521F41B7AB13}" destId="{B80DFAC4-F5B4-44F9-977C-90F8ADBD052A}" srcOrd="0" destOrd="0" presId="urn:microsoft.com/office/officeart/2008/layout/HorizontalMultiLevelHierarchy#4"/>
    <dgm:cxn modelId="{1374993E-60F4-4466-8AF6-CAB67A32A437}" type="presParOf" srcId="{444B690C-B128-4140-9214-8CDCB25E4428}" destId="{4F8B9330-2280-4A00-AD69-A532832BDFB7}" srcOrd="1" destOrd="0" presId="urn:microsoft.com/office/officeart/2008/layout/HorizontalMultiLevelHierarchy#4"/>
    <dgm:cxn modelId="{5135A797-0BD7-4ABF-B842-477944E800DC}" type="presParOf" srcId="{4F8B9330-2280-4A00-AD69-A532832BDFB7}" destId="{A355B03B-B0D4-4F21-ADD5-A0DF5A9D919D}" srcOrd="0" destOrd="0" presId="urn:microsoft.com/office/officeart/2008/layout/HorizontalMultiLevelHierarchy#4"/>
    <dgm:cxn modelId="{33C1021F-8E37-4A78-BCB3-E8ADBE71D2BC}" type="presParOf" srcId="{4F8B9330-2280-4A00-AD69-A532832BDFB7}" destId="{846BABC6-B9FB-40C5-BFCC-9E584731CD1B}" srcOrd="1" destOrd="0" presId="urn:microsoft.com/office/officeart/2008/layout/HorizontalMultiLevelHierarchy#4"/>
    <dgm:cxn modelId="{E0EE0936-C9DD-42DE-B838-7A45EC4C8AD9}" type="presParOf" srcId="{444B690C-B128-4140-9214-8CDCB25E4428}" destId="{0BDD2447-02F0-4B4E-A014-F8044CCD3A69}" srcOrd="2" destOrd="0" presId="urn:microsoft.com/office/officeart/2008/layout/HorizontalMultiLevelHierarchy#4"/>
    <dgm:cxn modelId="{3949E102-8C12-4853-A0D9-F7C322BDD3C9}" type="presParOf" srcId="{0BDD2447-02F0-4B4E-A014-F8044CCD3A69}" destId="{46E1C95F-2E75-417B-8DC1-C598C2296EA8}" srcOrd="0" destOrd="0" presId="urn:microsoft.com/office/officeart/2008/layout/HorizontalMultiLevelHierarchy#4"/>
    <dgm:cxn modelId="{536E4100-0617-44FD-9A47-8BE6E501F746}" type="presParOf" srcId="{444B690C-B128-4140-9214-8CDCB25E4428}" destId="{A0E4C18A-435F-4095-801D-7A2361A8FCE7}" srcOrd="3" destOrd="0" presId="urn:microsoft.com/office/officeart/2008/layout/HorizontalMultiLevelHierarchy#4"/>
    <dgm:cxn modelId="{D052DE42-9EC5-417E-93AA-034D460F4F01}" type="presParOf" srcId="{A0E4C18A-435F-4095-801D-7A2361A8FCE7}" destId="{155D6F14-0004-48D5-B5AC-495CF0472E01}" srcOrd="0" destOrd="0" presId="urn:microsoft.com/office/officeart/2008/layout/HorizontalMultiLevelHierarchy#4"/>
    <dgm:cxn modelId="{6108B078-E984-4537-9B7D-CB60A6BD445D}" type="presParOf" srcId="{A0E4C18A-435F-4095-801D-7A2361A8FCE7}" destId="{D675955C-321F-4F03-B7E3-1DB6A75CF9D3}" srcOrd="1" destOrd="0" presId="urn:microsoft.com/office/officeart/2008/layout/HorizontalMultiLevelHierarchy#4"/>
    <dgm:cxn modelId="{764589B4-C24B-4C6E-85C9-B7B6C9FD8C60}" type="presParOf" srcId="{444B690C-B128-4140-9214-8CDCB25E4428}" destId="{3EB62847-620A-44B3-BD25-F0D3AA2AD28A}" srcOrd="4" destOrd="0" presId="urn:microsoft.com/office/officeart/2008/layout/HorizontalMultiLevelHierarchy#4"/>
    <dgm:cxn modelId="{75475919-26D9-48C5-BB07-228945A70D95}" type="presParOf" srcId="{3EB62847-620A-44B3-BD25-F0D3AA2AD28A}" destId="{B7B3140D-8201-4646-92C4-4C2A2C06F05B}" srcOrd="0" destOrd="0" presId="urn:microsoft.com/office/officeart/2008/layout/HorizontalMultiLevelHierarchy#4"/>
    <dgm:cxn modelId="{F12FD489-418D-4855-BCEB-AE251D9B46DD}" type="presParOf" srcId="{444B690C-B128-4140-9214-8CDCB25E4428}" destId="{F492AA21-1FEA-46CE-91D8-D85F07F80440}" srcOrd="5" destOrd="0" presId="urn:microsoft.com/office/officeart/2008/layout/HorizontalMultiLevelHierarchy#4"/>
    <dgm:cxn modelId="{EA84F294-8E81-4645-93A7-F45C83D0D0CF}" type="presParOf" srcId="{F492AA21-1FEA-46CE-91D8-D85F07F80440}" destId="{FEBD2445-6B34-43E6-B06C-4A98A45C1904}" srcOrd="0" destOrd="0" presId="urn:microsoft.com/office/officeart/2008/layout/HorizontalMultiLevelHierarchy#4"/>
    <dgm:cxn modelId="{B11C801B-7EE4-4432-BAC7-48A0487F5443}" type="presParOf" srcId="{F492AA21-1FEA-46CE-91D8-D85F07F80440}" destId="{A5503AA3-A180-4284-AC8A-A887F1D6A9BB}" srcOrd="1" destOrd="0" presId="urn:microsoft.com/office/officeart/2008/layout/HorizontalMultiLevelHierarchy#4"/>
  </dgm:cxnLst>
  <dgm:bg/>
  <dgm:whole>
    <a:ln w="28575"/>
  </dgm:whole>
  <dgm:extLst>
    <a:ext uri="http://schemas.microsoft.com/office/drawing/2008/diagram">
      <dsp:dataModelExt xmlns:dsp="http://schemas.microsoft.com/office/drawing/2008/diagram" relId="rId7" minVer="http://schemas.openxmlformats.org/drawingml/2006/diagram"/>
    </a:ext>
  </dgm:extLst>
</dgm:dataModel>
</file>

<file path=ppt/diagrams/data14.xml><?xml version="1.0" encoding="utf-8"?>
<dgm:dataModel xmlns:dgm="http://schemas.openxmlformats.org/drawingml/2006/diagram" xmlns:a="http://schemas.openxmlformats.org/drawingml/2006/main">
  <dgm:ptLst>
    <dgm:pt modelId="{6C4BC600-5CF2-479A-9374-B10AA437E390}" type="doc">
      <dgm:prSet loTypeId="urn:microsoft.com/office/officeart/2005/8/layout/vList2#5" loCatId="list" qsTypeId="urn:microsoft.com/office/officeart/2005/8/quickstyle/simple5#7" qsCatId="simple" csTypeId="urn:microsoft.com/office/officeart/2005/8/colors/accent1_4#5" csCatId="accent1" phldr="1"/>
      <dgm:spPr/>
      <dgm:t>
        <a:bodyPr/>
        <a:lstStyle/>
        <a:p>
          <a:endParaRPr lang="zh-CN" altLang="en-US"/>
        </a:p>
      </dgm:t>
    </dgm:pt>
    <dgm:pt modelId="{C1908143-F2D4-4CF5-9F77-6AEE66AD89B8}">
      <dgm:prSet phldrT="[文本]" custT="1"/>
      <dgm:spPr/>
      <dgm:t>
        <a:bodyPr/>
        <a:lstStyle/>
        <a:p>
          <a:r>
            <a:rPr lang="zh-CN" altLang="en-US" sz="2800" dirty="0">
              <a:latin typeface="微软雅黑" panose="020B0503020204020204" pitchFamily="34" charset="-122"/>
              <a:ea typeface="微软雅黑" panose="020B0503020204020204" pitchFamily="34" charset="-122"/>
            </a:rPr>
            <a:t>盘活碳资产</a:t>
          </a:r>
        </a:p>
      </dgm:t>
    </dgm:pt>
    <dgm:pt modelId="{D24EDCC5-739D-4F88-912D-23D87F7696EA}" type="parTrans" cxnId="{E45E05EC-D0B4-443D-9679-5AE40D414BC2}">
      <dgm:prSet/>
      <dgm:spPr/>
      <dgm:t>
        <a:bodyPr/>
        <a:lstStyle/>
        <a:p>
          <a:endParaRPr lang="zh-CN" altLang="en-US">
            <a:latin typeface="微软雅黑" panose="020B0503020204020204" pitchFamily="34" charset="-122"/>
            <a:ea typeface="微软雅黑" panose="020B0503020204020204" pitchFamily="34" charset="-122"/>
          </a:endParaRPr>
        </a:p>
      </dgm:t>
    </dgm:pt>
    <dgm:pt modelId="{BFD64D5C-3580-4C25-ABA6-81933FFDB578}" type="sibTrans" cxnId="{E45E05EC-D0B4-443D-9679-5AE40D414BC2}">
      <dgm:prSet/>
      <dgm:spPr/>
      <dgm:t>
        <a:bodyPr/>
        <a:lstStyle/>
        <a:p>
          <a:endParaRPr lang="zh-CN" altLang="en-US">
            <a:latin typeface="微软雅黑" panose="020B0503020204020204" pitchFamily="34" charset="-122"/>
            <a:ea typeface="微软雅黑" panose="020B0503020204020204" pitchFamily="34" charset="-122"/>
          </a:endParaRPr>
        </a:p>
      </dgm:t>
    </dgm:pt>
    <dgm:pt modelId="{93030150-3309-44E5-98D0-ED079E5C8B15}">
      <dgm:prSet phldrT="[文本]" custT="1"/>
      <dgm:spPr/>
      <dgm:t>
        <a:bodyPr/>
        <a:lstStyle/>
        <a:p>
          <a:r>
            <a:rPr lang="zh-CN" altLang="en-US" sz="2800" dirty="0">
              <a:latin typeface="微软雅黑" panose="020B0503020204020204" pitchFamily="34" charset="-122"/>
              <a:ea typeface="微软雅黑" panose="020B0503020204020204" pitchFamily="34" charset="-122"/>
            </a:rPr>
            <a:t>加快碳资产流通速度</a:t>
          </a:r>
        </a:p>
      </dgm:t>
    </dgm:pt>
    <dgm:pt modelId="{D702FDAE-C5FD-4CB1-A471-37E35363698E}" type="parTrans" cxnId="{39E6CCED-E9D1-48C6-B5F3-945A5A9DD9E7}">
      <dgm:prSet/>
      <dgm:spPr/>
      <dgm:t>
        <a:bodyPr/>
        <a:lstStyle/>
        <a:p>
          <a:endParaRPr lang="zh-CN" altLang="en-US">
            <a:latin typeface="微软雅黑" panose="020B0503020204020204" pitchFamily="34" charset="-122"/>
            <a:ea typeface="微软雅黑" panose="020B0503020204020204" pitchFamily="34" charset="-122"/>
          </a:endParaRPr>
        </a:p>
      </dgm:t>
    </dgm:pt>
    <dgm:pt modelId="{A30FE3BD-71B9-4A81-91AE-9D8ABB2117E6}" type="sibTrans" cxnId="{39E6CCED-E9D1-48C6-B5F3-945A5A9DD9E7}">
      <dgm:prSet/>
      <dgm:spPr/>
      <dgm:t>
        <a:bodyPr/>
        <a:lstStyle/>
        <a:p>
          <a:endParaRPr lang="zh-CN" altLang="en-US">
            <a:latin typeface="微软雅黑" panose="020B0503020204020204" pitchFamily="34" charset="-122"/>
            <a:ea typeface="微软雅黑" panose="020B0503020204020204" pitchFamily="34" charset="-122"/>
          </a:endParaRPr>
        </a:p>
      </dgm:t>
    </dgm:pt>
    <dgm:pt modelId="{1183B9FD-CDF2-4803-99D0-5CE012AE11CA}">
      <dgm:prSet phldrT="[文本]" custT="1"/>
      <dgm:spPr/>
      <dgm:t>
        <a:bodyPr/>
        <a:lstStyle/>
        <a:p>
          <a:r>
            <a:rPr lang="zh-CN" altLang="en-US" sz="2000" dirty="0">
              <a:latin typeface="微软雅黑" panose="020B0503020204020204" pitchFamily="34" charset="-122"/>
              <a:ea typeface="微软雅黑" panose="020B0503020204020204" pitchFamily="34" charset="-122"/>
            </a:rPr>
            <a:t>碳资产投入市场流通 活跃碳市场</a:t>
          </a:r>
        </a:p>
      </dgm:t>
    </dgm:pt>
    <dgm:pt modelId="{6A9AEDA9-A28B-4CDD-9E83-5B2C72B12190}" type="parTrans" cxnId="{B0471324-A448-4510-BA30-CA94DF76263E}">
      <dgm:prSet/>
      <dgm:spPr/>
      <dgm:t>
        <a:bodyPr/>
        <a:lstStyle/>
        <a:p>
          <a:endParaRPr lang="zh-CN" altLang="en-US">
            <a:latin typeface="微软雅黑" panose="020B0503020204020204" pitchFamily="34" charset="-122"/>
            <a:ea typeface="微软雅黑" panose="020B0503020204020204" pitchFamily="34" charset="-122"/>
          </a:endParaRPr>
        </a:p>
      </dgm:t>
    </dgm:pt>
    <dgm:pt modelId="{16EAB78F-AB99-42B4-BCA5-B09C3ED13555}" type="sibTrans" cxnId="{B0471324-A448-4510-BA30-CA94DF76263E}">
      <dgm:prSet/>
      <dgm:spPr/>
      <dgm:t>
        <a:bodyPr/>
        <a:lstStyle/>
        <a:p>
          <a:endParaRPr lang="zh-CN" altLang="en-US">
            <a:latin typeface="微软雅黑" panose="020B0503020204020204" pitchFamily="34" charset="-122"/>
            <a:ea typeface="微软雅黑" panose="020B0503020204020204" pitchFamily="34" charset="-122"/>
          </a:endParaRPr>
        </a:p>
      </dgm:t>
    </dgm:pt>
    <dgm:pt modelId="{CF905CF0-39D5-4E9D-B358-F7443433915D}">
      <dgm:prSet phldrT="[文本]" custT="1"/>
      <dgm:spPr/>
      <dgm:t>
        <a:bodyPr/>
        <a:lstStyle/>
        <a:p>
          <a:r>
            <a:rPr lang="zh-CN" altLang="en-US" sz="2000" dirty="0">
              <a:latin typeface="微软雅黑" panose="020B0503020204020204" pitchFamily="34" charset="-122"/>
              <a:ea typeface="微软雅黑" panose="020B0503020204020204" pitchFamily="34" charset="-122"/>
            </a:rPr>
            <a:t>碳市场交易 市场价值</a:t>
          </a:r>
        </a:p>
      </dgm:t>
    </dgm:pt>
    <dgm:pt modelId="{760DE101-B244-4E29-A8FB-343B37FCC0CD}" type="sibTrans" cxnId="{62906EBD-6CAE-43F9-A299-40029A2D9162}">
      <dgm:prSet/>
      <dgm:spPr/>
      <dgm:t>
        <a:bodyPr/>
        <a:lstStyle/>
        <a:p>
          <a:endParaRPr lang="zh-CN" altLang="en-US">
            <a:latin typeface="微软雅黑" panose="020B0503020204020204" pitchFamily="34" charset="-122"/>
            <a:ea typeface="微软雅黑" panose="020B0503020204020204" pitchFamily="34" charset="-122"/>
          </a:endParaRPr>
        </a:p>
      </dgm:t>
    </dgm:pt>
    <dgm:pt modelId="{E7692A3D-AF13-4E9B-B5E6-17A7A5E7B680}" type="parTrans" cxnId="{62906EBD-6CAE-43F9-A299-40029A2D9162}">
      <dgm:prSet/>
      <dgm:spPr/>
      <dgm:t>
        <a:bodyPr/>
        <a:lstStyle/>
        <a:p>
          <a:endParaRPr lang="zh-CN" altLang="en-US">
            <a:latin typeface="微软雅黑" panose="020B0503020204020204" pitchFamily="34" charset="-122"/>
            <a:ea typeface="微软雅黑" panose="020B0503020204020204" pitchFamily="34" charset="-122"/>
          </a:endParaRPr>
        </a:p>
      </dgm:t>
    </dgm:pt>
    <dgm:pt modelId="{127156D8-93FF-4658-857B-118FBC7FD9DB}">
      <dgm:prSet phldrT="[文本]" custT="1"/>
      <dgm:spPr/>
      <dgm:t>
        <a:bodyPr/>
        <a:lstStyle/>
        <a:p>
          <a:r>
            <a:rPr lang="zh-CN" altLang="en-US" sz="2000" dirty="0">
              <a:latin typeface="微软雅黑" panose="020B0503020204020204" pitchFamily="34" charset="-122"/>
              <a:ea typeface="微软雅黑" panose="020B0503020204020204" pitchFamily="34" charset="-122"/>
            </a:rPr>
            <a:t>提前变现 减少资金占用压力</a:t>
          </a:r>
        </a:p>
      </dgm:t>
    </dgm:pt>
    <dgm:pt modelId="{2BD419D9-56DA-4FE1-8D27-5402A7ED8194}" type="parTrans" cxnId="{08A03A5C-DBD3-4968-BCFC-DEDB450FD066}">
      <dgm:prSet/>
      <dgm:spPr/>
      <dgm:t>
        <a:bodyPr/>
        <a:lstStyle/>
        <a:p>
          <a:endParaRPr lang="zh-CN" altLang="en-US">
            <a:latin typeface="微软雅黑" panose="020B0503020204020204" pitchFamily="34" charset="-122"/>
            <a:ea typeface="微软雅黑" panose="020B0503020204020204" pitchFamily="34" charset="-122"/>
          </a:endParaRPr>
        </a:p>
      </dgm:t>
    </dgm:pt>
    <dgm:pt modelId="{1E1EA92D-F60A-4900-B28A-33549D2D322C}" type="sibTrans" cxnId="{08A03A5C-DBD3-4968-BCFC-DEDB450FD066}">
      <dgm:prSet/>
      <dgm:spPr/>
      <dgm:t>
        <a:bodyPr/>
        <a:lstStyle/>
        <a:p>
          <a:endParaRPr lang="zh-CN" altLang="en-US">
            <a:latin typeface="微软雅黑" panose="020B0503020204020204" pitchFamily="34" charset="-122"/>
            <a:ea typeface="微软雅黑" panose="020B0503020204020204" pitchFamily="34" charset="-122"/>
          </a:endParaRPr>
        </a:p>
      </dgm:t>
    </dgm:pt>
    <dgm:pt modelId="{E39FE7F8-F254-4B08-99E2-F81FD1E401DD}">
      <dgm:prSet phldrT="[文本]" custT="1"/>
      <dgm:spPr/>
      <dgm:t>
        <a:bodyPr/>
        <a:lstStyle/>
        <a:p>
          <a:r>
            <a:rPr lang="zh-CN" altLang="en-US" sz="2000" dirty="0">
              <a:latin typeface="微软雅黑" panose="020B0503020204020204" pitchFamily="34" charset="-122"/>
              <a:ea typeface="微软雅黑" panose="020B0503020204020204" pitchFamily="34" charset="-122"/>
            </a:rPr>
            <a:t>新型融资方式</a:t>
          </a:r>
        </a:p>
      </dgm:t>
    </dgm:pt>
    <dgm:pt modelId="{3D4CD977-03E3-4A06-B5D2-7EB5EDBDFCA9}" type="parTrans" cxnId="{0A4835FC-3C3B-4184-AC0E-CC4CD8985A6D}">
      <dgm:prSet/>
      <dgm:spPr/>
      <dgm:t>
        <a:bodyPr/>
        <a:lstStyle/>
        <a:p>
          <a:endParaRPr lang="zh-CN" altLang="en-US">
            <a:latin typeface="微软雅黑" panose="020B0503020204020204" pitchFamily="34" charset="-122"/>
            <a:ea typeface="微软雅黑" panose="020B0503020204020204" pitchFamily="34" charset="-122"/>
          </a:endParaRPr>
        </a:p>
      </dgm:t>
    </dgm:pt>
    <dgm:pt modelId="{54A74380-E530-4EE0-9970-9BC35B3371A5}" type="sibTrans" cxnId="{0A4835FC-3C3B-4184-AC0E-CC4CD8985A6D}">
      <dgm:prSet/>
      <dgm:spPr/>
      <dgm:t>
        <a:bodyPr/>
        <a:lstStyle/>
        <a:p>
          <a:endParaRPr lang="zh-CN" altLang="en-US">
            <a:latin typeface="微软雅黑" panose="020B0503020204020204" pitchFamily="34" charset="-122"/>
            <a:ea typeface="微软雅黑" panose="020B0503020204020204" pitchFamily="34" charset="-122"/>
          </a:endParaRPr>
        </a:p>
      </dgm:t>
    </dgm:pt>
    <dgm:pt modelId="{E8628AA9-655F-49A8-A4FB-1E3A4D1F011A}">
      <dgm:prSet phldrT="[文本]" custT="1"/>
      <dgm:spPr/>
      <dgm:t>
        <a:bodyPr/>
        <a:lstStyle/>
        <a:p>
          <a:r>
            <a:rPr lang="zh-CN" altLang="en-US" sz="2000" dirty="0">
              <a:latin typeface="微软雅黑" panose="020B0503020204020204" pitchFamily="34" charset="-122"/>
              <a:ea typeface="微软雅黑" panose="020B0503020204020204" pitchFamily="34" charset="-122"/>
            </a:rPr>
            <a:t>交易所监管 违约风险小</a:t>
          </a:r>
        </a:p>
      </dgm:t>
    </dgm:pt>
    <dgm:pt modelId="{9F629007-348F-40E2-8149-4126DF03E115}" type="parTrans" cxnId="{460ED433-604D-40B8-B80E-D4BF64539206}">
      <dgm:prSet/>
      <dgm:spPr/>
      <dgm:t>
        <a:bodyPr/>
        <a:lstStyle/>
        <a:p>
          <a:endParaRPr lang="zh-CN" altLang="en-US">
            <a:latin typeface="微软雅黑" panose="020B0503020204020204" pitchFamily="34" charset="-122"/>
            <a:ea typeface="微软雅黑" panose="020B0503020204020204" pitchFamily="34" charset="-122"/>
          </a:endParaRPr>
        </a:p>
      </dgm:t>
    </dgm:pt>
    <dgm:pt modelId="{06E69464-179D-4779-8669-1DDD16E65326}" type="sibTrans" cxnId="{460ED433-604D-40B8-B80E-D4BF64539206}">
      <dgm:prSet/>
      <dgm:spPr/>
      <dgm:t>
        <a:bodyPr/>
        <a:lstStyle/>
        <a:p>
          <a:endParaRPr lang="zh-CN" altLang="en-US">
            <a:latin typeface="微软雅黑" panose="020B0503020204020204" pitchFamily="34" charset="-122"/>
            <a:ea typeface="微软雅黑" panose="020B0503020204020204" pitchFamily="34" charset="-122"/>
          </a:endParaRPr>
        </a:p>
      </dgm:t>
    </dgm:pt>
    <dgm:pt modelId="{DEA2C80E-D836-4809-802A-B70CDDAC6B49}" type="pres">
      <dgm:prSet presAssocID="{6C4BC600-5CF2-479A-9374-B10AA437E390}" presName="linear" presStyleCnt="0">
        <dgm:presLayoutVars>
          <dgm:animLvl val="lvl"/>
          <dgm:resizeHandles val="exact"/>
        </dgm:presLayoutVars>
      </dgm:prSet>
      <dgm:spPr/>
    </dgm:pt>
    <dgm:pt modelId="{2FB71EFD-A8E2-4869-A9F4-764418156F5D}" type="pres">
      <dgm:prSet presAssocID="{C1908143-F2D4-4CF5-9F77-6AEE66AD89B8}" presName="parentText" presStyleLbl="node1" presStyleIdx="0" presStyleCnt="2">
        <dgm:presLayoutVars>
          <dgm:chMax val="0"/>
          <dgm:bulletEnabled val="1"/>
        </dgm:presLayoutVars>
      </dgm:prSet>
      <dgm:spPr/>
    </dgm:pt>
    <dgm:pt modelId="{3C1F3D3E-9B3B-4AED-81D6-16D9FB791723}" type="pres">
      <dgm:prSet presAssocID="{C1908143-F2D4-4CF5-9F77-6AEE66AD89B8}" presName="childText" presStyleLbl="revTx" presStyleIdx="0" presStyleCnt="2">
        <dgm:presLayoutVars>
          <dgm:bulletEnabled val="1"/>
        </dgm:presLayoutVars>
      </dgm:prSet>
      <dgm:spPr/>
    </dgm:pt>
    <dgm:pt modelId="{9FECC4DC-CAE3-4C31-8B56-E80A097EBB48}" type="pres">
      <dgm:prSet presAssocID="{93030150-3309-44E5-98D0-ED079E5C8B15}" presName="parentText" presStyleLbl="node1" presStyleIdx="1" presStyleCnt="2">
        <dgm:presLayoutVars>
          <dgm:chMax val="0"/>
          <dgm:bulletEnabled val="1"/>
        </dgm:presLayoutVars>
      </dgm:prSet>
      <dgm:spPr/>
    </dgm:pt>
    <dgm:pt modelId="{82F2E11E-8C7B-49DF-B05C-05AB7682D13B}" type="pres">
      <dgm:prSet presAssocID="{93030150-3309-44E5-98D0-ED079E5C8B15}" presName="childText" presStyleLbl="revTx" presStyleIdx="1" presStyleCnt="2">
        <dgm:presLayoutVars>
          <dgm:bulletEnabled val="1"/>
        </dgm:presLayoutVars>
      </dgm:prSet>
      <dgm:spPr/>
    </dgm:pt>
  </dgm:ptLst>
  <dgm:cxnLst>
    <dgm:cxn modelId="{B0471324-A448-4510-BA30-CA94DF76263E}" srcId="{93030150-3309-44E5-98D0-ED079E5C8B15}" destId="{1183B9FD-CDF2-4803-99D0-5CE012AE11CA}" srcOrd="0" destOrd="0" parTransId="{6A9AEDA9-A28B-4CDD-9E83-5B2C72B12190}" sibTransId="{16EAB78F-AB99-42B4-BCA5-B09C3ED13555}"/>
    <dgm:cxn modelId="{F2114724-2AAA-4722-AA93-E45EC0C5B182}" type="presOf" srcId="{1183B9FD-CDF2-4803-99D0-5CE012AE11CA}" destId="{82F2E11E-8C7B-49DF-B05C-05AB7682D13B}" srcOrd="0" destOrd="0" presId="urn:microsoft.com/office/officeart/2005/8/layout/vList2#5"/>
    <dgm:cxn modelId="{460ED433-604D-40B8-B80E-D4BF64539206}" srcId="{93030150-3309-44E5-98D0-ED079E5C8B15}" destId="{E8628AA9-655F-49A8-A4FB-1E3A4D1F011A}" srcOrd="1" destOrd="0" parTransId="{9F629007-348F-40E2-8149-4126DF03E115}" sibTransId="{06E69464-179D-4779-8669-1DDD16E65326}"/>
    <dgm:cxn modelId="{08A03A5C-DBD3-4968-BCFC-DEDB450FD066}" srcId="{C1908143-F2D4-4CF5-9F77-6AEE66AD89B8}" destId="{127156D8-93FF-4658-857B-118FBC7FD9DB}" srcOrd="1" destOrd="0" parTransId="{2BD419D9-56DA-4FE1-8D27-5402A7ED8194}" sibTransId="{1E1EA92D-F60A-4900-B28A-33549D2D322C}"/>
    <dgm:cxn modelId="{5C6D7B5C-9530-4B40-AE62-D9A4287A6B76}" type="presOf" srcId="{93030150-3309-44E5-98D0-ED079E5C8B15}" destId="{9FECC4DC-CAE3-4C31-8B56-E80A097EBB48}" srcOrd="0" destOrd="0" presId="urn:microsoft.com/office/officeart/2005/8/layout/vList2#5"/>
    <dgm:cxn modelId="{CF49F765-2A11-4598-AAD6-E35EDE1C8596}" type="presOf" srcId="{E39FE7F8-F254-4B08-99E2-F81FD1E401DD}" destId="{3C1F3D3E-9B3B-4AED-81D6-16D9FB791723}" srcOrd="0" destOrd="2" presId="urn:microsoft.com/office/officeart/2005/8/layout/vList2#5"/>
    <dgm:cxn modelId="{035B746A-A726-407E-B2EF-C025239327BB}" type="presOf" srcId="{E8628AA9-655F-49A8-A4FB-1E3A4D1F011A}" destId="{82F2E11E-8C7B-49DF-B05C-05AB7682D13B}" srcOrd="0" destOrd="1" presId="urn:microsoft.com/office/officeart/2005/8/layout/vList2#5"/>
    <dgm:cxn modelId="{AA4025A4-66DD-4F05-97A8-95C370C0899D}" type="presOf" srcId="{127156D8-93FF-4658-857B-118FBC7FD9DB}" destId="{3C1F3D3E-9B3B-4AED-81D6-16D9FB791723}" srcOrd="0" destOrd="1" presId="urn:microsoft.com/office/officeart/2005/8/layout/vList2#5"/>
    <dgm:cxn modelId="{72EB98A7-0C28-4FD7-89BF-54595F1B8575}" type="presOf" srcId="{CF905CF0-39D5-4E9D-B358-F7443433915D}" destId="{3C1F3D3E-9B3B-4AED-81D6-16D9FB791723}" srcOrd="0" destOrd="0" presId="urn:microsoft.com/office/officeart/2005/8/layout/vList2#5"/>
    <dgm:cxn modelId="{62906EBD-6CAE-43F9-A299-40029A2D9162}" srcId="{C1908143-F2D4-4CF5-9F77-6AEE66AD89B8}" destId="{CF905CF0-39D5-4E9D-B358-F7443433915D}" srcOrd="0" destOrd="0" parTransId="{E7692A3D-AF13-4E9B-B5E6-17A7A5E7B680}" sibTransId="{760DE101-B244-4E29-A8FB-343B37FCC0CD}"/>
    <dgm:cxn modelId="{C38082CB-525A-4804-8E44-593472E48DF6}" type="presOf" srcId="{C1908143-F2D4-4CF5-9F77-6AEE66AD89B8}" destId="{2FB71EFD-A8E2-4869-A9F4-764418156F5D}" srcOrd="0" destOrd="0" presId="urn:microsoft.com/office/officeart/2005/8/layout/vList2#5"/>
    <dgm:cxn modelId="{C46DDFDB-6483-4ED9-91BF-7611B16A7769}" type="presOf" srcId="{6C4BC600-5CF2-479A-9374-B10AA437E390}" destId="{DEA2C80E-D836-4809-802A-B70CDDAC6B49}" srcOrd="0" destOrd="0" presId="urn:microsoft.com/office/officeart/2005/8/layout/vList2#5"/>
    <dgm:cxn modelId="{E45E05EC-D0B4-443D-9679-5AE40D414BC2}" srcId="{6C4BC600-5CF2-479A-9374-B10AA437E390}" destId="{C1908143-F2D4-4CF5-9F77-6AEE66AD89B8}" srcOrd="0" destOrd="0" parTransId="{D24EDCC5-739D-4F88-912D-23D87F7696EA}" sibTransId="{BFD64D5C-3580-4C25-ABA6-81933FFDB578}"/>
    <dgm:cxn modelId="{39E6CCED-E9D1-48C6-B5F3-945A5A9DD9E7}" srcId="{6C4BC600-5CF2-479A-9374-B10AA437E390}" destId="{93030150-3309-44E5-98D0-ED079E5C8B15}" srcOrd="1" destOrd="0" parTransId="{D702FDAE-C5FD-4CB1-A471-37E35363698E}" sibTransId="{A30FE3BD-71B9-4A81-91AE-9D8ABB2117E6}"/>
    <dgm:cxn modelId="{0A4835FC-3C3B-4184-AC0E-CC4CD8985A6D}" srcId="{C1908143-F2D4-4CF5-9F77-6AEE66AD89B8}" destId="{E39FE7F8-F254-4B08-99E2-F81FD1E401DD}" srcOrd="2" destOrd="0" parTransId="{3D4CD977-03E3-4A06-B5D2-7EB5EDBDFCA9}" sibTransId="{54A74380-E530-4EE0-9970-9BC35B3371A5}"/>
    <dgm:cxn modelId="{C60830FA-1B51-4143-AE82-8C2B2E8860C8}" type="presParOf" srcId="{DEA2C80E-D836-4809-802A-B70CDDAC6B49}" destId="{2FB71EFD-A8E2-4869-A9F4-764418156F5D}" srcOrd="0" destOrd="0" presId="urn:microsoft.com/office/officeart/2005/8/layout/vList2#5"/>
    <dgm:cxn modelId="{63A92557-BA89-4A73-B326-32559DFF2E95}" type="presParOf" srcId="{DEA2C80E-D836-4809-802A-B70CDDAC6B49}" destId="{3C1F3D3E-9B3B-4AED-81D6-16D9FB791723}" srcOrd="1" destOrd="0" presId="urn:microsoft.com/office/officeart/2005/8/layout/vList2#5"/>
    <dgm:cxn modelId="{A5ED96A6-821D-4D41-BBF0-C45644058095}" type="presParOf" srcId="{DEA2C80E-D836-4809-802A-B70CDDAC6B49}" destId="{9FECC4DC-CAE3-4C31-8B56-E80A097EBB48}" srcOrd="2" destOrd="0" presId="urn:microsoft.com/office/officeart/2005/8/layout/vList2#5"/>
    <dgm:cxn modelId="{CD4EF317-E9B4-4816-9F27-71FCCC142C0B}" type="presParOf" srcId="{DEA2C80E-D836-4809-802A-B70CDDAC6B49}" destId="{82F2E11E-8C7B-49DF-B05C-05AB7682D13B}" srcOrd="3" destOrd="0" presId="urn:microsoft.com/office/officeart/2005/8/layout/vList2#5"/>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5.xml><?xml version="1.0" encoding="utf-8"?>
<dgm:dataModel xmlns:dgm="http://schemas.openxmlformats.org/drawingml/2006/diagram" xmlns:a="http://schemas.openxmlformats.org/drawingml/2006/main">
  <dgm:ptLst>
    <dgm:pt modelId="{0A5A9816-304A-42E9-95AE-B697E2318BB4}" type="doc">
      <dgm:prSet loTypeId="urn:microsoft.com/office/officeart/2008/layout/HorizontalMultiLevelHierarchy#5" loCatId="hierarchy" qsTypeId="urn:microsoft.com/office/officeart/2005/8/quickstyle/simple2#5" qsCatId="simple" csTypeId="urn:microsoft.com/office/officeart/2005/8/colors/accent1_1#5" csCatId="accent1" phldr="1"/>
      <dgm:spPr/>
      <dgm:t>
        <a:bodyPr/>
        <a:lstStyle/>
        <a:p>
          <a:endParaRPr lang="zh-CN" altLang="en-US"/>
        </a:p>
      </dgm:t>
    </dgm:pt>
    <dgm:pt modelId="{54CAB9C0-7B89-421A-8219-EB2976DC257F}">
      <dgm:prSet phldrT="[文本]" custT="1"/>
      <dgm:spPr/>
      <dgm:t>
        <a:bodyPr vert="vert"/>
        <a:lstStyle/>
        <a:p>
          <a:r>
            <a:rPr lang="zh-CN" altLang="en-US" sz="2400" b="1" dirty="0">
              <a:solidFill>
                <a:schemeClr val="accent1"/>
              </a:solidFill>
              <a:latin typeface="微软雅黑" panose="020B0503020204020204" pitchFamily="34" charset="-122"/>
              <a:ea typeface="微软雅黑" panose="020B0503020204020204" pitchFamily="34" charset="-122"/>
            </a:rPr>
            <a:t>碳</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金</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融</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产</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品</a:t>
          </a:r>
        </a:p>
      </dgm:t>
    </dgm:pt>
    <dgm:pt modelId="{BC4919F2-7180-43D4-9C64-A12A8E5C03B5}" type="par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7854D8B-98E9-499E-B213-C066BC306D31}" type="sib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7E43DD2-A0B2-4BB7-A5D6-32E49BDC20C6}">
      <dgm:prSet phldrT="[文本]" custT="1"/>
      <dgm:spPr/>
      <dgm:t>
        <a:bodyPr/>
        <a:lstStyle/>
        <a:p>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市场交易工具</a:t>
          </a:r>
        </a:p>
      </dgm:t>
    </dgm:pt>
    <dgm:pt modelId="{AFA98720-E3DC-4C82-8F2E-5EB73138A0D8}" type="parTrans" cxnId="{948CA911-08A1-45D9-9F1A-6710D5DA0B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85870D2-DCA3-4870-A1D9-0F4DA348DF38}" type="sibTrans" cxnId="{948CA911-08A1-45D9-9F1A-6710D5DA0B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24ACA40-D903-4079-9D40-EC31C4B70971}">
      <dgm:prSet phldrT="[文本]" custT="1"/>
      <dgm:spPr/>
      <dgm:t>
        <a:bodyPr/>
        <a:lstStyle/>
        <a:p>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期货</a:t>
          </a:r>
        </a:p>
      </dgm:t>
    </dgm:pt>
    <dgm:pt modelId="{2ED10DCA-5AF4-429D-B07F-3916A7CCADE2}" type="parTrans" cxnId="{C5EA99A7-EDB8-46CD-AE8B-FF82B168588F}">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ABE25F9-A074-4230-A5C9-599F494A545A}" type="sibTrans" cxnId="{C5EA99A7-EDB8-46CD-AE8B-FF82B168588F}">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1BDE031-C2C9-413B-8F2E-B21378A68AF9}">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期权</a:t>
          </a:r>
        </a:p>
      </dgm:t>
    </dgm:pt>
    <dgm:pt modelId="{2F32249B-6042-46D2-8BF8-101C37929CD8}" type="parTrans" cxnId="{F2AB9B5E-23C7-413B-8933-E62D7472C642}">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3A03101-C982-44F4-AC28-2B020B5B16E8}" type="sibTrans" cxnId="{F2AB9B5E-23C7-413B-8933-E62D7472C64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4BB1DC3-B43A-4230-A970-C8F03353C24C}">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市场融资工具</a:t>
          </a:r>
        </a:p>
      </dgm:t>
    </dgm:pt>
    <dgm:pt modelId="{361CCF11-0911-41CB-9372-B01E775FAF69}" type="parTrans" cxnId="{662986FA-12EA-47C6-A307-BFD60C520364}">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61B48BF-13E1-4F5E-86C3-854655FE475C}" type="sibTrans" cxnId="{662986FA-12EA-47C6-A307-BFD60C520364}">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4AC36ED-451E-407B-9E13-1713472D0F8D}">
      <dgm:prSet phldrT="[文本]" custT="1"/>
      <dgm:spPr/>
      <dgm:t>
        <a:bodyPr/>
        <a:lstStyle/>
        <a:p>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指数</a:t>
          </a:r>
        </a:p>
      </dgm:t>
    </dgm:pt>
    <dgm:pt modelId="{C04B269B-8140-4DCF-880C-75B719FFF4F4}" type="parTrans" cxnId="{69CBCF26-59C0-4534-86AA-76ED5171E019}">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2CC06FF-CEA0-42D5-B557-6DEA21AF86FF}" type="sibTrans" cxnId="{69CBCF26-59C0-4534-86AA-76ED5171E019}">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5076B411-AB64-49D7-B8A7-862FEF717324}">
      <dgm:prSet phldrT="[文本]" custT="1"/>
      <dgm:spPr/>
      <dgm:t>
        <a:bodyPr/>
        <a:lstStyle/>
        <a:p>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市场支持工具</a:t>
          </a:r>
        </a:p>
      </dgm:t>
    </dgm:pt>
    <dgm:pt modelId="{84C13237-93E5-4BE1-A5D9-4D0972316573}" type="parTrans" cxnId="{1FDAE770-AD18-431E-995D-E5BD5C7591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1688ABE-38D7-40FF-9727-98D4C5A1F0F6}" type="sibTrans" cxnId="{1FDAE770-AD18-431E-995D-E5BD5C7591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84AE1F1-CED7-4543-B7EE-C4467FC32334}">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债券</a:t>
          </a:r>
        </a:p>
      </dgm:t>
    </dgm:pt>
    <dgm:pt modelId="{EED13B38-7C15-46DB-8235-84CB48926A6C}" type="parTrans" cxnId="{2FFF7846-CCF2-4CCD-9202-3BA62BCA1F53}">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7557FB15-8A2F-4305-9A17-CAC51325AA37}" type="sibTrans" cxnId="{2FFF7846-CCF2-4CCD-9202-3BA62BCA1F53}">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65C6C5F0-FA39-4022-B661-C9DDD29C581E}">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抵质押融资</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175B0BC7-FBB7-4D71-BFA9-C43DA0247C7B}" type="parTrans" cxnId="{D864B168-4232-473E-9D8D-AF7831F5FF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EDA38DB-36D8-4F5B-A033-1C67A4EE4C65}" type="sibTrans" cxnId="{D864B168-4232-473E-9D8D-AF7831F5FF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94E23CE-C93A-45F8-9740-3B484273EB7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保险</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996F1EEE-69D3-48E1-BDC2-A8CF125BB468}" type="parTrans" cxnId="{DD9819D2-2789-4D84-9256-9C96F60DDA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65EDE31-EC11-457A-8FF9-92290653D8B0}" type="sibTrans" cxnId="{DD9819D2-2789-4D84-9256-9C96F60DDA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8E3E470-7D6D-47F4-8617-1670A1C0FD26}">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基金</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B3EA2E19-5167-483A-AD83-EDE8E22C7305}" type="parTrans" cxnId="{08CDCAD8-925E-4DDE-861C-17405EABB6FB}">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D8A1D16-1306-4078-890D-52694264AC30}" type="sibTrans" cxnId="{08CDCAD8-925E-4DDE-861C-17405EABB6FB}">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5174F5C-A506-459F-AB3F-0E780EAA2690}" type="pres">
      <dgm:prSet presAssocID="{0A5A9816-304A-42E9-95AE-B697E2318BB4}" presName="Name0" presStyleCnt="0">
        <dgm:presLayoutVars>
          <dgm:chPref val="1"/>
          <dgm:dir/>
          <dgm:animOne val="branch"/>
          <dgm:animLvl val="lvl"/>
          <dgm:resizeHandles val="exact"/>
        </dgm:presLayoutVars>
      </dgm:prSet>
      <dgm:spPr/>
    </dgm:pt>
    <dgm:pt modelId="{7F2DC456-D0C6-459B-862D-393DE063FF47}" type="pres">
      <dgm:prSet presAssocID="{54CAB9C0-7B89-421A-8219-EB2976DC257F}" presName="root1" presStyleCnt="0"/>
      <dgm:spPr/>
    </dgm:pt>
    <dgm:pt modelId="{55DDE26A-D99F-49D4-8450-B323E60D9874}" type="pres">
      <dgm:prSet presAssocID="{54CAB9C0-7B89-421A-8219-EB2976DC257F}" presName="LevelOneTextNode" presStyleLbl="node0" presStyleIdx="0" presStyleCnt="1" custLinFactX="-94199" custLinFactNeighborX="-100000" custLinFactNeighborY="-5967">
        <dgm:presLayoutVars>
          <dgm:chPref val="3"/>
        </dgm:presLayoutVars>
      </dgm:prSet>
      <dgm:spPr/>
    </dgm:pt>
    <dgm:pt modelId="{A237E85E-344C-429C-B19A-803ACAB0EDE4}" type="pres">
      <dgm:prSet presAssocID="{54CAB9C0-7B89-421A-8219-EB2976DC257F}" presName="level2hierChild" presStyleCnt="0"/>
      <dgm:spPr/>
    </dgm:pt>
    <dgm:pt modelId="{CD10CA55-49A5-4585-A693-33FB8643DD80}" type="pres">
      <dgm:prSet presAssocID="{AFA98720-E3DC-4C82-8F2E-5EB73138A0D8}" presName="conn2-1" presStyleLbl="parChTrans1D2" presStyleIdx="0" presStyleCnt="3"/>
      <dgm:spPr/>
    </dgm:pt>
    <dgm:pt modelId="{7A60224A-ED23-4704-BEEB-500EDD03E393}" type="pres">
      <dgm:prSet presAssocID="{AFA98720-E3DC-4C82-8F2E-5EB73138A0D8}" presName="connTx" presStyleLbl="parChTrans1D2" presStyleIdx="0" presStyleCnt="3"/>
      <dgm:spPr/>
    </dgm:pt>
    <dgm:pt modelId="{756F3A0D-524F-4EA4-9645-EDE2D3F8575C}" type="pres">
      <dgm:prSet presAssocID="{97E43DD2-A0B2-4BB7-A5D6-32E49BDC20C6}" presName="root2" presStyleCnt="0"/>
      <dgm:spPr/>
    </dgm:pt>
    <dgm:pt modelId="{9CB0D33E-F5A7-4CCF-B44A-5F16BAFD6B7A}" type="pres">
      <dgm:prSet presAssocID="{97E43DD2-A0B2-4BB7-A5D6-32E49BDC20C6}" presName="LevelTwoTextNode" presStyleLbl="node2" presStyleIdx="0" presStyleCnt="3" custScaleX="145033" custLinFactNeighborX="-8208">
        <dgm:presLayoutVars>
          <dgm:chPref val="3"/>
        </dgm:presLayoutVars>
      </dgm:prSet>
      <dgm:spPr/>
    </dgm:pt>
    <dgm:pt modelId="{BA8BE5AF-D8E6-4005-838D-83B10313095A}" type="pres">
      <dgm:prSet presAssocID="{97E43DD2-A0B2-4BB7-A5D6-32E49BDC20C6}" presName="level3hierChild" presStyleCnt="0"/>
      <dgm:spPr/>
    </dgm:pt>
    <dgm:pt modelId="{C3971638-120D-48E6-B73A-FBCA0EF26FCD}" type="pres">
      <dgm:prSet presAssocID="{2ED10DCA-5AF4-429D-B07F-3916A7CCADE2}" presName="conn2-1" presStyleLbl="parChTrans1D3" presStyleIdx="0" presStyleCnt="7"/>
      <dgm:spPr/>
    </dgm:pt>
    <dgm:pt modelId="{D365B5AB-3D6A-4D46-8936-5D79FA4EE7A4}" type="pres">
      <dgm:prSet presAssocID="{2ED10DCA-5AF4-429D-B07F-3916A7CCADE2}" presName="connTx" presStyleLbl="parChTrans1D3" presStyleIdx="0" presStyleCnt="7"/>
      <dgm:spPr/>
    </dgm:pt>
    <dgm:pt modelId="{E1D6D38E-A9BA-467C-95B8-B42A550BA32A}" type="pres">
      <dgm:prSet presAssocID="{424ACA40-D903-4079-9D40-EC31C4B70971}" presName="root2" presStyleCnt="0"/>
      <dgm:spPr/>
    </dgm:pt>
    <dgm:pt modelId="{95C9D62F-5279-4763-80B3-CB5336DB7F68}" type="pres">
      <dgm:prSet presAssocID="{424ACA40-D903-4079-9D40-EC31C4B70971}" presName="LevelTwoTextNode" presStyleLbl="node3" presStyleIdx="0" presStyleCnt="7" custScaleX="145033" custLinFactNeighborX="57899" custLinFactNeighborY="2991">
        <dgm:presLayoutVars>
          <dgm:chPref val="3"/>
        </dgm:presLayoutVars>
      </dgm:prSet>
      <dgm:spPr/>
    </dgm:pt>
    <dgm:pt modelId="{68C67610-E09A-453A-A658-27B02AFF28DD}" type="pres">
      <dgm:prSet presAssocID="{424ACA40-D903-4079-9D40-EC31C4B70971}" presName="level3hierChild" presStyleCnt="0"/>
      <dgm:spPr/>
    </dgm:pt>
    <dgm:pt modelId="{6EA78439-F7AC-48AC-A409-F83B7DC51B5F}" type="pres">
      <dgm:prSet presAssocID="{2F32249B-6042-46D2-8BF8-101C37929CD8}" presName="conn2-1" presStyleLbl="parChTrans1D3" presStyleIdx="1" presStyleCnt="7"/>
      <dgm:spPr/>
    </dgm:pt>
    <dgm:pt modelId="{2F87D5AE-2BC3-4E12-82EE-928948AFF044}" type="pres">
      <dgm:prSet presAssocID="{2F32249B-6042-46D2-8BF8-101C37929CD8}" presName="connTx" presStyleLbl="parChTrans1D3" presStyleIdx="1" presStyleCnt="7"/>
      <dgm:spPr/>
    </dgm:pt>
    <dgm:pt modelId="{B34F52F0-F31E-4140-AD28-759F85692576}" type="pres">
      <dgm:prSet presAssocID="{F1BDE031-C2C9-413B-8F2E-B21378A68AF9}" presName="root2" presStyleCnt="0"/>
      <dgm:spPr/>
    </dgm:pt>
    <dgm:pt modelId="{87202464-BCF7-4BEA-87C3-C89E8B219285}" type="pres">
      <dgm:prSet presAssocID="{F1BDE031-C2C9-413B-8F2E-B21378A68AF9}" presName="LevelTwoTextNode" presStyleLbl="node3" presStyleIdx="1" presStyleCnt="7" custScaleX="145033" custLinFactNeighborX="57899" custLinFactNeighborY="2991">
        <dgm:presLayoutVars>
          <dgm:chPref val="3"/>
        </dgm:presLayoutVars>
      </dgm:prSet>
      <dgm:spPr/>
    </dgm:pt>
    <dgm:pt modelId="{3589C4FE-6FF0-4996-B956-3D64BF041DA8}" type="pres">
      <dgm:prSet presAssocID="{F1BDE031-C2C9-413B-8F2E-B21378A68AF9}" presName="level3hierChild" presStyleCnt="0"/>
      <dgm:spPr/>
    </dgm:pt>
    <dgm:pt modelId="{B2858115-A24D-46DB-BECD-D2D508EE2AC6}" type="pres">
      <dgm:prSet presAssocID="{361CCF11-0911-41CB-9372-B01E775FAF69}" presName="conn2-1" presStyleLbl="parChTrans1D2" presStyleIdx="1" presStyleCnt="3"/>
      <dgm:spPr/>
    </dgm:pt>
    <dgm:pt modelId="{2E0E8FC9-7944-499B-9BB0-EB82DD658D07}" type="pres">
      <dgm:prSet presAssocID="{361CCF11-0911-41CB-9372-B01E775FAF69}" presName="connTx" presStyleLbl="parChTrans1D2" presStyleIdx="1" presStyleCnt="3"/>
      <dgm:spPr/>
    </dgm:pt>
    <dgm:pt modelId="{6B64D5AE-08D9-4340-8EC1-2DBA17511F5A}" type="pres">
      <dgm:prSet presAssocID="{F4BB1DC3-B43A-4230-A970-C8F03353C24C}" presName="root2" presStyleCnt="0"/>
      <dgm:spPr/>
    </dgm:pt>
    <dgm:pt modelId="{A2AB2C4C-5A29-461C-AEEB-F385FD2FF377}" type="pres">
      <dgm:prSet presAssocID="{F4BB1DC3-B43A-4230-A970-C8F03353C24C}" presName="LevelTwoTextNode" presStyleLbl="node2" presStyleIdx="1" presStyleCnt="3" custScaleX="145033" custLinFactNeighborX="-8208">
        <dgm:presLayoutVars>
          <dgm:chPref val="3"/>
        </dgm:presLayoutVars>
      </dgm:prSet>
      <dgm:spPr/>
    </dgm:pt>
    <dgm:pt modelId="{AB485AF0-03D1-4ED1-B6D0-58DE2BD80ACC}" type="pres">
      <dgm:prSet presAssocID="{F4BB1DC3-B43A-4230-A970-C8F03353C24C}" presName="level3hierChild" presStyleCnt="0"/>
      <dgm:spPr/>
    </dgm:pt>
    <dgm:pt modelId="{CDA4CF90-1331-41D0-87B8-47B656B47B86}" type="pres">
      <dgm:prSet presAssocID="{EED13B38-7C15-46DB-8235-84CB48926A6C}" presName="conn2-1" presStyleLbl="parChTrans1D3" presStyleIdx="2" presStyleCnt="7"/>
      <dgm:spPr/>
    </dgm:pt>
    <dgm:pt modelId="{227D9CDA-2B04-494C-84BD-8EC1686C66EF}" type="pres">
      <dgm:prSet presAssocID="{EED13B38-7C15-46DB-8235-84CB48926A6C}" presName="connTx" presStyleLbl="parChTrans1D3" presStyleIdx="2" presStyleCnt="7"/>
      <dgm:spPr/>
    </dgm:pt>
    <dgm:pt modelId="{4384CCEB-2675-4B79-8D6F-9B661AF4385B}" type="pres">
      <dgm:prSet presAssocID="{B84AE1F1-CED7-4543-B7EE-C4467FC32334}" presName="root2" presStyleCnt="0"/>
      <dgm:spPr/>
    </dgm:pt>
    <dgm:pt modelId="{F156DA17-540C-475F-9A10-A21AEDAB66C1}" type="pres">
      <dgm:prSet presAssocID="{B84AE1F1-CED7-4543-B7EE-C4467FC32334}" presName="LevelTwoTextNode" presStyleLbl="node3" presStyleIdx="2" presStyleCnt="7" custScaleX="145033" custLinFactNeighborX="57899" custLinFactNeighborY="2991">
        <dgm:presLayoutVars>
          <dgm:chPref val="3"/>
        </dgm:presLayoutVars>
      </dgm:prSet>
      <dgm:spPr/>
    </dgm:pt>
    <dgm:pt modelId="{3DA4913D-436F-4EF5-94D1-11F283C39002}" type="pres">
      <dgm:prSet presAssocID="{B84AE1F1-CED7-4543-B7EE-C4467FC32334}" presName="level3hierChild" presStyleCnt="0"/>
      <dgm:spPr/>
    </dgm:pt>
    <dgm:pt modelId="{D5FBFF69-11F4-4B4B-AA94-3866CC6DD255}" type="pres">
      <dgm:prSet presAssocID="{175B0BC7-FBB7-4D71-BFA9-C43DA0247C7B}" presName="conn2-1" presStyleLbl="parChTrans1D3" presStyleIdx="3" presStyleCnt="7"/>
      <dgm:spPr/>
    </dgm:pt>
    <dgm:pt modelId="{672EB09B-5B03-4FC0-BE4E-F7D1FD9E13D0}" type="pres">
      <dgm:prSet presAssocID="{175B0BC7-FBB7-4D71-BFA9-C43DA0247C7B}" presName="connTx" presStyleLbl="parChTrans1D3" presStyleIdx="3" presStyleCnt="7"/>
      <dgm:spPr/>
    </dgm:pt>
    <dgm:pt modelId="{794B2E66-63EE-4046-B9CC-D4291228CCD5}" type="pres">
      <dgm:prSet presAssocID="{65C6C5F0-FA39-4022-B661-C9DDD29C581E}" presName="root2" presStyleCnt="0"/>
      <dgm:spPr/>
    </dgm:pt>
    <dgm:pt modelId="{B2FC6688-9734-49AC-B942-5278224944B1}" type="pres">
      <dgm:prSet presAssocID="{65C6C5F0-FA39-4022-B661-C9DDD29C581E}" presName="LevelTwoTextNode" presStyleLbl="node3" presStyleIdx="3" presStyleCnt="7" custScaleX="145033" custLinFactNeighborX="57899" custLinFactNeighborY="2991">
        <dgm:presLayoutVars>
          <dgm:chPref val="3"/>
        </dgm:presLayoutVars>
      </dgm:prSet>
      <dgm:spPr/>
    </dgm:pt>
    <dgm:pt modelId="{4D0400D8-6821-4FA1-89C4-3302986C2AD1}" type="pres">
      <dgm:prSet presAssocID="{65C6C5F0-FA39-4022-B661-C9DDD29C581E}" presName="level3hierChild" presStyleCnt="0"/>
      <dgm:spPr/>
    </dgm:pt>
    <dgm:pt modelId="{E034798D-7958-4C7A-9FC1-E8F9026403E2}" type="pres">
      <dgm:prSet presAssocID="{84C13237-93E5-4BE1-A5D9-4D0972316573}" presName="conn2-1" presStyleLbl="parChTrans1D2" presStyleIdx="2" presStyleCnt="3"/>
      <dgm:spPr/>
    </dgm:pt>
    <dgm:pt modelId="{82114061-1911-4904-A3B4-E8B0EDEC926B}" type="pres">
      <dgm:prSet presAssocID="{84C13237-93E5-4BE1-A5D9-4D0972316573}" presName="connTx" presStyleLbl="parChTrans1D2" presStyleIdx="2" presStyleCnt="3"/>
      <dgm:spPr/>
    </dgm:pt>
    <dgm:pt modelId="{25800755-7335-4357-AC72-F427BF66EAAB}" type="pres">
      <dgm:prSet presAssocID="{5076B411-AB64-49D7-B8A7-862FEF717324}" presName="root2" presStyleCnt="0"/>
      <dgm:spPr/>
    </dgm:pt>
    <dgm:pt modelId="{B288B033-0EFF-43D0-8B92-C2FBD39282C9}" type="pres">
      <dgm:prSet presAssocID="{5076B411-AB64-49D7-B8A7-862FEF717324}" presName="LevelTwoTextNode" presStyleLbl="node2" presStyleIdx="2" presStyleCnt="3" custScaleX="145033" custLinFactNeighborX="-8208">
        <dgm:presLayoutVars>
          <dgm:chPref val="3"/>
        </dgm:presLayoutVars>
      </dgm:prSet>
      <dgm:spPr/>
    </dgm:pt>
    <dgm:pt modelId="{444B690C-B128-4140-9214-8CDCB25E4428}" type="pres">
      <dgm:prSet presAssocID="{5076B411-AB64-49D7-B8A7-862FEF717324}" presName="level3hierChild" presStyleCnt="0"/>
      <dgm:spPr/>
    </dgm:pt>
    <dgm:pt modelId="{B617C222-EE12-4272-B9D8-521F41B7AB13}" type="pres">
      <dgm:prSet presAssocID="{C04B269B-8140-4DCF-880C-75B719FFF4F4}" presName="conn2-1" presStyleLbl="parChTrans1D3" presStyleIdx="4" presStyleCnt="7"/>
      <dgm:spPr/>
    </dgm:pt>
    <dgm:pt modelId="{B80DFAC4-F5B4-44F9-977C-90F8ADBD052A}" type="pres">
      <dgm:prSet presAssocID="{C04B269B-8140-4DCF-880C-75B719FFF4F4}" presName="connTx" presStyleLbl="parChTrans1D3" presStyleIdx="4" presStyleCnt="7"/>
      <dgm:spPr/>
    </dgm:pt>
    <dgm:pt modelId="{4F8B9330-2280-4A00-AD69-A532832BDFB7}" type="pres">
      <dgm:prSet presAssocID="{04AC36ED-451E-407B-9E13-1713472D0F8D}" presName="root2" presStyleCnt="0"/>
      <dgm:spPr/>
    </dgm:pt>
    <dgm:pt modelId="{A355B03B-B0D4-4F21-ADD5-A0DF5A9D919D}" type="pres">
      <dgm:prSet presAssocID="{04AC36ED-451E-407B-9E13-1713472D0F8D}" presName="LevelTwoTextNode" presStyleLbl="node3" presStyleIdx="4" presStyleCnt="7" custScaleX="145033" custLinFactNeighborX="57899" custLinFactNeighborY="2991">
        <dgm:presLayoutVars>
          <dgm:chPref val="3"/>
        </dgm:presLayoutVars>
      </dgm:prSet>
      <dgm:spPr/>
    </dgm:pt>
    <dgm:pt modelId="{846BABC6-B9FB-40C5-BFCC-9E584731CD1B}" type="pres">
      <dgm:prSet presAssocID="{04AC36ED-451E-407B-9E13-1713472D0F8D}" presName="level3hierChild" presStyleCnt="0"/>
      <dgm:spPr/>
    </dgm:pt>
    <dgm:pt modelId="{0BDD2447-02F0-4B4E-A014-F8044CCD3A69}" type="pres">
      <dgm:prSet presAssocID="{996F1EEE-69D3-48E1-BDC2-A8CF125BB468}" presName="conn2-1" presStyleLbl="parChTrans1D3" presStyleIdx="5" presStyleCnt="7"/>
      <dgm:spPr/>
    </dgm:pt>
    <dgm:pt modelId="{46E1C95F-2E75-417B-8DC1-C598C2296EA8}" type="pres">
      <dgm:prSet presAssocID="{996F1EEE-69D3-48E1-BDC2-A8CF125BB468}" presName="connTx" presStyleLbl="parChTrans1D3" presStyleIdx="5" presStyleCnt="7"/>
      <dgm:spPr/>
    </dgm:pt>
    <dgm:pt modelId="{A0E4C18A-435F-4095-801D-7A2361A8FCE7}" type="pres">
      <dgm:prSet presAssocID="{F94E23CE-C93A-45F8-9740-3B484273EB74}" presName="root2" presStyleCnt="0"/>
      <dgm:spPr/>
    </dgm:pt>
    <dgm:pt modelId="{155D6F14-0004-48D5-B5AC-495CF0472E01}" type="pres">
      <dgm:prSet presAssocID="{F94E23CE-C93A-45F8-9740-3B484273EB74}" presName="LevelTwoTextNode" presStyleLbl="node3" presStyleIdx="5" presStyleCnt="7" custScaleX="145033" custLinFactNeighborX="57899" custLinFactNeighborY="2991">
        <dgm:presLayoutVars>
          <dgm:chPref val="3"/>
        </dgm:presLayoutVars>
      </dgm:prSet>
      <dgm:spPr/>
    </dgm:pt>
    <dgm:pt modelId="{D675955C-321F-4F03-B7E3-1DB6A75CF9D3}" type="pres">
      <dgm:prSet presAssocID="{F94E23CE-C93A-45F8-9740-3B484273EB74}" presName="level3hierChild" presStyleCnt="0"/>
      <dgm:spPr/>
    </dgm:pt>
    <dgm:pt modelId="{3EB62847-620A-44B3-BD25-F0D3AA2AD28A}" type="pres">
      <dgm:prSet presAssocID="{B3EA2E19-5167-483A-AD83-EDE8E22C7305}" presName="conn2-1" presStyleLbl="parChTrans1D3" presStyleIdx="6" presStyleCnt="7"/>
      <dgm:spPr/>
    </dgm:pt>
    <dgm:pt modelId="{B7B3140D-8201-4646-92C4-4C2A2C06F05B}" type="pres">
      <dgm:prSet presAssocID="{B3EA2E19-5167-483A-AD83-EDE8E22C7305}" presName="connTx" presStyleLbl="parChTrans1D3" presStyleIdx="6" presStyleCnt="7"/>
      <dgm:spPr/>
    </dgm:pt>
    <dgm:pt modelId="{F492AA21-1FEA-46CE-91D8-D85F07F80440}" type="pres">
      <dgm:prSet presAssocID="{D8E3E470-7D6D-47F4-8617-1670A1C0FD26}" presName="root2" presStyleCnt="0"/>
      <dgm:spPr/>
    </dgm:pt>
    <dgm:pt modelId="{FEBD2445-6B34-43E6-B06C-4A98A45C1904}" type="pres">
      <dgm:prSet presAssocID="{D8E3E470-7D6D-47F4-8617-1670A1C0FD26}" presName="LevelTwoTextNode" presStyleLbl="node3" presStyleIdx="6" presStyleCnt="7" custScaleX="145033" custLinFactNeighborX="57899" custLinFactNeighborY="453">
        <dgm:presLayoutVars>
          <dgm:chPref val="3"/>
        </dgm:presLayoutVars>
      </dgm:prSet>
      <dgm:spPr/>
    </dgm:pt>
    <dgm:pt modelId="{A5503AA3-A180-4284-AC8A-A887F1D6A9BB}" type="pres">
      <dgm:prSet presAssocID="{D8E3E470-7D6D-47F4-8617-1670A1C0FD26}" presName="level3hierChild" presStyleCnt="0"/>
      <dgm:spPr/>
    </dgm:pt>
  </dgm:ptLst>
  <dgm:cxnLst>
    <dgm:cxn modelId="{20E02307-F990-4849-BB57-6B34DBBF1FF2}" type="presOf" srcId="{B84AE1F1-CED7-4543-B7EE-C4467FC32334}" destId="{F156DA17-540C-475F-9A10-A21AEDAB66C1}" srcOrd="0" destOrd="0" presId="urn:microsoft.com/office/officeart/2008/layout/HorizontalMultiLevelHierarchy#5"/>
    <dgm:cxn modelId="{F31FEA07-F8EF-41FB-A04D-79E7EF3DCA63}" type="presOf" srcId="{996F1EEE-69D3-48E1-BDC2-A8CF125BB468}" destId="{46E1C95F-2E75-417B-8DC1-C598C2296EA8}" srcOrd="1" destOrd="0" presId="urn:microsoft.com/office/officeart/2008/layout/HorizontalMultiLevelHierarchy#5"/>
    <dgm:cxn modelId="{948CA911-08A1-45D9-9F1A-6710D5DA0B38}" srcId="{54CAB9C0-7B89-421A-8219-EB2976DC257F}" destId="{97E43DD2-A0B2-4BB7-A5D6-32E49BDC20C6}" srcOrd="0" destOrd="0" parTransId="{AFA98720-E3DC-4C82-8F2E-5EB73138A0D8}" sibTransId="{485870D2-DCA3-4870-A1D9-0F4DA348DF38}"/>
    <dgm:cxn modelId="{32F9751A-377E-4E93-8E51-47E701B9B329}" type="presOf" srcId="{F94E23CE-C93A-45F8-9740-3B484273EB74}" destId="{155D6F14-0004-48D5-B5AC-495CF0472E01}" srcOrd="0" destOrd="0" presId="urn:microsoft.com/office/officeart/2008/layout/HorizontalMultiLevelHierarchy#5"/>
    <dgm:cxn modelId="{69CBCF26-59C0-4534-86AA-76ED5171E019}" srcId="{5076B411-AB64-49D7-B8A7-862FEF717324}" destId="{04AC36ED-451E-407B-9E13-1713472D0F8D}" srcOrd="0" destOrd="0" parTransId="{C04B269B-8140-4DCF-880C-75B719FFF4F4}" sibTransId="{D2CC06FF-CEA0-42D5-B557-6DEA21AF86FF}"/>
    <dgm:cxn modelId="{7985252B-24CF-4B4A-9DE5-1478785B9F6A}" type="presOf" srcId="{B3EA2E19-5167-483A-AD83-EDE8E22C7305}" destId="{B7B3140D-8201-4646-92C4-4C2A2C06F05B}" srcOrd="1" destOrd="0" presId="urn:microsoft.com/office/officeart/2008/layout/HorizontalMultiLevelHierarchy#5"/>
    <dgm:cxn modelId="{E876072C-019D-4544-8D13-573901F2FC09}" type="presOf" srcId="{2ED10DCA-5AF4-429D-B07F-3916A7CCADE2}" destId="{D365B5AB-3D6A-4D46-8936-5D79FA4EE7A4}" srcOrd="1" destOrd="0" presId="urn:microsoft.com/office/officeart/2008/layout/HorizontalMultiLevelHierarchy#5"/>
    <dgm:cxn modelId="{41EFD730-C699-4DA5-B540-60F8F6522FD2}" type="presOf" srcId="{04AC36ED-451E-407B-9E13-1713472D0F8D}" destId="{A355B03B-B0D4-4F21-ADD5-A0DF5A9D919D}" srcOrd="0" destOrd="0" presId="urn:microsoft.com/office/officeart/2008/layout/HorizontalMultiLevelHierarchy#5"/>
    <dgm:cxn modelId="{FBA9F730-4FB3-4055-A914-FF9A0FF8DEFE}" type="presOf" srcId="{361CCF11-0911-41CB-9372-B01E775FAF69}" destId="{B2858115-A24D-46DB-BECD-D2D508EE2AC6}" srcOrd="0" destOrd="0" presId="urn:microsoft.com/office/officeart/2008/layout/HorizontalMultiLevelHierarchy#5"/>
    <dgm:cxn modelId="{98ADC33D-7B90-4A37-9F87-1EFD4D5DE750}" type="presOf" srcId="{175B0BC7-FBB7-4D71-BFA9-C43DA0247C7B}" destId="{D5FBFF69-11F4-4B4B-AA94-3866CC6DD255}" srcOrd="0" destOrd="0" presId="urn:microsoft.com/office/officeart/2008/layout/HorizontalMultiLevelHierarchy#5"/>
    <dgm:cxn modelId="{FB18E140-EBCE-4985-99B0-86071DE74533}" type="presOf" srcId="{0A5A9816-304A-42E9-95AE-B697E2318BB4}" destId="{B5174F5C-A506-459F-AB3F-0E780EAA2690}" srcOrd="0" destOrd="0" presId="urn:microsoft.com/office/officeart/2008/layout/HorizontalMultiLevelHierarchy#5"/>
    <dgm:cxn modelId="{F2AB9B5E-23C7-413B-8933-E62D7472C642}" srcId="{97E43DD2-A0B2-4BB7-A5D6-32E49BDC20C6}" destId="{F1BDE031-C2C9-413B-8F2E-B21378A68AF9}" srcOrd="1" destOrd="0" parTransId="{2F32249B-6042-46D2-8BF8-101C37929CD8}" sibTransId="{03A03101-C982-44F4-AC28-2B020B5B16E8}"/>
    <dgm:cxn modelId="{E152E842-1CD9-4D34-A655-35CA9A9937FB}" type="presOf" srcId="{B3EA2E19-5167-483A-AD83-EDE8E22C7305}" destId="{3EB62847-620A-44B3-BD25-F0D3AA2AD28A}" srcOrd="0" destOrd="0" presId="urn:microsoft.com/office/officeart/2008/layout/HorizontalMultiLevelHierarchy#5"/>
    <dgm:cxn modelId="{0B5F0C63-9064-4795-A92F-183B0F745345}" type="presOf" srcId="{84C13237-93E5-4BE1-A5D9-4D0972316573}" destId="{82114061-1911-4904-A3B4-E8B0EDEC926B}" srcOrd="1" destOrd="0" presId="urn:microsoft.com/office/officeart/2008/layout/HorizontalMultiLevelHierarchy#5"/>
    <dgm:cxn modelId="{90EDE564-99CC-4BD1-A8B2-8EFB1D67E509}" type="presOf" srcId="{AFA98720-E3DC-4C82-8F2E-5EB73138A0D8}" destId="{7A60224A-ED23-4704-BEEB-500EDD03E393}" srcOrd="1" destOrd="0" presId="urn:microsoft.com/office/officeart/2008/layout/HorizontalMultiLevelHierarchy#5"/>
    <dgm:cxn modelId="{2FFF7846-CCF2-4CCD-9202-3BA62BCA1F53}" srcId="{F4BB1DC3-B43A-4230-A970-C8F03353C24C}" destId="{B84AE1F1-CED7-4543-B7EE-C4467FC32334}" srcOrd="0" destOrd="0" parTransId="{EED13B38-7C15-46DB-8235-84CB48926A6C}" sibTransId="{7557FB15-8A2F-4305-9A17-CAC51325AA37}"/>
    <dgm:cxn modelId="{A1B39547-255A-4186-BE4C-E3400111A939}" type="presOf" srcId="{F1BDE031-C2C9-413B-8F2E-B21378A68AF9}" destId="{87202464-BCF7-4BEA-87C3-C89E8B219285}" srcOrd="0" destOrd="0" presId="urn:microsoft.com/office/officeart/2008/layout/HorizontalMultiLevelHierarchy#5"/>
    <dgm:cxn modelId="{D864B168-4232-473E-9D8D-AF7831F5FF1E}" srcId="{F4BB1DC3-B43A-4230-A970-C8F03353C24C}" destId="{65C6C5F0-FA39-4022-B661-C9DDD29C581E}" srcOrd="1" destOrd="0" parTransId="{175B0BC7-FBB7-4D71-BFA9-C43DA0247C7B}" sibTransId="{0EDA38DB-36D8-4F5B-A033-1C67A4EE4C65}"/>
    <dgm:cxn modelId="{3B3AAA4A-B1B0-4F55-B70D-C2A75ABF9C87}" type="presOf" srcId="{996F1EEE-69D3-48E1-BDC2-A8CF125BB468}" destId="{0BDD2447-02F0-4B4E-A014-F8044CCD3A69}" srcOrd="0" destOrd="0" presId="urn:microsoft.com/office/officeart/2008/layout/HorizontalMultiLevelHierarchy#5"/>
    <dgm:cxn modelId="{1FDAE770-AD18-431E-995D-E5BD5C75911E}" srcId="{54CAB9C0-7B89-421A-8219-EB2976DC257F}" destId="{5076B411-AB64-49D7-B8A7-862FEF717324}" srcOrd="2" destOrd="0" parTransId="{84C13237-93E5-4BE1-A5D9-4D0972316573}" sibTransId="{91688ABE-38D7-40FF-9727-98D4C5A1F0F6}"/>
    <dgm:cxn modelId="{D047DD57-0FE6-45D2-BBC3-0329162C0BE3}" type="presOf" srcId="{424ACA40-D903-4079-9D40-EC31C4B70971}" destId="{95C9D62F-5279-4763-80B3-CB5336DB7F68}" srcOrd="0" destOrd="0" presId="urn:microsoft.com/office/officeart/2008/layout/HorizontalMultiLevelHierarchy#5"/>
    <dgm:cxn modelId="{B330A878-10FD-4DD5-8FA6-1B2CBF8A0EAC}" type="presOf" srcId="{5076B411-AB64-49D7-B8A7-862FEF717324}" destId="{B288B033-0EFF-43D0-8B92-C2FBD39282C9}" srcOrd="0" destOrd="0" presId="urn:microsoft.com/office/officeart/2008/layout/HorizontalMultiLevelHierarchy#5"/>
    <dgm:cxn modelId="{F131B47D-EC87-425F-9C66-0B425CCB7F95}" type="presOf" srcId="{C04B269B-8140-4DCF-880C-75B719FFF4F4}" destId="{B617C222-EE12-4272-B9D8-521F41B7AB13}" srcOrd="0" destOrd="0" presId="urn:microsoft.com/office/officeart/2008/layout/HorizontalMultiLevelHierarchy#5"/>
    <dgm:cxn modelId="{CB389C7F-58BE-4F4A-A441-05FDEC1DBC22}" srcId="{0A5A9816-304A-42E9-95AE-B697E2318BB4}" destId="{54CAB9C0-7B89-421A-8219-EB2976DC257F}" srcOrd="0" destOrd="0" parTransId="{BC4919F2-7180-43D4-9C64-A12A8E5C03B5}" sibTransId="{37854D8B-98E9-499E-B213-C066BC306D31}"/>
    <dgm:cxn modelId="{1CA54298-CAA7-4B6B-AF7E-2D19F7118EF7}" type="presOf" srcId="{2ED10DCA-5AF4-429D-B07F-3916A7CCADE2}" destId="{C3971638-120D-48E6-B73A-FBCA0EF26FCD}" srcOrd="0" destOrd="0" presId="urn:microsoft.com/office/officeart/2008/layout/HorizontalMultiLevelHierarchy#5"/>
    <dgm:cxn modelId="{4698EAA6-A3A2-42CB-BBFC-9F2516C083E7}" type="presOf" srcId="{361CCF11-0911-41CB-9372-B01E775FAF69}" destId="{2E0E8FC9-7944-499B-9BB0-EB82DD658D07}" srcOrd="1" destOrd="0" presId="urn:microsoft.com/office/officeart/2008/layout/HorizontalMultiLevelHierarchy#5"/>
    <dgm:cxn modelId="{C5EA99A7-EDB8-46CD-AE8B-FF82B168588F}" srcId="{97E43DD2-A0B2-4BB7-A5D6-32E49BDC20C6}" destId="{424ACA40-D903-4079-9D40-EC31C4B70971}" srcOrd="0" destOrd="0" parTransId="{2ED10DCA-5AF4-429D-B07F-3916A7CCADE2}" sibTransId="{3ABE25F9-A074-4230-A5C9-599F494A545A}"/>
    <dgm:cxn modelId="{FC659CA8-5321-4981-B073-D5DC7A04E400}" type="presOf" srcId="{2F32249B-6042-46D2-8BF8-101C37929CD8}" destId="{2F87D5AE-2BC3-4E12-82EE-928948AFF044}" srcOrd="1" destOrd="0" presId="urn:microsoft.com/office/officeart/2008/layout/HorizontalMultiLevelHierarchy#5"/>
    <dgm:cxn modelId="{09FE8CAF-1B22-4EB6-A688-1A06F89C9543}" type="presOf" srcId="{D8E3E470-7D6D-47F4-8617-1670A1C0FD26}" destId="{FEBD2445-6B34-43E6-B06C-4A98A45C1904}" srcOrd="0" destOrd="0" presId="urn:microsoft.com/office/officeart/2008/layout/HorizontalMultiLevelHierarchy#5"/>
    <dgm:cxn modelId="{9A1EE4BC-C273-47B5-B6A1-68CE36308CC5}" type="presOf" srcId="{54CAB9C0-7B89-421A-8219-EB2976DC257F}" destId="{55DDE26A-D99F-49D4-8450-B323E60D9874}" srcOrd="0" destOrd="0" presId="urn:microsoft.com/office/officeart/2008/layout/HorizontalMultiLevelHierarchy#5"/>
    <dgm:cxn modelId="{05FF4EBF-0C98-4570-A384-24C232DFF977}" type="presOf" srcId="{EED13B38-7C15-46DB-8235-84CB48926A6C}" destId="{CDA4CF90-1331-41D0-87B8-47B656B47B86}" srcOrd="0" destOrd="0" presId="urn:microsoft.com/office/officeart/2008/layout/HorizontalMultiLevelHierarchy#5"/>
    <dgm:cxn modelId="{E168B8C1-8BD1-4525-9EBA-FE398D000988}" type="presOf" srcId="{65C6C5F0-FA39-4022-B661-C9DDD29C581E}" destId="{B2FC6688-9734-49AC-B942-5278224944B1}" srcOrd="0" destOrd="0" presId="urn:microsoft.com/office/officeart/2008/layout/HorizontalMultiLevelHierarchy#5"/>
    <dgm:cxn modelId="{E378A3CB-DB31-4A11-BD84-6ADC5FE1EC6C}" type="presOf" srcId="{F4BB1DC3-B43A-4230-A970-C8F03353C24C}" destId="{A2AB2C4C-5A29-461C-AEEB-F385FD2FF377}" srcOrd="0" destOrd="0" presId="urn:microsoft.com/office/officeart/2008/layout/HorizontalMultiLevelHierarchy#5"/>
    <dgm:cxn modelId="{DD9819D2-2789-4D84-9256-9C96F60DDA38}" srcId="{5076B411-AB64-49D7-B8A7-862FEF717324}" destId="{F94E23CE-C93A-45F8-9740-3B484273EB74}" srcOrd="1" destOrd="0" parTransId="{996F1EEE-69D3-48E1-BDC2-A8CF125BB468}" sibTransId="{B65EDE31-EC11-457A-8FF9-92290653D8B0}"/>
    <dgm:cxn modelId="{08CDCAD8-925E-4DDE-861C-17405EABB6FB}" srcId="{5076B411-AB64-49D7-B8A7-862FEF717324}" destId="{D8E3E470-7D6D-47F4-8617-1670A1C0FD26}" srcOrd="2" destOrd="0" parTransId="{B3EA2E19-5167-483A-AD83-EDE8E22C7305}" sibTransId="{4D8A1D16-1306-4078-890D-52694264AC30}"/>
    <dgm:cxn modelId="{3EE3F5D8-8A7C-4D33-A684-596CB39C2590}" type="presOf" srcId="{175B0BC7-FBB7-4D71-BFA9-C43DA0247C7B}" destId="{672EB09B-5B03-4FC0-BE4E-F7D1FD9E13D0}" srcOrd="1" destOrd="0" presId="urn:microsoft.com/office/officeart/2008/layout/HorizontalMultiLevelHierarchy#5"/>
    <dgm:cxn modelId="{635A00DE-1B6A-4110-997F-F8130862FA69}" type="presOf" srcId="{2F32249B-6042-46D2-8BF8-101C37929CD8}" destId="{6EA78439-F7AC-48AC-A409-F83B7DC51B5F}" srcOrd="0" destOrd="0" presId="urn:microsoft.com/office/officeart/2008/layout/HorizontalMultiLevelHierarchy#5"/>
    <dgm:cxn modelId="{CB4053E2-D1D7-4EDC-B6F0-95D09A9D2C06}" type="presOf" srcId="{97E43DD2-A0B2-4BB7-A5D6-32E49BDC20C6}" destId="{9CB0D33E-F5A7-4CCF-B44A-5F16BAFD6B7A}" srcOrd="0" destOrd="0" presId="urn:microsoft.com/office/officeart/2008/layout/HorizontalMultiLevelHierarchy#5"/>
    <dgm:cxn modelId="{B25764E6-0D2B-49CE-8066-D3BA218525DC}" type="presOf" srcId="{EED13B38-7C15-46DB-8235-84CB48926A6C}" destId="{227D9CDA-2B04-494C-84BD-8EC1686C66EF}" srcOrd="1" destOrd="0" presId="urn:microsoft.com/office/officeart/2008/layout/HorizontalMultiLevelHierarchy#5"/>
    <dgm:cxn modelId="{853D43E8-E3BF-4CE6-8712-1DAB79A9DAF3}" type="presOf" srcId="{C04B269B-8140-4DCF-880C-75B719FFF4F4}" destId="{B80DFAC4-F5B4-44F9-977C-90F8ADBD052A}" srcOrd="1" destOrd="0" presId="urn:microsoft.com/office/officeart/2008/layout/HorizontalMultiLevelHierarchy#5"/>
    <dgm:cxn modelId="{E406E4E9-1B47-450B-84DE-645505CF23A8}" type="presOf" srcId="{84C13237-93E5-4BE1-A5D9-4D0972316573}" destId="{E034798D-7958-4C7A-9FC1-E8F9026403E2}" srcOrd="0" destOrd="0" presId="urn:microsoft.com/office/officeart/2008/layout/HorizontalMultiLevelHierarchy#5"/>
    <dgm:cxn modelId="{2CEEE0F7-91C0-46BE-A1E9-E78845D3DB04}" type="presOf" srcId="{AFA98720-E3DC-4C82-8F2E-5EB73138A0D8}" destId="{CD10CA55-49A5-4585-A693-33FB8643DD80}" srcOrd="0" destOrd="0" presId="urn:microsoft.com/office/officeart/2008/layout/HorizontalMultiLevelHierarchy#5"/>
    <dgm:cxn modelId="{662986FA-12EA-47C6-A307-BFD60C520364}" srcId="{54CAB9C0-7B89-421A-8219-EB2976DC257F}" destId="{F4BB1DC3-B43A-4230-A970-C8F03353C24C}" srcOrd="1" destOrd="0" parTransId="{361CCF11-0911-41CB-9372-B01E775FAF69}" sibTransId="{D61B48BF-13E1-4F5E-86C3-854655FE475C}"/>
    <dgm:cxn modelId="{C7A2421F-580D-4525-B537-205076B3E6B3}" type="presParOf" srcId="{B5174F5C-A506-459F-AB3F-0E780EAA2690}" destId="{7F2DC456-D0C6-459B-862D-393DE063FF47}" srcOrd="0" destOrd="0" presId="urn:microsoft.com/office/officeart/2008/layout/HorizontalMultiLevelHierarchy#5"/>
    <dgm:cxn modelId="{624D11AE-D31E-4D32-9375-780516479F0F}" type="presParOf" srcId="{7F2DC456-D0C6-459B-862D-393DE063FF47}" destId="{55DDE26A-D99F-49D4-8450-B323E60D9874}" srcOrd="0" destOrd="0" presId="urn:microsoft.com/office/officeart/2008/layout/HorizontalMultiLevelHierarchy#5"/>
    <dgm:cxn modelId="{1D8A6F81-2990-437B-84F4-77D6ADDD7FC8}" type="presParOf" srcId="{7F2DC456-D0C6-459B-862D-393DE063FF47}" destId="{A237E85E-344C-429C-B19A-803ACAB0EDE4}" srcOrd="1" destOrd="0" presId="urn:microsoft.com/office/officeart/2008/layout/HorizontalMultiLevelHierarchy#5"/>
    <dgm:cxn modelId="{8214E7A5-49C0-417D-921F-149FA048DB04}" type="presParOf" srcId="{A237E85E-344C-429C-B19A-803ACAB0EDE4}" destId="{CD10CA55-49A5-4585-A693-33FB8643DD80}" srcOrd="0" destOrd="0" presId="urn:microsoft.com/office/officeart/2008/layout/HorizontalMultiLevelHierarchy#5"/>
    <dgm:cxn modelId="{8885D917-07FF-4E27-AC89-760D2190FC5A}" type="presParOf" srcId="{CD10CA55-49A5-4585-A693-33FB8643DD80}" destId="{7A60224A-ED23-4704-BEEB-500EDD03E393}" srcOrd="0" destOrd="0" presId="urn:microsoft.com/office/officeart/2008/layout/HorizontalMultiLevelHierarchy#5"/>
    <dgm:cxn modelId="{29F88893-F1C1-4069-87E2-E178EDBB6649}" type="presParOf" srcId="{A237E85E-344C-429C-B19A-803ACAB0EDE4}" destId="{756F3A0D-524F-4EA4-9645-EDE2D3F8575C}" srcOrd="1" destOrd="0" presId="urn:microsoft.com/office/officeart/2008/layout/HorizontalMultiLevelHierarchy#5"/>
    <dgm:cxn modelId="{CE0B3098-0453-4238-A615-8A5D5B45B702}" type="presParOf" srcId="{756F3A0D-524F-4EA4-9645-EDE2D3F8575C}" destId="{9CB0D33E-F5A7-4CCF-B44A-5F16BAFD6B7A}" srcOrd="0" destOrd="0" presId="urn:microsoft.com/office/officeart/2008/layout/HorizontalMultiLevelHierarchy#5"/>
    <dgm:cxn modelId="{CBA1E305-4FBA-46C9-B6A5-B356EED8C68C}" type="presParOf" srcId="{756F3A0D-524F-4EA4-9645-EDE2D3F8575C}" destId="{BA8BE5AF-D8E6-4005-838D-83B10313095A}" srcOrd="1" destOrd="0" presId="urn:microsoft.com/office/officeart/2008/layout/HorizontalMultiLevelHierarchy#5"/>
    <dgm:cxn modelId="{51A1D71D-D84F-4BF4-A4DD-9C437D42FF24}" type="presParOf" srcId="{BA8BE5AF-D8E6-4005-838D-83B10313095A}" destId="{C3971638-120D-48E6-B73A-FBCA0EF26FCD}" srcOrd="0" destOrd="0" presId="urn:microsoft.com/office/officeart/2008/layout/HorizontalMultiLevelHierarchy#5"/>
    <dgm:cxn modelId="{4C21E84F-D622-44EB-8474-1E9A6FEF9DFE}" type="presParOf" srcId="{C3971638-120D-48E6-B73A-FBCA0EF26FCD}" destId="{D365B5AB-3D6A-4D46-8936-5D79FA4EE7A4}" srcOrd="0" destOrd="0" presId="urn:microsoft.com/office/officeart/2008/layout/HorizontalMultiLevelHierarchy#5"/>
    <dgm:cxn modelId="{EA8AE3AF-9618-49C1-9412-8A965097D8A9}" type="presParOf" srcId="{BA8BE5AF-D8E6-4005-838D-83B10313095A}" destId="{E1D6D38E-A9BA-467C-95B8-B42A550BA32A}" srcOrd="1" destOrd="0" presId="urn:microsoft.com/office/officeart/2008/layout/HorizontalMultiLevelHierarchy#5"/>
    <dgm:cxn modelId="{D4687C6C-E8A5-4C7F-A4FC-82264E8BF907}" type="presParOf" srcId="{E1D6D38E-A9BA-467C-95B8-B42A550BA32A}" destId="{95C9D62F-5279-4763-80B3-CB5336DB7F68}" srcOrd="0" destOrd="0" presId="urn:microsoft.com/office/officeart/2008/layout/HorizontalMultiLevelHierarchy#5"/>
    <dgm:cxn modelId="{6AC15E4F-6127-44C8-ACBA-09B8446B18CF}" type="presParOf" srcId="{E1D6D38E-A9BA-467C-95B8-B42A550BA32A}" destId="{68C67610-E09A-453A-A658-27B02AFF28DD}" srcOrd="1" destOrd="0" presId="urn:microsoft.com/office/officeart/2008/layout/HorizontalMultiLevelHierarchy#5"/>
    <dgm:cxn modelId="{FF309933-B538-42C6-ACF6-09820BCB6F47}" type="presParOf" srcId="{BA8BE5AF-D8E6-4005-838D-83B10313095A}" destId="{6EA78439-F7AC-48AC-A409-F83B7DC51B5F}" srcOrd="2" destOrd="0" presId="urn:microsoft.com/office/officeart/2008/layout/HorizontalMultiLevelHierarchy#5"/>
    <dgm:cxn modelId="{2847ED59-BD02-4D5E-A710-7240872F0F53}" type="presParOf" srcId="{6EA78439-F7AC-48AC-A409-F83B7DC51B5F}" destId="{2F87D5AE-2BC3-4E12-82EE-928948AFF044}" srcOrd="0" destOrd="0" presId="urn:microsoft.com/office/officeart/2008/layout/HorizontalMultiLevelHierarchy#5"/>
    <dgm:cxn modelId="{40A9D6FB-E9E5-4CDA-8ED5-54978DB13BD7}" type="presParOf" srcId="{BA8BE5AF-D8E6-4005-838D-83B10313095A}" destId="{B34F52F0-F31E-4140-AD28-759F85692576}" srcOrd="3" destOrd="0" presId="urn:microsoft.com/office/officeart/2008/layout/HorizontalMultiLevelHierarchy#5"/>
    <dgm:cxn modelId="{634EC398-6B26-4719-B635-678AE2C0C35E}" type="presParOf" srcId="{B34F52F0-F31E-4140-AD28-759F85692576}" destId="{87202464-BCF7-4BEA-87C3-C89E8B219285}" srcOrd="0" destOrd="0" presId="urn:microsoft.com/office/officeart/2008/layout/HorizontalMultiLevelHierarchy#5"/>
    <dgm:cxn modelId="{DE6BD6CC-50F6-4797-9832-711FF036B8E4}" type="presParOf" srcId="{B34F52F0-F31E-4140-AD28-759F85692576}" destId="{3589C4FE-6FF0-4996-B956-3D64BF041DA8}" srcOrd="1" destOrd="0" presId="urn:microsoft.com/office/officeart/2008/layout/HorizontalMultiLevelHierarchy#5"/>
    <dgm:cxn modelId="{C28896B7-83A0-4190-9CC1-C9460E0B0F77}" type="presParOf" srcId="{A237E85E-344C-429C-B19A-803ACAB0EDE4}" destId="{B2858115-A24D-46DB-BECD-D2D508EE2AC6}" srcOrd="2" destOrd="0" presId="urn:microsoft.com/office/officeart/2008/layout/HorizontalMultiLevelHierarchy#5"/>
    <dgm:cxn modelId="{A2971E16-E57A-43BD-9000-653829CFD242}" type="presParOf" srcId="{B2858115-A24D-46DB-BECD-D2D508EE2AC6}" destId="{2E0E8FC9-7944-499B-9BB0-EB82DD658D07}" srcOrd="0" destOrd="0" presId="urn:microsoft.com/office/officeart/2008/layout/HorizontalMultiLevelHierarchy#5"/>
    <dgm:cxn modelId="{CE2E20DB-548B-4E06-B21F-D8B68CD76BDF}" type="presParOf" srcId="{A237E85E-344C-429C-B19A-803ACAB0EDE4}" destId="{6B64D5AE-08D9-4340-8EC1-2DBA17511F5A}" srcOrd="3" destOrd="0" presId="urn:microsoft.com/office/officeart/2008/layout/HorizontalMultiLevelHierarchy#5"/>
    <dgm:cxn modelId="{D9F723AA-F7BC-49D5-84B7-D0C3E4080EA5}" type="presParOf" srcId="{6B64D5AE-08D9-4340-8EC1-2DBA17511F5A}" destId="{A2AB2C4C-5A29-461C-AEEB-F385FD2FF377}" srcOrd="0" destOrd="0" presId="urn:microsoft.com/office/officeart/2008/layout/HorizontalMultiLevelHierarchy#5"/>
    <dgm:cxn modelId="{A4D0176E-8E23-45D9-96AB-B2BC1C9B3C84}" type="presParOf" srcId="{6B64D5AE-08D9-4340-8EC1-2DBA17511F5A}" destId="{AB485AF0-03D1-4ED1-B6D0-58DE2BD80ACC}" srcOrd="1" destOrd="0" presId="urn:microsoft.com/office/officeart/2008/layout/HorizontalMultiLevelHierarchy#5"/>
    <dgm:cxn modelId="{9C918E8E-E938-4F10-A6BF-631FE2CFAEE6}" type="presParOf" srcId="{AB485AF0-03D1-4ED1-B6D0-58DE2BD80ACC}" destId="{CDA4CF90-1331-41D0-87B8-47B656B47B86}" srcOrd="0" destOrd="0" presId="urn:microsoft.com/office/officeart/2008/layout/HorizontalMultiLevelHierarchy#5"/>
    <dgm:cxn modelId="{31307882-7852-4CB4-9344-79549FFA5E87}" type="presParOf" srcId="{CDA4CF90-1331-41D0-87B8-47B656B47B86}" destId="{227D9CDA-2B04-494C-84BD-8EC1686C66EF}" srcOrd="0" destOrd="0" presId="urn:microsoft.com/office/officeart/2008/layout/HorizontalMultiLevelHierarchy#5"/>
    <dgm:cxn modelId="{C7D07A64-A4D7-492A-898A-763DA14C1ED9}" type="presParOf" srcId="{AB485AF0-03D1-4ED1-B6D0-58DE2BD80ACC}" destId="{4384CCEB-2675-4B79-8D6F-9B661AF4385B}" srcOrd="1" destOrd="0" presId="urn:microsoft.com/office/officeart/2008/layout/HorizontalMultiLevelHierarchy#5"/>
    <dgm:cxn modelId="{7826FF08-24EC-4E42-9E31-7700392F3727}" type="presParOf" srcId="{4384CCEB-2675-4B79-8D6F-9B661AF4385B}" destId="{F156DA17-540C-475F-9A10-A21AEDAB66C1}" srcOrd="0" destOrd="0" presId="urn:microsoft.com/office/officeart/2008/layout/HorizontalMultiLevelHierarchy#5"/>
    <dgm:cxn modelId="{7D5F0922-72D2-4F09-8D27-D6126BC0A525}" type="presParOf" srcId="{4384CCEB-2675-4B79-8D6F-9B661AF4385B}" destId="{3DA4913D-436F-4EF5-94D1-11F283C39002}" srcOrd="1" destOrd="0" presId="urn:microsoft.com/office/officeart/2008/layout/HorizontalMultiLevelHierarchy#5"/>
    <dgm:cxn modelId="{7CAE594E-727F-4ACA-A439-C81923376694}" type="presParOf" srcId="{AB485AF0-03D1-4ED1-B6D0-58DE2BD80ACC}" destId="{D5FBFF69-11F4-4B4B-AA94-3866CC6DD255}" srcOrd="2" destOrd="0" presId="urn:microsoft.com/office/officeart/2008/layout/HorizontalMultiLevelHierarchy#5"/>
    <dgm:cxn modelId="{38F73B38-B002-4931-8987-32101A866C16}" type="presParOf" srcId="{D5FBFF69-11F4-4B4B-AA94-3866CC6DD255}" destId="{672EB09B-5B03-4FC0-BE4E-F7D1FD9E13D0}" srcOrd="0" destOrd="0" presId="urn:microsoft.com/office/officeart/2008/layout/HorizontalMultiLevelHierarchy#5"/>
    <dgm:cxn modelId="{496D0AF1-D09D-4ED9-9D4E-8D47EB657006}" type="presParOf" srcId="{AB485AF0-03D1-4ED1-B6D0-58DE2BD80ACC}" destId="{794B2E66-63EE-4046-B9CC-D4291228CCD5}" srcOrd="3" destOrd="0" presId="urn:microsoft.com/office/officeart/2008/layout/HorizontalMultiLevelHierarchy#5"/>
    <dgm:cxn modelId="{5C89D56E-2B2D-4ED5-AD8D-3CF197E3A0AF}" type="presParOf" srcId="{794B2E66-63EE-4046-B9CC-D4291228CCD5}" destId="{B2FC6688-9734-49AC-B942-5278224944B1}" srcOrd="0" destOrd="0" presId="urn:microsoft.com/office/officeart/2008/layout/HorizontalMultiLevelHierarchy#5"/>
    <dgm:cxn modelId="{14D4425E-59C7-45CE-A1F4-B2B62922B8FF}" type="presParOf" srcId="{794B2E66-63EE-4046-B9CC-D4291228CCD5}" destId="{4D0400D8-6821-4FA1-89C4-3302986C2AD1}" srcOrd="1" destOrd="0" presId="urn:microsoft.com/office/officeart/2008/layout/HorizontalMultiLevelHierarchy#5"/>
    <dgm:cxn modelId="{C4D0B7D3-2BFA-46BA-A6F0-9C7570490570}" type="presParOf" srcId="{A237E85E-344C-429C-B19A-803ACAB0EDE4}" destId="{E034798D-7958-4C7A-9FC1-E8F9026403E2}" srcOrd="4" destOrd="0" presId="urn:microsoft.com/office/officeart/2008/layout/HorizontalMultiLevelHierarchy#5"/>
    <dgm:cxn modelId="{27B70753-B961-4591-8DAE-C1731F8FC6DB}" type="presParOf" srcId="{E034798D-7958-4C7A-9FC1-E8F9026403E2}" destId="{82114061-1911-4904-A3B4-E8B0EDEC926B}" srcOrd="0" destOrd="0" presId="urn:microsoft.com/office/officeart/2008/layout/HorizontalMultiLevelHierarchy#5"/>
    <dgm:cxn modelId="{F430CE9B-34AD-4056-83DA-D536D7B317FD}" type="presParOf" srcId="{A237E85E-344C-429C-B19A-803ACAB0EDE4}" destId="{25800755-7335-4357-AC72-F427BF66EAAB}" srcOrd="5" destOrd="0" presId="urn:microsoft.com/office/officeart/2008/layout/HorizontalMultiLevelHierarchy#5"/>
    <dgm:cxn modelId="{F761909A-232F-47E2-98F2-7B4294FADE1A}" type="presParOf" srcId="{25800755-7335-4357-AC72-F427BF66EAAB}" destId="{B288B033-0EFF-43D0-8B92-C2FBD39282C9}" srcOrd="0" destOrd="0" presId="urn:microsoft.com/office/officeart/2008/layout/HorizontalMultiLevelHierarchy#5"/>
    <dgm:cxn modelId="{3B624751-6436-4D3B-AEBE-1644879096C0}" type="presParOf" srcId="{25800755-7335-4357-AC72-F427BF66EAAB}" destId="{444B690C-B128-4140-9214-8CDCB25E4428}" srcOrd="1" destOrd="0" presId="urn:microsoft.com/office/officeart/2008/layout/HorizontalMultiLevelHierarchy#5"/>
    <dgm:cxn modelId="{D42F4F27-11C7-43D1-BF4F-3B5A3A17918C}" type="presParOf" srcId="{444B690C-B128-4140-9214-8CDCB25E4428}" destId="{B617C222-EE12-4272-B9D8-521F41B7AB13}" srcOrd="0" destOrd="0" presId="urn:microsoft.com/office/officeart/2008/layout/HorizontalMultiLevelHierarchy#5"/>
    <dgm:cxn modelId="{E1E0F5D9-6268-4D87-9FE0-37210576BFFE}" type="presParOf" srcId="{B617C222-EE12-4272-B9D8-521F41B7AB13}" destId="{B80DFAC4-F5B4-44F9-977C-90F8ADBD052A}" srcOrd="0" destOrd="0" presId="urn:microsoft.com/office/officeart/2008/layout/HorizontalMultiLevelHierarchy#5"/>
    <dgm:cxn modelId="{1374993E-60F4-4466-8AF6-CAB67A32A437}" type="presParOf" srcId="{444B690C-B128-4140-9214-8CDCB25E4428}" destId="{4F8B9330-2280-4A00-AD69-A532832BDFB7}" srcOrd="1" destOrd="0" presId="urn:microsoft.com/office/officeart/2008/layout/HorizontalMultiLevelHierarchy#5"/>
    <dgm:cxn modelId="{5135A797-0BD7-4ABF-B842-477944E800DC}" type="presParOf" srcId="{4F8B9330-2280-4A00-AD69-A532832BDFB7}" destId="{A355B03B-B0D4-4F21-ADD5-A0DF5A9D919D}" srcOrd="0" destOrd="0" presId="urn:microsoft.com/office/officeart/2008/layout/HorizontalMultiLevelHierarchy#5"/>
    <dgm:cxn modelId="{33C1021F-8E37-4A78-BCB3-E8ADBE71D2BC}" type="presParOf" srcId="{4F8B9330-2280-4A00-AD69-A532832BDFB7}" destId="{846BABC6-B9FB-40C5-BFCC-9E584731CD1B}" srcOrd="1" destOrd="0" presId="urn:microsoft.com/office/officeart/2008/layout/HorizontalMultiLevelHierarchy#5"/>
    <dgm:cxn modelId="{E0EE0936-C9DD-42DE-B838-7A45EC4C8AD9}" type="presParOf" srcId="{444B690C-B128-4140-9214-8CDCB25E4428}" destId="{0BDD2447-02F0-4B4E-A014-F8044CCD3A69}" srcOrd="2" destOrd="0" presId="urn:microsoft.com/office/officeart/2008/layout/HorizontalMultiLevelHierarchy#5"/>
    <dgm:cxn modelId="{3949E102-8C12-4853-A0D9-F7C322BDD3C9}" type="presParOf" srcId="{0BDD2447-02F0-4B4E-A014-F8044CCD3A69}" destId="{46E1C95F-2E75-417B-8DC1-C598C2296EA8}" srcOrd="0" destOrd="0" presId="urn:microsoft.com/office/officeart/2008/layout/HorizontalMultiLevelHierarchy#5"/>
    <dgm:cxn modelId="{536E4100-0617-44FD-9A47-8BE6E501F746}" type="presParOf" srcId="{444B690C-B128-4140-9214-8CDCB25E4428}" destId="{A0E4C18A-435F-4095-801D-7A2361A8FCE7}" srcOrd="3" destOrd="0" presId="urn:microsoft.com/office/officeart/2008/layout/HorizontalMultiLevelHierarchy#5"/>
    <dgm:cxn modelId="{D052DE42-9EC5-417E-93AA-034D460F4F01}" type="presParOf" srcId="{A0E4C18A-435F-4095-801D-7A2361A8FCE7}" destId="{155D6F14-0004-48D5-B5AC-495CF0472E01}" srcOrd="0" destOrd="0" presId="urn:microsoft.com/office/officeart/2008/layout/HorizontalMultiLevelHierarchy#5"/>
    <dgm:cxn modelId="{6108B078-E984-4537-9B7D-CB60A6BD445D}" type="presParOf" srcId="{A0E4C18A-435F-4095-801D-7A2361A8FCE7}" destId="{D675955C-321F-4F03-B7E3-1DB6A75CF9D3}" srcOrd="1" destOrd="0" presId="urn:microsoft.com/office/officeart/2008/layout/HorizontalMultiLevelHierarchy#5"/>
    <dgm:cxn modelId="{764589B4-C24B-4C6E-85C9-B7B6C9FD8C60}" type="presParOf" srcId="{444B690C-B128-4140-9214-8CDCB25E4428}" destId="{3EB62847-620A-44B3-BD25-F0D3AA2AD28A}" srcOrd="4" destOrd="0" presId="urn:microsoft.com/office/officeart/2008/layout/HorizontalMultiLevelHierarchy#5"/>
    <dgm:cxn modelId="{75475919-26D9-48C5-BB07-228945A70D95}" type="presParOf" srcId="{3EB62847-620A-44B3-BD25-F0D3AA2AD28A}" destId="{B7B3140D-8201-4646-92C4-4C2A2C06F05B}" srcOrd="0" destOrd="0" presId="urn:microsoft.com/office/officeart/2008/layout/HorizontalMultiLevelHierarchy#5"/>
    <dgm:cxn modelId="{F12FD489-418D-4855-BCEB-AE251D9B46DD}" type="presParOf" srcId="{444B690C-B128-4140-9214-8CDCB25E4428}" destId="{F492AA21-1FEA-46CE-91D8-D85F07F80440}" srcOrd="5" destOrd="0" presId="urn:microsoft.com/office/officeart/2008/layout/HorizontalMultiLevelHierarchy#5"/>
    <dgm:cxn modelId="{EA84F294-8E81-4645-93A7-F45C83D0D0CF}" type="presParOf" srcId="{F492AA21-1FEA-46CE-91D8-D85F07F80440}" destId="{FEBD2445-6B34-43E6-B06C-4A98A45C1904}" srcOrd="0" destOrd="0" presId="urn:microsoft.com/office/officeart/2008/layout/HorizontalMultiLevelHierarchy#5"/>
    <dgm:cxn modelId="{B11C801B-7EE4-4432-BAC7-48A0487F5443}" type="presParOf" srcId="{F492AA21-1FEA-46CE-91D8-D85F07F80440}" destId="{A5503AA3-A180-4284-AC8A-A887F1D6A9BB}" srcOrd="1" destOrd="0" presId="urn:microsoft.com/office/officeart/2008/layout/HorizontalMultiLevelHierarchy#5"/>
  </dgm:cxnLst>
  <dgm:bg/>
  <dgm:whole>
    <a:ln w="28575">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16.xml><?xml version="1.0" encoding="utf-8"?>
<dgm:dataModel xmlns:dgm="http://schemas.openxmlformats.org/drawingml/2006/diagram" xmlns:a="http://schemas.openxmlformats.org/drawingml/2006/main">
  <dgm:ptLst>
    <dgm:pt modelId="{C4300AA7-015F-4A2D-B4E7-37CB42A32D7E}" type="doc">
      <dgm:prSet loTypeId="urn:microsoft.com/office/officeart/2005/8/layout/venn2" loCatId="relationship" qsTypeId="urn:microsoft.com/office/officeart/2005/8/quickstyle/simple3#1" qsCatId="simple" csTypeId="urn:microsoft.com/office/officeart/2005/8/colors/accent1_2#4" csCatId="accent1" phldr="1"/>
      <dgm:spPr/>
      <dgm:t>
        <a:bodyPr/>
        <a:lstStyle/>
        <a:p>
          <a:endParaRPr lang="zh-CN" altLang="en-US"/>
        </a:p>
      </dgm:t>
    </dgm:pt>
    <dgm:pt modelId="{F8FD2B55-CE09-40B7-A638-3BDAFE2D0F29}">
      <dgm:prSet custT="1"/>
      <dgm:spPr/>
      <dgm:t>
        <a:bodyPr/>
        <a:lstStyle/>
        <a:p>
          <a:endParaRPr lang="en-US" altLang="zh-CN" sz="500" dirty="0"/>
        </a:p>
        <a:p>
          <a:endParaRPr lang="en-US" altLang="zh-CN" sz="500" dirty="0"/>
        </a:p>
        <a:p>
          <a:r>
            <a:rPr lang="zh-CN" altLang="en-US" sz="2000" b="1" dirty="0">
              <a:latin typeface="楷体" panose="02010609060101010101" pitchFamily="49" charset="-122"/>
              <a:ea typeface="楷体" panose="02010609060101010101" pitchFamily="49" charset="-122"/>
            </a:rPr>
            <a:t>广义碳指数</a:t>
          </a:r>
          <a:endParaRPr lang="en-US" altLang="zh-CN" sz="2000" b="1" dirty="0">
            <a:latin typeface="楷体" panose="02010609060101010101" pitchFamily="49" charset="-122"/>
            <a:ea typeface="楷体" panose="02010609060101010101" pitchFamily="49" charset="-122"/>
          </a:endParaRPr>
        </a:p>
        <a:p>
          <a:r>
            <a:rPr lang="zh-CN" altLang="en-US" sz="2000" dirty="0">
              <a:latin typeface="楷体" panose="02010609060101010101" pitchFamily="49" charset="-122"/>
              <a:ea typeface="楷体" panose="02010609060101010101" pitchFamily="49" charset="-122"/>
            </a:rPr>
            <a:t>所有碳排放权和碳市场交易相关经济指标的构建和测算</a:t>
          </a:r>
        </a:p>
      </dgm:t>
    </dgm:pt>
    <dgm:pt modelId="{B4147635-DB5E-4495-8A34-D72728E2D236}" type="parTrans" cxnId="{CBE34B1F-6D2D-40CD-9DDE-1FCDAD46DD43}">
      <dgm:prSet/>
      <dgm:spPr/>
      <dgm:t>
        <a:bodyPr/>
        <a:lstStyle/>
        <a:p>
          <a:endParaRPr lang="zh-CN" altLang="en-US"/>
        </a:p>
      </dgm:t>
    </dgm:pt>
    <dgm:pt modelId="{D2A80C56-AF85-4464-AAD8-5234666F4CD1}" type="sibTrans" cxnId="{CBE34B1F-6D2D-40CD-9DDE-1FCDAD46DD43}">
      <dgm:prSet/>
      <dgm:spPr/>
      <dgm:t>
        <a:bodyPr/>
        <a:lstStyle/>
        <a:p>
          <a:endParaRPr lang="zh-CN" altLang="en-US"/>
        </a:p>
      </dgm:t>
    </dgm:pt>
    <dgm:pt modelId="{DE61F56C-AEAD-4622-8B0B-48876A190C3D}">
      <dgm:prSet custT="1"/>
      <dgm:spPr/>
      <dgm:t>
        <a:bodyPr/>
        <a:lstStyle/>
        <a:p>
          <a:r>
            <a:rPr lang="zh-CN" altLang="en-US" sz="2000" b="1" dirty="0">
              <a:latin typeface="+mn-lt"/>
              <a:ea typeface="楷体" panose="02010609060101010101" pitchFamily="49" charset="-122"/>
            </a:rPr>
            <a:t>狭义碳指数  </a:t>
          </a:r>
          <a:r>
            <a:rPr lang="zh-CN" altLang="en-US" sz="2000" dirty="0">
              <a:latin typeface="楷体" panose="02010609060101010101" pitchFamily="49" charset="-122"/>
              <a:ea typeface="楷体" panose="02010609060101010101" pitchFamily="49" charset="-122"/>
            </a:rPr>
            <a:t>碳价格指数</a:t>
          </a:r>
        </a:p>
      </dgm:t>
    </dgm:pt>
    <dgm:pt modelId="{8FC1717F-CE38-4727-8FDA-2017D08E2792}" type="parTrans" cxnId="{A3B00EE8-90D8-4A4A-A928-786828E3DD3C}">
      <dgm:prSet/>
      <dgm:spPr/>
      <dgm:t>
        <a:bodyPr/>
        <a:lstStyle/>
        <a:p>
          <a:endParaRPr lang="zh-CN" altLang="en-US"/>
        </a:p>
      </dgm:t>
    </dgm:pt>
    <dgm:pt modelId="{C353FBC1-8FCB-4B12-9CE3-6B1F56CD90EE}" type="sibTrans" cxnId="{A3B00EE8-90D8-4A4A-A928-786828E3DD3C}">
      <dgm:prSet/>
      <dgm:spPr/>
      <dgm:t>
        <a:bodyPr/>
        <a:lstStyle/>
        <a:p>
          <a:endParaRPr lang="zh-CN" altLang="en-US"/>
        </a:p>
      </dgm:t>
    </dgm:pt>
    <dgm:pt modelId="{263B2F63-E4F4-4AEA-8E9E-4F08784180F0}" type="pres">
      <dgm:prSet presAssocID="{C4300AA7-015F-4A2D-B4E7-37CB42A32D7E}" presName="Name0" presStyleCnt="0">
        <dgm:presLayoutVars>
          <dgm:chMax val="7"/>
          <dgm:resizeHandles val="exact"/>
        </dgm:presLayoutVars>
      </dgm:prSet>
      <dgm:spPr/>
    </dgm:pt>
    <dgm:pt modelId="{C0054C0F-C00D-4F23-98A5-39B33732FDCE}" type="pres">
      <dgm:prSet presAssocID="{C4300AA7-015F-4A2D-B4E7-37CB42A32D7E}" presName="comp1" presStyleCnt="0"/>
      <dgm:spPr/>
    </dgm:pt>
    <dgm:pt modelId="{8439D098-0178-43DF-A991-A0428A2E8107}" type="pres">
      <dgm:prSet presAssocID="{C4300AA7-015F-4A2D-B4E7-37CB42A32D7E}" presName="circle1" presStyleLbl="node1" presStyleIdx="0" presStyleCnt="2"/>
      <dgm:spPr/>
    </dgm:pt>
    <dgm:pt modelId="{BED31CD9-C35E-42BF-8DC8-96A10EC9C52C}" type="pres">
      <dgm:prSet presAssocID="{C4300AA7-015F-4A2D-B4E7-37CB42A32D7E}" presName="c1text" presStyleLbl="node1" presStyleIdx="0" presStyleCnt="2">
        <dgm:presLayoutVars>
          <dgm:bulletEnabled val="1"/>
        </dgm:presLayoutVars>
      </dgm:prSet>
      <dgm:spPr/>
    </dgm:pt>
    <dgm:pt modelId="{F417CE97-64E6-4D8A-8028-F71B8D128B4E}" type="pres">
      <dgm:prSet presAssocID="{C4300AA7-015F-4A2D-B4E7-37CB42A32D7E}" presName="comp2" presStyleCnt="0"/>
      <dgm:spPr/>
    </dgm:pt>
    <dgm:pt modelId="{33EA811F-CFFF-4807-AA84-62F0243CB485}" type="pres">
      <dgm:prSet presAssocID="{C4300AA7-015F-4A2D-B4E7-37CB42A32D7E}" presName="circle2" presStyleLbl="node1" presStyleIdx="1" presStyleCnt="2" custScaleX="80797" custScaleY="71056" custLinFactNeighborX="475" custLinFactNeighborY="14709"/>
      <dgm:spPr/>
    </dgm:pt>
    <dgm:pt modelId="{0DF805F4-A5A7-40E9-B1CB-A437C9E4C49D}" type="pres">
      <dgm:prSet presAssocID="{C4300AA7-015F-4A2D-B4E7-37CB42A32D7E}" presName="c2text" presStyleLbl="node1" presStyleIdx="1" presStyleCnt="2">
        <dgm:presLayoutVars>
          <dgm:bulletEnabled val="1"/>
        </dgm:presLayoutVars>
      </dgm:prSet>
      <dgm:spPr/>
    </dgm:pt>
  </dgm:ptLst>
  <dgm:cxnLst>
    <dgm:cxn modelId="{7F1CEF03-9328-46E7-BCBD-3DB4EC432294}" type="presOf" srcId="{C4300AA7-015F-4A2D-B4E7-37CB42A32D7E}" destId="{263B2F63-E4F4-4AEA-8E9E-4F08784180F0}" srcOrd="0" destOrd="0" presId="urn:microsoft.com/office/officeart/2005/8/layout/venn2"/>
    <dgm:cxn modelId="{CBE34B1F-6D2D-40CD-9DDE-1FCDAD46DD43}" srcId="{C4300AA7-015F-4A2D-B4E7-37CB42A32D7E}" destId="{F8FD2B55-CE09-40B7-A638-3BDAFE2D0F29}" srcOrd="0" destOrd="0" parTransId="{B4147635-DB5E-4495-8A34-D72728E2D236}" sibTransId="{D2A80C56-AF85-4464-AAD8-5234666F4CD1}"/>
    <dgm:cxn modelId="{D7F1BB32-E605-40D1-8A79-273C7AE92A5A}" type="presOf" srcId="{F8FD2B55-CE09-40B7-A638-3BDAFE2D0F29}" destId="{8439D098-0178-43DF-A991-A0428A2E8107}" srcOrd="0" destOrd="0" presId="urn:microsoft.com/office/officeart/2005/8/layout/venn2"/>
    <dgm:cxn modelId="{F506CB32-C62D-4E24-A366-54EF064A2411}" type="presOf" srcId="{DE61F56C-AEAD-4622-8B0B-48876A190C3D}" destId="{0DF805F4-A5A7-40E9-B1CB-A437C9E4C49D}" srcOrd="1" destOrd="0" presId="urn:microsoft.com/office/officeart/2005/8/layout/venn2"/>
    <dgm:cxn modelId="{21E71EBF-4DD0-41BD-89DB-5C4D2F99480F}" type="presOf" srcId="{F8FD2B55-CE09-40B7-A638-3BDAFE2D0F29}" destId="{BED31CD9-C35E-42BF-8DC8-96A10EC9C52C}" srcOrd="1" destOrd="0" presId="urn:microsoft.com/office/officeart/2005/8/layout/venn2"/>
    <dgm:cxn modelId="{A3B00EE8-90D8-4A4A-A928-786828E3DD3C}" srcId="{C4300AA7-015F-4A2D-B4E7-37CB42A32D7E}" destId="{DE61F56C-AEAD-4622-8B0B-48876A190C3D}" srcOrd="1" destOrd="0" parTransId="{8FC1717F-CE38-4727-8FDA-2017D08E2792}" sibTransId="{C353FBC1-8FCB-4B12-9CE3-6B1F56CD90EE}"/>
    <dgm:cxn modelId="{67337CEC-7CF7-4938-AE80-C2F21F8DE77A}" type="presOf" srcId="{DE61F56C-AEAD-4622-8B0B-48876A190C3D}" destId="{33EA811F-CFFF-4807-AA84-62F0243CB485}" srcOrd="0" destOrd="0" presId="urn:microsoft.com/office/officeart/2005/8/layout/venn2"/>
    <dgm:cxn modelId="{1899D150-299D-4B22-A27F-6FAFFB9F2216}" type="presParOf" srcId="{263B2F63-E4F4-4AEA-8E9E-4F08784180F0}" destId="{C0054C0F-C00D-4F23-98A5-39B33732FDCE}" srcOrd="0" destOrd="0" presId="urn:microsoft.com/office/officeart/2005/8/layout/venn2"/>
    <dgm:cxn modelId="{D42FC635-3596-4C78-A66B-6991772679D9}" type="presParOf" srcId="{C0054C0F-C00D-4F23-98A5-39B33732FDCE}" destId="{8439D098-0178-43DF-A991-A0428A2E8107}" srcOrd="0" destOrd="0" presId="urn:microsoft.com/office/officeart/2005/8/layout/venn2"/>
    <dgm:cxn modelId="{E0659CE1-93FA-498D-ACC4-E0DEBEC2FC40}" type="presParOf" srcId="{C0054C0F-C00D-4F23-98A5-39B33732FDCE}" destId="{BED31CD9-C35E-42BF-8DC8-96A10EC9C52C}" srcOrd="1" destOrd="0" presId="urn:microsoft.com/office/officeart/2005/8/layout/venn2"/>
    <dgm:cxn modelId="{6C348D10-665E-490D-9F62-A1810D454DF6}" type="presParOf" srcId="{263B2F63-E4F4-4AEA-8E9E-4F08784180F0}" destId="{F417CE97-64E6-4D8A-8028-F71B8D128B4E}" srcOrd="1" destOrd="0" presId="urn:microsoft.com/office/officeart/2005/8/layout/venn2"/>
    <dgm:cxn modelId="{3E65B12A-23B2-4A45-A4FF-88CCDE0B4F40}" type="presParOf" srcId="{F417CE97-64E6-4D8A-8028-F71B8D128B4E}" destId="{33EA811F-CFFF-4807-AA84-62F0243CB485}" srcOrd="0" destOrd="0" presId="urn:microsoft.com/office/officeart/2005/8/layout/venn2"/>
    <dgm:cxn modelId="{52490ABB-AE0F-4154-ADF2-9DEEFDD5A33A}" type="presParOf" srcId="{F417CE97-64E6-4D8A-8028-F71B8D128B4E}" destId="{0DF805F4-A5A7-40E9-B1CB-A437C9E4C49D}" srcOrd="1" destOrd="0" presId="urn:microsoft.com/office/officeart/2005/8/layout/venn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17.xml><?xml version="1.0" encoding="utf-8"?>
<dgm:dataModel xmlns:dgm="http://schemas.openxmlformats.org/drawingml/2006/diagram" xmlns:a="http://schemas.openxmlformats.org/drawingml/2006/main">
  <dgm:ptLst>
    <dgm:pt modelId="{6C4BC600-5CF2-479A-9374-B10AA437E390}" type="doc">
      <dgm:prSet loTypeId="urn:microsoft.com/office/officeart/2005/8/layout/vList5" loCatId="list" qsTypeId="urn:microsoft.com/office/officeart/2005/8/quickstyle/simple5#8" qsCatId="simple" csTypeId="urn:microsoft.com/office/officeart/2005/8/colors/accent1_2#5" csCatId="accent1" phldr="1"/>
      <dgm:spPr/>
      <dgm:t>
        <a:bodyPr/>
        <a:lstStyle/>
        <a:p>
          <a:endParaRPr lang="zh-CN" altLang="en-US"/>
        </a:p>
      </dgm:t>
    </dgm:pt>
    <dgm:pt modelId="{C1908143-F2D4-4CF5-9F77-6AEE66AD89B8}">
      <dgm:prSet phldrT="[文本]" custT="1"/>
      <dgm:spPr>
        <a:solidFill>
          <a:schemeClr val="accent1">
            <a:lumMod val="75000"/>
          </a:schemeClr>
        </a:solidFill>
      </dgm:spPr>
      <dgm:t>
        <a:bodyPr/>
        <a:lstStyle/>
        <a:p>
          <a:r>
            <a:rPr lang="zh-CN" sz="2000" kern="1200" dirty="0">
              <a:latin typeface="微软雅黑" panose="020B0503020204020204" pitchFamily="34" charset="-122"/>
              <a:ea typeface="微软雅黑" panose="020B0503020204020204" pitchFamily="34" charset="-122"/>
              <a:cs typeface="+mn-cs"/>
            </a:rPr>
            <a:t>反映碳交易市场价格走势</a:t>
          </a:r>
          <a:endParaRPr lang="zh-CN" altLang="en-US" sz="2000" kern="1200" dirty="0">
            <a:latin typeface="微软雅黑" panose="020B0503020204020204" pitchFamily="34" charset="-122"/>
            <a:ea typeface="微软雅黑" panose="020B0503020204020204" pitchFamily="34" charset="-122"/>
            <a:cs typeface="+mn-cs"/>
          </a:endParaRPr>
        </a:p>
      </dgm:t>
    </dgm:pt>
    <dgm:pt modelId="{D24EDCC5-739D-4F88-912D-23D87F7696EA}" type="parTrans" cxnId="{E45E05EC-D0B4-443D-9679-5AE40D414BC2}">
      <dgm:prSet/>
      <dgm:spPr/>
      <dgm:t>
        <a:bodyPr/>
        <a:lstStyle/>
        <a:p>
          <a:endParaRPr lang="zh-CN" altLang="en-US">
            <a:latin typeface="微软雅黑" panose="020B0503020204020204" pitchFamily="34" charset="-122"/>
            <a:ea typeface="微软雅黑" panose="020B0503020204020204" pitchFamily="34" charset="-122"/>
          </a:endParaRPr>
        </a:p>
      </dgm:t>
    </dgm:pt>
    <dgm:pt modelId="{BFD64D5C-3580-4C25-ABA6-81933FFDB578}" type="sibTrans" cxnId="{E45E05EC-D0B4-443D-9679-5AE40D414BC2}">
      <dgm:prSet/>
      <dgm:spPr/>
      <dgm:t>
        <a:bodyPr/>
        <a:lstStyle/>
        <a:p>
          <a:endParaRPr lang="zh-CN" altLang="en-US">
            <a:latin typeface="微软雅黑" panose="020B0503020204020204" pitchFamily="34" charset="-122"/>
            <a:ea typeface="微软雅黑" panose="020B0503020204020204" pitchFamily="34" charset="-122"/>
          </a:endParaRPr>
        </a:p>
      </dgm:t>
    </dgm:pt>
    <dgm:pt modelId="{3AB13E85-EE64-46C9-B3F9-0B0ACC70FA01}">
      <dgm:prSet phldrT="[文本]" custT="1"/>
      <dgm:spPr/>
      <dgm:t>
        <a:bodyPr/>
        <a:lstStyle/>
        <a:p>
          <a:r>
            <a:rPr lang="zh-CN" altLang="en-US" sz="1800" dirty="0">
              <a:latin typeface="微软雅黑" panose="020B0503020204020204" pitchFamily="34" charset="-122"/>
              <a:ea typeface="微软雅黑" panose="020B0503020204020204" pitchFamily="34" charset="-122"/>
            </a:rPr>
            <a:t>参与碳交易市场投资者的心理预期 </a:t>
          </a:r>
        </a:p>
      </dgm:t>
    </dgm:pt>
    <dgm:pt modelId="{E3D0E663-80C0-4249-8045-C02B286184C5}" type="parTrans" cxnId="{766B59BD-6CEC-4437-B0E6-5CFB2B1E268C}">
      <dgm:prSet/>
      <dgm:spPr/>
      <dgm:t>
        <a:bodyPr/>
        <a:lstStyle/>
        <a:p>
          <a:endParaRPr lang="zh-CN" altLang="en-US">
            <a:latin typeface="微软雅黑" panose="020B0503020204020204" pitchFamily="34" charset="-122"/>
            <a:ea typeface="微软雅黑" panose="020B0503020204020204" pitchFamily="34" charset="-122"/>
          </a:endParaRPr>
        </a:p>
      </dgm:t>
    </dgm:pt>
    <dgm:pt modelId="{42E93A57-4875-4A0D-ABFF-EE03C67F93B7}" type="sibTrans" cxnId="{766B59BD-6CEC-4437-B0E6-5CFB2B1E268C}">
      <dgm:prSet/>
      <dgm:spPr/>
      <dgm:t>
        <a:bodyPr/>
        <a:lstStyle/>
        <a:p>
          <a:endParaRPr lang="zh-CN" altLang="en-US">
            <a:latin typeface="微软雅黑" panose="020B0503020204020204" pitchFamily="34" charset="-122"/>
            <a:ea typeface="微软雅黑" panose="020B0503020204020204" pitchFamily="34" charset="-122"/>
          </a:endParaRPr>
        </a:p>
      </dgm:t>
    </dgm:pt>
    <dgm:pt modelId="{93030150-3309-44E5-98D0-ED079E5C8B15}">
      <dgm:prSet phldrT="[文本]" custT="1"/>
      <dgm:spPr>
        <a:solidFill>
          <a:schemeClr val="accent1">
            <a:lumMod val="75000"/>
          </a:schemeClr>
        </a:solidFill>
      </dgm:spPr>
      <dgm:t>
        <a:bodyPr/>
        <a:lstStyle/>
        <a:p>
          <a:r>
            <a:rPr lang="zh-CN" altLang="en-US" sz="2000" dirty="0">
              <a:latin typeface="微软雅黑" panose="020B0503020204020204" pitchFamily="34" charset="-122"/>
              <a:ea typeface="微软雅黑" panose="020B0503020204020204" pitchFamily="34" charset="-122"/>
            </a:rPr>
            <a:t>提供投资选择</a:t>
          </a:r>
        </a:p>
      </dgm:t>
    </dgm:pt>
    <dgm:pt modelId="{D702FDAE-C5FD-4CB1-A471-37E35363698E}" type="parTrans" cxnId="{39E6CCED-E9D1-48C6-B5F3-945A5A9DD9E7}">
      <dgm:prSet/>
      <dgm:spPr/>
      <dgm:t>
        <a:bodyPr/>
        <a:lstStyle/>
        <a:p>
          <a:endParaRPr lang="zh-CN" altLang="en-US">
            <a:latin typeface="微软雅黑" panose="020B0503020204020204" pitchFamily="34" charset="-122"/>
            <a:ea typeface="微软雅黑" panose="020B0503020204020204" pitchFamily="34" charset="-122"/>
          </a:endParaRPr>
        </a:p>
      </dgm:t>
    </dgm:pt>
    <dgm:pt modelId="{A30FE3BD-71B9-4A81-91AE-9D8ABB2117E6}" type="sibTrans" cxnId="{39E6CCED-E9D1-48C6-B5F3-945A5A9DD9E7}">
      <dgm:prSet/>
      <dgm:spPr/>
      <dgm:t>
        <a:bodyPr/>
        <a:lstStyle/>
        <a:p>
          <a:endParaRPr lang="zh-CN" altLang="en-US">
            <a:latin typeface="微软雅黑" panose="020B0503020204020204" pitchFamily="34" charset="-122"/>
            <a:ea typeface="微软雅黑" panose="020B0503020204020204" pitchFamily="34" charset="-122"/>
          </a:endParaRPr>
        </a:p>
      </dgm:t>
    </dgm:pt>
    <dgm:pt modelId="{1183B9FD-CDF2-4803-99D0-5CE012AE11CA}">
      <dgm:prSet phldrT="[文本]" custT="1"/>
      <dgm:spPr/>
      <dgm:t>
        <a:bodyPr/>
        <a:lstStyle/>
        <a:p>
          <a:r>
            <a:rPr lang="zh-CN" altLang="en-US" sz="1800" kern="1200" dirty="0">
              <a:latin typeface="微软雅黑" panose="020B0503020204020204" pitchFamily="34" charset="-122"/>
              <a:ea typeface="微软雅黑" panose="020B0503020204020204" pitchFamily="34" charset="-122"/>
            </a:rPr>
            <a:t>指数化投资 交易成本较低 </a:t>
          </a:r>
          <a:r>
            <a:rPr lang="zh-CN" sz="1800" kern="1200" dirty="0">
              <a:latin typeface="微软雅黑" panose="020B0503020204020204" pitchFamily="34" charset="-122"/>
              <a:ea typeface="微软雅黑" panose="020B0503020204020204" pitchFamily="34" charset="-122"/>
              <a:cs typeface="+mn-cs"/>
            </a:rPr>
            <a:t>分散投资风险</a:t>
          </a:r>
          <a:endParaRPr lang="zh-CN" altLang="en-US" sz="1800" kern="1200" dirty="0">
            <a:latin typeface="微软雅黑" panose="020B0503020204020204" pitchFamily="34" charset="-122"/>
            <a:ea typeface="微软雅黑" panose="020B0503020204020204" pitchFamily="34" charset="-122"/>
            <a:cs typeface="+mn-cs"/>
          </a:endParaRPr>
        </a:p>
      </dgm:t>
    </dgm:pt>
    <dgm:pt modelId="{6A9AEDA9-A28B-4CDD-9E83-5B2C72B12190}" type="parTrans" cxnId="{B0471324-A448-4510-BA30-CA94DF76263E}">
      <dgm:prSet/>
      <dgm:spPr/>
      <dgm:t>
        <a:bodyPr/>
        <a:lstStyle/>
        <a:p>
          <a:endParaRPr lang="zh-CN" altLang="en-US">
            <a:latin typeface="微软雅黑" panose="020B0503020204020204" pitchFamily="34" charset="-122"/>
            <a:ea typeface="微软雅黑" panose="020B0503020204020204" pitchFamily="34" charset="-122"/>
          </a:endParaRPr>
        </a:p>
      </dgm:t>
    </dgm:pt>
    <dgm:pt modelId="{16EAB78F-AB99-42B4-BCA5-B09C3ED13555}" type="sibTrans" cxnId="{B0471324-A448-4510-BA30-CA94DF76263E}">
      <dgm:prSet/>
      <dgm:spPr/>
      <dgm:t>
        <a:bodyPr/>
        <a:lstStyle/>
        <a:p>
          <a:endParaRPr lang="zh-CN" altLang="en-US">
            <a:latin typeface="微软雅黑" panose="020B0503020204020204" pitchFamily="34" charset="-122"/>
            <a:ea typeface="微软雅黑" panose="020B0503020204020204" pitchFamily="34" charset="-122"/>
          </a:endParaRPr>
        </a:p>
      </dgm:t>
    </dgm:pt>
    <dgm:pt modelId="{B474867F-E8A7-47A2-B33D-2A537850DAE5}">
      <dgm:prSet phldrT="[文本]" custT="1"/>
      <dgm:spPr/>
      <dgm:t>
        <a:bodyPr/>
        <a:lstStyle/>
        <a:p>
          <a:r>
            <a:rPr lang="zh-CN" altLang="en-US" sz="1800" dirty="0">
              <a:latin typeface="微软雅黑" panose="020B0503020204020204" pitchFamily="34" charset="-122"/>
              <a:ea typeface="微软雅黑" panose="020B0503020204020204" pitchFamily="34" charset="-122"/>
            </a:rPr>
            <a:t>新兴市场、专业度较高</a:t>
          </a:r>
        </a:p>
      </dgm:t>
    </dgm:pt>
    <dgm:pt modelId="{9CD43AB5-1BB5-4F3D-AAAB-D12ACA2A9CF5}" type="parTrans" cxnId="{437AA66D-1980-47CC-8BA6-F509EDFB20F9}">
      <dgm:prSet/>
      <dgm:spPr/>
      <dgm:t>
        <a:bodyPr/>
        <a:lstStyle/>
        <a:p>
          <a:endParaRPr lang="zh-CN" altLang="en-US">
            <a:latin typeface="微软雅黑" panose="020B0503020204020204" pitchFamily="34" charset="-122"/>
            <a:ea typeface="微软雅黑" panose="020B0503020204020204" pitchFamily="34" charset="-122"/>
          </a:endParaRPr>
        </a:p>
      </dgm:t>
    </dgm:pt>
    <dgm:pt modelId="{41F35C73-D67D-4B05-8EA1-458716DB0205}" type="sibTrans" cxnId="{437AA66D-1980-47CC-8BA6-F509EDFB20F9}">
      <dgm:prSet/>
      <dgm:spPr/>
      <dgm:t>
        <a:bodyPr/>
        <a:lstStyle/>
        <a:p>
          <a:endParaRPr lang="zh-CN" altLang="en-US">
            <a:latin typeface="微软雅黑" panose="020B0503020204020204" pitchFamily="34" charset="-122"/>
            <a:ea typeface="微软雅黑" panose="020B0503020204020204" pitchFamily="34" charset="-122"/>
          </a:endParaRPr>
        </a:p>
      </dgm:t>
    </dgm:pt>
    <dgm:pt modelId="{F2EC9D13-9794-4348-8538-EA7898DCD48C}">
      <dgm:prSet phldrT="[文本]" custT="1"/>
      <dgm:spPr>
        <a:solidFill>
          <a:schemeClr val="accent1">
            <a:lumMod val="75000"/>
          </a:schemeClr>
        </a:solidFill>
      </dgm:spPr>
      <dgm:t>
        <a:bodyPr/>
        <a:lstStyle/>
        <a:p>
          <a:r>
            <a:rPr lang="zh-CN" altLang="en-US" sz="2000" dirty="0">
              <a:latin typeface="微软雅黑" panose="020B0503020204020204" pitchFamily="34" charset="-122"/>
              <a:ea typeface="微软雅黑" panose="020B0503020204020204" pitchFamily="34" charset="-122"/>
            </a:rPr>
            <a:t>打破碳交易市场壁垒</a:t>
          </a:r>
        </a:p>
      </dgm:t>
    </dgm:pt>
    <dgm:pt modelId="{C336918E-E3E4-43B1-936C-DB80096557EF}" type="parTrans" cxnId="{A5A12B51-1527-4D62-A79C-5E6AC38F89B7}">
      <dgm:prSet/>
      <dgm:spPr/>
      <dgm:t>
        <a:bodyPr/>
        <a:lstStyle/>
        <a:p>
          <a:endParaRPr lang="zh-CN" altLang="en-US">
            <a:latin typeface="微软雅黑" panose="020B0503020204020204" pitchFamily="34" charset="-122"/>
            <a:ea typeface="微软雅黑" panose="020B0503020204020204" pitchFamily="34" charset="-122"/>
          </a:endParaRPr>
        </a:p>
      </dgm:t>
    </dgm:pt>
    <dgm:pt modelId="{BDD747E7-CCB1-43A4-A182-B1CFC8C6F08E}" type="sibTrans" cxnId="{A5A12B51-1527-4D62-A79C-5E6AC38F89B7}">
      <dgm:prSet/>
      <dgm:spPr/>
      <dgm:t>
        <a:bodyPr/>
        <a:lstStyle/>
        <a:p>
          <a:endParaRPr lang="zh-CN" altLang="en-US">
            <a:latin typeface="微软雅黑" panose="020B0503020204020204" pitchFamily="34" charset="-122"/>
            <a:ea typeface="微软雅黑" panose="020B0503020204020204" pitchFamily="34" charset="-122"/>
          </a:endParaRPr>
        </a:p>
      </dgm:t>
    </dgm:pt>
    <dgm:pt modelId="{FC34091E-657F-43C9-88BC-9B68D3344C26}">
      <dgm:prSet phldrT="[文本]" custT="1"/>
      <dgm:spPr/>
      <dgm:t>
        <a:bodyPr/>
        <a:lstStyle/>
        <a:p>
          <a:r>
            <a:rPr lang="zh-CN" altLang="en-US" sz="1800" kern="1200" dirty="0">
              <a:latin typeface="微软雅黑" panose="020B0503020204020204" pitchFamily="34" charset="-122"/>
              <a:ea typeface="微软雅黑" panose="020B0503020204020204" pitchFamily="34" charset="-122"/>
            </a:rPr>
            <a:t>作为金融衍生工具的标的资产</a:t>
          </a:r>
        </a:p>
      </dgm:t>
    </dgm:pt>
    <dgm:pt modelId="{378906F4-C7F1-4AE8-9B43-C3CDCC818B80}" type="parTrans" cxnId="{5C372287-B4A4-414E-9219-E4023AE3E8FB}">
      <dgm:prSet/>
      <dgm:spPr/>
      <dgm:t>
        <a:bodyPr/>
        <a:lstStyle/>
        <a:p>
          <a:endParaRPr lang="zh-CN" altLang="en-US">
            <a:latin typeface="微软雅黑" panose="020B0503020204020204" pitchFamily="34" charset="-122"/>
            <a:ea typeface="微软雅黑" panose="020B0503020204020204" pitchFamily="34" charset="-122"/>
          </a:endParaRPr>
        </a:p>
      </dgm:t>
    </dgm:pt>
    <dgm:pt modelId="{BB2463A9-8DCF-44A7-AE87-415D897E7EA0}" type="sibTrans" cxnId="{5C372287-B4A4-414E-9219-E4023AE3E8FB}">
      <dgm:prSet/>
      <dgm:spPr/>
      <dgm:t>
        <a:bodyPr/>
        <a:lstStyle/>
        <a:p>
          <a:endParaRPr lang="zh-CN" altLang="en-US">
            <a:latin typeface="微软雅黑" panose="020B0503020204020204" pitchFamily="34" charset="-122"/>
            <a:ea typeface="微软雅黑" panose="020B0503020204020204" pitchFamily="34" charset="-122"/>
          </a:endParaRPr>
        </a:p>
      </dgm:t>
    </dgm:pt>
    <dgm:pt modelId="{8928408D-3763-408C-8B06-28CD7BD45CC2}">
      <dgm:prSet phldrT="[文本]" custT="1"/>
      <dgm:spPr/>
      <dgm:t>
        <a:bodyPr/>
        <a:lstStyle/>
        <a:p>
          <a:r>
            <a:rPr lang="zh-CN" altLang="en-US" sz="1800" dirty="0">
              <a:latin typeface="微软雅黑" panose="020B0503020204020204" pitchFamily="34" charset="-122"/>
              <a:ea typeface="微软雅黑" panose="020B0503020204020204" pitchFamily="34" charset="-122"/>
            </a:rPr>
            <a:t>专业机构开发</a:t>
          </a:r>
          <a:endParaRPr lang="zh-CN" altLang="en-US" sz="2000" dirty="0">
            <a:latin typeface="微软雅黑" panose="020B0503020204020204" pitchFamily="34" charset="-122"/>
            <a:ea typeface="微软雅黑" panose="020B0503020204020204" pitchFamily="34" charset="-122"/>
          </a:endParaRPr>
        </a:p>
      </dgm:t>
    </dgm:pt>
    <dgm:pt modelId="{F4749C9C-97AD-434C-879A-D4C13988F2F7}" type="parTrans" cxnId="{7DD88AB4-ED11-4CB7-85E5-976D604A6D23}">
      <dgm:prSet/>
      <dgm:spPr/>
      <dgm:t>
        <a:bodyPr/>
        <a:lstStyle/>
        <a:p>
          <a:endParaRPr lang="zh-CN" altLang="en-US">
            <a:latin typeface="微软雅黑" panose="020B0503020204020204" pitchFamily="34" charset="-122"/>
            <a:ea typeface="微软雅黑" panose="020B0503020204020204" pitchFamily="34" charset="-122"/>
          </a:endParaRPr>
        </a:p>
      </dgm:t>
    </dgm:pt>
    <dgm:pt modelId="{0C2193BD-A76A-46A9-8FF4-FF14B22AA098}" type="sibTrans" cxnId="{7DD88AB4-ED11-4CB7-85E5-976D604A6D23}">
      <dgm:prSet/>
      <dgm:spPr/>
      <dgm:t>
        <a:bodyPr/>
        <a:lstStyle/>
        <a:p>
          <a:endParaRPr lang="zh-CN" altLang="en-US">
            <a:latin typeface="微软雅黑" panose="020B0503020204020204" pitchFamily="34" charset="-122"/>
            <a:ea typeface="微软雅黑" panose="020B0503020204020204" pitchFamily="34" charset="-122"/>
          </a:endParaRPr>
        </a:p>
      </dgm:t>
    </dgm:pt>
    <dgm:pt modelId="{EC2DC62B-5B18-4830-A965-1CD69F5E0740}">
      <dgm:prSet phldrT="[文本]" custT="1"/>
      <dgm:spPr>
        <a:solidFill>
          <a:schemeClr val="accent1">
            <a:lumMod val="75000"/>
          </a:schemeClr>
        </a:solidFill>
      </dgm:spPr>
      <dgm:t>
        <a:bodyPr/>
        <a:lstStyle/>
        <a:p>
          <a:r>
            <a:rPr lang="zh-CN" altLang="en-US" sz="2000" kern="1200" dirty="0">
              <a:latin typeface="微软雅黑" panose="020B0503020204020204" pitchFamily="34" charset="-122"/>
              <a:ea typeface="微软雅黑" panose="020B0503020204020204" pitchFamily="34" charset="-122"/>
              <a:cs typeface="+mn-cs"/>
            </a:rPr>
            <a:t>抑制投机因素</a:t>
          </a:r>
        </a:p>
      </dgm:t>
    </dgm:pt>
    <dgm:pt modelId="{1495B81D-0161-45BC-980B-A1502FA3178F}" type="parTrans" cxnId="{1120D6A4-25ED-4B65-8D57-BD0205D2B687}">
      <dgm:prSet/>
      <dgm:spPr/>
      <dgm:t>
        <a:bodyPr/>
        <a:lstStyle/>
        <a:p>
          <a:endParaRPr lang="zh-CN" altLang="en-US">
            <a:latin typeface="微软雅黑" panose="020B0503020204020204" pitchFamily="34" charset="-122"/>
            <a:ea typeface="微软雅黑" panose="020B0503020204020204" pitchFamily="34" charset="-122"/>
          </a:endParaRPr>
        </a:p>
      </dgm:t>
    </dgm:pt>
    <dgm:pt modelId="{EFD43617-28A5-4B6C-B3BB-F9DC806A675F}" type="sibTrans" cxnId="{1120D6A4-25ED-4B65-8D57-BD0205D2B687}">
      <dgm:prSet/>
      <dgm:spPr/>
      <dgm:t>
        <a:bodyPr/>
        <a:lstStyle/>
        <a:p>
          <a:endParaRPr lang="zh-CN" altLang="en-US">
            <a:latin typeface="微软雅黑" panose="020B0503020204020204" pitchFamily="34" charset="-122"/>
            <a:ea typeface="微软雅黑" panose="020B0503020204020204" pitchFamily="34" charset="-122"/>
          </a:endParaRPr>
        </a:p>
      </dgm:t>
    </dgm:pt>
    <dgm:pt modelId="{9FA15E7B-7DC8-413A-AD10-2B9A43F8DC3D}">
      <dgm:prSet phldrT="[文本]" custT="1"/>
      <dgm:spPr/>
      <dgm:t>
        <a:bodyPr/>
        <a:lstStyle/>
        <a:p>
          <a:r>
            <a:rPr lang="zh-CN" altLang="en-US" sz="1800" kern="1200" dirty="0">
              <a:latin typeface="微软雅黑" panose="020B0503020204020204" pitchFamily="34" charset="-122"/>
              <a:ea typeface="微软雅黑" panose="020B0503020204020204" pitchFamily="34" charset="-122"/>
            </a:rPr>
            <a:t>投资者投机行为</a:t>
          </a:r>
          <a:r>
            <a:rPr lang="zh-CN" altLang="en-US" sz="2000" kern="1200" dirty="0">
              <a:latin typeface="微软雅黑" panose="020B0503020204020204" pitchFamily="34" charset="-122"/>
              <a:ea typeface="微软雅黑" panose="020B0503020204020204" pitchFamily="34" charset="-122"/>
            </a:rPr>
            <a:t> </a:t>
          </a:r>
          <a:r>
            <a:rPr lang="zh-CN" altLang="en-US" sz="1800" kern="1200" dirty="0">
              <a:latin typeface="微软雅黑" panose="020B0503020204020204" pitchFamily="34" charset="-122"/>
              <a:ea typeface="微软雅黑" panose="020B0503020204020204" pitchFamily="34" charset="-122"/>
            </a:rPr>
            <a:t>赚取差价</a:t>
          </a:r>
          <a:endParaRPr lang="zh-CN" altLang="en-US" sz="2000" kern="1200" dirty="0">
            <a:latin typeface="微软雅黑" panose="020B0503020204020204" pitchFamily="34" charset="-122"/>
            <a:ea typeface="微软雅黑" panose="020B0503020204020204" pitchFamily="34" charset="-122"/>
          </a:endParaRPr>
        </a:p>
      </dgm:t>
    </dgm:pt>
    <dgm:pt modelId="{5818A2EB-E470-4159-A302-2FED616EB18F}" type="parTrans" cxnId="{F1A4E242-5A1C-4097-8D3D-13430BDE17CB}">
      <dgm:prSet/>
      <dgm:spPr/>
      <dgm:t>
        <a:bodyPr/>
        <a:lstStyle/>
        <a:p>
          <a:endParaRPr lang="zh-CN" altLang="en-US">
            <a:latin typeface="微软雅黑" panose="020B0503020204020204" pitchFamily="34" charset="-122"/>
            <a:ea typeface="微软雅黑" panose="020B0503020204020204" pitchFamily="34" charset="-122"/>
          </a:endParaRPr>
        </a:p>
      </dgm:t>
    </dgm:pt>
    <dgm:pt modelId="{12BB5268-B202-4D1D-82E2-D62D52F8C35B}" type="sibTrans" cxnId="{F1A4E242-5A1C-4097-8D3D-13430BDE17CB}">
      <dgm:prSet/>
      <dgm:spPr/>
      <dgm:t>
        <a:bodyPr/>
        <a:lstStyle/>
        <a:p>
          <a:endParaRPr lang="zh-CN" altLang="en-US">
            <a:latin typeface="微软雅黑" panose="020B0503020204020204" pitchFamily="34" charset="-122"/>
            <a:ea typeface="微软雅黑" panose="020B0503020204020204" pitchFamily="34" charset="-122"/>
          </a:endParaRPr>
        </a:p>
      </dgm:t>
    </dgm:pt>
    <dgm:pt modelId="{A708B3E8-448D-489A-B4A9-6084B9F05956}">
      <dgm:prSet phldrT="[文本]" custT="1"/>
      <dgm:spPr/>
      <dgm:t>
        <a:bodyPr/>
        <a:lstStyle/>
        <a:p>
          <a:r>
            <a:rPr lang="zh-CN" sz="1800" kern="1200" dirty="0">
              <a:latin typeface="微软雅黑" panose="020B0503020204020204" pitchFamily="34" charset="-122"/>
              <a:ea typeface="微软雅黑" panose="020B0503020204020204" pitchFamily="34" charset="-122"/>
              <a:cs typeface="+mn-cs"/>
            </a:rPr>
            <a:t>放大经济政策、市场周期等系统性因素</a:t>
          </a:r>
          <a:endParaRPr lang="zh-CN" altLang="en-US" sz="1800" kern="1200" dirty="0">
            <a:latin typeface="微软雅黑" panose="020B0503020204020204" pitchFamily="34" charset="-122"/>
            <a:ea typeface="微软雅黑" panose="020B0503020204020204" pitchFamily="34" charset="-122"/>
            <a:cs typeface="+mn-cs"/>
          </a:endParaRPr>
        </a:p>
      </dgm:t>
    </dgm:pt>
    <dgm:pt modelId="{D266EA18-B402-4E1F-B422-88ED482F9F2F}" type="parTrans" cxnId="{EFC3C4B8-C4C2-4DB8-A9A9-FE9A4258DDF7}">
      <dgm:prSet/>
      <dgm:spPr/>
      <dgm:t>
        <a:bodyPr/>
        <a:lstStyle/>
        <a:p>
          <a:endParaRPr lang="zh-CN" altLang="en-US">
            <a:latin typeface="微软雅黑" panose="020B0503020204020204" pitchFamily="34" charset="-122"/>
            <a:ea typeface="微软雅黑" panose="020B0503020204020204" pitchFamily="34" charset="-122"/>
          </a:endParaRPr>
        </a:p>
      </dgm:t>
    </dgm:pt>
    <dgm:pt modelId="{60E65642-22C7-4993-BF6F-24CB256977CA}" type="sibTrans" cxnId="{EFC3C4B8-C4C2-4DB8-A9A9-FE9A4258DDF7}">
      <dgm:prSet/>
      <dgm:spPr/>
      <dgm:t>
        <a:bodyPr/>
        <a:lstStyle/>
        <a:p>
          <a:endParaRPr lang="zh-CN" altLang="en-US">
            <a:latin typeface="微软雅黑" panose="020B0503020204020204" pitchFamily="34" charset="-122"/>
            <a:ea typeface="微软雅黑" panose="020B0503020204020204" pitchFamily="34" charset="-122"/>
          </a:endParaRPr>
        </a:p>
      </dgm:t>
    </dgm:pt>
    <dgm:pt modelId="{72DA725A-AAD8-4421-8E15-C0BEA4676A6C}">
      <dgm:prSet phldrT="[文本]" custT="1"/>
      <dgm:spPr>
        <a:solidFill>
          <a:schemeClr val="accent1">
            <a:lumMod val="75000"/>
          </a:schemeClr>
        </a:solidFill>
      </dgm:spPr>
      <dgm:t>
        <a:bodyPr/>
        <a:lstStyle/>
        <a:p>
          <a:r>
            <a:rPr lang="zh-CN" sz="2000" kern="1200" dirty="0">
              <a:latin typeface="微软雅黑" panose="020B0503020204020204" pitchFamily="34" charset="-122"/>
              <a:ea typeface="微软雅黑" panose="020B0503020204020204" pitchFamily="34" charset="-122"/>
              <a:cs typeface="+mn-cs"/>
            </a:rPr>
            <a:t>反映企业减排成本</a:t>
          </a:r>
          <a:endParaRPr lang="zh-CN" altLang="en-US" sz="2000" kern="1200" dirty="0">
            <a:latin typeface="微软雅黑" panose="020B0503020204020204" pitchFamily="34" charset="-122"/>
            <a:ea typeface="微软雅黑" panose="020B0503020204020204" pitchFamily="34" charset="-122"/>
            <a:cs typeface="+mn-cs"/>
          </a:endParaRPr>
        </a:p>
      </dgm:t>
    </dgm:pt>
    <dgm:pt modelId="{3FE1039D-168C-4FE0-84F7-243A0713984D}" type="parTrans" cxnId="{CF2B1725-E83B-47DA-9AC6-EEAEBC644702}">
      <dgm:prSet/>
      <dgm:spPr/>
      <dgm:t>
        <a:bodyPr/>
        <a:lstStyle/>
        <a:p>
          <a:endParaRPr lang="zh-CN" altLang="en-US">
            <a:latin typeface="微软雅黑" panose="020B0503020204020204" pitchFamily="34" charset="-122"/>
            <a:ea typeface="微软雅黑" panose="020B0503020204020204" pitchFamily="34" charset="-122"/>
          </a:endParaRPr>
        </a:p>
      </dgm:t>
    </dgm:pt>
    <dgm:pt modelId="{05DCDC6E-B334-4B48-BF67-DE03DA090CC3}" type="sibTrans" cxnId="{CF2B1725-E83B-47DA-9AC6-EEAEBC644702}">
      <dgm:prSet/>
      <dgm:spPr/>
      <dgm:t>
        <a:bodyPr/>
        <a:lstStyle/>
        <a:p>
          <a:endParaRPr lang="zh-CN" altLang="en-US">
            <a:latin typeface="微软雅黑" panose="020B0503020204020204" pitchFamily="34" charset="-122"/>
            <a:ea typeface="微软雅黑" panose="020B0503020204020204" pitchFamily="34" charset="-122"/>
          </a:endParaRPr>
        </a:p>
      </dgm:t>
    </dgm:pt>
    <dgm:pt modelId="{930A828A-E6EC-4B0C-919E-653EA3F4CBDB}">
      <dgm:prSet phldrT="[文本]" custT="1"/>
      <dgm:spPr/>
      <dgm:t>
        <a:bodyPr/>
        <a:lstStyle/>
        <a:p>
          <a:r>
            <a:rPr lang="zh-CN" sz="1800" kern="1200" dirty="0">
              <a:latin typeface="微软雅黑" panose="020B0503020204020204" pitchFamily="34" charset="-122"/>
              <a:ea typeface="微软雅黑" panose="020B0503020204020204" pitchFamily="34" charset="-122"/>
              <a:cs typeface="+mn-cs"/>
            </a:rPr>
            <a:t>反映的碳价格信息</a:t>
          </a:r>
          <a:endParaRPr lang="zh-CN" altLang="en-US" sz="1800" kern="1200" dirty="0">
            <a:latin typeface="微软雅黑" panose="020B0503020204020204" pitchFamily="34" charset="-122"/>
            <a:ea typeface="微软雅黑" panose="020B0503020204020204" pitchFamily="34" charset="-122"/>
            <a:cs typeface="+mn-cs"/>
          </a:endParaRPr>
        </a:p>
      </dgm:t>
    </dgm:pt>
    <dgm:pt modelId="{E149C16F-EADE-4900-88C0-13CAB3961A88}" type="parTrans" cxnId="{7819A495-514A-4FB1-8A62-7AB8B29717AB}">
      <dgm:prSet/>
      <dgm:spPr/>
      <dgm:t>
        <a:bodyPr/>
        <a:lstStyle/>
        <a:p>
          <a:endParaRPr lang="zh-CN" altLang="en-US">
            <a:latin typeface="微软雅黑" panose="020B0503020204020204" pitchFamily="34" charset="-122"/>
            <a:ea typeface="微软雅黑" panose="020B0503020204020204" pitchFamily="34" charset="-122"/>
          </a:endParaRPr>
        </a:p>
      </dgm:t>
    </dgm:pt>
    <dgm:pt modelId="{52331021-2494-4233-AD0C-0924183D78EA}" type="sibTrans" cxnId="{7819A495-514A-4FB1-8A62-7AB8B29717AB}">
      <dgm:prSet/>
      <dgm:spPr/>
      <dgm:t>
        <a:bodyPr/>
        <a:lstStyle/>
        <a:p>
          <a:endParaRPr lang="zh-CN" altLang="en-US">
            <a:latin typeface="微软雅黑" panose="020B0503020204020204" pitchFamily="34" charset="-122"/>
            <a:ea typeface="微软雅黑" panose="020B0503020204020204" pitchFamily="34" charset="-122"/>
          </a:endParaRPr>
        </a:p>
      </dgm:t>
    </dgm:pt>
    <dgm:pt modelId="{270BC458-441B-4B33-9130-BE08C08B8BB3}">
      <dgm:prSet phldrT="[文本]" custT="1"/>
      <dgm:spPr/>
      <dgm:t>
        <a:bodyPr/>
        <a:lstStyle/>
        <a:p>
          <a:r>
            <a:rPr lang="zh-CN" altLang="en-US" sz="1800" kern="1200" dirty="0">
              <a:latin typeface="微软雅黑" panose="020B0503020204020204" pitchFamily="34" charset="-122"/>
              <a:ea typeface="微软雅黑" panose="020B0503020204020204" pitchFamily="34" charset="-122"/>
              <a:cs typeface="+mn-cs"/>
            </a:rPr>
            <a:t>减排成本影响碳排放权的需求进而影响碳价</a:t>
          </a:r>
        </a:p>
      </dgm:t>
    </dgm:pt>
    <dgm:pt modelId="{35CAAE98-9C68-47ED-985E-96A709DE438E}" type="parTrans" cxnId="{AF281F6C-1A14-497E-9F82-AA0B3D4AFFA6}">
      <dgm:prSet/>
      <dgm:spPr/>
      <dgm:t>
        <a:bodyPr/>
        <a:lstStyle/>
        <a:p>
          <a:endParaRPr lang="zh-CN" altLang="en-US">
            <a:latin typeface="微软雅黑" panose="020B0503020204020204" pitchFamily="34" charset="-122"/>
            <a:ea typeface="微软雅黑" panose="020B0503020204020204" pitchFamily="34" charset="-122"/>
          </a:endParaRPr>
        </a:p>
      </dgm:t>
    </dgm:pt>
    <dgm:pt modelId="{DC323FFC-AFDE-4434-A0FA-0D1581629D56}" type="sibTrans" cxnId="{AF281F6C-1A14-497E-9F82-AA0B3D4AFFA6}">
      <dgm:prSet/>
      <dgm:spPr/>
      <dgm:t>
        <a:bodyPr/>
        <a:lstStyle/>
        <a:p>
          <a:endParaRPr lang="zh-CN" altLang="en-US">
            <a:latin typeface="微软雅黑" panose="020B0503020204020204" pitchFamily="34" charset="-122"/>
            <a:ea typeface="微软雅黑" panose="020B0503020204020204" pitchFamily="34" charset="-122"/>
          </a:endParaRPr>
        </a:p>
      </dgm:t>
    </dgm:pt>
    <dgm:pt modelId="{3E22CF82-C706-468C-82C4-2082922B844F}" type="pres">
      <dgm:prSet presAssocID="{6C4BC600-5CF2-479A-9374-B10AA437E390}" presName="Name0" presStyleCnt="0">
        <dgm:presLayoutVars>
          <dgm:dir/>
          <dgm:animLvl val="lvl"/>
          <dgm:resizeHandles val="exact"/>
        </dgm:presLayoutVars>
      </dgm:prSet>
      <dgm:spPr/>
    </dgm:pt>
    <dgm:pt modelId="{640746EB-1394-4EFF-B504-51DAE10ED2C0}" type="pres">
      <dgm:prSet presAssocID="{C1908143-F2D4-4CF5-9F77-6AEE66AD89B8}" presName="linNode" presStyleCnt="0"/>
      <dgm:spPr/>
    </dgm:pt>
    <dgm:pt modelId="{48789BA4-51AD-45B8-AB8C-E1EA2C9C763F}" type="pres">
      <dgm:prSet presAssocID="{C1908143-F2D4-4CF5-9F77-6AEE66AD89B8}" presName="parentText" presStyleLbl="node1" presStyleIdx="0" presStyleCnt="5">
        <dgm:presLayoutVars>
          <dgm:chMax val="1"/>
          <dgm:bulletEnabled val="1"/>
        </dgm:presLayoutVars>
      </dgm:prSet>
      <dgm:spPr/>
    </dgm:pt>
    <dgm:pt modelId="{EAA7E444-0FDC-43B4-9BBD-1778247EA3C2}" type="pres">
      <dgm:prSet presAssocID="{C1908143-F2D4-4CF5-9F77-6AEE66AD89B8}" presName="descendantText" presStyleLbl="alignAccFollowNode1" presStyleIdx="0" presStyleCnt="5">
        <dgm:presLayoutVars>
          <dgm:bulletEnabled val="1"/>
        </dgm:presLayoutVars>
      </dgm:prSet>
      <dgm:spPr/>
    </dgm:pt>
    <dgm:pt modelId="{18D336E6-119D-4B57-9E45-2F8F8193DFEE}" type="pres">
      <dgm:prSet presAssocID="{BFD64D5C-3580-4C25-ABA6-81933FFDB578}" presName="sp" presStyleCnt="0"/>
      <dgm:spPr/>
    </dgm:pt>
    <dgm:pt modelId="{39A3EE03-1B77-413E-B250-9520E78D20CF}" type="pres">
      <dgm:prSet presAssocID="{93030150-3309-44E5-98D0-ED079E5C8B15}" presName="linNode" presStyleCnt="0"/>
      <dgm:spPr/>
    </dgm:pt>
    <dgm:pt modelId="{634829D2-8450-4F53-97CD-78F62207F3FD}" type="pres">
      <dgm:prSet presAssocID="{93030150-3309-44E5-98D0-ED079E5C8B15}" presName="parentText" presStyleLbl="node1" presStyleIdx="1" presStyleCnt="5">
        <dgm:presLayoutVars>
          <dgm:chMax val="1"/>
          <dgm:bulletEnabled val="1"/>
        </dgm:presLayoutVars>
      </dgm:prSet>
      <dgm:spPr/>
    </dgm:pt>
    <dgm:pt modelId="{B5795788-9AEC-452B-B19F-465203423DBC}" type="pres">
      <dgm:prSet presAssocID="{93030150-3309-44E5-98D0-ED079E5C8B15}" presName="descendantText" presStyleLbl="alignAccFollowNode1" presStyleIdx="1" presStyleCnt="5">
        <dgm:presLayoutVars>
          <dgm:bulletEnabled val="1"/>
        </dgm:presLayoutVars>
      </dgm:prSet>
      <dgm:spPr/>
    </dgm:pt>
    <dgm:pt modelId="{83B1C51C-C257-4764-82FB-5033FD04825D}" type="pres">
      <dgm:prSet presAssocID="{A30FE3BD-71B9-4A81-91AE-9D8ABB2117E6}" presName="sp" presStyleCnt="0"/>
      <dgm:spPr/>
    </dgm:pt>
    <dgm:pt modelId="{298A35DF-F139-4EA5-9536-446FF917BCDD}" type="pres">
      <dgm:prSet presAssocID="{F2EC9D13-9794-4348-8538-EA7898DCD48C}" presName="linNode" presStyleCnt="0"/>
      <dgm:spPr/>
    </dgm:pt>
    <dgm:pt modelId="{BA64F6A9-8477-42CC-938B-26C9601E037F}" type="pres">
      <dgm:prSet presAssocID="{F2EC9D13-9794-4348-8538-EA7898DCD48C}" presName="parentText" presStyleLbl="node1" presStyleIdx="2" presStyleCnt="5">
        <dgm:presLayoutVars>
          <dgm:chMax val="1"/>
          <dgm:bulletEnabled val="1"/>
        </dgm:presLayoutVars>
      </dgm:prSet>
      <dgm:spPr/>
    </dgm:pt>
    <dgm:pt modelId="{2A6CCD71-95B5-4194-956B-271C3F62D8C6}" type="pres">
      <dgm:prSet presAssocID="{F2EC9D13-9794-4348-8538-EA7898DCD48C}" presName="descendantText" presStyleLbl="alignAccFollowNode1" presStyleIdx="2" presStyleCnt="5">
        <dgm:presLayoutVars>
          <dgm:bulletEnabled val="1"/>
        </dgm:presLayoutVars>
      </dgm:prSet>
      <dgm:spPr/>
    </dgm:pt>
    <dgm:pt modelId="{88ED0050-483D-4AC2-8412-79F34E33CBA4}" type="pres">
      <dgm:prSet presAssocID="{BDD747E7-CCB1-43A4-A182-B1CFC8C6F08E}" presName="sp" presStyleCnt="0"/>
      <dgm:spPr/>
    </dgm:pt>
    <dgm:pt modelId="{087DFBDE-7C2F-4D75-8DEC-71B4C789EB8C}" type="pres">
      <dgm:prSet presAssocID="{EC2DC62B-5B18-4830-A965-1CD69F5E0740}" presName="linNode" presStyleCnt="0"/>
      <dgm:spPr/>
    </dgm:pt>
    <dgm:pt modelId="{856EF2C0-3A23-4C2E-9AA8-709B8D474446}" type="pres">
      <dgm:prSet presAssocID="{EC2DC62B-5B18-4830-A965-1CD69F5E0740}" presName="parentText" presStyleLbl="node1" presStyleIdx="3" presStyleCnt="5">
        <dgm:presLayoutVars>
          <dgm:chMax val="1"/>
          <dgm:bulletEnabled val="1"/>
        </dgm:presLayoutVars>
      </dgm:prSet>
      <dgm:spPr/>
    </dgm:pt>
    <dgm:pt modelId="{4E74406E-2111-476A-8BBE-24D49D5CB545}" type="pres">
      <dgm:prSet presAssocID="{EC2DC62B-5B18-4830-A965-1CD69F5E0740}" presName="descendantText" presStyleLbl="alignAccFollowNode1" presStyleIdx="3" presStyleCnt="5">
        <dgm:presLayoutVars>
          <dgm:bulletEnabled val="1"/>
        </dgm:presLayoutVars>
      </dgm:prSet>
      <dgm:spPr/>
    </dgm:pt>
    <dgm:pt modelId="{C6E09C12-2465-4502-9AC3-F75F324CD0C5}" type="pres">
      <dgm:prSet presAssocID="{EFD43617-28A5-4B6C-B3BB-F9DC806A675F}" presName="sp" presStyleCnt="0"/>
      <dgm:spPr/>
    </dgm:pt>
    <dgm:pt modelId="{C356A959-16CD-47B8-8971-8D61AFE57B6D}" type="pres">
      <dgm:prSet presAssocID="{72DA725A-AAD8-4421-8E15-C0BEA4676A6C}" presName="linNode" presStyleCnt="0"/>
      <dgm:spPr/>
    </dgm:pt>
    <dgm:pt modelId="{78460140-B052-4D6F-8BF5-8F6B7108EF56}" type="pres">
      <dgm:prSet presAssocID="{72DA725A-AAD8-4421-8E15-C0BEA4676A6C}" presName="parentText" presStyleLbl="node1" presStyleIdx="4" presStyleCnt="5">
        <dgm:presLayoutVars>
          <dgm:chMax val="1"/>
          <dgm:bulletEnabled val="1"/>
        </dgm:presLayoutVars>
      </dgm:prSet>
      <dgm:spPr/>
    </dgm:pt>
    <dgm:pt modelId="{0B504508-B662-442C-AA3B-E3AC4EBAECB5}" type="pres">
      <dgm:prSet presAssocID="{72DA725A-AAD8-4421-8E15-C0BEA4676A6C}" presName="descendantText" presStyleLbl="alignAccFollowNode1" presStyleIdx="4" presStyleCnt="5">
        <dgm:presLayoutVars>
          <dgm:bulletEnabled val="1"/>
        </dgm:presLayoutVars>
      </dgm:prSet>
      <dgm:spPr/>
    </dgm:pt>
  </dgm:ptLst>
  <dgm:cxnLst>
    <dgm:cxn modelId="{F3220409-86E8-404A-B473-591321A1C42B}" type="presOf" srcId="{93030150-3309-44E5-98D0-ED079E5C8B15}" destId="{634829D2-8450-4F53-97CD-78F62207F3FD}" srcOrd="0" destOrd="0" presId="urn:microsoft.com/office/officeart/2005/8/layout/vList5"/>
    <dgm:cxn modelId="{44C15D11-9841-4F16-8965-F50CA23230AE}" type="presOf" srcId="{3AB13E85-EE64-46C9-B3F9-0B0ACC70FA01}" destId="{EAA7E444-0FDC-43B4-9BBD-1778247EA3C2}" srcOrd="0" destOrd="0" presId="urn:microsoft.com/office/officeart/2005/8/layout/vList5"/>
    <dgm:cxn modelId="{B0471324-A448-4510-BA30-CA94DF76263E}" srcId="{93030150-3309-44E5-98D0-ED079E5C8B15}" destId="{1183B9FD-CDF2-4803-99D0-5CE012AE11CA}" srcOrd="0" destOrd="0" parTransId="{6A9AEDA9-A28B-4CDD-9E83-5B2C72B12190}" sibTransId="{16EAB78F-AB99-42B4-BCA5-B09C3ED13555}"/>
    <dgm:cxn modelId="{CF2B1725-E83B-47DA-9AC6-EEAEBC644702}" srcId="{6C4BC600-5CF2-479A-9374-B10AA437E390}" destId="{72DA725A-AAD8-4421-8E15-C0BEA4676A6C}" srcOrd="4" destOrd="0" parTransId="{3FE1039D-168C-4FE0-84F7-243A0713984D}" sibTransId="{05DCDC6E-B334-4B48-BF67-DE03DA090CC3}"/>
    <dgm:cxn modelId="{1FB68C25-68BF-44EF-929D-A9518064D4B1}" type="presOf" srcId="{1183B9FD-CDF2-4803-99D0-5CE012AE11CA}" destId="{B5795788-9AEC-452B-B19F-465203423DBC}" srcOrd="0" destOrd="0" presId="urn:microsoft.com/office/officeart/2005/8/layout/vList5"/>
    <dgm:cxn modelId="{E164D35E-B295-485F-8401-4DF03DD685C0}" type="presOf" srcId="{F2EC9D13-9794-4348-8538-EA7898DCD48C}" destId="{BA64F6A9-8477-42CC-938B-26C9601E037F}" srcOrd="0" destOrd="0" presId="urn:microsoft.com/office/officeart/2005/8/layout/vList5"/>
    <dgm:cxn modelId="{F1A4E242-5A1C-4097-8D3D-13430BDE17CB}" srcId="{EC2DC62B-5B18-4830-A965-1CD69F5E0740}" destId="{9FA15E7B-7DC8-413A-AD10-2B9A43F8DC3D}" srcOrd="0" destOrd="0" parTransId="{5818A2EB-E470-4159-A302-2FED616EB18F}" sibTransId="{12BB5268-B202-4D1D-82E2-D62D52F8C35B}"/>
    <dgm:cxn modelId="{19DC8864-EACF-489D-89BC-1492E98C2610}" type="presOf" srcId="{FC34091E-657F-43C9-88BC-9B68D3344C26}" destId="{B5795788-9AEC-452B-B19F-465203423DBC}" srcOrd="0" destOrd="1" presId="urn:microsoft.com/office/officeart/2005/8/layout/vList5"/>
    <dgm:cxn modelId="{AF281F6C-1A14-497E-9F82-AA0B3D4AFFA6}" srcId="{72DA725A-AAD8-4421-8E15-C0BEA4676A6C}" destId="{270BC458-441B-4B33-9130-BE08C08B8BB3}" srcOrd="1" destOrd="0" parTransId="{35CAAE98-9C68-47ED-985E-96A709DE438E}" sibTransId="{DC323FFC-AFDE-4434-A0FA-0D1581629D56}"/>
    <dgm:cxn modelId="{437AA66D-1980-47CC-8BA6-F509EDFB20F9}" srcId="{F2EC9D13-9794-4348-8538-EA7898DCD48C}" destId="{B474867F-E8A7-47A2-B33D-2A537850DAE5}" srcOrd="0" destOrd="0" parTransId="{9CD43AB5-1BB5-4F3D-AAAB-D12ACA2A9CF5}" sibTransId="{41F35C73-D67D-4B05-8EA1-458716DB0205}"/>
    <dgm:cxn modelId="{7213AA4D-3524-4934-BB7A-D3A09C503837}" type="presOf" srcId="{8928408D-3763-408C-8B06-28CD7BD45CC2}" destId="{2A6CCD71-95B5-4194-956B-271C3F62D8C6}" srcOrd="0" destOrd="1" presId="urn:microsoft.com/office/officeart/2005/8/layout/vList5"/>
    <dgm:cxn modelId="{A5A12B51-1527-4D62-A79C-5E6AC38F89B7}" srcId="{6C4BC600-5CF2-479A-9374-B10AA437E390}" destId="{F2EC9D13-9794-4348-8538-EA7898DCD48C}" srcOrd="2" destOrd="0" parTransId="{C336918E-E3E4-43B1-936C-DB80096557EF}" sibTransId="{BDD747E7-CCB1-43A4-A182-B1CFC8C6F08E}"/>
    <dgm:cxn modelId="{7F947357-7D04-4969-BC61-2A86514B35D4}" type="presOf" srcId="{EC2DC62B-5B18-4830-A965-1CD69F5E0740}" destId="{856EF2C0-3A23-4C2E-9AA8-709B8D474446}" srcOrd="0" destOrd="0" presId="urn:microsoft.com/office/officeart/2005/8/layout/vList5"/>
    <dgm:cxn modelId="{22CDC858-BCD9-4E03-97ED-E5494F6E598B}" type="presOf" srcId="{B474867F-E8A7-47A2-B33D-2A537850DAE5}" destId="{2A6CCD71-95B5-4194-956B-271C3F62D8C6}" srcOrd="0" destOrd="0" presId="urn:microsoft.com/office/officeart/2005/8/layout/vList5"/>
    <dgm:cxn modelId="{C0915B7B-34ED-42D1-8100-1AB16AA29AB5}" type="presOf" srcId="{A708B3E8-448D-489A-B4A9-6084B9F05956}" destId="{4E74406E-2111-476A-8BBE-24D49D5CB545}" srcOrd="0" destOrd="1" presId="urn:microsoft.com/office/officeart/2005/8/layout/vList5"/>
    <dgm:cxn modelId="{5C372287-B4A4-414E-9219-E4023AE3E8FB}" srcId="{93030150-3309-44E5-98D0-ED079E5C8B15}" destId="{FC34091E-657F-43C9-88BC-9B68D3344C26}" srcOrd="1" destOrd="0" parTransId="{378906F4-C7F1-4AE8-9B43-C3CDCC818B80}" sibTransId="{BB2463A9-8DCF-44A7-AE87-415D897E7EA0}"/>
    <dgm:cxn modelId="{7819A495-514A-4FB1-8A62-7AB8B29717AB}" srcId="{72DA725A-AAD8-4421-8E15-C0BEA4676A6C}" destId="{930A828A-E6EC-4B0C-919E-653EA3F4CBDB}" srcOrd="0" destOrd="0" parTransId="{E149C16F-EADE-4900-88C0-13CAB3961A88}" sibTransId="{52331021-2494-4233-AD0C-0924183D78EA}"/>
    <dgm:cxn modelId="{1120D6A4-25ED-4B65-8D57-BD0205D2B687}" srcId="{6C4BC600-5CF2-479A-9374-B10AA437E390}" destId="{EC2DC62B-5B18-4830-A965-1CD69F5E0740}" srcOrd="3" destOrd="0" parTransId="{1495B81D-0161-45BC-980B-A1502FA3178F}" sibTransId="{EFD43617-28A5-4B6C-B3BB-F9DC806A675F}"/>
    <dgm:cxn modelId="{ED4276AF-BC51-4F79-89EB-EE6A5B064E8D}" type="presOf" srcId="{930A828A-E6EC-4B0C-919E-653EA3F4CBDB}" destId="{0B504508-B662-442C-AA3B-E3AC4EBAECB5}" srcOrd="0" destOrd="0" presId="urn:microsoft.com/office/officeart/2005/8/layout/vList5"/>
    <dgm:cxn modelId="{7DD88AB4-ED11-4CB7-85E5-976D604A6D23}" srcId="{F2EC9D13-9794-4348-8538-EA7898DCD48C}" destId="{8928408D-3763-408C-8B06-28CD7BD45CC2}" srcOrd="1" destOrd="0" parTransId="{F4749C9C-97AD-434C-879A-D4C13988F2F7}" sibTransId="{0C2193BD-A76A-46A9-8FF4-FF14B22AA098}"/>
    <dgm:cxn modelId="{EFC3C4B8-C4C2-4DB8-A9A9-FE9A4258DDF7}" srcId="{EC2DC62B-5B18-4830-A965-1CD69F5E0740}" destId="{A708B3E8-448D-489A-B4A9-6084B9F05956}" srcOrd="1" destOrd="0" parTransId="{D266EA18-B402-4E1F-B422-88ED482F9F2F}" sibTransId="{60E65642-22C7-4993-BF6F-24CB256977CA}"/>
    <dgm:cxn modelId="{766B59BD-6CEC-4437-B0E6-5CFB2B1E268C}" srcId="{C1908143-F2D4-4CF5-9F77-6AEE66AD89B8}" destId="{3AB13E85-EE64-46C9-B3F9-0B0ACC70FA01}" srcOrd="0" destOrd="0" parTransId="{E3D0E663-80C0-4249-8045-C02B286184C5}" sibTransId="{42E93A57-4875-4A0D-ABFF-EE03C67F93B7}"/>
    <dgm:cxn modelId="{4DC704CC-3593-4263-BD20-C129811591A0}" type="presOf" srcId="{270BC458-441B-4B33-9130-BE08C08B8BB3}" destId="{0B504508-B662-442C-AA3B-E3AC4EBAECB5}" srcOrd="0" destOrd="1" presId="urn:microsoft.com/office/officeart/2005/8/layout/vList5"/>
    <dgm:cxn modelId="{F9C210D7-F40F-4949-912B-A61444DCF1BA}" type="presOf" srcId="{9FA15E7B-7DC8-413A-AD10-2B9A43F8DC3D}" destId="{4E74406E-2111-476A-8BBE-24D49D5CB545}" srcOrd="0" destOrd="0" presId="urn:microsoft.com/office/officeart/2005/8/layout/vList5"/>
    <dgm:cxn modelId="{DCCF60DA-7A1E-407C-A0FD-4A85C72C40AA}" type="presOf" srcId="{72DA725A-AAD8-4421-8E15-C0BEA4676A6C}" destId="{78460140-B052-4D6F-8BF5-8F6B7108EF56}" srcOrd="0" destOrd="0" presId="urn:microsoft.com/office/officeart/2005/8/layout/vList5"/>
    <dgm:cxn modelId="{E45E05EC-D0B4-443D-9679-5AE40D414BC2}" srcId="{6C4BC600-5CF2-479A-9374-B10AA437E390}" destId="{C1908143-F2D4-4CF5-9F77-6AEE66AD89B8}" srcOrd="0" destOrd="0" parTransId="{D24EDCC5-739D-4F88-912D-23D87F7696EA}" sibTransId="{BFD64D5C-3580-4C25-ABA6-81933FFDB578}"/>
    <dgm:cxn modelId="{2EBABFEC-6A97-47E9-8B98-770AAA4DC653}" type="presOf" srcId="{C1908143-F2D4-4CF5-9F77-6AEE66AD89B8}" destId="{48789BA4-51AD-45B8-AB8C-E1EA2C9C763F}" srcOrd="0" destOrd="0" presId="urn:microsoft.com/office/officeart/2005/8/layout/vList5"/>
    <dgm:cxn modelId="{39E6CCED-E9D1-48C6-B5F3-945A5A9DD9E7}" srcId="{6C4BC600-5CF2-479A-9374-B10AA437E390}" destId="{93030150-3309-44E5-98D0-ED079E5C8B15}" srcOrd="1" destOrd="0" parTransId="{D702FDAE-C5FD-4CB1-A471-37E35363698E}" sibTransId="{A30FE3BD-71B9-4A81-91AE-9D8ABB2117E6}"/>
    <dgm:cxn modelId="{DAB955F3-89CC-4E01-953F-DDCBCEBD8C0B}" type="presOf" srcId="{6C4BC600-5CF2-479A-9374-B10AA437E390}" destId="{3E22CF82-C706-468C-82C4-2082922B844F}" srcOrd="0" destOrd="0" presId="urn:microsoft.com/office/officeart/2005/8/layout/vList5"/>
    <dgm:cxn modelId="{EACA21F0-2597-4645-B643-F11E4C14FC25}" type="presParOf" srcId="{3E22CF82-C706-468C-82C4-2082922B844F}" destId="{640746EB-1394-4EFF-B504-51DAE10ED2C0}" srcOrd="0" destOrd="0" presId="urn:microsoft.com/office/officeart/2005/8/layout/vList5"/>
    <dgm:cxn modelId="{0771836D-5FCA-4DE7-929D-BB2494CACD88}" type="presParOf" srcId="{640746EB-1394-4EFF-B504-51DAE10ED2C0}" destId="{48789BA4-51AD-45B8-AB8C-E1EA2C9C763F}" srcOrd="0" destOrd="0" presId="urn:microsoft.com/office/officeart/2005/8/layout/vList5"/>
    <dgm:cxn modelId="{C04DF121-35C1-4947-9481-F6980FCC7026}" type="presParOf" srcId="{640746EB-1394-4EFF-B504-51DAE10ED2C0}" destId="{EAA7E444-0FDC-43B4-9BBD-1778247EA3C2}" srcOrd="1" destOrd="0" presId="urn:microsoft.com/office/officeart/2005/8/layout/vList5"/>
    <dgm:cxn modelId="{215A0693-D58C-4F63-B2EB-B56575FE3E37}" type="presParOf" srcId="{3E22CF82-C706-468C-82C4-2082922B844F}" destId="{18D336E6-119D-4B57-9E45-2F8F8193DFEE}" srcOrd="1" destOrd="0" presId="urn:microsoft.com/office/officeart/2005/8/layout/vList5"/>
    <dgm:cxn modelId="{8577ABE5-0441-47F0-AE88-E41490147382}" type="presParOf" srcId="{3E22CF82-C706-468C-82C4-2082922B844F}" destId="{39A3EE03-1B77-413E-B250-9520E78D20CF}" srcOrd="2" destOrd="0" presId="urn:microsoft.com/office/officeart/2005/8/layout/vList5"/>
    <dgm:cxn modelId="{0DF1E4EE-52E2-4964-85E0-7796BA444FD2}" type="presParOf" srcId="{39A3EE03-1B77-413E-B250-9520E78D20CF}" destId="{634829D2-8450-4F53-97CD-78F62207F3FD}" srcOrd="0" destOrd="0" presId="urn:microsoft.com/office/officeart/2005/8/layout/vList5"/>
    <dgm:cxn modelId="{17E5533F-FC01-419F-99EF-5E666F003F72}" type="presParOf" srcId="{39A3EE03-1B77-413E-B250-9520E78D20CF}" destId="{B5795788-9AEC-452B-B19F-465203423DBC}" srcOrd="1" destOrd="0" presId="urn:microsoft.com/office/officeart/2005/8/layout/vList5"/>
    <dgm:cxn modelId="{779C4A4C-3B7B-4457-8A3F-35AFDB714B6D}" type="presParOf" srcId="{3E22CF82-C706-468C-82C4-2082922B844F}" destId="{83B1C51C-C257-4764-82FB-5033FD04825D}" srcOrd="3" destOrd="0" presId="urn:microsoft.com/office/officeart/2005/8/layout/vList5"/>
    <dgm:cxn modelId="{524C8F00-0597-441F-8A39-DA85891C50BC}" type="presParOf" srcId="{3E22CF82-C706-468C-82C4-2082922B844F}" destId="{298A35DF-F139-4EA5-9536-446FF917BCDD}" srcOrd="4" destOrd="0" presId="urn:microsoft.com/office/officeart/2005/8/layout/vList5"/>
    <dgm:cxn modelId="{641B3AA9-3084-40BC-91B9-5EC85CF6F59D}" type="presParOf" srcId="{298A35DF-F139-4EA5-9536-446FF917BCDD}" destId="{BA64F6A9-8477-42CC-938B-26C9601E037F}" srcOrd="0" destOrd="0" presId="urn:microsoft.com/office/officeart/2005/8/layout/vList5"/>
    <dgm:cxn modelId="{C6A7A3B7-E7C5-4E87-B5D0-D9611AF406A6}" type="presParOf" srcId="{298A35DF-F139-4EA5-9536-446FF917BCDD}" destId="{2A6CCD71-95B5-4194-956B-271C3F62D8C6}" srcOrd="1" destOrd="0" presId="urn:microsoft.com/office/officeart/2005/8/layout/vList5"/>
    <dgm:cxn modelId="{7893C7D6-2B15-47BB-B1AD-EC56E27506AB}" type="presParOf" srcId="{3E22CF82-C706-468C-82C4-2082922B844F}" destId="{88ED0050-483D-4AC2-8412-79F34E33CBA4}" srcOrd="5" destOrd="0" presId="urn:microsoft.com/office/officeart/2005/8/layout/vList5"/>
    <dgm:cxn modelId="{9A65E25B-8772-4900-836F-A303046B0F21}" type="presParOf" srcId="{3E22CF82-C706-468C-82C4-2082922B844F}" destId="{087DFBDE-7C2F-4D75-8DEC-71B4C789EB8C}" srcOrd="6" destOrd="0" presId="urn:microsoft.com/office/officeart/2005/8/layout/vList5"/>
    <dgm:cxn modelId="{F7C260BE-3261-4002-9220-BDD50C61483B}" type="presParOf" srcId="{087DFBDE-7C2F-4D75-8DEC-71B4C789EB8C}" destId="{856EF2C0-3A23-4C2E-9AA8-709B8D474446}" srcOrd="0" destOrd="0" presId="urn:microsoft.com/office/officeart/2005/8/layout/vList5"/>
    <dgm:cxn modelId="{737AD0A8-E681-408D-A82D-42B6C1EBC94D}" type="presParOf" srcId="{087DFBDE-7C2F-4D75-8DEC-71B4C789EB8C}" destId="{4E74406E-2111-476A-8BBE-24D49D5CB545}" srcOrd="1" destOrd="0" presId="urn:microsoft.com/office/officeart/2005/8/layout/vList5"/>
    <dgm:cxn modelId="{8DD901CD-6578-4B52-82BB-FE2391FFA3F3}" type="presParOf" srcId="{3E22CF82-C706-468C-82C4-2082922B844F}" destId="{C6E09C12-2465-4502-9AC3-F75F324CD0C5}" srcOrd="7" destOrd="0" presId="urn:microsoft.com/office/officeart/2005/8/layout/vList5"/>
    <dgm:cxn modelId="{BF23E7D0-CF8C-4145-AF54-F24EC781890F}" type="presParOf" srcId="{3E22CF82-C706-468C-82C4-2082922B844F}" destId="{C356A959-16CD-47B8-8971-8D61AFE57B6D}" srcOrd="8" destOrd="0" presId="urn:microsoft.com/office/officeart/2005/8/layout/vList5"/>
    <dgm:cxn modelId="{C79DA3F1-B09E-4BF3-A996-59832A632500}" type="presParOf" srcId="{C356A959-16CD-47B8-8971-8D61AFE57B6D}" destId="{78460140-B052-4D6F-8BF5-8F6B7108EF56}" srcOrd="0" destOrd="0" presId="urn:microsoft.com/office/officeart/2005/8/layout/vList5"/>
    <dgm:cxn modelId="{5A312CAB-FF61-444C-BF13-3662DD8BE827}" type="presParOf" srcId="{C356A959-16CD-47B8-8971-8D61AFE57B6D}" destId="{0B504508-B662-442C-AA3B-E3AC4EBAECB5}" srcOrd="1" destOrd="0" presId="urn:microsoft.com/office/officeart/2005/8/layout/vList5"/>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18.xml><?xml version="1.0" encoding="utf-8"?>
<dgm:dataModel xmlns:dgm="http://schemas.openxmlformats.org/drawingml/2006/diagram" xmlns:a="http://schemas.openxmlformats.org/drawingml/2006/main">
  <dgm:ptLst>
    <dgm:pt modelId="{0A5A9816-304A-42E9-95AE-B697E2318BB4}" type="doc">
      <dgm:prSet loTypeId="urn:microsoft.com/office/officeart/2008/layout/HorizontalMultiLevelHierarchy#6" loCatId="hierarchy" qsTypeId="urn:microsoft.com/office/officeart/2005/8/quickstyle/simple2#6" qsCatId="simple" csTypeId="urn:microsoft.com/office/officeart/2005/8/colors/accent1_1#6" csCatId="accent1" phldr="1"/>
      <dgm:spPr/>
      <dgm:t>
        <a:bodyPr/>
        <a:lstStyle/>
        <a:p>
          <a:endParaRPr lang="zh-CN" altLang="en-US"/>
        </a:p>
      </dgm:t>
    </dgm:pt>
    <dgm:pt modelId="{54CAB9C0-7B89-421A-8219-EB2976DC257F}">
      <dgm:prSet phldrT="[文本]" custT="1"/>
      <dgm:spPr/>
      <dgm:t>
        <a:bodyPr vert="vert"/>
        <a:lstStyle/>
        <a:p>
          <a:r>
            <a:rPr lang="zh-CN" altLang="en-US" sz="2400" b="1" dirty="0">
              <a:solidFill>
                <a:schemeClr val="accent1"/>
              </a:solidFill>
              <a:latin typeface="微软雅黑" panose="020B0503020204020204" pitchFamily="34" charset="-122"/>
              <a:ea typeface="微软雅黑" panose="020B0503020204020204" pitchFamily="34" charset="-122"/>
            </a:rPr>
            <a:t>碳</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金</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融</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产</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品</a:t>
          </a:r>
        </a:p>
      </dgm:t>
    </dgm:pt>
    <dgm:pt modelId="{BC4919F2-7180-43D4-9C64-A12A8E5C03B5}" type="par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7854D8B-98E9-499E-B213-C066BC306D31}" type="sib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7E43DD2-A0B2-4BB7-A5D6-32E49BDC20C6}">
      <dgm:prSet phldrT="[文本]" custT="1"/>
      <dgm:spPr/>
      <dgm:t>
        <a:bodyPr/>
        <a:lstStyle/>
        <a:p>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市场交易工具</a:t>
          </a:r>
        </a:p>
      </dgm:t>
    </dgm:pt>
    <dgm:pt modelId="{AFA98720-E3DC-4C82-8F2E-5EB73138A0D8}" type="parTrans" cxnId="{948CA911-08A1-45D9-9F1A-6710D5DA0B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85870D2-DCA3-4870-A1D9-0F4DA348DF38}" type="sibTrans" cxnId="{948CA911-08A1-45D9-9F1A-6710D5DA0B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24ACA40-D903-4079-9D40-EC31C4B70971}">
      <dgm:prSet phldrT="[文本]" custT="1"/>
      <dgm:spPr/>
      <dgm:t>
        <a:bodyPr/>
        <a:lstStyle/>
        <a:p>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期货</a:t>
          </a:r>
        </a:p>
      </dgm:t>
    </dgm:pt>
    <dgm:pt modelId="{2ED10DCA-5AF4-429D-B07F-3916A7CCADE2}" type="parTrans" cxnId="{C5EA99A7-EDB8-46CD-AE8B-FF82B168588F}">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ABE25F9-A074-4230-A5C9-599F494A545A}" type="sibTrans" cxnId="{C5EA99A7-EDB8-46CD-AE8B-FF82B168588F}">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1BDE031-C2C9-413B-8F2E-B21378A68AF9}">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期权</a:t>
          </a:r>
        </a:p>
      </dgm:t>
    </dgm:pt>
    <dgm:pt modelId="{2F32249B-6042-46D2-8BF8-101C37929CD8}" type="parTrans" cxnId="{F2AB9B5E-23C7-413B-8933-E62D7472C642}">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3A03101-C982-44F4-AC28-2B020B5B16E8}" type="sibTrans" cxnId="{F2AB9B5E-23C7-413B-8933-E62D7472C64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4BB1DC3-B43A-4230-A970-C8F03353C24C}">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市场融资工具</a:t>
          </a:r>
        </a:p>
      </dgm:t>
    </dgm:pt>
    <dgm:pt modelId="{361CCF11-0911-41CB-9372-B01E775FAF69}" type="parTrans" cxnId="{662986FA-12EA-47C6-A307-BFD60C520364}">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61B48BF-13E1-4F5E-86C3-854655FE475C}" type="sibTrans" cxnId="{662986FA-12EA-47C6-A307-BFD60C520364}">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4AC36ED-451E-407B-9E13-1713472D0F8D}">
      <dgm:prSet phldrT="[文本]" custT="1"/>
      <dgm:spPr/>
      <dgm:t>
        <a:bodyPr/>
        <a:lstStyle/>
        <a:p>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指数</a:t>
          </a:r>
        </a:p>
      </dgm:t>
    </dgm:pt>
    <dgm:pt modelId="{C04B269B-8140-4DCF-880C-75B719FFF4F4}" type="parTrans" cxnId="{69CBCF26-59C0-4534-86AA-76ED5171E019}">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2CC06FF-CEA0-42D5-B557-6DEA21AF86FF}" type="sibTrans" cxnId="{69CBCF26-59C0-4534-86AA-76ED5171E019}">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5076B411-AB64-49D7-B8A7-862FEF717324}">
      <dgm:prSet phldrT="[文本]" custT="1"/>
      <dgm:spPr/>
      <dgm:t>
        <a:bodyPr/>
        <a:lstStyle/>
        <a:p>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市场支持工具</a:t>
          </a:r>
        </a:p>
      </dgm:t>
    </dgm:pt>
    <dgm:pt modelId="{84C13237-93E5-4BE1-A5D9-4D0972316573}" type="parTrans" cxnId="{1FDAE770-AD18-431E-995D-E5BD5C7591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1688ABE-38D7-40FF-9727-98D4C5A1F0F6}" type="sibTrans" cxnId="{1FDAE770-AD18-431E-995D-E5BD5C7591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84AE1F1-CED7-4543-B7EE-C4467FC32334}">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债券</a:t>
          </a:r>
        </a:p>
      </dgm:t>
    </dgm:pt>
    <dgm:pt modelId="{EED13B38-7C15-46DB-8235-84CB48926A6C}" type="parTrans" cxnId="{2FFF7846-CCF2-4CCD-9202-3BA62BCA1F53}">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7557FB15-8A2F-4305-9A17-CAC51325AA37}" type="sibTrans" cxnId="{2FFF7846-CCF2-4CCD-9202-3BA62BCA1F53}">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65C6C5F0-FA39-4022-B661-C9DDD29C581E}">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抵质押融资</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175B0BC7-FBB7-4D71-BFA9-C43DA0247C7B}" type="parTrans" cxnId="{D864B168-4232-473E-9D8D-AF7831F5FF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EDA38DB-36D8-4F5B-A033-1C67A4EE4C65}" type="sibTrans" cxnId="{D864B168-4232-473E-9D8D-AF7831F5FF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94E23CE-C93A-45F8-9740-3B484273EB74}">
      <dgm:prSet phldrT="[文本]" custT="1"/>
      <dgm:spPr/>
      <dgm:t>
        <a:bodyPr/>
        <a:lstStyle/>
        <a:p>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保险</a:t>
          </a:r>
        </a:p>
      </dgm:t>
    </dgm:pt>
    <dgm:pt modelId="{996F1EEE-69D3-48E1-BDC2-A8CF125BB468}" type="parTrans" cxnId="{DD9819D2-2789-4D84-9256-9C96F60DDA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65EDE31-EC11-457A-8FF9-92290653D8B0}" type="sibTrans" cxnId="{DD9819D2-2789-4D84-9256-9C96F60DDA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8E3E470-7D6D-47F4-8617-1670A1C0FD26}">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基金</a:t>
          </a:r>
        </a:p>
      </dgm:t>
    </dgm:pt>
    <dgm:pt modelId="{B3EA2E19-5167-483A-AD83-EDE8E22C7305}" type="parTrans" cxnId="{08CDCAD8-925E-4DDE-861C-17405EABB6FB}">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D8A1D16-1306-4078-890D-52694264AC30}" type="sibTrans" cxnId="{08CDCAD8-925E-4DDE-861C-17405EABB6FB}">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5174F5C-A506-459F-AB3F-0E780EAA2690}" type="pres">
      <dgm:prSet presAssocID="{0A5A9816-304A-42E9-95AE-B697E2318BB4}" presName="Name0" presStyleCnt="0">
        <dgm:presLayoutVars>
          <dgm:chPref val="1"/>
          <dgm:dir/>
          <dgm:animOne val="branch"/>
          <dgm:animLvl val="lvl"/>
          <dgm:resizeHandles val="exact"/>
        </dgm:presLayoutVars>
      </dgm:prSet>
      <dgm:spPr/>
    </dgm:pt>
    <dgm:pt modelId="{7F2DC456-D0C6-459B-862D-393DE063FF47}" type="pres">
      <dgm:prSet presAssocID="{54CAB9C0-7B89-421A-8219-EB2976DC257F}" presName="root1" presStyleCnt="0"/>
      <dgm:spPr/>
    </dgm:pt>
    <dgm:pt modelId="{55DDE26A-D99F-49D4-8450-B323E60D9874}" type="pres">
      <dgm:prSet presAssocID="{54CAB9C0-7B89-421A-8219-EB2976DC257F}" presName="LevelOneTextNode" presStyleLbl="node0" presStyleIdx="0" presStyleCnt="1" custLinFactX="-94199" custLinFactNeighborX="-100000" custLinFactNeighborY="-5967">
        <dgm:presLayoutVars>
          <dgm:chPref val="3"/>
        </dgm:presLayoutVars>
      </dgm:prSet>
      <dgm:spPr/>
    </dgm:pt>
    <dgm:pt modelId="{A237E85E-344C-429C-B19A-803ACAB0EDE4}" type="pres">
      <dgm:prSet presAssocID="{54CAB9C0-7B89-421A-8219-EB2976DC257F}" presName="level2hierChild" presStyleCnt="0"/>
      <dgm:spPr/>
    </dgm:pt>
    <dgm:pt modelId="{CD10CA55-49A5-4585-A693-33FB8643DD80}" type="pres">
      <dgm:prSet presAssocID="{AFA98720-E3DC-4C82-8F2E-5EB73138A0D8}" presName="conn2-1" presStyleLbl="parChTrans1D2" presStyleIdx="0" presStyleCnt="3"/>
      <dgm:spPr/>
    </dgm:pt>
    <dgm:pt modelId="{7A60224A-ED23-4704-BEEB-500EDD03E393}" type="pres">
      <dgm:prSet presAssocID="{AFA98720-E3DC-4C82-8F2E-5EB73138A0D8}" presName="connTx" presStyleLbl="parChTrans1D2" presStyleIdx="0" presStyleCnt="3"/>
      <dgm:spPr/>
    </dgm:pt>
    <dgm:pt modelId="{756F3A0D-524F-4EA4-9645-EDE2D3F8575C}" type="pres">
      <dgm:prSet presAssocID="{97E43DD2-A0B2-4BB7-A5D6-32E49BDC20C6}" presName="root2" presStyleCnt="0"/>
      <dgm:spPr/>
    </dgm:pt>
    <dgm:pt modelId="{9CB0D33E-F5A7-4CCF-B44A-5F16BAFD6B7A}" type="pres">
      <dgm:prSet presAssocID="{97E43DD2-A0B2-4BB7-A5D6-32E49BDC20C6}" presName="LevelTwoTextNode" presStyleLbl="node2" presStyleIdx="0" presStyleCnt="3" custScaleX="145033" custLinFactNeighborX="-8208">
        <dgm:presLayoutVars>
          <dgm:chPref val="3"/>
        </dgm:presLayoutVars>
      </dgm:prSet>
      <dgm:spPr/>
    </dgm:pt>
    <dgm:pt modelId="{BA8BE5AF-D8E6-4005-838D-83B10313095A}" type="pres">
      <dgm:prSet presAssocID="{97E43DD2-A0B2-4BB7-A5D6-32E49BDC20C6}" presName="level3hierChild" presStyleCnt="0"/>
      <dgm:spPr/>
    </dgm:pt>
    <dgm:pt modelId="{C3971638-120D-48E6-B73A-FBCA0EF26FCD}" type="pres">
      <dgm:prSet presAssocID="{2ED10DCA-5AF4-429D-B07F-3916A7CCADE2}" presName="conn2-1" presStyleLbl="parChTrans1D3" presStyleIdx="0" presStyleCnt="7"/>
      <dgm:spPr/>
    </dgm:pt>
    <dgm:pt modelId="{D365B5AB-3D6A-4D46-8936-5D79FA4EE7A4}" type="pres">
      <dgm:prSet presAssocID="{2ED10DCA-5AF4-429D-B07F-3916A7CCADE2}" presName="connTx" presStyleLbl="parChTrans1D3" presStyleIdx="0" presStyleCnt="7"/>
      <dgm:spPr/>
    </dgm:pt>
    <dgm:pt modelId="{E1D6D38E-A9BA-467C-95B8-B42A550BA32A}" type="pres">
      <dgm:prSet presAssocID="{424ACA40-D903-4079-9D40-EC31C4B70971}" presName="root2" presStyleCnt="0"/>
      <dgm:spPr/>
    </dgm:pt>
    <dgm:pt modelId="{95C9D62F-5279-4763-80B3-CB5336DB7F68}" type="pres">
      <dgm:prSet presAssocID="{424ACA40-D903-4079-9D40-EC31C4B70971}" presName="LevelTwoTextNode" presStyleLbl="node3" presStyleIdx="0" presStyleCnt="7" custScaleX="145033" custLinFactNeighborX="57899" custLinFactNeighborY="2991">
        <dgm:presLayoutVars>
          <dgm:chPref val="3"/>
        </dgm:presLayoutVars>
      </dgm:prSet>
      <dgm:spPr/>
    </dgm:pt>
    <dgm:pt modelId="{68C67610-E09A-453A-A658-27B02AFF28DD}" type="pres">
      <dgm:prSet presAssocID="{424ACA40-D903-4079-9D40-EC31C4B70971}" presName="level3hierChild" presStyleCnt="0"/>
      <dgm:spPr/>
    </dgm:pt>
    <dgm:pt modelId="{6EA78439-F7AC-48AC-A409-F83B7DC51B5F}" type="pres">
      <dgm:prSet presAssocID="{2F32249B-6042-46D2-8BF8-101C37929CD8}" presName="conn2-1" presStyleLbl="parChTrans1D3" presStyleIdx="1" presStyleCnt="7"/>
      <dgm:spPr/>
    </dgm:pt>
    <dgm:pt modelId="{2F87D5AE-2BC3-4E12-82EE-928948AFF044}" type="pres">
      <dgm:prSet presAssocID="{2F32249B-6042-46D2-8BF8-101C37929CD8}" presName="connTx" presStyleLbl="parChTrans1D3" presStyleIdx="1" presStyleCnt="7"/>
      <dgm:spPr/>
    </dgm:pt>
    <dgm:pt modelId="{B34F52F0-F31E-4140-AD28-759F85692576}" type="pres">
      <dgm:prSet presAssocID="{F1BDE031-C2C9-413B-8F2E-B21378A68AF9}" presName="root2" presStyleCnt="0"/>
      <dgm:spPr/>
    </dgm:pt>
    <dgm:pt modelId="{87202464-BCF7-4BEA-87C3-C89E8B219285}" type="pres">
      <dgm:prSet presAssocID="{F1BDE031-C2C9-413B-8F2E-B21378A68AF9}" presName="LevelTwoTextNode" presStyleLbl="node3" presStyleIdx="1" presStyleCnt="7" custScaleX="145033" custLinFactNeighborX="57899" custLinFactNeighborY="2991">
        <dgm:presLayoutVars>
          <dgm:chPref val="3"/>
        </dgm:presLayoutVars>
      </dgm:prSet>
      <dgm:spPr/>
    </dgm:pt>
    <dgm:pt modelId="{3589C4FE-6FF0-4996-B956-3D64BF041DA8}" type="pres">
      <dgm:prSet presAssocID="{F1BDE031-C2C9-413B-8F2E-B21378A68AF9}" presName="level3hierChild" presStyleCnt="0"/>
      <dgm:spPr/>
    </dgm:pt>
    <dgm:pt modelId="{B2858115-A24D-46DB-BECD-D2D508EE2AC6}" type="pres">
      <dgm:prSet presAssocID="{361CCF11-0911-41CB-9372-B01E775FAF69}" presName="conn2-1" presStyleLbl="parChTrans1D2" presStyleIdx="1" presStyleCnt="3"/>
      <dgm:spPr/>
    </dgm:pt>
    <dgm:pt modelId="{2E0E8FC9-7944-499B-9BB0-EB82DD658D07}" type="pres">
      <dgm:prSet presAssocID="{361CCF11-0911-41CB-9372-B01E775FAF69}" presName="connTx" presStyleLbl="parChTrans1D2" presStyleIdx="1" presStyleCnt="3"/>
      <dgm:spPr/>
    </dgm:pt>
    <dgm:pt modelId="{6B64D5AE-08D9-4340-8EC1-2DBA17511F5A}" type="pres">
      <dgm:prSet presAssocID="{F4BB1DC3-B43A-4230-A970-C8F03353C24C}" presName="root2" presStyleCnt="0"/>
      <dgm:spPr/>
    </dgm:pt>
    <dgm:pt modelId="{A2AB2C4C-5A29-461C-AEEB-F385FD2FF377}" type="pres">
      <dgm:prSet presAssocID="{F4BB1DC3-B43A-4230-A970-C8F03353C24C}" presName="LevelTwoTextNode" presStyleLbl="node2" presStyleIdx="1" presStyleCnt="3" custScaleX="145033" custLinFactNeighborX="-8208">
        <dgm:presLayoutVars>
          <dgm:chPref val="3"/>
        </dgm:presLayoutVars>
      </dgm:prSet>
      <dgm:spPr/>
    </dgm:pt>
    <dgm:pt modelId="{AB485AF0-03D1-4ED1-B6D0-58DE2BD80ACC}" type="pres">
      <dgm:prSet presAssocID="{F4BB1DC3-B43A-4230-A970-C8F03353C24C}" presName="level3hierChild" presStyleCnt="0"/>
      <dgm:spPr/>
    </dgm:pt>
    <dgm:pt modelId="{CDA4CF90-1331-41D0-87B8-47B656B47B86}" type="pres">
      <dgm:prSet presAssocID="{EED13B38-7C15-46DB-8235-84CB48926A6C}" presName="conn2-1" presStyleLbl="parChTrans1D3" presStyleIdx="2" presStyleCnt="7"/>
      <dgm:spPr/>
    </dgm:pt>
    <dgm:pt modelId="{227D9CDA-2B04-494C-84BD-8EC1686C66EF}" type="pres">
      <dgm:prSet presAssocID="{EED13B38-7C15-46DB-8235-84CB48926A6C}" presName="connTx" presStyleLbl="parChTrans1D3" presStyleIdx="2" presStyleCnt="7"/>
      <dgm:spPr/>
    </dgm:pt>
    <dgm:pt modelId="{4384CCEB-2675-4B79-8D6F-9B661AF4385B}" type="pres">
      <dgm:prSet presAssocID="{B84AE1F1-CED7-4543-B7EE-C4467FC32334}" presName="root2" presStyleCnt="0"/>
      <dgm:spPr/>
    </dgm:pt>
    <dgm:pt modelId="{F156DA17-540C-475F-9A10-A21AEDAB66C1}" type="pres">
      <dgm:prSet presAssocID="{B84AE1F1-CED7-4543-B7EE-C4467FC32334}" presName="LevelTwoTextNode" presStyleLbl="node3" presStyleIdx="2" presStyleCnt="7" custScaleX="145033" custLinFactNeighborX="57899" custLinFactNeighborY="2991">
        <dgm:presLayoutVars>
          <dgm:chPref val="3"/>
        </dgm:presLayoutVars>
      </dgm:prSet>
      <dgm:spPr/>
    </dgm:pt>
    <dgm:pt modelId="{3DA4913D-436F-4EF5-94D1-11F283C39002}" type="pres">
      <dgm:prSet presAssocID="{B84AE1F1-CED7-4543-B7EE-C4467FC32334}" presName="level3hierChild" presStyleCnt="0"/>
      <dgm:spPr/>
    </dgm:pt>
    <dgm:pt modelId="{D5FBFF69-11F4-4B4B-AA94-3866CC6DD255}" type="pres">
      <dgm:prSet presAssocID="{175B0BC7-FBB7-4D71-BFA9-C43DA0247C7B}" presName="conn2-1" presStyleLbl="parChTrans1D3" presStyleIdx="3" presStyleCnt="7"/>
      <dgm:spPr/>
    </dgm:pt>
    <dgm:pt modelId="{672EB09B-5B03-4FC0-BE4E-F7D1FD9E13D0}" type="pres">
      <dgm:prSet presAssocID="{175B0BC7-FBB7-4D71-BFA9-C43DA0247C7B}" presName="connTx" presStyleLbl="parChTrans1D3" presStyleIdx="3" presStyleCnt="7"/>
      <dgm:spPr/>
    </dgm:pt>
    <dgm:pt modelId="{794B2E66-63EE-4046-B9CC-D4291228CCD5}" type="pres">
      <dgm:prSet presAssocID="{65C6C5F0-FA39-4022-B661-C9DDD29C581E}" presName="root2" presStyleCnt="0"/>
      <dgm:spPr/>
    </dgm:pt>
    <dgm:pt modelId="{B2FC6688-9734-49AC-B942-5278224944B1}" type="pres">
      <dgm:prSet presAssocID="{65C6C5F0-FA39-4022-B661-C9DDD29C581E}" presName="LevelTwoTextNode" presStyleLbl="node3" presStyleIdx="3" presStyleCnt="7" custScaleX="145033" custLinFactNeighborX="57899" custLinFactNeighborY="2991">
        <dgm:presLayoutVars>
          <dgm:chPref val="3"/>
        </dgm:presLayoutVars>
      </dgm:prSet>
      <dgm:spPr/>
    </dgm:pt>
    <dgm:pt modelId="{4D0400D8-6821-4FA1-89C4-3302986C2AD1}" type="pres">
      <dgm:prSet presAssocID="{65C6C5F0-FA39-4022-B661-C9DDD29C581E}" presName="level3hierChild" presStyleCnt="0"/>
      <dgm:spPr/>
    </dgm:pt>
    <dgm:pt modelId="{E034798D-7958-4C7A-9FC1-E8F9026403E2}" type="pres">
      <dgm:prSet presAssocID="{84C13237-93E5-4BE1-A5D9-4D0972316573}" presName="conn2-1" presStyleLbl="parChTrans1D2" presStyleIdx="2" presStyleCnt="3"/>
      <dgm:spPr/>
    </dgm:pt>
    <dgm:pt modelId="{82114061-1911-4904-A3B4-E8B0EDEC926B}" type="pres">
      <dgm:prSet presAssocID="{84C13237-93E5-4BE1-A5D9-4D0972316573}" presName="connTx" presStyleLbl="parChTrans1D2" presStyleIdx="2" presStyleCnt="3"/>
      <dgm:spPr/>
    </dgm:pt>
    <dgm:pt modelId="{25800755-7335-4357-AC72-F427BF66EAAB}" type="pres">
      <dgm:prSet presAssocID="{5076B411-AB64-49D7-B8A7-862FEF717324}" presName="root2" presStyleCnt="0"/>
      <dgm:spPr/>
    </dgm:pt>
    <dgm:pt modelId="{B288B033-0EFF-43D0-8B92-C2FBD39282C9}" type="pres">
      <dgm:prSet presAssocID="{5076B411-AB64-49D7-B8A7-862FEF717324}" presName="LevelTwoTextNode" presStyleLbl="node2" presStyleIdx="2" presStyleCnt="3" custScaleX="145033" custLinFactNeighborX="-8208">
        <dgm:presLayoutVars>
          <dgm:chPref val="3"/>
        </dgm:presLayoutVars>
      </dgm:prSet>
      <dgm:spPr/>
    </dgm:pt>
    <dgm:pt modelId="{444B690C-B128-4140-9214-8CDCB25E4428}" type="pres">
      <dgm:prSet presAssocID="{5076B411-AB64-49D7-B8A7-862FEF717324}" presName="level3hierChild" presStyleCnt="0"/>
      <dgm:spPr/>
    </dgm:pt>
    <dgm:pt modelId="{B617C222-EE12-4272-B9D8-521F41B7AB13}" type="pres">
      <dgm:prSet presAssocID="{C04B269B-8140-4DCF-880C-75B719FFF4F4}" presName="conn2-1" presStyleLbl="parChTrans1D3" presStyleIdx="4" presStyleCnt="7"/>
      <dgm:spPr/>
    </dgm:pt>
    <dgm:pt modelId="{B80DFAC4-F5B4-44F9-977C-90F8ADBD052A}" type="pres">
      <dgm:prSet presAssocID="{C04B269B-8140-4DCF-880C-75B719FFF4F4}" presName="connTx" presStyleLbl="parChTrans1D3" presStyleIdx="4" presStyleCnt="7"/>
      <dgm:spPr/>
    </dgm:pt>
    <dgm:pt modelId="{4F8B9330-2280-4A00-AD69-A532832BDFB7}" type="pres">
      <dgm:prSet presAssocID="{04AC36ED-451E-407B-9E13-1713472D0F8D}" presName="root2" presStyleCnt="0"/>
      <dgm:spPr/>
    </dgm:pt>
    <dgm:pt modelId="{A355B03B-B0D4-4F21-ADD5-A0DF5A9D919D}" type="pres">
      <dgm:prSet presAssocID="{04AC36ED-451E-407B-9E13-1713472D0F8D}" presName="LevelTwoTextNode" presStyleLbl="node3" presStyleIdx="4" presStyleCnt="7" custScaleX="145033" custLinFactNeighborX="57899" custLinFactNeighborY="2991">
        <dgm:presLayoutVars>
          <dgm:chPref val="3"/>
        </dgm:presLayoutVars>
      </dgm:prSet>
      <dgm:spPr/>
    </dgm:pt>
    <dgm:pt modelId="{846BABC6-B9FB-40C5-BFCC-9E584731CD1B}" type="pres">
      <dgm:prSet presAssocID="{04AC36ED-451E-407B-9E13-1713472D0F8D}" presName="level3hierChild" presStyleCnt="0"/>
      <dgm:spPr/>
    </dgm:pt>
    <dgm:pt modelId="{0BDD2447-02F0-4B4E-A014-F8044CCD3A69}" type="pres">
      <dgm:prSet presAssocID="{996F1EEE-69D3-48E1-BDC2-A8CF125BB468}" presName="conn2-1" presStyleLbl="parChTrans1D3" presStyleIdx="5" presStyleCnt="7"/>
      <dgm:spPr/>
    </dgm:pt>
    <dgm:pt modelId="{46E1C95F-2E75-417B-8DC1-C598C2296EA8}" type="pres">
      <dgm:prSet presAssocID="{996F1EEE-69D3-48E1-BDC2-A8CF125BB468}" presName="connTx" presStyleLbl="parChTrans1D3" presStyleIdx="5" presStyleCnt="7"/>
      <dgm:spPr/>
    </dgm:pt>
    <dgm:pt modelId="{A0E4C18A-435F-4095-801D-7A2361A8FCE7}" type="pres">
      <dgm:prSet presAssocID="{F94E23CE-C93A-45F8-9740-3B484273EB74}" presName="root2" presStyleCnt="0"/>
      <dgm:spPr/>
    </dgm:pt>
    <dgm:pt modelId="{155D6F14-0004-48D5-B5AC-495CF0472E01}" type="pres">
      <dgm:prSet presAssocID="{F94E23CE-C93A-45F8-9740-3B484273EB74}" presName="LevelTwoTextNode" presStyleLbl="node3" presStyleIdx="5" presStyleCnt="7" custScaleX="145033" custLinFactNeighborX="57899" custLinFactNeighborY="2991">
        <dgm:presLayoutVars>
          <dgm:chPref val="3"/>
        </dgm:presLayoutVars>
      </dgm:prSet>
      <dgm:spPr/>
    </dgm:pt>
    <dgm:pt modelId="{D675955C-321F-4F03-B7E3-1DB6A75CF9D3}" type="pres">
      <dgm:prSet presAssocID="{F94E23CE-C93A-45F8-9740-3B484273EB74}" presName="level3hierChild" presStyleCnt="0"/>
      <dgm:spPr/>
    </dgm:pt>
    <dgm:pt modelId="{3EB62847-620A-44B3-BD25-F0D3AA2AD28A}" type="pres">
      <dgm:prSet presAssocID="{B3EA2E19-5167-483A-AD83-EDE8E22C7305}" presName="conn2-1" presStyleLbl="parChTrans1D3" presStyleIdx="6" presStyleCnt="7"/>
      <dgm:spPr/>
    </dgm:pt>
    <dgm:pt modelId="{B7B3140D-8201-4646-92C4-4C2A2C06F05B}" type="pres">
      <dgm:prSet presAssocID="{B3EA2E19-5167-483A-AD83-EDE8E22C7305}" presName="connTx" presStyleLbl="parChTrans1D3" presStyleIdx="6" presStyleCnt="7"/>
      <dgm:spPr/>
    </dgm:pt>
    <dgm:pt modelId="{F492AA21-1FEA-46CE-91D8-D85F07F80440}" type="pres">
      <dgm:prSet presAssocID="{D8E3E470-7D6D-47F4-8617-1670A1C0FD26}" presName="root2" presStyleCnt="0"/>
      <dgm:spPr/>
    </dgm:pt>
    <dgm:pt modelId="{FEBD2445-6B34-43E6-B06C-4A98A45C1904}" type="pres">
      <dgm:prSet presAssocID="{D8E3E470-7D6D-47F4-8617-1670A1C0FD26}" presName="LevelTwoTextNode" presStyleLbl="node3" presStyleIdx="6" presStyleCnt="7" custScaleX="145033" custLinFactNeighborX="57899" custLinFactNeighborY="453">
        <dgm:presLayoutVars>
          <dgm:chPref val="3"/>
        </dgm:presLayoutVars>
      </dgm:prSet>
      <dgm:spPr/>
    </dgm:pt>
    <dgm:pt modelId="{A5503AA3-A180-4284-AC8A-A887F1D6A9BB}" type="pres">
      <dgm:prSet presAssocID="{D8E3E470-7D6D-47F4-8617-1670A1C0FD26}" presName="level3hierChild" presStyleCnt="0"/>
      <dgm:spPr/>
    </dgm:pt>
  </dgm:ptLst>
  <dgm:cxnLst>
    <dgm:cxn modelId="{20E02307-F990-4849-BB57-6B34DBBF1FF2}" type="presOf" srcId="{B84AE1F1-CED7-4543-B7EE-C4467FC32334}" destId="{F156DA17-540C-475F-9A10-A21AEDAB66C1}" srcOrd="0" destOrd="0" presId="urn:microsoft.com/office/officeart/2008/layout/HorizontalMultiLevelHierarchy#6"/>
    <dgm:cxn modelId="{F31FEA07-F8EF-41FB-A04D-79E7EF3DCA63}" type="presOf" srcId="{996F1EEE-69D3-48E1-BDC2-A8CF125BB468}" destId="{46E1C95F-2E75-417B-8DC1-C598C2296EA8}" srcOrd="1" destOrd="0" presId="urn:microsoft.com/office/officeart/2008/layout/HorizontalMultiLevelHierarchy#6"/>
    <dgm:cxn modelId="{948CA911-08A1-45D9-9F1A-6710D5DA0B38}" srcId="{54CAB9C0-7B89-421A-8219-EB2976DC257F}" destId="{97E43DD2-A0B2-4BB7-A5D6-32E49BDC20C6}" srcOrd="0" destOrd="0" parTransId="{AFA98720-E3DC-4C82-8F2E-5EB73138A0D8}" sibTransId="{485870D2-DCA3-4870-A1D9-0F4DA348DF38}"/>
    <dgm:cxn modelId="{32F9751A-377E-4E93-8E51-47E701B9B329}" type="presOf" srcId="{F94E23CE-C93A-45F8-9740-3B484273EB74}" destId="{155D6F14-0004-48D5-B5AC-495CF0472E01}" srcOrd="0" destOrd="0" presId="urn:microsoft.com/office/officeart/2008/layout/HorizontalMultiLevelHierarchy#6"/>
    <dgm:cxn modelId="{69CBCF26-59C0-4534-86AA-76ED5171E019}" srcId="{5076B411-AB64-49D7-B8A7-862FEF717324}" destId="{04AC36ED-451E-407B-9E13-1713472D0F8D}" srcOrd="0" destOrd="0" parTransId="{C04B269B-8140-4DCF-880C-75B719FFF4F4}" sibTransId="{D2CC06FF-CEA0-42D5-B557-6DEA21AF86FF}"/>
    <dgm:cxn modelId="{7985252B-24CF-4B4A-9DE5-1478785B9F6A}" type="presOf" srcId="{B3EA2E19-5167-483A-AD83-EDE8E22C7305}" destId="{B7B3140D-8201-4646-92C4-4C2A2C06F05B}" srcOrd="1" destOrd="0" presId="urn:microsoft.com/office/officeart/2008/layout/HorizontalMultiLevelHierarchy#6"/>
    <dgm:cxn modelId="{E876072C-019D-4544-8D13-573901F2FC09}" type="presOf" srcId="{2ED10DCA-5AF4-429D-B07F-3916A7CCADE2}" destId="{D365B5AB-3D6A-4D46-8936-5D79FA4EE7A4}" srcOrd="1" destOrd="0" presId="urn:microsoft.com/office/officeart/2008/layout/HorizontalMultiLevelHierarchy#6"/>
    <dgm:cxn modelId="{41EFD730-C699-4DA5-B540-60F8F6522FD2}" type="presOf" srcId="{04AC36ED-451E-407B-9E13-1713472D0F8D}" destId="{A355B03B-B0D4-4F21-ADD5-A0DF5A9D919D}" srcOrd="0" destOrd="0" presId="urn:microsoft.com/office/officeart/2008/layout/HorizontalMultiLevelHierarchy#6"/>
    <dgm:cxn modelId="{FBA9F730-4FB3-4055-A914-FF9A0FF8DEFE}" type="presOf" srcId="{361CCF11-0911-41CB-9372-B01E775FAF69}" destId="{B2858115-A24D-46DB-BECD-D2D508EE2AC6}" srcOrd="0" destOrd="0" presId="urn:microsoft.com/office/officeart/2008/layout/HorizontalMultiLevelHierarchy#6"/>
    <dgm:cxn modelId="{98ADC33D-7B90-4A37-9F87-1EFD4D5DE750}" type="presOf" srcId="{175B0BC7-FBB7-4D71-BFA9-C43DA0247C7B}" destId="{D5FBFF69-11F4-4B4B-AA94-3866CC6DD255}" srcOrd="0" destOrd="0" presId="urn:microsoft.com/office/officeart/2008/layout/HorizontalMultiLevelHierarchy#6"/>
    <dgm:cxn modelId="{FB18E140-EBCE-4985-99B0-86071DE74533}" type="presOf" srcId="{0A5A9816-304A-42E9-95AE-B697E2318BB4}" destId="{B5174F5C-A506-459F-AB3F-0E780EAA2690}" srcOrd="0" destOrd="0" presId="urn:microsoft.com/office/officeart/2008/layout/HorizontalMultiLevelHierarchy#6"/>
    <dgm:cxn modelId="{F2AB9B5E-23C7-413B-8933-E62D7472C642}" srcId="{97E43DD2-A0B2-4BB7-A5D6-32E49BDC20C6}" destId="{F1BDE031-C2C9-413B-8F2E-B21378A68AF9}" srcOrd="1" destOrd="0" parTransId="{2F32249B-6042-46D2-8BF8-101C37929CD8}" sibTransId="{03A03101-C982-44F4-AC28-2B020B5B16E8}"/>
    <dgm:cxn modelId="{E152E842-1CD9-4D34-A655-35CA9A9937FB}" type="presOf" srcId="{B3EA2E19-5167-483A-AD83-EDE8E22C7305}" destId="{3EB62847-620A-44B3-BD25-F0D3AA2AD28A}" srcOrd="0" destOrd="0" presId="urn:microsoft.com/office/officeart/2008/layout/HorizontalMultiLevelHierarchy#6"/>
    <dgm:cxn modelId="{0B5F0C63-9064-4795-A92F-183B0F745345}" type="presOf" srcId="{84C13237-93E5-4BE1-A5D9-4D0972316573}" destId="{82114061-1911-4904-A3B4-E8B0EDEC926B}" srcOrd="1" destOrd="0" presId="urn:microsoft.com/office/officeart/2008/layout/HorizontalMultiLevelHierarchy#6"/>
    <dgm:cxn modelId="{90EDE564-99CC-4BD1-A8B2-8EFB1D67E509}" type="presOf" srcId="{AFA98720-E3DC-4C82-8F2E-5EB73138A0D8}" destId="{7A60224A-ED23-4704-BEEB-500EDD03E393}" srcOrd="1" destOrd="0" presId="urn:microsoft.com/office/officeart/2008/layout/HorizontalMultiLevelHierarchy#6"/>
    <dgm:cxn modelId="{2FFF7846-CCF2-4CCD-9202-3BA62BCA1F53}" srcId="{F4BB1DC3-B43A-4230-A970-C8F03353C24C}" destId="{B84AE1F1-CED7-4543-B7EE-C4467FC32334}" srcOrd="0" destOrd="0" parTransId="{EED13B38-7C15-46DB-8235-84CB48926A6C}" sibTransId="{7557FB15-8A2F-4305-9A17-CAC51325AA37}"/>
    <dgm:cxn modelId="{A1B39547-255A-4186-BE4C-E3400111A939}" type="presOf" srcId="{F1BDE031-C2C9-413B-8F2E-B21378A68AF9}" destId="{87202464-BCF7-4BEA-87C3-C89E8B219285}" srcOrd="0" destOrd="0" presId="urn:microsoft.com/office/officeart/2008/layout/HorizontalMultiLevelHierarchy#6"/>
    <dgm:cxn modelId="{D864B168-4232-473E-9D8D-AF7831F5FF1E}" srcId="{F4BB1DC3-B43A-4230-A970-C8F03353C24C}" destId="{65C6C5F0-FA39-4022-B661-C9DDD29C581E}" srcOrd="1" destOrd="0" parTransId="{175B0BC7-FBB7-4D71-BFA9-C43DA0247C7B}" sibTransId="{0EDA38DB-36D8-4F5B-A033-1C67A4EE4C65}"/>
    <dgm:cxn modelId="{3B3AAA4A-B1B0-4F55-B70D-C2A75ABF9C87}" type="presOf" srcId="{996F1EEE-69D3-48E1-BDC2-A8CF125BB468}" destId="{0BDD2447-02F0-4B4E-A014-F8044CCD3A69}" srcOrd="0" destOrd="0" presId="urn:microsoft.com/office/officeart/2008/layout/HorizontalMultiLevelHierarchy#6"/>
    <dgm:cxn modelId="{1FDAE770-AD18-431E-995D-E5BD5C75911E}" srcId="{54CAB9C0-7B89-421A-8219-EB2976DC257F}" destId="{5076B411-AB64-49D7-B8A7-862FEF717324}" srcOrd="2" destOrd="0" parTransId="{84C13237-93E5-4BE1-A5D9-4D0972316573}" sibTransId="{91688ABE-38D7-40FF-9727-98D4C5A1F0F6}"/>
    <dgm:cxn modelId="{D047DD57-0FE6-45D2-BBC3-0329162C0BE3}" type="presOf" srcId="{424ACA40-D903-4079-9D40-EC31C4B70971}" destId="{95C9D62F-5279-4763-80B3-CB5336DB7F68}" srcOrd="0" destOrd="0" presId="urn:microsoft.com/office/officeart/2008/layout/HorizontalMultiLevelHierarchy#6"/>
    <dgm:cxn modelId="{B330A878-10FD-4DD5-8FA6-1B2CBF8A0EAC}" type="presOf" srcId="{5076B411-AB64-49D7-B8A7-862FEF717324}" destId="{B288B033-0EFF-43D0-8B92-C2FBD39282C9}" srcOrd="0" destOrd="0" presId="urn:microsoft.com/office/officeart/2008/layout/HorizontalMultiLevelHierarchy#6"/>
    <dgm:cxn modelId="{F131B47D-EC87-425F-9C66-0B425CCB7F95}" type="presOf" srcId="{C04B269B-8140-4DCF-880C-75B719FFF4F4}" destId="{B617C222-EE12-4272-B9D8-521F41B7AB13}" srcOrd="0" destOrd="0" presId="urn:microsoft.com/office/officeart/2008/layout/HorizontalMultiLevelHierarchy#6"/>
    <dgm:cxn modelId="{CB389C7F-58BE-4F4A-A441-05FDEC1DBC22}" srcId="{0A5A9816-304A-42E9-95AE-B697E2318BB4}" destId="{54CAB9C0-7B89-421A-8219-EB2976DC257F}" srcOrd="0" destOrd="0" parTransId="{BC4919F2-7180-43D4-9C64-A12A8E5C03B5}" sibTransId="{37854D8B-98E9-499E-B213-C066BC306D31}"/>
    <dgm:cxn modelId="{1CA54298-CAA7-4B6B-AF7E-2D19F7118EF7}" type="presOf" srcId="{2ED10DCA-5AF4-429D-B07F-3916A7CCADE2}" destId="{C3971638-120D-48E6-B73A-FBCA0EF26FCD}" srcOrd="0" destOrd="0" presId="urn:microsoft.com/office/officeart/2008/layout/HorizontalMultiLevelHierarchy#6"/>
    <dgm:cxn modelId="{4698EAA6-A3A2-42CB-BBFC-9F2516C083E7}" type="presOf" srcId="{361CCF11-0911-41CB-9372-B01E775FAF69}" destId="{2E0E8FC9-7944-499B-9BB0-EB82DD658D07}" srcOrd="1" destOrd="0" presId="urn:microsoft.com/office/officeart/2008/layout/HorizontalMultiLevelHierarchy#6"/>
    <dgm:cxn modelId="{C5EA99A7-EDB8-46CD-AE8B-FF82B168588F}" srcId="{97E43DD2-A0B2-4BB7-A5D6-32E49BDC20C6}" destId="{424ACA40-D903-4079-9D40-EC31C4B70971}" srcOrd="0" destOrd="0" parTransId="{2ED10DCA-5AF4-429D-B07F-3916A7CCADE2}" sibTransId="{3ABE25F9-A074-4230-A5C9-599F494A545A}"/>
    <dgm:cxn modelId="{FC659CA8-5321-4981-B073-D5DC7A04E400}" type="presOf" srcId="{2F32249B-6042-46D2-8BF8-101C37929CD8}" destId="{2F87D5AE-2BC3-4E12-82EE-928948AFF044}" srcOrd="1" destOrd="0" presId="urn:microsoft.com/office/officeart/2008/layout/HorizontalMultiLevelHierarchy#6"/>
    <dgm:cxn modelId="{09FE8CAF-1B22-4EB6-A688-1A06F89C9543}" type="presOf" srcId="{D8E3E470-7D6D-47F4-8617-1670A1C0FD26}" destId="{FEBD2445-6B34-43E6-B06C-4A98A45C1904}" srcOrd="0" destOrd="0" presId="urn:microsoft.com/office/officeart/2008/layout/HorizontalMultiLevelHierarchy#6"/>
    <dgm:cxn modelId="{9A1EE4BC-C273-47B5-B6A1-68CE36308CC5}" type="presOf" srcId="{54CAB9C0-7B89-421A-8219-EB2976DC257F}" destId="{55DDE26A-D99F-49D4-8450-B323E60D9874}" srcOrd="0" destOrd="0" presId="urn:microsoft.com/office/officeart/2008/layout/HorizontalMultiLevelHierarchy#6"/>
    <dgm:cxn modelId="{05FF4EBF-0C98-4570-A384-24C232DFF977}" type="presOf" srcId="{EED13B38-7C15-46DB-8235-84CB48926A6C}" destId="{CDA4CF90-1331-41D0-87B8-47B656B47B86}" srcOrd="0" destOrd="0" presId="urn:microsoft.com/office/officeart/2008/layout/HorizontalMultiLevelHierarchy#6"/>
    <dgm:cxn modelId="{E168B8C1-8BD1-4525-9EBA-FE398D000988}" type="presOf" srcId="{65C6C5F0-FA39-4022-B661-C9DDD29C581E}" destId="{B2FC6688-9734-49AC-B942-5278224944B1}" srcOrd="0" destOrd="0" presId="urn:microsoft.com/office/officeart/2008/layout/HorizontalMultiLevelHierarchy#6"/>
    <dgm:cxn modelId="{E378A3CB-DB31-4A11-BD84-6ADC5FE1EC6C}" type="presOf" srcId="{F4BB1DC3-B43A-4230-A970-C8F03353C24C}" destId="{A2AB2C4C-5A29-461C-AEEB-F385FD2FF377}" srcOrd="0" destOrd="0" presId="urn:microsoft.com/office/officeart/2008/layout/HorizontalMultiLevelHierarchy#6"/>
    <dgm:cxn modelId="{DD9819D2-2789-4D84-9256-9C96F60DDA38}" srcId="{5076B411-AB64-49D7-B8A7-862FEF717324}" destId="{F94E23CE-C93A-45F8-9740-3B484273EB74}" srcOrd="1" destOrd="0" parTransId="{996F1EEE-69D3-48E1-BDC2-A8CF125BB468}" sibTransId="{B65EDE31-EC11-457A-8FF9-92290653D8B0}"/>
    <dgm:cxn modelId="{08CDCAD8-925E-4DDE-861C-17405EABB6FB}" srcId="{5076B411-AB64-49D7-B8A7-862FEF717324}" destId="{D8E3E470-7D6D-47F4-8617-1670A1C0FD26}" srcOrd="2" destOrd="0" parTransId="{B3EA2E19-5167-483A-AD83-EDE8E22C7305}" sibTransId="{4D8A1D16-1306-4078-890D-52694264AC30}"/>
    <dgm:cxn modelId="{3EE3F5D8-8A7C-4D33-A684-596CB39C2590}" type="presOf" srcId="{175B0BC7-FBB7-4D71-BFA9-C43DA0247C7B}" destId="{672EB09B-5B03-4FC0-BE4E-F7D1FD9E13D0}" srcOrd="1" destOrd="0" presId="urn:microsoft.com/office/officeart/2008/layout/HorizontalMultiLevelHierarchy#6"/>
    <dgm:cxn modelId="{635A00DE-1B6A-4110-997F-F8130862FA69}" type="presOf" srcId="{2F32249B-6042-46D2-8BF8-101C37929CD8}" destId="{6EA78439-F7AC-48AC-A409-F83B7DC51B5F}" srcOrd="0" destOrd="0" presId="urn:microsoft.com/office/officeart/2008/layout/HorizontalMultiLevelHierarchy#6"/>
    <dgm:cxn modelId="{CB4053E2-D1D7-4EDC-B6F0-95D09A9D2C06}" type="presOf" srcId="{97E43DD2-A0B2-4BB7-A5D6-32E49BDC20C6}" destId="{9CB0D33E-F5A7-4CCF-B44A-5F16BAFD6B7A}" srcOrd="0" destOrd="0" presId="urn:microsoft.com/office/officeart/2008/layout/HorizontalMultiLevelHierarchy#6"/>
    <dgm:cxn modelId="{B25764E6-0D2B-49CE-8066-D3BA218525DC}" type="presOf" srcId="{EED13B38-7C15-46DB-8235-84CB48926A6C}" destId="{227D9CDA-2B04-494C-84BD-8EC1686C66EF}" srcOrd="1" destOrd="0" presId="urn:microsoft.com/office/officeart/2008/layout/HorizontalMultiLevelHierarchy#6"/>
    <dgm:cxn modelId="{853D43E8-E3BF-4CE6-8712-1DAB79A9DAF3}" type="presOf" srcId="{C04B269B-8140-4DCF-880C-75B719FFF4F4}" destId="{B80DFAC4-F5B4-44F9-977C-90F8ADBD052A}" srcOrd="1" destOrd="0" presId="urn:microsoft.com/office/officeart/2008/layout/HorizontalMultiLevelHierarchy#6"/>
    <dgm:cxn modelId="{E406E4E9-1B47-450B-84DE-645505CF23A8}" type="presOf" srcId="{84C13237-93E5-4BE1-A5D9-4D0972316573}" destId="{E034798D-7958-4C7A-9FC1-E8F9026403E2}" srcOrd="0" destOrd="0" presId="urn:microsoft.com/office/officeart/2008/layout/HorizontalMultiLevelHierarchy#6"/>
    <dgm:cxn modelId="{2CEEE0F7-91C0-46BE-A1E9-E78845D3DB04}" type="presOf" srcId="{AFA98720-E3DC-4C82-8F2E-5EB73138A0D8}" destId="{CD10CA55-49A5-4585-A693-33FB8643DD80}" srcOrd="0" destOrd="0" presId="urn:microsoft.com/office/officeart/2008/layout/HorizontalMultiLevelHierarchy#6"/>
    <dgm:cxn modelId="{662986FA-12EA-47C6-A307-BFD60C520364}" srcId="{54CAB9C0-7B89-421A-8219-EB2976DC257F}" destId="{F4BB1DC3-B43A-4230-A970-C8F03353C24C}" srcOrd="1" destOrd="0" parTransId="{361CCF11-0911-41CB-9372-B01E775FAF69}" sibTransId="{D61B48BF-13E1-4F5E-86C3-854655FE475C}"/>
    <dgm:cxn modelId="{C7A2421F-580D-4525-B537-205076B3E6B3}" type="presParOf" srcId="{B5174F5C-A506-459F-AB3F-0E780EAA2690}" destId="{7F2DC456-D0C6-459B-862D-393DE063FF47}" srcOrd="0" destOrd="0" presId="urn:microsoft.com/office/officeart/2008/layout/HorizontalMultiLevelHierarchy#6"/>
    <dgm:cxn modelId="{624D11AE-D31E-4D32-9375-780516479F0F}" type="presParOf" srcId="{7F2DC456-D0C6-459B-862D-393DE063FF47}" destId="{55DDE26A-D99F-49D4-8450-B323E60D9874}" srcOrd="0" destOrd="0" presId="urn:microsoft.com/office/officeart/2008/layout/HorizontalMultiLevelHierarchy#6"/>
    <dgm:cxn modelId="{1D8A6F81-2990-437B-84F4-77D6ADDD7FC8}" type="presParOf" srcId="{7F2DC456-D0C6-459B-862D-393DE063FF47}" destId="{A237E85E-344C-429C-B19A-803ACAB0EDE4}" srcOrd="1" destOrd="0" presId="urn:microsoft.com/office/officeart/2008/layout/HorizontalMultiLevelHierarchy#6"/>
    <dgm:cxn modelId="{8214E7A5-49C0-417D-921F-149FA048DB04}" type="presParOf" srcId="{A237E85E-344C-429C-B19A-803ACAB0EDE4}" destId="{CD10CA55-49A5-4585-A693-33FB8643DD80}" srcOrd="0" destOrd="0" presId="urn:microsoft.com/office/officeart/2008/layout/HorizontalMultiLevelHierarchy#6"/>
    <dgm:cxn modelId="{8885D917-07FF-4E27-AC89-760D2190FC5A}" type="presParOf" srcId="{CD10CA55-49A5-4585-A693-33FB8643DD80}" destId="{7A60224A-ED23-4704-BEEB-500EDD03E393}" srcOrd="0" destOrd="0" presId="urn:microsoft.com/office/officeart/2008/layout/HorizontalMultiLevelHierarchy#6"/>
    <dgm:cxn modelId="{29F88893-F1C1-4069-87E2-E178EDBB6649}" type="presParOf" srcId="{A237E85E-344C-429C-B19A-803ACAB0EDE4}" destId="{756F3A0D-524F-4EA4-9645-EDE2D3F8575C}" srcOrd="1" destOrd="0" presId="urn:microsoft.com/office/officeart/2008/layout/HorizontalMultiLevelHierarchy#6"/>
    <dgm:cxn modelId="{CE0B3098-0453-4238-A615-8A5D5B45B702}" type="presParOf" srcId="{756F3A0D-524F-4EA4-9645-EDE2D3F8575C}" destId="{9CB0D33E-F5A7-4CCF-B44A-5F16BAFD6B7A}" srcOrd="0" destOrd="0" presId="urn:microsoft.com/office/officeart/2008/layout/HorizontalMultiLevelHierarchy#6"/>
    <dgm:cxn modelId="{CBA1E305-4FBA-46C9-B6A5-B356EED8C68C}" type="presParOf" srcId="{756F3A0D-524F-4EA4-9645-EDE2D3F8575C}" destId="{BA8BE5AF-D8E6-4005-838D-83B10313095A}" srcOrd="1" destOrd="0" presId="urn:microsoft.com/office/officeart/2008/layout/HorizontalMultiLevelHierarchy#6"/>
    <dgm:cxn modelId="{51A1D71D-D84F-4BF4-A4DD-9C437D42FF24}" type="presParOf" srcId="{BA8BE5AF-D8E6-4005-838D-83B10313095A}" destId="{C3971638-120D-48E6-B73A-FBCA0EF26FCD}" srcOrd="0" destOrd="0" presId="urn:microsoft.com/office/officeart/2008/layout/HorizontalMultiLevelHierarchy#6"/>
    <dgm:cxn modelId="{4C21E84F-D622-44EB-8474-1E9A6FEF9DFE}" type="presParOf" srcId="{C3971638-120D-48E6-B73A-FBCA0EF26FCD}" destId="{D365B5AB-3D6A-4D46-8936-5D79FA4EE7A4}" srcOrd="0" destOrd="0" presId="urn:microsoft.com/office/officeart/2008/layout/HorizontalMultiLevelHierarchy#6"/>
    <dgm:cxn modelId="{EA8AE3AF-9618-49C1-9412-8A965097D8A9}" type="presParOf" srcId="{BA8BE5AF-D8E6-4005-838D-83B10313095A}" destId="{E1D6D38E-A9BA-467C-95B8-B42A550BA32A}" srcOrd="1" destOrd="0" presId="urn:microsoft.com/office/officeart/2008/layout/HorizontalMultiLevelHierarchy#6"/>
    <dgm:cxn modelId="{D4687C6C-E8A5-4C7F-A4FC-82264E8BF907}" type="presParOf" srcId="{E1D6D38E-A9BA-467C-95B8-B42A550BA32A}" destId="{95C9D62F-5279-4763-80B3-CB5336DB7F68}" srcOrd="0" destOrd="0" presId="urn:microsoft.com/office/officeart/2008/layout/HorizontalMultiLevelHierarchy#6"/>
    <dgm:cxn modelId="{6AC15E4F-6127-44C8-ACBA-09B8446B18CF}" type="presParOf" srcId="{E1D6D38E-A9BA-467C-95B8-B42A550BA32A}" destId="{68C67610-E09A-453A-A658-27B02AFF28DD}" srcOrd="1" destOrd="0" presId="urn:microsoft.com/office/officeart/2008/layout/HorizontalMultiLevelHierarchy#6"/>
    <dgm:cxn modelId="{FF309933-B538-42C6-ACF6-09820BCB6F47}" type="presParOf" srcId="{BA8BE5AF-D8E6-4005-838D-83B10313095A}" destId="{6EA78439-F7AC-48AC-A409-F83B7DC51B5F}" srcOrd="2" destOrd="0" presId="urn:microsoft.com/office/officeart/2008/layout/HorizontalMultiLevelHierarchy#6"/>
    <dgm:cxn modelId="{2847ED59-BD02-4D5E-A710-7240872F0F53}" type="presParOf" srcId="{6EA78439-F7AC-48AC-A409-F83B7DC51B5F}" destId="{2F87D5AE-2BC3-4E12-82EE-928948AFF044}" srcOrd="0" destOrd="0" presId="urn:microsoft.com/office/officeart/2008/layout/HorizontalMultiLevelHierarchy#6"/>
    <dgm:cxn modelId="{40A9D6FB-E9E5-4CDA-8ED5-54978DB13BD7}" type="presParOf" srcId="{BA8BE5AF-D8E6-4005-838D-83B10313095A}" destId="{B34F52F0-F31E-4140-AD28-759F85692576}" srcOrd="3" destOrd="0" presId="urn:microsoft.com/office/officeart/2008/layout/HorizontalMultiLevelHierarchy#6"/>
    <dgm:cxn modelId="{634EC398-6B26-4719-B635-678AE2C0C35E}" type="presParOf" srcId="{B34F52F0-F31E-4140-AD28-759F85692576}" destId="{87202464-BCF7-4BEA-87C3-C89E8B219285}" srcOrd="0" destOrd="0" presId="urn:microsoft.com/office/officeart/2008/layout/HorizontalMultiLevelHierarchy#6"/>
    <dgm:cxn modelId="{DE6BD6CC-50F6-4797-9832-711FF036B8E4}" type="presParOf" srcId="{B34F52F0-F31E-4140-AD28-759F85692576}" destId="{3589C4FE-6FF0-4996-B956-3D64BF041DA8}" srcOrd="1" destOrd="0" presId="urn:microsoft.com/office/officeart/2008/layout/HorizontalMultiLevelHierarchy#6"/>
    <dgm:cxn modelId="{C28896B7-83A0-4190-9CC1-C9460E0B0F77}" type="presParOf" srcId="{A237E85E-344C-429C-B19A-803ACAB0EDE4}" destId="{B2858115-A24D-46DB-BECD-D2D508EE2AC6}" srcOrd="2" destOrd="0" presId="urn:microsoft.com/office/officeart/2008/layout/HorizontalMultiLevelHierarchy#6"/>
    <dgm:cxn modelId="{A2971E16-E57A-43BD-9000-653829CFD242}" type="presParOf" srcId="{B2858115-A24D-46DB-BECD-D2D508EE2AC6}" destId="{2E0E8FC9-7944-499B-9BB0-EB82DD658D07}" srcOrd="0" destOrd="0" presId="urn:microsoft.com/office/officeart/2008/layout/HorizontalMultiLevelHierarchy#6"/>
    <dgm:cxn modelId="{CE2E20DB-548B-4E06-B21F-D8B68CD76BDF}" type="presParOf" srcId="{A237E85E-344C-429C-B19A-803ACAB0EDE4}" destId="{6B64D5AE-08D9-4340-8EC1-2DBA17511F5A}" srcOrd="3" destOrd="0" presId="urn:microsoft.com/office/officeart/2008/layout/HorizontalMultiLevelHierarchy#6"/>
    <dgm:cxn modelId="{D9F723AA-F7BC-49D5-84B7-D0C3E4080EA5}" type="presParOf" srcId="{6B64D5AE-08D9-4340-8EC1-2DBA17511F5A}" destId="{A2AB2C4C-5A29-461C-AEEB-F385FD2FF377}" srcOrd="0" destOrd="0" presId="urn:microsoft.com/office/officeart/2008/layout/HorizontalMultiLevelHierarchy#6"/>
    <dgm:cxn modelId="{A4D0176E-8E23-45D9-96AB-B2BC1C9B3C84}" type="presParOf" srcId="{6B64D5AE-08D9-4340-8EC1-2DBA17511F5A}" destId="{AB485AF0-03D1-4ED1-B6D0-58DE2BD80ACC}" srcOrd="1" destOrd="0" presId="urn:microsoft.com/office/officeart/2008/layout/HorizontalMultiLevelHierarchy#6"/>
    <dgm:cxn modelId="{9C918E8E-E938-4F10-A6BF-631FE2CFAEE6}" type="presParOf" srcId="{AB485AF0-03D1-4ED1-B6D0-58DE2BD80ACC}" destId="{CDA4CF90-1331-41D0-87B8-47B656B47B86}" srcOrd="0" destOrd="0" presId="urn:microsoft.com/office/officeart/2008/layout/HorizontalMultiLevelHierarchy#6"/>
    <dgm:cxn modelId="{31307882-7852-4CB4-9344-79549FFA5E87}" type="presParOf" srcId="{CDA4CF90-1331-41D0-87B8-47B656B47B86}" destId="{227D9CDA-2B04-494C-84BD-8EC1686C66EF}" srcOrd="0" destOrd="0" presId="urn:microsoft.com/office/officeart/2008/layout/HorizontalMultiLevelHierarchy#6"/>
    <dgm:cxn modelId="{C7D07A64-A4D7-492A-898A-763DA14C1ED9}" type="presParOf" srcId="{AB485AF0-03D1-4ED1-B6D0-58DE2BD80ACC}" destId="{4384CCEB-2675-4B79-8D6F-9B661AF4385B}" srcOrd="1" destOrd="0" presId="urn:microsoft.com/office/officeart/2008/layout/HorizontalMultiLevelHierarchy#6"/>
    <dgm:cxn modelId="{7826FF08-24EC-4E42-9E31-7700392F3727}" type="presParOf" srcId="{4384CCEB-2675-4B79-8D6F-9B661AF4385B}" destId="{F156DA17-540C-475F-9A10-A21AEDAB66C1}" srcOrd="0" destOrd="0" presId="urn:microsoft.com/office/officeart/2008/layout/HorizontalMultiLevelHierarchy#6"/>
    <dgm:cxn modelId="{7D5F0922-72D2-4F09-8D27-D6126BC0A525}" type="presParOf" srcId="{4384CCEB-2675-4B79-8D6F-9B661AF4385B}" destId="{3DA4913D-436F-4EF5-94D1-11F283C39002}" srcOrd="1" destOrd="0" presId="urn:microsoft.com/office/officeart/2008/layout/HorizontalMultiLevelHierarchy#6"/>
    <dgm:cxn modelId="{7CAE594E-727F-4ACA-A439-C81923376694}" type="presParOf" srcId="{AB485AF0-03D1-4ED1-B6D0-58DE2BD80ACC}" destId="{D5FBFF69-11F4-4B4B-AA94-3866CC6DD255}" srcOrd="2" destOrd="0" presId="urn:microsoft.com/office/officeart/2008/layout/HorizontalMultiLevelHierarchy#6"/>
    <dgm:cxn modelId="{38F73B38-B002-4931-8987-32101A866C16}" type="presParOf" srcId="{D5FBFF69-11F4-4B4B-AA94-3866CC6DD255}" destId="{672EB09B-5B03-4FC0-BE4E-F7D1FD9E13D0}" srcOrd="0" destOrd="0" presId="urn:microsoft.com/office/officeart/2008/layout/HorizontalMultiLevelHierarchy#6"/>
    <dgm:cxn modelId="{496D0AF1-D09D-4ED9-9D4E-8D47EB657006}" type="presParOf" srcId="{AB485AF0-03D1-4ED1-B6D0-58DE2BD80ACC}" destId="{794B2E66-63EE-4046-B9CC-D4291228CCD5}" srcOrd="3" destOrd="0" presId="urn:microsoft.com/office/officeart/2008/layout/HorizontalMultiLevelHierarchy#6"/>
    <dgm:cxn modelId="{5C89D56E-2B2D-4ED5-AD8D-3CF197E3A0AF}" type="presParOf" srcId="{794B2E66-63EE-4046-B9CC-D4291228CCD5}" destId="{B2FC6688-9734-49AC-B942-5278224944B1}" srcOrd="0" destOrd="0" presId="urn:microsoft.com/office/officeart/2008/layout/HorizontalMultiLevelHierarchy#6"/>
    <dgm:cxn modelId="{14D4425E-59C7-45CE-A1F4-B2B62922B8FF}" type="presParOf" srcId="{794B2E66-63EE-4046-B9CC-D4291228CCD5}" destId="{4D0400D8-6821-4FA1-89C4-3302986C2AD1}" srcOrd="1" destOrd="0" presId="urn:microsoft.com/office/officeart/2008/layout/HorizontalMultiLevelHierarchy#6"/>
    <dgm:cxn modelId="{C4D0B7D3-2BFA-46BA-A6F0-9C7570490570}" type="presParOf" srcId="{A237E85E-344C-429C-B19A-803ACAB0EDE4}" destId="{E034798D-7958-4C7A-9FC1-E8F9026403E2}" srcOrd="4" destOrd="0" presId="urn:microsoft.com/office/officeart/2008/layout/HorizontalMultiLevelHierarchy#6"/>
    <dgm:cxn modelId="{27B70753-B961-4591-8DAE-C1731F8FC6DB}" type="presParOf" srcId="{E034798D-7958-4C7A-9FC1-E8F9026403E2}" destId="{82114061-1911-4904-A3B4-E8B0EDEC926B}" srcOrd="0" destOrd="0" presId="urn:microsoft.com/office/officeart/2008/layout/HorizontalMultiLevelHierarchy#6"/>
    <dgm:cxn modelId="{F430CE9B-34AD-4056-83DA-D536D7B317FD}" type="presParOf" srcId="{A237E85E-344C-429C-B19A-803ACAB0EDE4}" destId="{25800755-7335-4357-AC72-F427BF66EAAB}" srcOrd="5" destOrd="0" presId="urn:microsoft.com/office/officeart/2008/layout/HorizontalMultiLevelHierarchy#6"/>
    <dgm:cxn modelId="{F761909A-232F-47E2-98F2-7B4294FADE1A}" type="presParOf" srcId="{25800755-7335-4357-AC72-F427BF66EAAB}" destId="{B288B033-0EFF-43D0-8B92-C2FBD39282C9}" srcOrd="0" destOrd="0" presId="urn:microsoft.com/office/officeart/2008/layout/HorizontalMultiLevelHierarchy#6"/>
    <dgm:cxn modelId="{3B624751-6436-4D3B-AEBE-1644879096C0}" type="presParOf" srcId="{25800755-7335-4357-AC72-F427BF66EAAB}" destId="{444B690C-B128-4140-9214-8CDCB25E4428}" srcOrd="1" destOrd="0" presId="urn:microsoft.com/office/officeart/2008/layout/HorizontalMultiLevelHierarchy#6"/>
    <dgm:cxn modelId="{D42F4F27-11C7-43D1-BF4F-3B5A3A17918C}" type="presParOf" srcId="{444B690C-B128-4140-9214-8CDCB25E4428}" destId="{B617C222-EE12-4272-B9D8-521F41B7AB13}" srcOrd="0" destOrd="0" presId="urn:microsoft.com/office/officeart/2008/layout/HorizontalMultiLevelHierarchy#6"/>
    <dgm:cxn modelId="{E1E0F5D9-6268-4D87-9FE0-37210576BFFE}" type="presParOf" srcId="{B617C222-EE12-4272-B9D8-521F41B7AB13}" destId="{B80DFAC4-F5B4-44F9-977C-90F8ADBD052A}" srcOrd="0" destOrd="0" presId="urn:microsoft.com/office/officeart/2008/layout/HorizontalMultiLevelHierarchy#6"/>
    <dgm:cxn modelId="{1374993E-60F4-4466-8AF6-CAB67A32A437}" type="presParOf" srcId="{444B690C-B128-4140-9214-8CDCB25E4428}" destId="{4F8B9330-2280-4A00-AD69-A532832BDFB7}" srcOrd="1" destOrd="0" presId="urn:microsoft.com/office/officeart/2008/layout/HorizontalMultiLevelHierarchy#6"/>
    <dgm:cxn modelId="{5135A797-0BD7-4ABF-B842-477944E800DC}" type="presParOf" srcId="{4F8B9330-2280-4A00-AD69-A532832BDFB7}" destId="{A355B03B-B0D4-4F21-ADD5-A0DF5A9D919D}" srcOrd="0" destOrd="0" presId="urn:microsoft.com/office/officeart/2008/layout/HorizontalMultiLevelHierarchy#6"/>
    <dgm:cxn modelId="{33C1021F-8E37-4A78-BCB3-E8ADBE71D2BC}" type="presParOf" srcId="{4F8B9330-2280-4A00-AD69-A532832BDFB7}" destId="{846BABC6-B9FB-40C5-BFCC-9E584731CD1B}" srcOrd="1" destOrd="0" presId="urn:microsoft.com/office/officeart/2008/layout/HorizontalMultiLevelHierarchy#6"/>
    <dgm:cxn modelId="{E0EE0936-C9DD-42DE-B838-7A45EC4C8AD9}" type="presParOf" srcId="{444B690C-B128-4140-9214-8CDCB25E4428}" destId="{0BDD2447-02F0-4B4E-A014-F8044CCD3A69}" srcOrd="2" destOrd="0" presId="urn:microsoft.com/office/officeart/2008/layout/HorizontalMultiLevelHierarchy#6"/>
    <dgm:cxn modelId="{3949E102-8C12-4853-A0D9-F7C322BDD3C9}" type="presParOf" srcId="{0BDD2447-02F0-4B4E-A014-F8044CCD3A69}" destId="{46E1C95F-2E75-417B-8DC1-C598C2296EA8}" srcOrd="0" destOrd="0" presId="urn:microsoft.com/office/officeart/2008/layout/HorizontalMultiLevelHierarchy#6"/>
    <dgm:cxn modelId="{536E4100-0617-44FD-9A47-8BE6E501F746}" type="presParOf" srcId="{444B690C-B128-4140-9214-8CDCB25E4428}" destId="{A0E4C18A-435F-4095-801D-7A2361A8FCE7}" srcOrd="3" destOrd="0" presId="urn:microsoft.com/office/officeart/2008/layout/HorizontalMultiLevelHierarchy#6"/>
    <dgm:cxn modelId="{D052DE42-9EC5-417E-93AA-034D460F4F01}" type="presParOf" srcId="{A0E4C18A-435F-4095-801D-7A2361A8FCE7}" destId="{155D6F14-0004-48D5-B5AC-495CF0472E01}" srcOrd="0" destOrd="0" presId="urn:microsoft.com/office/officeart/2008/layout/HorizontalMultiLevelHierarchy#6"/>
    <dgm:cxn modelId="{6108B078-E984-4537-9B7D-CB60A6BD445D}" type="presParOf" srcId="{A0E4C18A-435F-4095-801D-7A2361A8FCE7}" destId="{D675955C-321F-4F03-B7E3-1DB6A75CF9D3}" srcOrd="1" destOrd="0" presId="urn:microsoft.com/office/officeart/2008/layout/HorizontalMultiLevelHierarchy#6"/>
    <dgm:cxn modelId="{764589B4-C24B-4C6E-85C9-B7B6C9FD8C60}" type="presParOf" srcId="{444B690C-B128-4140-9214-8CDCB25E4428}" destId="{3EB62847-620A-44B3-BD25-F0D3AA2AD28A}" srcOrd="4" destOrd="0" presId="urn:microsoft.com/office/officeart/2008/layout/HorizontalMultiLevelHierarchy#6"/>
    <dgm:cxn modelId="{75475919-26D9-48C5-BB07-228945A70D95}" type="presParOf" srcId="{3EB62847-620A-44B3-BD25-F0D3AA2AD28A}" destId="{B7B3140D-8201-4646-92C4-4C2A2C06F05B}" srcOrd="0" destOrd="0" presId="urn:microsoft.com/office/officeart/2008/layout/HorizontalMultiLevelHierarchy#6"/>
    <dgm:cxn modelId="{F12FD489-418D-4855-BCEB-AE251D9B46DD}" type="presParOf" srcId="{444B690C-B128-4140-9214-8CDCB25E4428}" destId="{F492AA21-1FEA-46CE-91D8-D85F07F80440}" srcOrd="5" destOrd="0" presId="urn:microsoft.com/office/officeart/2008/layout/HorizontalMultiLevelHierarchy#6"/>
    <dgm:cxn modelId="{EA84F294-8E81-4645-93A7-F45C83D0D0CF}" type="presParOf" srcId="{F492AA21-1FEA-46CE-91D8-D85F07F80440}" destId="{FEBD2445-6B34-43E6-B06C-4A98A45C1904}" srcOrd="0" destOrd="0" presId="urn:microsoft.com/office/officeart/2008/layout/HorizontalMultiLevelHierarchy#6"/>
    <dgm:cxn modelId="{B11C801B-7EE4-4432-BAC7-48A0487F5443}" type="presParOf" srcId="{F492AA21-1FEA-46CE-91D8-D85F07F80440}" destId="{A5503AA3-A180-4284-AC8A-A887F1D6A9BB}" srcOrd="1" destOrd="0" presId="urn:microsoft.com/office/officeart/2008/layout/HorizontalMultiLevelHierarchy#6"/>
  </dgm:cxnLst>
  <dgm:bg/>
  <dgm:whole>
    <a:ln w="28575">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19.xml><?xml version="1.0" encoding="utf-8"?>
<dgm:dataModel xmlns:dgm="http://schemas.openxmlformats.org/drawingml/2006/diagram" xmlns:a="http://schemas.openxmlformats.org/drawingml/2006/main">
  <dgm:ptLst>
    <dgm:pt modelId="{6C4BC600-5CF2-479A-9374-B10AA437E390}" type="doc">
      <dgm:prSet loTypeId="urn:microsoft.com/office/officeart/2005/8/layout/orgChart1#1" loCatId="hierarchy" qsTypeId="urn:microsoft.com/office/officeart/2005/8/quickstyle/simple1#5" qsCatId="simple" csTypeId="urn:microsoft.com/office/officeart/2005/8/colors/accent1_2#6" csCatId="accent1" phldr="1"/>
      <dgm:spPr/>
      <dgm:t>
        <a:bodyPr/>
        <a:lstStyle/>
        <a:p>
          <a:endParaRPr lang="zh-CN" altLang="en-US"/>
        </a:p>
      </dgm:t>
    </dgm:pt>
    <dgm:pt modelId="{3AB13E85-EE64-46C9-B3F9-0B0ACC70FA01}">
      <dgm:prSet phldrT="[文本]" custT="1"/>
      <dgm:spPr>
        <a:solidFill>
          <a:schemeClr val="accent1">
            <a:lumMod val="75000"/>
          </a:schemeClr>
        </a:solidFill>
      </dgm:spPr>
      <dgm:t>
        <a:bodyPr/>
        <a:lstStyle/>
        <a:p>
          <a:r>
            <a:rPr lang="zh-CN" altLang="en-US" sz="2000" dirty="0">
              <a:latin typeface="微软雅黑" panose="020B0503020204020204" pitchFamily="34" charset="-122"/>
              <a:ea typeface="微软雅黑" panose="020B0503020204020204" pitchFamily="34" charset="-122"/>
            </a:rPr>
            <a:t>保障功能</a:t>
          </a:r>
        </a:p>
      </dgm:t>
    </dgm:pt>
    <dgm:pt modelId="{E3D0E663-80C0-4249-8045-C02B286184C5}" type="parTrans" cxnId="{766B59BD-6CEC-4437-B0E6-5CFB2B1E268C}">
      <dgm:prSet/>
      <dgm:spPr/>
      <dgm:t>
        <a:bodyPr/>
        <a:lstStyle/>
        <a:p>
          <a:endParaRPr lang="zh-CN" altLang="en-US">
            <a:latin typeface="微软雅黑" panose="020B0503020204020204" pitchFamily="34" charset="-122"/>
            <a:ea typeface="微软雅黑" panose="020B0503020204020204" pitchFamily="34" charset="-122"/>
          </a:endParaRPr>
        </a:p>
      </dgm:t>
    </dgm:pt>
    <dgm:pt modelId="{42E93A57-4875-4A0D-ABFF-EE03C67F93B7}" type="sibTrans" cxnId="{766B59BD-6CEC-4437-B0E6-5CFB2B1E268C}">
      <dgm:prSet/>
      <dgm:spPr/>
      <dgm:t>
        <a:bodyPr/>
        <a:lstStyle/>
        <a:p>
          <a:endParaRPr lang="zh-CN" altLang="en-US">
            <a:latin typeface="微软雅黑" panose="020B0503020204020204" pitchFamily="34" charset="-122"/>
            <a:ea typeface="微软雅黑" panose="020B0503020204020204" pitchFamily="34" charset="-122"/>
          </a:endParaRPr>
        </a:p>
      </dgm:t>
    </dgm:pt>
    <dgm:pt modelId="{93030150-3309-44E5-98D0-ED079E5C8B15}">
      <dgm:prSet phldrT="[文本]" custT="1"/>
      <dgm:spPr>
        <a:solidFill>
          <a:schemeClr val="accent1">
            <a:lumMod val="75000"/>
          </a:schemeClr>
        </a:solidFill>
      </dgm:spPr>
      <dgm:t>
        <a:bodyPr/>
        <a:lstStyle/>
        <a:p>
          <a:r>
            <a:rPr lang="zh-CN" sz="2000" b="0" dirty="0">
              <a:latin typeface="微软雅黑" panose="020B0503020204020204" pitchFamily="34" charset="-122"/>
              <a:ea typeface="微软雅黑" panose="020B0503020204020204" pitchFamily="34" charset="-122"/>
            </a:rPr>
            <a:t>资金融通</a:t>
          </a:r>
          <a:endParaRPr lang="zh-CN" altLang="en-US" sz="2000" b="0" dirty="0">
            <a:latin typeface="微软雅黑" panose="020B0503020204020204" pitchFamily="34" charset="-122"/>
            <a:ea typeface="微软雅黑" panose="020B0503020204020204" pitchFamily="34" charset="-122"/>
          </a:endParaRPr>
        </a:p>
      </dgm:t>
    </dgm:pt>
    <dgm:pt modelId="{D702FDAE-C5FD-4CB1-A471-37E35363698E}" type="parTrans" cxnId="{39E6CCED-E9D1-48C6-B5F3-945A5A9DD9E7}">
      <dgm:prSet/>
      <dgm:spPr/>
      <dgm:t>
        <a:bodyPr/>
        <a:lstStyle/>
        <a:p>
          <a:endParaRPr lang="zh-CN" altLang="en-US">
            <a:latin typeface="微软雅黑" panose="020B0503020204020204" pitchFamily="34" charset="-122"/>
            <a:ea typeface="微软雅黑" panose="020B0503020204020204" pitchFamily="34" charset="-122"/>
          </a:endParaRPr>
        </a:p>
      </dgm:t>
    </dgm:pt>
    <dgm:pt modelId="{A30FE3BD-71B9-4A81-91AE-9D8ABB2117E6}" type="sibTrans" cxnId="{39E6CCED-E9D1-48C6-B5F3-945A5A9DD9E7}">
      <dgm:prSet/>
      <dgm:spPr/>
      <dgm:t>
        <a:bodyPr/>
        <a:lstStyle/>
        <a:p>
          <a:endParaRPr lang="zh-CN" altLang="en-US">
            <a:latin typeface="微软雅黑" panose="020B0503020204020204" pitchFamily="34" charset="-122"/>
            <a:ea typeface="微软雅黑" panose="020B0503020204020204" pitchFamily="34" charset="-122"/>
          </a:endParaRPr>
        </a:p>
      </dgm:t>
    </dgm:pt>
    <dgm:pt modelId="{59EE0CA7-A6D0-434D-84F9-F76D6ED1FB0B}">
      <dgm:prSet phldrT="[文本]" custT="1"/>
      <dgm:spPr>
        <a:solidFill>
          <a:schemeClr val="accent1">
            <a:lumMod val="75000"/>
          </a:schemeClr>
        </a:solidFill>
      </dgm:spPr>
      <dgm:t>
        <a:bodyPr/>
        <a:lstStyle/>
        <a:p>
          <a:r>
            <a:rPr lang="zh-CN" altLang="en-US" sz="2000" dirty="0">
              <a:latin typeface="微软雅黑" panose="020B0503020204020204" pitchFamily="34" charset="-122"/>
              <a:ea typeface="微软雅黑" panose="020B0503020204020204" pitchFamily="34" charset="-122"/>
            </a:rPr>
            <a:t>碳保险功能</a:t>
          </a:r>
        </a:p>
      </dgm:t>
    </dgm:pt>
    <dgm:pt modelId="{A16485A1-04B7-4C35-8A73-56D62600F3E4}" type="parTrans" cxnId="{51818388-0E85-49E8-9921-F92ADFA423FD}">
      <dgm:prSet/>
      <dgm:spPr/>
      <dgm:t>
        <a:bodyPr/>
        <a:lstStyle/>
        <a:p>
          <a:endParaRPr lang="zh-CN" altLang="en-US">
            <a:latin typeface="微软雅黑" panose="020B0503020204020204" pitchFamily="34" charset="-122"/>
            <a:ea typeface="微软雅黑" panose="020B0503020204020204" pitchFamily="34" charset="-122"/>
          </a:endParaRPr>
        </a:p>
      </dgm:t>
    </dgm:pt>
    <dgm:pt modelId="{70611560-4342-446C-8F53-D2BE77EDE937}" type="sibTrans" cxnId="{51818388-0E85-49E8-9921-F92ADFA423FD}">
      <dgm:prSet/>
      <dgm:spPr/>
      <dgm:t>
        <a:bodyPr/>
        <a:lstStyle/>
        <a:p>
          <a:endParaRPr lang="zh-CN" altLang="en-US">
            <a:latin typeface="微软雅黑" panose="020B0503020204020204" pitchFamily="34" charset="-122"/>
            <a:ea typeface="微软雅黑" panose="020B0503020204020204" pitchFamily="34" charset="-122"/>
          </a:endParaRPr>
        </a:p>
      </dgm:t>
    </dgm:pt>
    <dgm:pt modelId="{639D0E76-C8C0-4860-AB3C-CC88A1F9BE73}" type="pres">
      <dgm:prSet presAssocID="{6C4BC600-5CF2-479A-9374-B10AA437E390}" presName="hierChild1" presStyleCnt="0">
        <dgm:presLayoutVars>
          <dgm:orgChart val="1"/>
          <dgm:chPref val="1"/>
          <dgm:dir/>
          <dgm:animOne val="branch"/>
          <dgm:animLvl val="lvl"/>
          <dgm:resizeHandles/>
        </dgm:presLayoutVars>
      </dgm:prSet>
      <dgm:spPr/>
    </dgm:pt>
    <dgm:pt modelId="{7D01D613-C2C2-4A37-8892-5CC33679A379}" type="pres">
      <dgm:prSet presAssocID="{59EE0CA7-A6D0-434D-84F9-F76D6ED1FB0B}" presName="hierRoot1" presStyleCnt="0">
        <dgm:presLayoutVars>
          <dgm:hierBranch val="init"/>
        </dgm:presLayoutVars>
      </dgm:prSet>
      <dgm:spPr/>
    </dgm:pt>
    <dgm:pt modelId="{F51DB52C-DDEB-4252-83A4-B5DC3D158EE9}" type="pres">
      <dgm:prSet presAssocID="{59EE0CA7-A6D0-434D-84F9-F76D6ED1FB0B}" presName="rootComposite1" presStyleCnt="0"/>
      <dgm:spPr/>
    </dgm:pt>
    <dgm:pt modelId="{A8F416B9-5D9A-447E-AA1D-087B57830EBF}" type="pres">
      <dgm:prSet presAssocID="{59EE0CA7-A6D0-434D-84F9-F76D6ED1FB0B}" presName="rootText1" presStyleLbl="node0" presStyleIdx="0" presStyleCnt="1" custScaleX="363914" custLinFactNeighborX="-493" custLinFactNeighborY="-2234">
        <dgm:presLayoutVars>
          <dgm:chPref val="3"/>
        </dgm:presLayoutVars>
      </dgm:prSet>
      <dgm:spPr/>
    </dgm:pt>
    <dgm:pt modelId="{5C193089-95B8-47AF-8C7D-0C93EBE1562F}" type="pres">
      <dgm:prSet presAssocID="{59EE0CA7-A6D0-434D-84F9-F76D6ED1FB0B}" presName="rootConnector1" presStyleLbl="node1" presStyleIdx="0" presStyleCnt="0"/>
      <dgm:spPr/>
    </dgm:pt>
    <dgm:pt modelId="{BEFC62AC-2C8F-4CB9-825E-0FCCC8BFDF2D}" type="pres">
      <dgm:prSet presAssocID="{59EE0CA7-A6D0-434D-84F9-F76D6ED1FB0B}" presName="hierChild2" presStyleCnt="0"/>
      <dgm:spPr/>
    </dgm:pt>
    <dgm:pt modelId="{E947929B-30F7-404A-9531-CDF0A714C889}" type="pres">
      <dgm:prSet presAssocID="{E3D0E663-80C0-4249-8045-C02B286184C5}" presName="Name37" presStyleLbl="parChTrans1D2" presStyleIdx="0" presStyleCnt="2"/>
      <dgm:spPr/>
    </dgm:pt>
    <dgm:pt modelId="{8B593D71-A543-4CE5-91CF-30880706C8C2}" type="pres">
      <dgm:prSet presAssocID="{3AB13E85-EE64-46C9-B3F9-0B0ACC70FA01}" presName="hierRoot2" presStyleCnt="0">
        <dgm:presLayoutVars>
          <dgm:hierBranch val="init"/>
        </dgm:presLayoutVars>
      </dgm:prSet>
      <dgm:spPr/>
    </dgm:pt>
    <dgm:pt modelId="{EF03234D-AC7D-4E75-A7B8-6AEE70264839}" type="pres">
      <dgm:prSet presAssocID="{3AB13E85-EE64-46C9-B3F9-0B0ACC70FA01}" presName="rootComposite" presStyleCnt="0"/>
      <dgm:spPr/>
    </dgm:pt>
    <dgm:pt modelId="{817AD660-6506-4FCC-97A9-CECF1E38009B}" type="pres">
      <dgm:prSet presAssocID="{3AB13E85-EE64-46C9-B3F9-0B0ACC70FA01}" presName="rootText" presStyleLbl="node2" presStyleIdx="0" presStyleCnt="2" custScaleX="363914" custLinFactNeighborX="-493" custLinFactNeighborY="-2234">
        <dgm:presLayoutVars>
          <dgm:chPref val="3"/>
        </dgm:presLayoutVars>
      </dgm:prSet>
      <dgm:spPr/>
    </dgm:pt>
    <dgm:pt modelId="{007506D9-1849-4FB1-8D29-532B9422A0E0}" type="pres">
      <dgm:prSet presAssocID="{3AB13E85-EE64-46C9-B3F9-0B0ACC70FA01}" presName="rootConnector" presStyleLbl="node2" presStyleIdx="0" presStyleCnt="2"/>
      <dgm:spPr/>
    </dgm:pt>
    <dgm:pt modelId="{A63903AD-8B4E-49D0-973F-D71B86C6A542}" type="pres">
      <dgm:prSet presAssocID="{3AB13E85-EE64-46C9-B3F9-0B0ACC70FA01}" presName="hierChild4" presStyleCnt="0"/>
      <dgm:spPr/>
    </dgm:pt>
    <dgm:pt modelId="{8E096200-9B26-4C95-A66F-37151ACF07A3}" type="pres">
      <dgm:prSet presAssocID="{3AB13E85-EE64-46C9-B3F9-0B0ACC70FA01}" presName="hierChild5" presStyleCnt="0"/>
      <dgm:spPr/>
    </dgm:pt>
    <dgm:pt modelId="{0E4E71C4-D0A8-4CF5-B8F9-0E7B4BB8F081}" type="pres">
      <dgm:prSet presAssocID="{D702FDAE-C5FD-4CB1-A471-37E35363698E}" presName="Name37" presStyleLbl="parChTrans1D2" presStyleIdx="1" presStyleCnt="2"/>
      <dgm:spPr/>
    </dgm:pt>
    <dgm:pt modelId="{88843373-7132-4113-BAEB-85BE421C0CB3}" type="pres">
      <dgm:prSet presAssocID="{93030150-3309-44E5-98D0-ED079E5C8B15}" presName="hierRoot2" presStyleCnt="0">
        <dgm:presLayoutVars>
          <dgm:hierBranch val="init"/>
        </dgm:presLayoutVars>
      </dgm:prSet>
      <dgm:spPr/>
    </dgm:pt>
    <dgm:pt modelId="{DAFEA798-8C46-4937-BE9F-5B557A5DD521}" type="pres">
      <dgm:prSet presAssocID="{93030150-3309-44E5-98D0-ED079E5C8B15}" presName="rootComposite" presStyleCnt="0"/>
      <dgm:spPr/>
    </dgm:pt>
    <dgm:pt modelId="{AC7DC627-4DBE-46BE-9225-E3F4914D590B}" type="pres">
      <dgm:prSet presAssocID="{93030150-3309-44E5-98D0-ED079E5C8B15}" presName="rootText" presStyleLbl="node2" presStyleIdx="1" presStyleCnt="2" custScaleX="363914">
        <dgm:presLayoutVars>
          <dgm:chPref val="3"/>
        </dgm:presLayoutVars>
      </dgm:prSet>
      <dgm:spPr/>
    </dgm:pt>
    <dgm:pt modelId="{9CEE65D3-B425-4B03-8277-A6F3616D2DDC}" type="pres">
      <dgm:prSet presAssocID="{93030150-3309-44E5-98D0-ED079E5C8B15}" presName="rootConnector" presStyleLbl="node2" presStyleIdx="1" presStyleCnt="2"/>
      <dgm:spPr/>
    </dgm:pt>
    <dgm:pt modelId="{D578D455-7DE3-4CE2-97B5-E9AF63453A50}" type="pres">
      <dgm:prSet presAssocID="{93030150-3309-44E5-98D0-ED079E5C8B15}" presName="hierChild4" presStyleCnt="0"/>
      <dgm:spPr/>
    </dgm:pt>
    <dgm:pt modelId="{49233832-B19F-49AA-8475-820804CBBEA0}" type="pres">
      <dgm:prSet presAssocID="{93030150-3309-44E5-98D0-ED079E5C8B15}" presName="hierChild5" presStyleCnt="0"/>
      <dgm:spPr/>
    </dgm:pt>
    <dgm:pt modelId="{F99707F5-AD26-4A77-B152-AD1E3D573EC3}" type="pres">
      <dgm:prSet presAssocID="{59EE0CA7-A6D0-434D-84F9-F76D6ED1FB0B}" presName="hierChild3" presStyleCnt="0"/>
      <dgm:spPr/>
    </dgm:pt>
  </dgm:ptLst>
  <dgm:cxnLst>
    <dgm:cxn modelId="{E0BC4D07-5298-4481-B9D9-1925B8EF10B0}" type="presOf" srcId="{59EE0CA7-A6D0-434D-84F9-F76D6ED1FB0B}" destId="{A8F416B9-5D9A-447E-AA1D-087B57830EBF}" srcOrd="0" destOrd="0" presId="urn:microsoft.com/office/officeart/2005/8/layout/orgChart1#1"/>
    <dgm:cxn modelId="{64170D20-E38C-41B4-A951-D6759F5061D5}" type="presOf" srcId="{59EE0CA7-A6D0-434D-84F9-F76D6ED1FB0B}" destId="{5C193089-95B8-47AF-8C7D-0C93EBE1562F}" srcOrd="1" destOrd="0" presId="urn:microsoft.com/office/officeart/2005/8/layout/orgChart1#1"/>
    <dgm:cxn modelId="{E3CC0C35-59BE-4C1F-A161-34E41F80056F}" type="presOf" srcId="{3AB13E85-EE64-46C9-B3F9-0B0ACC70FA01}" destId="{817AD660-6506-4FCC-97A9-CECF1E38009B}" srcOrd="0" destOrd="0" presId="urn:microsoft.com/office/officeart/2005/8/layout/orgChart1#1"/>
    <dgm:cxn modelId="{879BDC3B-7182-4A71-9185-24FCBDDDBF0A}" type="presOf" srcId="{93030150-3309-44E5-98D0-ED079E5C8B15}" destId="{9CEE65D3-B425-4B03-8277-A6F3616D2DDC}" srcOrd="1" destOrd="0" presId="urn:microsoft.com/office/officeart/2005/8/layout/orgChart1#1"/>
    <dgm:cxn modelId="{6773F24D-FB45-4921-B58B-22A8EE6BA6FA}" type="presOf" srcId="{D702FDAE-C5FD-4CB1-A471-37E35363698E}" destId="{0E4E71C4-D0A8-4CF5-B8F9-0E7B4BB8F081}" srcOrd="0" destOrd="0" presId="urn:microsoft.com/office/officeart/2005/8/layout/orgChart1#1"/>
    <dgm:cxn modelId="{FFBCA259-0BE1-45BD-A355-228005BFCDE1}" type="presOf" srcId="{E3D0E663-80C0-4249-8045-C02B286184C5}" destId="{E947929B-30F7-404A-9531-CDF0A714C889}" srcOrd="0" destOrd="0" presId="urn:microsoft.com/office/officeart/2005/8/layout/orgChart1#1"/>
    <dgm:cxn modelId="{51818388-0E85-49E8-9921-F92ADFA423FD}" srcId="{6C4BC600-5CF2-479A-9374-B10AA437E390}" destId="{59EE0CA7-A6D0-434D-84F9-F76D6ED1FB0B}" srcOrd="0" destOrd="0" parTransId="{A16485A1-04B7-4C35-8A73-56D62600F3E4}" sibTransId="{70611560-4342-446C-8F53-D2BE77EDE937}"/>
    <dgm:cxn modelId="{0F30928A-C5E5-437E-A6CC-B9CED20F7003}" type="presOf" srcId="{6C4BC600-5CF2-479A-9374-B10AA437E390}" destId="{639D0E76-C8C0-4860-AB3C-CC88A1F9BE73}" srcOrd="0" destOrd="0" presId="urn:microsoft.com/office/officeart/2005/8/layout/orgChart1#1"/>
    <dgm:cxn modelId="{766B59BD-6CEC-4437-B0E6-5CFB2B1E268C}" srcId="{59EE0CA7-A6D0-434D-84F9-F76D6ED1FB0B}" destId="{3AB13E85-EE64-46C9-B3F9-0B0ACC70FA01}" srcOrd="0" destOrd="0" parTransId="{E3D0E663-80C0-4249-8045-C02B286184C5}" sibTransId="{42E93A57-4875-4A0D-ABFF-EE03C67F93B7}"/>
    <dgm:cxn modelId="{9214DBD2-F698-408A-9808-463771F3B5C0}" type="presOf" srcId="{93030150-3309-44E5-98D0-ED079E5C8B15}" destId="{AC7DC627-4DBE-46BE-9225-E3F4914D590B}" srcOrd="0" destOrd="0" presId="urn:microsoft.com/office/officeart/2005/8/layout/orgChart1#1"/>
    <dgm:cxn modelId="{B0F4F2DF-A194-4D7A-B138-A5F2A02D6DB7}" type="presOf" srcId="{3AB13E85-EE64-46C9-B3F9-0B0ACC70FA01}" destId="{007506D9-1849-4FB1-8D29-532B9422A0E0}" srcOrd="1" destOrd="0" presId="urn:microsoft.com/office/officeart/2005/8/layout/orgChart1#1"/>
    <dgm:cxn modelId="{39E6CCED-E9D1-48C6-B5F3-945A5A9DD9E7}" srcId="{59EE0CA7-A6D0-434D-84F9-F76D6ED1FB0B}" destId="{93030150-3309-44E5-98D0-ED079E5C8B15}" srcOrd="1" destOrd="0" parTransId="{D702FDAE-C5FD-4CB1-A471-37E35363698E}" sibTransId="{A30FE3BD-71B9-4A81-91AE-9D8ABB2117E6}"/>
    <dgm:cxn modelId="{AB5A1BBE-1BA0-4232-80A4-AD4B4AA680CE}" type="presParOf" srcId="{639D0E76-C8C0-4860-AB3C-CC88A1F9BE73}" destId="{7D01D613-C2C2-4A37-8892-5CC33679A379}" srcOrd="0" destOrd="0" presId="urn:microsoft.com/office/officeart/2005/8/layout/orgChart1#1"/>
    <dgm:cxn modelId="{0ACD922B-3E5B-422C-BC37-54827D2AA247}" type="presParOf" srcId="{7D01D613-C2C2-4A37-8892-5CC33679A379}" destId="{F51DB52C-DDEB-4252-83A4-B5DC3D158EE9}" srcOrd="0" destOrd="0" presId="urn:microsoft.com/office/officeart/2005/8/layout/orgChart1#1"/>
    <dgm:cxn modelId="{1A342551-E41D-48D1-B54A-AFE97C556CA2}" type="presParOf" srcId="{F51DB52C-DDEB-4252-83A4-B5DC3D158EE9}" destId="{A8F416B9-5D9A-447E-AA1D-087B57830EBF}" srcOrd="0" destOrd="0" presId="urn:microsoft.com/office/officeart/2005/8/layout/orgChart1#1"/>
    <dgm:cxn modelId="{3F450B28-9FAD-4137-A1CE-0E10624C8ADB}" type="presParOf" srcId="{F51DB52C-DDEB-4252-83A4-B5DC3D158EE9}" destId="{5C193089-95B8-47AF-8C7D-0C93EBE1562F}" srcOrd="1" destOrd="0" presId="urn:microsoft.com/office/officeart/2005/8/layout/orgChart1#1"/>
    <dgm:cxn modelId="{3EE7EEC8-017D-4459-B6A8-1FF75DBA7197}" type="presParOf" srcId="{7D01D613-C2C2-4A37-8892-5CC33679A379}" destId="{BEFC62AC-2C8F-4CB9-825E-0FCCC8BFDF2D}" srcOrd="1" destOrd="0" presId="urn:microsoft.com/office/officeart/2005/8/layout/orgChart1#1"/>
    <dgm:cxn modelId="{F9CAC3D1-E56F-4B1B-99E4-2AA62AF5AEA8}" type="presParOf" srcId="{BEFC62AC-2C8F-4CB9-825E-0FCCC8BFDF2D}" destId="{E947929B-30F7-404A-9531-CDF0A714C889}" srcOrd="0" destOrd="0" presId="urn:microsoft.com/office/officeart/2005/8/layout/orgChart1#1"/>
    <dgm:cxn modelId="{B326F4E6-04BB-4B02-8D70-5623578F276D}" type="presParOf" srcId="{BEFC62AC-2C8F-4CB9-825E-0FCCC8BFDF2D}" destId="{8B593D71-A543-4CE5-91CF-30880706C8C2}" srcOrd="1" destOrd="0" presId="urn:microsoft.com/office/officeart/2005/8/layout/orgChart1#1"/>
    <dgm:cxn modelId="{6D808C38-35BF-41B3-B59E-533ACBA24AA7}" type="presParOf" srcId="{8B593D71-A543-4CE5-91CF-30880706C8C2}" destId="{EF03234D-AC7D-4E75-A7B8-6AEE70264839}" srcOrd="0" destOrd="0" presId="urn:microsoft.com/office/officeart/2005/8/layout/orgChart1#1"/>
    <dgm:cxn modelId="{3ABE96A3-6D76-49E4-B3AB-60E1033A0235}" type="presParOf" srcId="{EF03234D-AC7D-4E75-A7B8-6AEE70264839}" destId="{817AD660-6506-4FCC-97A9-CECF1E38009B}" srcOrd="0" destOrd="0" presId="urn:microsoft.com/office/officeart/2005/8/layout/orgChart1#1"/>
    <dgm:cxn modelId="{8F85FF6C-9D82-4446-B886-A37DAF8CE2E7}" type="presParOf" srcId="{EF03234D-AC7D-4E75-A7B8-6AEE70264839}" destId="{007506D9-1849-4FB1-8D29-532B9422A0E0}" srcOrd="1" destOrd="0" presId="urn:microsoft.com/office/officeart/2005/8/layout/orgChart1#1"/>
    <dgm:cxn modelId="{E924D259-C300-46E3-9ECD-B2C933463AD5}" type="presParOf" srcId="{8B593D71-A543-4CE5-91CF-30880706C8C2}" destId="{A63903AD-8B4E-49D0-973F-D71B86C6A542}" srcOrd="1" destOrd="0" presId="urn:microsoft.com/office/officeart/2005/8/layout/orgChart1#1"/>
    <dgm:cxn modelId="{99AC253C-1433-4CC8-B03D-6D91DCF65ACD}" type="presParOf" srcId="{8B593D71-A543-4CE5-91CF-30880706C8C2}" destId="{8E096200-9B26-4C95-A66F-37151ACF07A3}" srcOrd="2" destOrd="0" presId="urn:microsoft.com/office/officeart/2005/8/layout/orgChart1#1"/>
    <dgm:cxn modelId="{17E03A70-0CBE-48AA-B2D5-08E284B10773}" type="presParOf" srcId="{BEFC62AC-2C8F-4CB9-825E-0FCCC8BFDF2D}" destId="{0E4E71C4-D0A8-4CF5-B8F9-0E7B4BB8F081}" srcOrd="2" destOrd="0" presId="urn:microsoft.com/office/officeart/2005/8/layout/orgChart1#1"/>
    <dgm:cxn modelId="{F44D19A3-914A-454F-A5F8-A3F4B3D5EE12}" type="presParOf" srcId="{BEFC62AC-2C8F-4CB9-825E-0FCCC8BFDF2D}" destId="{88843373-7132-4113-BAEB-85BE421C0CB3}" srcOrd="3" destOrd="0" presId="urn:microsoft.com/office/officeart/2005/8/layout/orgChart1#1"/>
    <dgm:cxn modelId="{0C8C7D3A-20E1-4089-BA5C-D9E9262841ED}" type="presParOf" srcId="{88843373-7132-4113-BAEB-85BE421C0CB3}" destId="{DAFEA798-8C46-4937-BE9F-5B557A5DD521}" srcOrd="0" destOrd="0" presId="urn:microsoft.com/office/officeart/2005/8/layout/orgChart1#1"/>
    <dgm:cxn modelId="{9B81885B-12C9-4D64-9494-8A17A75965CF}" type="presParOf" srcId="{DAFEA798-8C46-4937-BE9F-5B557A5DD521}" destId="{AC7DC627-4DBE-46BE-9225-E3F4914D590B}" srcOrd="0" destOrd="0" presId="urn:microsoft.com/office/officeart/2005/8/layout/orgChart1#1"/>
    <dgm:cxn modelId="{A4C0D177-4844-4D15-A15A-1B3B59762FB7}" type="presParOf" srcId="{DAFEA798-8C46-4937-BE9F-5B557A5DD521}" destId="{9CEE65D3-B425-4B03-8277-A6F3616D2DDC}" srcOrd="1" destOrd="0" presId="urn:microsoft.com/office/officeart/2005/8/layout/orgChart1#1"/>
    <dgm:cxn modelId="{94A2EB51-54F6-4EE0-A342-75AF86C06EFB}" type="presParOf" srcId="{88843373-7132-4113-BAEB-85BE421C0CB3}" destId="{D578D455-7DE3-4CE2-97B5-E9AF63453A50}" srcOrd="1" destOrd="0" presId="urn:microsoft.com/office/officeart/2005/8/layout/orgChart1#1"/>
    <dgm:cxn modelId="{F1CC81C4-6C84-4739-8EFB-92A824E85846}" type="presParOf" srcId="{88843373-7132-4113-BAEB-85BE421C0CB3}" destId="{49233832-B19F-49AA-8475-820804CBBEA0}" srcOrd="2" destOrd="0" presId="urn:microsoft.com/office/officeart/2005/8/layout/orgChart1#1"/>
    <dgm:cxn modelId="{FF737F7F-16E3-4919-9F0B-0599A458D3B1}" type="presParOf" srcId="{7D01D613-C2C2-4A37-8892-5CC33679A379}" destId="{F99707F5-AD26-4A77-B152-AD1E3D573EC3}" srcOrd="2" destOrd="0" presId="urn:microsoft.com/office/officeart/2005/8/layout/orgChart1#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2.xml><?xml version="1.0" encoding="utf-8"?>
<dgm:dataModel xmlns:dgm="http://schemas.openxmlformats.org/drawingml/2006/diagram" xmlns:a="http://schemas.openxmlformats.org/drawingml/2006/main">
  <dgm:ptLst>
    <dgm:pt modelId="{6C4BC600-5CF2-479A-9374-B10AA437E390}" type="doc">
      <dgm:prSet loTypeId="urn:microsoft.com/office/officeart/2005/8/layout/hList1" loCatId="list" qsTypeId="urn:microsoft.com/office/officeart/2005/8/quickstyle/simple5#2" qsCatId="simple" csTypeId="urn:microsoft.com/office/officeart/2005/8/colors/accent1_2#1" csCatId="accent1" phldr="1"/>
      <dgm:spPr/>
      <dgm:t>
        <a:bodyPr/>
        <a:lstStyle/>
        <a:p>
          <a:endParaRPr lang="zh-CN" altLang="en-US"/>
        </a:p>
      </dgm:t>
    </dgm:pt>
    <dgm:pt modelId="{C1908143-F2D4-4CF5-9F77-6AEE66AD89B8}">
      <dgm:prSet phldrT="[文本]" phldr="0" custT="1">
        <dgm:style>
          <a:lnRef idx="0">
            <a:srgbClr val="FFFFFF"/>
          </a:lnRef>
          <a:fillRef idx="2">
            <a:schemeClr val="accent1"/>
          </a:fillRef>
          <a:effectRef idx="0">
            <a:srgbClr val="FFFFFF"/>
          </a:effectRef>
          <a:fontRef idx="minor">
            <a:schemeClr val="lt1"/>
          </a:fontRef>
        </dgm:style>
      </dgm:prSet>
      <dgm:spPr/>
      <dgm:t>
        <a:bodyPr vert="horz" wrap="square"/>
        <a:lstStyle/>
        <a:p>
          <a:pPr>
            <a:lnSpc>
              <a:spcPct val="100000"/>
            </a:lnSpc>
            <a:spcBef>
              <a:spcPct val="0"/>
            </a:spcBef>
            <a:spcAft>
              <a:spcPct val="35000"/>
            </a:spcAft>
          </a:pPr>
          <a:r>
            <a:rPr lang="zh-CN" altLang="en-US" sz="2000" b="0" kern="1200" dirty="0">
              <a:latin typeface="楷体" panose="02010609060101010101" pitchFamily="49" charset="-122"/>
              <a:ea typeface="楷体" panose="02010609060101010101" pitchFamily="49" charset="-122"/>
              <a:cs typeface="+mn-cs"/>
            </a:rPr>
            <a:t>碳市场交易工具</a:t>
          </a:r>
        </a:p>
      </dgm:t>
    </dgm:pt>
    <dgm:pt modelId="{D24EDCC5-739D-4F88-912D-23D87F7696EA}" type="parTrans" cxnId="{51FCF106-E172-4464-AF57-985A5F970E9C}">
      <dgm:prSet/>
      <dgm:spPr/>
      <dgm:t>
        <a:bodyPr/>
        <a:lstStyle/>
        <a:p>
          <a:endParaRPr lang="zh-CN" altLang="en-US">
            <a:latin typeface="楷体" panose="02010609060101010101" pitchFamily="49" charset="-122"/>
            <a:ea typeface="楷体" panose="02010609060101010101" pitchFamily="49" charset="-122"/>
          </a:endParaRPr>
        </a:p>
      </dgm:t>
    </dgm:pt>
    <dgm:pt modelId="{BFD64D5C-3580-4C25-ABA6-81933FFDB578}" type="sibTrans" cxnId="{51FCF106-E172-4464-AF57-985A5F970E9C}">
      <dgm:prSet/>
      <dgm:spPr/>
      <dgm:t>
        <a:bodyPr/>
        <a:lstStyle/>
        <a:p>
          <a:endParaRPr lang="zh-CN" altLang="en-US">
            <a:latin typeface="楷体" panose="02010609060101010101" pitchFamily="49" charset="-122"/>
            <a:ea typeface="楷体" panose="02010609060101010101" pitchFamily="49" charset="-122"/>
          </a:endParaRPr>
        </a:p>
      </dgm:t>
    </dgm:pt>
    <dgm:pt modelId="{92579E3F-FF52-47B0-9E8B-372666F327D4}">
      <dgm:prSet/>
      <dgm:spPr>
        <a:noFill/>
        <a:ln>
          <a:noFill/>
        </a:ln>
      </dgm:spPr>
      <dgm:t>
        <a:bodyPr/>
        <a:lstStyle/>
        <a:p>
          <a:endParaRPr altLang="en-US"/>
        </a:p>
      </dgm:t>
    </dgm:pt>
    <dgm:pt modelId="{CC9E84EC-6FE7-41AB-A2EE-BCC002113630}" type="parTrans" cxnId="{08189D47-5601-4FC2-8D73-59E55A32FAC5}">
      <dgm:prSet/>
      <dgm:spPr/>
      <dgm:t>
        <a:bodyPr/>
        <a:lstStyle/>
        <a:p>
          <a:endParaRPr lang="zh-CN" altLang="en-US"/>
        </a:p>
      </dgm:t>
    </dgm:pt>
    <dgm:pt modelId="{63A3DDDA-2560-44FD-86C7-867E78D70B7C}" type="sibTrans" cxnId="{08189D47-5601-4FC2-8D73-59E55A32FAC5}">
      <dgm:prSet/>
      <dgm:spPr/>
      <dgm:t>
        <a:bodyPr/>
        <a:lstStyle/>
        <a:p>
          <a:endParaRPr lang="zh-CN" altLang="en-US"/>
        </a:p>
      </dgm:t>
    </dgm:pt>
    <dgm:pt modelId="{C818BFCA-A4C3-48F8-B821-AE1902165D05}">
      <dgm:prSet/>
      <dgm:spPr>
        <a:noFill/>
        <a:ln>
          <a:noFill/>
        </a:ln>
      </dgm:spPr>
      <dgm:t>
        <a:bodyPr/>
        <a:lstStyle/>
        <a:p>
          <a:endParaRPr altLang="en-US"/>
        </a:p>
      </dgm:t>
    </dgm:pt>
    <dgm:pt modelId="{AB7FD552-9301-4429-8619-44DBFF57D87C}" type="parTrans" cxnId="{E6930F1A-15F9-44AA-A994-7510E249B9E2}">
      <dgm:prSet/>
      <dgm:spPr/>
      <dgm:t>
        <a:bodyPr/>
        <a:lstStyle/>
        <a:p>
          <a:endParaRPr lang="zh-CN" altLang="en-US"/>
        </a:p>
      </dgm:t>
    </dgm:pt>
    <dgm:pt modelId="{A8ED4053-6688-4D3E-8B83-F71F48D5A8E0}" type="sibTrans" cxnId="{E6930F1A-15F9-44AA-A994-7510E249B9E2}">
      <dgm:prSet/>
      <dgm:spPr/>
      <dgm:t>
        <a:bodyPr/>
        <a:lstStyle/>
        <a:p>
          <a:endParaRPr lang="zh-CN" altLang="en-US"/>
        </a:p>
      </dgm:t>
    </dgm:pt>
    <dgm:pt modelId="{93030150-3309-44E5-98D0-ED079E5C8B15}">
      <dgm:prSet phldrT="[文本]" phldr="0" custT="1">
        <dgm:style>
          <a:lnRef idx="0">
            <a:srgbClr val="FFFFFF"/>
          </a:lnRef>
          <a:fillRef idx="2">
            <a:schemeClr val="accent1"/>
          </a:fillRef>
          <a:effectRef idx="0">
            <a:srgbClr val="FFFFFF"/>
          </a:effectRef>
          <a:fontRef idx="minor">
            <a:schemeClr val="lt1"/>
          </a:fontRef>
        </dgm:style>
      </dgm:prSet>
      <dgm:spPr/>
      <dgm:t>
        <a:bodyPr vert="horz" wrap="square"/>
        <a:lstStyle/>
        <a:p>
          <a:pPr>
            <a:lnSpc>
              <a:spcPct val="100000"/>
            </a:lnSpc>
            <a:spcBef>
              <a:spcPct val="0"/>
            </a:spcBef>
            <a:spcAft>
              <a:spcPct val="35000"/>
            </a:spcAft>
          </a:pPr>
          <a:r>
            <a:rPr lang="zh-CN" sz="2000" b="0" dirty="0">
              <a:latin typeface="楷体" panose="02010609060101010101" pitchFamily="49" charset="-122"/>
              <a:ea typeface="楷体" panose="02010609060101010101" pitchFamily="49" charset="-122"/>
            </a:rPr>
            <a:t>碳市场融资工具</a:t>
          </a:r>
          <a:endParaRPr lang="zh-CN" altLang="en-US" sz="2000" b="0" dirty="0">
            <a:latin typeface="楷体" panose="02010609060101010101" pitchFamily="49" charset="-122"/>
            <a:ea typeface="楷体" panose="02010609060101010101" pitchFamily="49" charset="-122"/>
          </a:endParaRPr>
        </a:p>
      </dgm:t>
    </dgm:pt>
    <dgm:pt modelId="{D702FDAE-C5FD-4CB1-A471-37E35363698E}" type="parTrans" cxnId="{9BF5D59B-ADBF-4E8C-BD24-7B94796A21B3}">
      <dgm:prSet/>
      <dgm:spPr/>
      <dgm:t>
        <a:bodyPr/>
        <a:lstStyle/>
        <a:p>
          <a:endParaRPr lang="zh-CN" altLang="en-US">
            <a:latin typeface="楷体" panose="02010609060101010101" pitchFamily="49" charset="-122"/>
            <a:ea typeface="楷体" panose="02010609060101010101" pitchFamily="49" charset="-122"/>
          </a:endParaRPr>
        </a:p>
      </dgm:t>
    </dgm:pt>
    <dgm:pt modelId="{A30FE3BD-71B9-4A81-91AE-9D8ABB2117E6}" type="sibTrans" cxnId="{9BF5D59B-ADBF-4E8C-BD24-7B94796A21B3}">
      <dgm:prSet/>
      <dgm:spPr/>
      <dgm:t>
        <a:bodyPr/>
        <a:lstStyle/>
        <a:p>
          <a:endParaRPr lang="zh-CN" altLang="en-US">
            <a:latin typeface="楷体" panose="02010609060101010101" pitchFamily="49" charset="-122"/>
            <a:ea typeface="楷体" panose="02010609060101010101" pitchFamily="49" charset="-122"/>
          </a:endParaRPr>
        </a:p>
      </dgm:t>
    </dgm:pt>
    <dgm:pt modelId="{F2EC9D13-9794-4348-8538-EA7898DCD48C}">
      <dgm:prSet phldrT="[文本]" phldr="0" custT="1">
        <dgm:style>
          <a:lnRef idx="0">
            <a:srgbClr val="FFFFFF"/>
          </a:lnRef>
          <a:fillRef idx="2">
            <a:schemeClr val="accent1"/>
          </a:fillRef>
          <a:effectRef idx="0">
            <a:srgbClr val="FFFFFF"/>
          </a:effectRef>
          <a:fontRef idx="minor">
            <a:schemeClr val="lt1"/>
          </a:fontRef>
        </dgm:style>
      </dgm:prSet>
      <dgm:spPr/>
      <dgm:t>
        <a:bodyPr vert="horz" wrap="square"/>
        <a:lstStyle/>
        <a:p>
          <a:pPr>
            <a:lnSpc>
              <a:spcPct val="100000"/>
            </a:lnSpc>
            <a:spcBef>
              <a:spcPct val="0"/>
            </a:spcBef>
            <a:spcAft>
              <a:spcPct val="35000"/>
            </a:spcAft>
          </a:pPr>
          <a:r>
            <a:rPr lang="zh-CN" altLang="en-US" sz="2000" dirty="0">
              <a:latin typeface="楷体" panose="02010609060101010101" pitchFamily="49" charset="-122"/>
              <a:ea typeface="楷体" panose="02010609060101010101" pitchFamily="49" charset="-122"/>
            </a:rPr>
            <a:t>碳市场支持工具</a:t>
          </a:r>
          <a:endParaRPr sz="4500"/>
        </a:p>
      </dgm:t>
    </dgm:pt>
    <dgm:pt modelId="{C336918E-E3E4-43B1-936C-DB80096557EF}" type="parTrans" cxnId="{828F93C3-564F-4837-B0DB-D482242D0BCB}">
      <dgm:prSet/>
      <dgm:spPr/>
      <dgm:t>
        <a:bodyPr/>
        <a:lstStyle/>
        <a:p>
          <a:endParaRPr lang="zh-CN" altLang="en-US">
            <a:latin typeface="楷体" panose="02010609060101010101" pitchFamily="49" charset="-122"/>
            <a:ea typeface="楷体" panose="02010609060101010101" pitchFamily="49" charset="-122"/>
          </a:endParaRPr>
        </a:p>
      </dgm:t>
    </dgm:pt>
    <dgm:pt modelId="{BDD747E7-CCB1-43A4-A182-B1CFC8C6F08E}" type="sibTrans" cxnId="{828F93C3-564F-4837-B0DB-D482242D0BCB}">
      <dgm:prSet/>
      <dgm:spPr/>
      <dgm:t>
        <a:bodyPr/>
        <a:lstStyle/>
        <a:p>
          <a:endParaRPr lang="zh-CN" altLang="en-US">
            <a:latin typeface="楷体" panose="02010609060101010101" pitchFamily="49" charset="-122"/>
            <a:ea typeface="楷体" panose="02010609060101010101" pitchFamily="49" charset="-122"/>
          </a:endParaRPr>
        </a:p>
      </dgm:t>
    </dgm:pt>
    <dgm:pt modelId="{B474867F-E8A7-47A2-B33D-2A537850DAE5}">
      <dgm:prSet phldrT="[文本]" phldr="0" custT="1"/>
      <dgm:spPr>
        <a:noFill/>
        <a:ln>
          <a:noFill/>
        </a:ln>
      </dgm:spPr>
      <dgm:t>
        <a:bodyPr vert="horz" wrap="square"/>
        <a:lstStyle/>
        <a:p>
          <a:pPr>
            <a:lnSpc>
              <a:spcPct val="100000"/>
            </a:lnSpc>
            <a:spcBef>
              <a:spcPct val="0"/>
            </a:spcBef>
            <a:spcAft>
              <a:spcPct val="15000"/>
            </a:spcAft>
          </a:pPr>
          <a:endParaRPr lang="zh-CN" altLang="en-US" sz="2000" dirty="0">
            <a:latin typeface="楷体" panose="02010609060101010101" pitchFamily="49" charset="-122"/>
            <a:ea typeface="楷体" panose="02010609060101010101" pitchFamily="49" charset="-122"/>
          </a:endParaRPr>
        </a:p>
      </dgm:t>
    </dgm:pt>
    <dgm:pt modelId="{9CD43AB5-1BB5-4F3D-AAAB-D12ACA2A9CF5}" type="parTrans" cxnId="{0E39C081-9577-4C6E-9389-1E9EDEABB694}">
      <dgm:prSet/>
      <dgm:spPr/>
      <dgm:t>
        <a:bodyPr/>
        <a:lstStyle/>
        <a:p>
          <a:endParaRPr lang="zh-CN" altLang="en-US">
            <a:latin typeface="楷体" panose="02010609060101010101" pitchFamily="49" charset="-122"/>
            <a:ea typeface="楷体" panose="02010609060101010101" pitchFamily="49" charset="-122"/>
          </a:endParaRPr>
        </a:p>
      </dgm:t>
    </dgm:pt>
    <dgm:pt modelId="{41F35C73-D67D-4B05-8EA1-458716DB0205}" type="sibTrans" cxnId="{0E39C081-9577-4C6E-9389-1E9EDEABB694}">
      <dgm:prSet/>
      <dgm:spPr/>
      <dgm:t>
        <a:bodyPr/>
        <a:lstStyle/>
        <a:p>
          <a:endParaRPr lang="zh-CN" altLang="en-US">
            <a:latin typeface="楷体" panose="02010609060101010101" pitchFamily="49" charset="-122"/>
            <a:ea typeface="楷体" panose="02010609060101010101" pitchFamily="49" charset="-122"/>
          </a:endParaRPr>
        </a:p>
      </dgm:t>
    </dgm:pt>
    <dgm:pt modelId="{CFCF4953-EE11-4CC9-86DA-DCD79BE7E4AA}" type="pres">
      <dgm:prSet presAssocID="{6C4BC600-5CF2-479A-9374-B10AA437E390}" presName="Name0" presStyleCnt="0">
        <dgm:presLayoutVars>
          <dgm:dir/>
          <dgm:animLvl val="lvl"/>
          <dgm:resizeHandles val="exact"/>
        </dgm:presLayoutVars>
      </dgm:prSet>
      <dgm:spPr/>
    </dgm:pt>
    <dgm:pt modelId="{B72AA2C5-DA05-4F2A-985D-08E3325396E5}" type="pres">
      <dgm:prSet presAssocID="{C1908143-F2D4-4CF5-9F77-6AEE66AD89B8}" presName="composite" presStyleCnt="0"/>
      <dgm:spPr/>
    </dgm:pt>
    <dgm:pt modelId="{9F881D05-B212-4241-A891-9F8D24FDF7BD}" type="pres">
      <dgm:prSet presAssocID="{C1908143-F2D4-4CF5-9F77-6AEE66AD89B8}" presName="parTx" presStyleLbl="alignNode1" presStyleIdx="0" presStyleCnt="3" custScaleY="100000">
        <dgm:presLayoutVars>
          <dgm:chMax val="0"/>
          <dgm:chPref val="0"/>
          <dgm:bulletEnabled val="1"/>
        </dgm:presLayoutVars>
      </dgm:prSet>
      <dgm:spPr/>
    </dgm:pt>
    <dgm:pt modelId="{3844E8CE-FFB8-4F6B-8A02-34BA6028B76B}" type="pres">
      <dgm:prSet presAssocID="{C1908143-F2D4-4CF5-9F77-6AEE66AD89B8}" presName="desTx" presStyleLbl="alignAccFollowNode1" presStyleIdx="0" presStyleCnt="3">
        <dgm:presLayoutVars>
          <dgm:bulletEnabled val="1"/>
        </dgm:presLayoutVars>
      </dgm:prSet>
      <dgm:spPr/>
    </dgm:pt>
    <dgm:pt modelId="{0DA1F9BB-9484-487B-8C09-D34962C2BCC3}" type="pres">
      <dgm:prSet presAssocID="{BFD64D5C-3580-4C25-ABA6-81933FFDB578}" presName="space" presStyleCnt="0"/>
      <dgm:spPr/>
    </dgm:pt>
    <dgm:pt modelId="{616D3907-B547-4FE2-AE53-CB5CEFF40E22}" type="pres">
      <dgm:prSet presAssocID="{93030150-3309-44E5-98D0-ED079E5C8B15}" presName="composite" presStyleCnt="0"/>
      <dgm:spPr/>
    </dgm:pt>
    <dgm:pt modelId="{368F2284-1C78-4384-B314-9FAE06173CC7}" type="pres">
      <dgm:prSet presAssocID="{93030150-3309-44E5-98D0-ED079E5C8B15}" presName="parTx" presStyleLbl="alignNode1" presStyleIdx="1" presStyleCnt="3" custScaleY="100000">
        <dgm:presLayoutVars>
          <dgm:chMax val="0"/>
          <dgm:chPref val="0"/>
          <dgm:bulletEnabled val="1"/>
        </dgm:presLayoutVars>
      </dgm:prSet>
      <dgm:spPr/>
    </dgm:pt>
    <dgm:pt modelId="{CBF5DE9D-1C6E-421A-BFB1-CEBF33C92090}" type="pres">
      <dgm:prSet presAssocID="{93030150-3309-44E5-98D0-ED079E5C8B15}" presName="desTx" presStyleLbl="alignAccFollowNode1" presStyleIdx="1" presStyleCnt="3">
        <dgm:presLayoutVars>
          <dgm:bulletEnabled val="1"/>
        </dgm:presLayoutVars>
      </dgm:prSet>
      <dgm:spPr>
        <a:noFill/>
        <a:ln>
          <a:noFill/>
        </a:ln>
      </dgm:spPr>
    </dgm:pt>
    <dgm:pt modelId="{3F542B1A-8BFC-44FE-9833-E14C8A8AEB37}" type="pres">
      <dgm:prSet presAssocID="{A30FE3BD-71B9-4A81-91AE-9D8ABB2117E6}" presName="space" presStyleCnt="0"/>
      <dgm:spPr/>
    </dgm:pt>
    <dgm:pt modelId="{9E96A8C4-ABF6-40DD-86EC-68B1BF6FC22B}" type="pres">
      <dgm:prSet presAssocID="{F2EC9D13-9794-4348-8538-EA7898DCD48C}" presName="composite" presStyleCnt="0"/>
      <dgm:spPr/>
    </dgm:pt>
    <dgm:pt modelId="{6008A059-05EB-4CFD-8B1D-5CE297C959B5}" type="pres">
      <dgm:prSet presAssocID="{F2EC9D13-9794-4348-8538-EA7898DCD48C}" presName="parTx" presStyleLbl="alignNode1" presStyleIdx="2" presStyleCnt="3" custScaleY="100000">
        <dgm:presLayoutVars>
          <dgm:chMax val="0"/>
          <dgm:chPref val="0"/>
          <dgm:bulletEnabled val="1"/>
        </dgm:presLayoutVars>
      </dgm:prSet>
      <dgm:spPr/>
    </dgm:pt>
    <dgm:pt modelId="{9CE57E89-4146-4E61-B867-BFE30F410051}" type="pres">
      <dgm:prSet presAssocID="{F2EC9D13-9794-4348-8538-EA7898DCD48C}" presName="desTx" presStyleLbl="alignAccFollowNode1" presStyleIdx="2" presStyleCnt="3">
        <dgm:presLayoutVars>
          <dgm:bulletEnabled val="1"/>
        </dgm:presLayoutVars>
      </dgm:prSet>
      <dgm:spPr/>
    </dgm:pt>
  </dgm:ptLst>
  <dgm:cxnLst>
    <dgm:cxn modelId="{51FCF106-E172-4464-AF57-985A5F970E9C}" srcId="{6C4BC600-5CF2-479A-9374-B10AA437E390}" destId="{C1908143-F2D4-4CF5-9F77-6AEE66AD89B8}" srcOrd="0" destOrd="0" parTransId="{D24EDCC5-739D-4F88-912D-23D87F7696EA}" sibTransId="{BFD64D5C-3580-4C25-ABA6-81933FFDB578}"/>
    <dgm:cxn modelId="{E6930F1A-15F9-44AA-A994-7510E249B9E2}" srcId="{C1908143-F2D4-4CF5-9F77-6AEE66AD89B8}" destId="{C818BFCA-A4C3-48F8-B821-AE1902165D05}" srcOrd="1" destOrd="0" parTransId="{AB7FD552-9301-4429-8619-44DBFF57D87C}" sibTransId="{A8ED4053-6688-4D3E-8B83-F71F48D5A8E0}"/>
    <dgm:cxn modelId="{B472E628-CE1F-46B2-A003-E290C8F14132}" type="presOf" srcId="{92579E3F-FF52-47B0-9E8B-372666F327D4}" destId="{3844E8CE-FFB8-4F6B-8A02-34BA6028B76B}" srcOrd="0" destOrd="0" presId="urn:microsoft.com/office/officeart/2005/8/layout/hList1"/>
    <dgm:cxn modelId="{5889593F-E0F0-4E10-BC34-44CBCCED70E1}" type="presOf" srcId="{C818BFCA-A4C3-48F8-B821-AE1902165D05}" destId="{3844E8CE-FFB8-4F6B-8A02-34BA6028B76B}" srcOrd="0" destOrd="1" presId="urn:microsoft.com/office/officeart/2005/8/layout/hList1"/>
    <dgm:cxn modelId="{08189D47-5601-4FC2-8D73-59E55A32FAC5}" srcId="{C1908143-F2D4-4CF5-9F77-6AEE66AD89B8}" destId="{92579E3F-FF52-47B0-9E8B-372666F327D4}" srcOrd="0" destOrd="0" parTransId="{CC9E84EC-6FE7-41AB-A2EE-BCC002113630}" sibTransId="{63A3DDDA-2560-44FD-86C7-867E78D70B7C}"/>
    <dgm:cxn modelId="{5CF97D7E-5A3B-470B-AEA3-342D6469C972}" type="presOf" srcId="{6C4BC600-5CF2-479A-9374-B10AA437E390}" destId="{CFCF4953-EE11-4CC9-86DA-DCD79BE7E4AA}" srcOrd="0" destOrd="0" presId="urn:microsoft.com/office/officeart/2005/8/layout/hList1"/>
    <dgm:cxn modelId="{0E39C081-9577-4C6E-9389-1E9EDEABB694}" srcId="{F2EC9D13-9794-4348-8538-EA7898DCD48C}" destId="{B474867F-E8A7-47A2-B33D-2A537850DAE5}" srcOrd="0" destOrd="0" parTransId="{9CD43AB5-1BB5-4F3D-AAAB-D12ACA2A9CF5}" sibTransId="{41F35C73-D67D-4B05-8EA1-458716DB0205}"/>
    <dgm:cxn modelId="{9BF5D59B-ADBF-4E8C-BD24-7B94796A21B3}" srcId="{6C4BC600-5CF2-479A-9374-B10AA437E390}" destId="{93030150-3309-44E5-98D0-ED079E5C8B15}" srcOrd="1" destOrd="0" parTransId="{D702FDAE-C5FD-4CB1-A471-37E35363698E}" sibTransId="{A30FE3BD-71B9-4A81-91AE-9D8ABB2117E6}"/>
    <dgm:cxn modelId="{581129BB-3051-4B07-B12C-695B0FF0E7FF}" type="presOf" srcId="{C1908143-F2D4-4CF5-9F77-6AEE66AD89B8}" destId="{9F881D05-B212-4241-A891-9F8D24FDF7BD}" srcOrd="0" destOrd="0" presId="urn:microsoft.com/office/officeart/2005/8/layout/hList1"/>
    <dgm:cxn modelId="{828F93C3-564F-4837-B0DB-D482242D0BCB}" srcId="{6C4BC600-5CF2-479A-9374-B10AA437E390}" destId="{F2EC9D13-9794-4348-8538-EA7898DCD48C}" srcOrd="2" destOrd="0" parTransId="{C336918E-E3E4-43B1-936C-DB80096557EF}" sibTransId="{BDD747E7-CCB1-43A4-A182-B1CFC8C6F08E}"/>
    <dgm:cxn modelId="{1323FBD7-AB1D-4DEF-986F-A2B9EC967344}" type="presOf" srcId="{F2EC9D13-9794-4348-8538-EA7898DCD48C}" destId="{6008A059-05EB-4CFD-8B1D-5CE297C959B5}" srcOrd="0" destOrd="0" presId="urn:microsoft.com/office/officeart/2005/8/layout/hList1"/>
    <dgm:cxn modelId="{D02BC3E0-1683-4165-8159-77C71DDA4500}" type="presOf" srcId="{B474867F-E8A7-47A2-B33D-2A537850DAE5}" destId="{9CE57E89-4146-4E61-B867-BFE30F410051}" srcOrd="0" destOrd="0" presId="urn:microsoft.com/office/officeart/2005/8/layout/hList1"/>
    <dgm:cxn modelId="{432647E3-2170-46F7-B603-30C9D672EFF0}" type="presOf" srcId="{93030150-3309-44E5-98D0-ED079E5C8B15}" destId="{368F2284-1C78-4384-B314-9FAE06173CC7}" srcOrd="0" destOrd="0" presId="urn:microsoft.com/office/officeart/2005/8/layout/hList1"/>
    <dgm:cxn modelId="{A0EE0A41-BD0D-4FAB-A9CF-D8910987A51A}" type="presParOf" srcId="{CFCF4953-EE11-4CC9-86DA-DCD79BE7E4AA}" destId="{B72AA2C5-DA05-4F2A-985D-08E3325396E5}" srcOrd="0" destOrd="0" presId="urn:microsoft.com/office/officeart/2005/8/layout/hList1"/>
    <dgm:cxn modelId="{248BCED2-78FD-465D-8E1C-EA8C848DDF7E}" type="presParOf" srcId="{B72AA2C5-DA05-4F2A-985D-08E3325396E5}" destId="{9F881D05-B212-4241-A891-9F8D24FDF7BD}" srcOrd="0" destOrd="0" presId="urn:microsoft.com/office/officeart/2005/8/layout/hList1"/>
    <dgm:cxn modelId="{63B314A6-AF8F-4ACB-822E-9E8B00A8FF01}" type="presParOf" srcId="{B72AA2C5-DA05-4F2A-985D-08E3325396E5}" destId="{3844E8CE-FFB8-4F6B-8A02-34BA6028B76B}" srcOrd="1" destOrd="0" presId="urn:microsoft.com/office/officeart/2005/8/layout/hList1"/>
    <dgm:cxn modelId="{68B097C6-FD19-4CE3-B386-E261F5714592}" type="presParOf" srcId="{CFCF4953-EE11-4CC9-86DA-DCD79BE7E4AA}" destId="{0DA1F9BB-9484-487B-8C09-D34962C2BCC3}" srcOrd="1" destOrd="0" presId="urn:microsoft.com/office/officeart/2005/8/layout/hList1"/>
    <dgm:cxn modelId="{3A908FE4-6424-47B3-BC81-6938CE07627B}" type="presParOf" srcId="{CFCF4953-EE11-4CC9-86DA-DCD79BE7E4AA}" destId="{616D3907-B547-4FE2-AE53-CB5CEFF40E22}" srcOrd="2" destOrd="0" presId="urn:microsoft.com/office/officeart/2005/8/layout/hList1"/>
    <dgm:cxn modelId="{0E906419-677E-4BDD-8501-7CC6DBD03EA0}" type="presParOf" srcId="{616D3907-B547-4FE2-AE53-CB5CEFF40E22}" destId="{368F2284-1C78-4384-B314-9FAE06173CC7}" srcOrd="0" destOrd="0" presId="urn:microsoft.com/office/officeart/2005/8/layout/hList1"/>
    <dgm:cxn modelId="{F0AB22B5-B92F-46BC-A063-0491638E7521}" type="presParOf" srcId="{616D3907-B547-4FE2-AE53-CB5CEFF40E22}" destId="{CBF5DE9D-1C6E-421A-BFB1-CEBF33C92090}" srcOrd="1" destOrd="0" presId="urn:microsoft.com/office/officeart/2005/8/layout/hList1"/>
    <dgm:cxn modelId="{2678CDA6-A5B3-42B8-B763-E7C37FDF76FF}" type="presParOf" srcId="{CFCF4953-EE11-4CC9-86DA-DCD79BE7E4AA}" destId="{3F542B1A-8BFC-44FE-9833-E14C8A8AEB37}" srcOrd="3" destOrd="0" presId="urn:microsoft.com/office/officeart/2005/8/layout/hList1"/>
    <dgm:cxn modelId="{72046359-6C66-40CA-8354-FA179D6A672C}" type="presParOf" srcId="{CFCF4953-EE11-4CC9-86DA-DCD79BE7E4AA}" destId="{9E96A8C4-ABF6-40DD-86EC-68B1BF6FC22B}" srcOrd="4" destOrd="0" presId="urn:microsoft.com/office/officeart/2005/8/layout/hList1"/>
    <dgm:cxn modelId="{F5698344-6BAA-4045-B316-63AB404218EA}" type="presParOf" srcId="{9E96A8C4-ABF6-40DD-86EC-68B1BF6FC22B}" destId="{6008A059-05EB-4CFD-8B1D-5CE297C959B5}" srcOrd="0" destOrd="0" presId="urn:microsoft.com/office/officeart/2005/8/layout/hList1"/>
    <dgm:cxn modelId="{AF2E9BDD-ECA1-4D2F-9156-67293185D4A1}" type="presParOf" srcId="{9E96A8C4-ABF6-40DD-86EC-68B1BF6FC22B}" destId="{9CE57E89-4146-4E61-B867-BFE30F410051}" srcOrd="1" destOrd="0" presId="urn:microsoft.com/office/officeart/2005/8/layout/hList1"/>
  </dgm:cxnLst>
  <dgm:bg/>
  <dgm:whole/>
  <dgm:extLst>
    <a:ext uri="http://schemas.microsoft.com/office/drawing/2008/diagram">
      <dsp:dataModelExt xmlns:dsp="http://schemas.microsoft.com/office/drawing/2008/diagram" relId="rId11" minVer="http://schemas.openxmlformats.org/drawingml/2006/diagram"/>
    </a:ext>
  </dgm:extLst>
</dgm:dataModel>
</file>

<file path=ppt/diagrams/data20.xml><?xml version="1.0" encoding="utf-8"?>
<dgm:dataModel xmlns:dgm="http://schemas.openxmlformats.org/drawingml/2006/diagram" xmlns:a="http://schemas.openxmlformats.org/drawingml/2006/main">
  <dgm:ptLst>
    <dgm:pt modelId="{0A5A9816-304A-42E9-95AE-B697E2318BB4}" type="doc">
      <dgm:prSet loTypeId="urn:microsoft.com/office/officeart/2008/layout/HorizontalMultiLevelHierarchy#7" loCatId="hierarchy" qsTypeId="urn:microsoft.com/office/officeart/2005/8/quickstyle/simple2#7" qsCatId="simple" csTypeId="urn:microsoft.com/office/officeart/2005/8/colors/accent1_1#7" csCatId="accent1" phldr="1"/>
      <dgm:spPr/>
      <dgm:t>
        <a:bodyPr/>
        <a:lstStyle/>
        <a:p>
          <a:endParaRPr lang="zh-CN" altLang="en-US"/>
        </a:p>
      </dgm:t>
    </dgm:pt>
    <dgm:pt modelId="{54CAB9C0-7B89-421A-8219-EB2976DC257F}">
      <dgm:prSet phldrT="[文本]" custT="1"/>
      <dgm:spPr/>
      <dgm:t>
        <a:bodyPr vert="vert"/>
        <a:lstStyle/>
        <a:p>
          <a:r>
            <a:rPr lang="zh-CN" altLang="en-US" sz="2400" b="1" dirty="0">
              <a:solidFill>
                <a:schemeClr val="accent1"/>
              </a:solidFill>
              <a:latin typeface="微软雅黑" panose="020B0503020204020204" pitchFamily="34" charset="-122"/>
              <a:ea typeface="微软雅黑" panose="020B0503020204020204" pitchFamily="34" charset="-122"/>
            </a:rPr>
            <a:t>碳</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金</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融</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产</a:t>
          </a:r>
          <a:endParaRPr lang="en-US" altLang="zh-CN" sz="2400" b="1" dirty="0">
            <a:solidFill>
              <a:schemeClr val="accent1"/>
            </a:solidFill>
            <a:latin typeface="微软雅黑" panose="020B0503020204020204" pitchFamily="34" charset="-122"/>
            <a:ea typeface="微软雅黑" panose="020B0503020204020204" pitchFamily="34" charset="-122"/>
          </a:endParaRPr>
        </a:p>
        <a:p>
          <a:r>
            <a:rPr lang="zh-CN" altLang="en-US" sz="2400" b="1" dirty="0">
              <a:solidFill>
                <a:schemeClr val="accent1"/>
              </a:solidFill>
              <a:latin typeface="微软雅黑" panose="020B0503020204020204" pitchFamily="34" charset="-122"/>
              <a:ea typeface="微软雅黑" panose="020B0503020204020204" pitchFamily="34" charset="-122"/>
            </a:rPr>
            <a:t>品</a:t>
          </a:r>
        </a:p>
      </dgm:t>
    </dgm:pt>
    <dgm:pt modelId="{BC4919F2-7180-43D4-9C64-A12A8E5C03B5}" type="par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7854D8B-98E9-499E-B213-C066BC306D31}" type="sib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7E43DD2-A0B2-4BB7-A5D6-32E49BDC20C6}">
      <dgm:prSet phldrT="[文本]" custT="1"/>
      <dgm:spPr/>
      <dgm:t>
        <a:bodyPr/>
        <a:lstStyle/>
        <a:p>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市场交易工具</a:t>
          </a:r>
        </a:p>
      </dgm:t>
    </dgm:pt>
    <dgm:pt modelId="{AFA98720-E3DC-4C82-8F2E-5EB73138A0D8}" type="parTrans" cxnId="{948CA911-08A1-45D9-9F1A-6710D5DA0B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85870D2-DCA3-4870-A1D9-0F4DA348DF38}" type="sibTrans" cxnId="{948CA911-08A1-45D9-9F1A-6710D5DA0B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24ACA40-D903-4079-9D40-EC31C4B70971}">
      <dgm:prSet phldrT="[文本]" custT="1"/>
      <dgm:spPr/>
      <dgm:t>
        <a:bodyPr/>
        <a:lstStyle/>
        <a:p>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期货</a:t>
          </a:r>
        </a:p>
      </dgm:t>
    </dgm:pt>
    <dgm:pt modelId="{2ED10DCA-5AF4-429D-B07F-3916A7CCADE2}" type="parTrans" cxnId="{C5EA99A7-EDB8-46CD-AE8B-FF82B168588F}">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ABE25F9-A074-4230-A5C9-599F494A545A}" type="sibTrans" cxnId="{C5EA99A7-EDB8-46CD-AE8B-FF82B168588F}">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1BDE031-C2C9-413B-8F2E-B21378A68AF9}">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期权</a:t>
          </a:r>
        </a:p>
      </dgm:t>
    </dgm:pt>
    <dgm:pt modelId="{2F32249B-6042-46D2-8BF8-101C37929CD8}" type="parTrans" cxnId="{F2AB9B5E-23C7-413B-8933-E62D7472C642}">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3A03101-C982-44F4-AC28-2B020B5B16E8}" type="sibTrans" cxnId="{F2AB9B5E-23C7-413B-8933-E62D7472C64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4BB1DC3-B43A-4230-A970-C8F03353C24C}">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市场融资工具</a:t>
          </a:r>
        </a:p>
      </dgm:t>
    </dgm:pt>
    <dgm:pt modelId="{361CCF11-0911-41CB-9372-B01E775FAF69}" type="parTrans" cxnId="{662986FA-12EA-47C6-A307-BFD60C520364}">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61B48BF-13E1-4F5E-86C3-854655FE475C}" type="sibTrans" cxnId="{662986FA-12EA-47C6-A307-BFD60C520364}">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4AC36ED-451E-407B-9E13-1713472D0F8D}">
      <dgm:prSet phldrT="[文本]" custT="1"/>
      <dgm:spPr/>
      <dgm:t>
        <a:bodyPr/>
        <a:lstStyle/>
        <a:p>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指数</a:t>
          </a:r>
        </a:p>
      </dgm:t>
    </dgm:pt>
    <dgm:pt modelId="{C04B269B-8140-4DCF-880C-75B719FFF4F4}" type="parTrans" cxnId="{69CBCF26-59C0-4534-86AA-76ED5171E019}">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2CC06FF-CEA0-42D5-B557-6DEA21AF86FF}" type="sibTrans" cxnId="{69CBCF26-59C0-4534-86AA-76ED5171E019}">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5076B411-AB64-49D7-B8A7-862FEF717324}">
      <dgm:prSet phldrT="[文本]" custT="1"/>
      <dgm:spPr/>
      <dgm:t>
        <a:bodyPr/>
        <a:lstStyle/>
        <a:p>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市场支持工具</a:t>
          </a:r>
        </a:p>
      </dgm:t>
    </dgm:pt>
    <dgm:pt modelId="{84C13237-93E5-4BE1-A5D9-4D0972316573}" type="parTrans" cxnId="{1FDAE770-AD18-431E-995D-E5BD5C7591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1688ABE-38D7-40FF-9727-98D4C5A1F0F6}" type="sibTrans" cxnId="{1FDAE770-AD18-431E-995D-E5BD5C7591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84AE1F1-CED7-4543-B7EE-C4467FC32334}">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债券</a:t>
          </a:r>
        </a:p>
      </dgm:t>
    </dgm:pt>
    <dgm:pt modelId="{EED13B38-7C15-46DB-8235-84CB48926A6C}" type="parTrans" cxnId="{2FFF7846-CCF2-4CCD-9202-3BA62BCA1F53}">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7557FB15-8A2F-4305-9A17-CAC51325AA37}" type="sibTrans" cxnId="{2FFF7846-CCF2-4CCD-9202-3BA62BCA1F53}">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65C6C5F0-FA39-4022-B661-C9DDD29C581E}">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市场抵质押融资</a:t>
          </a:r>
        </a:p>
      </dgm:t>
    </dgm:pt>
    <dgm:pt modelId="{175B0BC7-FBB7-4D71-BFA9-C43DA0247C7B}" type="parTrans" cxnId="{D864B168-4232-473E-9D8D-AF7831F5FF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EDA38DB-36D8-4F5B-A033-1C67A4EE4C65}" type="sibTrans" cxnId="{D864B168-4232-473E-9D8D-AF7831F5FF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94E23CE-C93A-45F8-9740-3B484273EB74}">
      <dgm:prSet phldrT="[文本]" custT="1"/>
      <dgm:spPr/>
      <dgm:t>
        <a:bodyPr/>
        <a:lstStyle/>
        <a:p>
          <a:r>
            <a:rPr lang="zh-CN" altLang="en-US" sz="2400" b="1" dirty="0">
              <a:solidFill>
                <a:schemeClr val="bg1">
                  <a:lumMod val="50000"/>
                </a:schemeClr>
              </a:solidFill>
              <a:latin typeface="微软雅黑" panose="020B0503020204020204" pitchFamily="34" charset="-122"/>
              <a:ea typeface="微软雅黑" panose="020B0503020204020204" pitchFamily="34" charset="-122"/>
            </a:rPr>
            <a:t>碳保险</a:t>
          </a:r>
        </a:p>
      </dgm:t>
    </dgm:pt>
    <dgm:pt modelId="{996F1EEE-69D3-48E1-BDC2-A8CF125BB468}" type="parTrans" cxnId="{DD9819D2-2789-4D84-9256-9C96F60DDA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65EDE31-EC11-457A-8FF9-92290653D8B0}" type="sibTrans" cxnId="{DD9819D2-2789-4D84-9256-9C96F60DDA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8E3E470-7D6D-47F4-8617-1670A1C0FD26}">
      <dgm:prSet phldrT="[文本]" custT="1"/>
      <dgm:spPr/>
      <dgm:t>
        <a:bodyPr/>
        <a:lstStyle/>
        <a:p>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基金</a:t>
          </a:r>
        </a:p>
      </dgm:t>
    </dgm:pt>
    <dgm:pt modelId="{B3EA2E19-5167-483A-AD83-EDE8E22C7305}" type="parTrans" cxnId="{08CDCAD8-925E-4DDE-861C-17405EABB6FB}">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D8A1D16-1306-4078-890D-52694264AC30}" type="sibTrans" cxnId="{08CDCAD8-925E-4DDE-861C-17405EABB6FB}">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5174F5C-A506-459F-AB3F-0E780EAA2690}" type="pres">
      <dgm:prSet presAssocID="{0A5A9816-304A-42E9-95AE-B697E2318BB4}" presName="Name0" presStyleCnt="0">
        <dgm:presLayoutVars>
          <dgm:chPref val="1"/>
          <dgm:dir/>
          <dgm:animOne val="branch"/>
          <dgm:animLvl val="lvl"/>
          <dgm:resizeHandles val="exact"/>
        </dgm:presLayoutVars>
      </dgm:prSet>
      <dgm:spPr/>
    </dgm:pt>
    <dgm:pt modelId="{7F2DC456-D0C6-459B-862D-393DE063FF47}" type="pres">
      <dgm:prSet presAssocID="{54CAB9C0-7B89-421A-8219-EB2976DC257F}" presName="root1" presStyleCnt="0"/>
      <dgm:spPr/>
    </dgm:pt>
    <dgm:pt modelId="{55DDE26A-D99F-49D4-8450-B323E60D9874}" type="pres">
      <dgm:prSet presAssocID="{54CAB9C0-7B89-421A-8219-EB2976DC257F}" presName="LevelOneTextNode" presStyleLbl="node0" presStyleIdx="0" presStyleCnt="1" custLinFactX="-94199" custLinFactNeighborX="-100000" custLinFactNeighborY="-5967">
        <dgm:presLayoutVars>
          <dgm:chPref val="3"/>
        </dgm:presLayoutVars>
      </dgm:prSet>
      <dgm:spPr/>
    </dgm:pt>
    <dgm:pt modelId="{A237E85E-344C-429C-B19A-803ACAB0EDE4}" type="pres">
      <dgm:prSet presAssocID="{54CAB9C0-7B89-421A-8219-EB2976DC257F}" presName="level2hierChild" presStyleCnt="0"/>
      <dgm:spPr/>
    </dgm:pt>
    <dgm:pt modelId="{CD10CA55-49A5-4585-A693-33FB8643DD80}" type="pres">
      <dgm:prSet presAssocID="{AFA98720-E3DC-4C82-8F2E-5EB73138A0D8}" presName="conn2-1" presStyleLbl="parChTrans1D2" presStyleIdx="0" presStyleCnt="3"/>
      <dgm:spPr/>
    </dgm:pt>
    <dgm:pt modelId="{7A60224A-ED23-4704-BEEB-500EDD03E393}" type="pres">
      <dgm:prSet presAssocID="{AFA98720-E3DC-4C82-8F2E-5EB73138A0D8}" presName="connTx" presStyleLbl="parChTrans1D2" presStyleIdx="0" presStyleCnt="3"/>
      <dgm:spPr/>
    </dgm:pt>
    <dgm:pt modelId="{756F3A0D-524F-4EA4-9645-EDE2D3F8575C}" type="pres">
      <dgm:prSet presAssocID="{97E43DD2-A0B2-4BB7-A5D6-32E49BDC20C6}" presName="root2" presStyleCnt="0"/>
      <dgm:spPr/>
    </dgm:pt>
    <dgm:pt modelId="{9CB0D33E-F5A7-4CCF-B44A-5F16BAFD6B7A}" type="pres">
      <dgm:prSet presAssocID="{97E43DD2-A0B2-4BB7-A5D6-32E49BDC20C6}" presName="LevelTwoTextNode" presStyleLbl="node2" presStyleIdx="0" presStyleCnt="3" custScaleX="145033" custLinFactNeighborX="-8208">
        <dgm:presLayoutVars>
          <dgm:chPref val="3"/>
        </dgm:presLayoutVars>
      </dgm:prSet>
      <dgm:spPr/>
    </dgm:pt>
    <dgm:pt modelId="{BA8BE5AF-D8E6-4005-838D-83B10313095A}" type="pres">
      <dgm:prSet presAssocID="{97E43DD2-A0B2-4BB7-A5D6-32E49BDC20C6}" presName="level3hierChild" presStyleCnt="0"/>
      <dgm:spPr/>
    </dgm:pt>
    <dgm:pt modelId="{C3971638-120D-48E6-B73A-FBCA0EF26FCD}" type="pres">
      <dgm:prSet presAssocID="{2ED10DCA-5AF4-429D-B07F-3916A7CCADE2}" presName="conn2-1" presStyleLbl="parChTrans1D3" presStyleIdx="0" presStyleCnt="7"/>
      <dgm:spPr/>
    </dgm:pt>
    <dgm:pt modelId="{D365B5AB-3D6A-4D46-8936-5D79FA4EE7A4}" type="pres">
      <dgm:prSet presAssocID="{2ED10DCA-5AF4-429D-B07F-3916A7CCADE2}" presName="connTx" presStyleLbl="parChTrans1D3" presStyleIdx="0" presStyleCnt="7"/>
      <dgm:spPr/>
    </dgm:pt>
    <dgm:pt modelId="{E1D6D38E-A9BA-467C-95B8-B42A550BA32A}" type="pres">
      <dgm:prSet presAssocID="{424ACA40-D903-4079-9D40-EC31C4B70971}" presName="root2" presStyleCnt="0"/>
      <dgm:spPr/>
    </dgm:pt>
    <dgm:pt modelId="{95C9D62F-5279-4763-80B3-CB5336DB7F68}" type="pres">
      <dgm:prSet presAssocID="{424ACA40-D903-4079-9D40-EC31C4B70971}" presName="LevelTwoTextNode" presStyleLbl="node3" presStyleIdx="0" presStyleCnt="7" custScaleX="145033" custLinFactNeighborX="57899" custLinFactNeighborY="2991">
        <dgm:presLayoutVars>
          <dgm:chPref val="3"/>
        </dgm:presLayoutVars>
      </dgm:prSet>
      <dgm:spPr/>
    </dgm:pt>
    <dgm:pt modelId="{68C67610-E09A-453A-A658-27B02AFF28DD}" type="pres">
      <dgm:prSet presAssocID="{424ACA40-D903-4079-9D40-EC31C4B70971}" presName="level3hierChild" presStyleCnt="0"/>
      <dgm:spPr/>
    </dgm:pt>
    <dgm:pt modelId="{6EA78439-F7AC-48AC-A409-F83B7DC51B5F}" type="pres">
      <dgm:prSet presAssocID="{2F32249B-6042-46D2-8BF8-101C37929CD8}" presName="conn2-1" presStyleLbl="parChTrans1D3" presStyleIdx="1" presStyleCnt="7"/>
      <dgm:spPr/>
    </dgm:pt>
    <dgm:pt modelId="{2F87D5AE-2BC3-4E12-82EE-928948AFF044}" type="pres">
      <dgm:prSet presAssocID="{2F32249B-6042-46D2-8BF8-101C37929CD8}" presName="connTx" presStyleLbl="parChTrans1D3" presStyleIdx="1" presStyleCnt="7"/>
      <dgm:spPr/>
    </dgm:pt>
    <dgm:pt modelId="{B34F52F0-F31E-4140-AD28-759F85692576}" type="pres">
      <dgm:prSet presAssocID="{F1BDE031-C2C9-413B-8F2E-B21378A68AF9}" presName="root2" presStyleCnt="0"/>
      <dgm:spPr/>
    </dgm:pt>
    <dgm:pt modelId="{87202464-BCF7-4BEA-87C3-C89E8B219285}" type="pres">
      <dgm:prSet presAssocID="{F1BDE031-C2C9-413B-8F2E-B21378A68AF9}" presName="LevelTwoTextNode" presStyleLbl="node3" presStyleIdx="1" presStyleCnt="7" custScaleX="145033" custLinFactNeighborX="57899" custLinFactNeighborY="2991">
        <dgm:presLayoutVars>
          <dgm:chPref val="3"/>
        </dgm:presLayoutVars>
      </dgm:prSet>
      <dgm:spPr/>
    </dgm:pt>
    <dgm:pt modelId="{3589C4FE-6FF0-4996-B956-3D64BF041DA8}" type="pres">
      <dgm:prSet presAssocID="{F1BDE031-C2C9-413B-8F2E-B21378A68AF9}" presName="level3hierChild" presStyleCnt="0"/>
      <dgm:spPr/>
    </dgm:pt>
    <dgm:pt modelId="{B2858115-A24D-46DB-BECD-D2D508EE2AC6}" type="pres">
      <dgm:prSet presAssocID="{361CCF11-0911-41CB-9372-B01E775FAF69}" presName="conn2-1" presStyleLbl="parChTrans1D2" presStyleIdx="1" presStyleCnt="3"/>
      <dgm:spPr/>
    </dgm:pt>
    <dgm:pt modelId="{2E0E8FC9-7944-499B-9BB0-EB82DD658D07}" type="pres">
      <dgm:prSet presAssocID="{361CCF11-0911-41CB-9372-B01E775FAF69}" presName="connTx" presStyleLbl="parChTrans1D2" presStyleIdx="1" presStyleCnt="3"/>
      <dgm:spPr/>
    </dgm:pt>
    <dgm:pt modelId="{6B64D5AE-08D9-4340-8EC1-2DBA17511F5A}" type="pres">
      <dgm:prSet presAssocID="{F4BB1DC3-B43A-4230-A970-C8F03353C24C}" presName="root2" presStyleCnt="0"/>
      <dgm:spPr/>
    </dgm:pt>
    <dgm:pt modelId="{A2AB2C4C-5A29-461C-AEEB-F385FD2FF377}" type="pres">
      <dgm:prSet presAssocID="{F4BB1DC3-B43A-4230-A970-C8F03353C24C}" presName="LevelTwoTextNode" presStyleLbl="node2" presStyleIdx="1" presStyleCnt="3" custScaleX="145033" custLinFactNeighborX="-8208">
        <dgm:presLayoutVars>
          <dgm:chPref val="3"/>
        </dgm:presLayoutVars>
      </dgm:prSet>
      <dgm:spPr/>
    </dgm:pt>
    <dgm:pt modelId="{AB485AF0-03D1-4ED1-B6D0-58DE2BD80ACC}" type="pres">
      <dgm:prSet presAssocID="{F4BB1DC3-B43A-4230-A970-C8F03353C24C}" presName="level3hierChild" presStyleCnt="0"/>
      <dgm:spPr/>
    </dgm:pt>
    <dgm:pt modelId="{CDA4CF90-1331-41D0-87B8-47B656B47B86}" type="pres">
      <dgm:prSet presAssocID="{EED13B38-7C15-46DB-8235-84CB48926A6C}" presName="conn2-1" presStyleLbl="parChTrans1D3" presStyleIdx="2" presStyleCnt="7"/>
      <dgm:spPr/>
    </dgm:pt>
    <dgm:pt modelId="{227D9CDA-2B04-494C-84BD-8EC1686C66EF}" type="pres">
      <dgm:prSet presAssocID="{EED13B38-7C15-46DB-8235-84CB48926A6C}" presName="connTx" presStyleLbl="parChTrans1D3" presStyleIdx="2" presStyleCnt="7"/>
      <dgm:spPr/>
    </dgm:pt>
    <dgm:pt modelId="{4384CCEB-2675-4B79-8D6F-9B661AF4385B}" type="pres">
      <dgm:prSet presAssocID="{B84AE1F1-CED7-4543-B7EE-C4467FC32334}" presName="root2" presStyleCnt="0"/>
      <dgm:spPr/>
    </dgm:pt>
    <dgm:pt modelId="{F156DA17-540C-475F-9A10-A21AEDAB66C1}" type="pres">
      <dgm:prSet presAssocID="{B84AE1F1-CED7-4543-B7EE-C4467FC32334}" presName="LevelTwoTextNode" presStyleLbl="node3" presStyleIdx="2" presStyleCnt="7" custScaleX="145033" custLinFactNeighborX="57899" custLinFactNeighborY="2991">
        <dgm:presLayoutVars>
          <dgm:chPref val="3"/>
        </dgm:presLayoutVars>
      </dgm:prSet>
      <dgm:spPr/>
    </dgm:pt>
    <dgm:pt modelId="{3DA4913D-436F-4EF5-94D1-11F283C39002}" type="pres">
      <dgm:prSet presAssocID="{B84AE1F1-CED7-4543-B7EE-C4467FC32334}" presName="level3hierChild" presStyleCnt="0"/>
      <dgm:spPr/>
    </dgm:pt>
    <dgm:pt modelId="{D5FBFF69-11F4-4B4B-AA94-3866CC6DD255}" type="pres">
      <dgm:prSet presAssocID="{175B0BC7-FBB7-4D71-BFA9-C43DA0247C7B}" presName="conn2-1" presStyleLbl="parChTrans1D3" presStyleIdx="3" presStyleCnt="7"/>
      <dgm:spPr/>
    </dgm:pt>
    <dgm:pt modelId="{672EB09B-5B03-4FC0-BE4E-F7D1FD9E13D0}" type="pres">
      <dgm:prSet presAssocID="{175B0BC7-FBB7-4D71-BFA9-C43DA0247C7B}" presName="connTx" presStyleLbl="parChTrans1D3" presStyleIdx="3" presStyleCnt="7"/>
      <dgm:spPr/>
    </dgm:pt>
    <dgm:pt modelId="{794B2E66-63EE-4046-B9CC-D4291228CCD5}" type="pres">
      <dgm:prSet presAssocID="{65C6C5F0-FA39-4022-B661-C9DDD29C581E}" presName="root2" presStyleCnt="0"/>
      <dgm:spPr/>
    </dgm:pt>
    <dgm:pt modelId="{B2FC6688-9734-49AC-B942-5278224944B1}" type="pres">
      <dgm:prSet presAssocID="{65C6C5F0-FA39-4022-B661-C9DDD29C581E}" presName="LevelTwoTextNode" presStyleLbl="node3" presStyleIdx="3" presStyleCnt="7" custScaleX="145033" custLinFactNeighborX="57899" custLinFactNeighborY="2991">
        <dgm:presLayoutVars>
          <dgm:chPref val="3"/>
        </dgm:presLayoutVars>
      </dgm:prSet>
      <dgm:spPr/>
    </dgm:pt>
    <dgm:pt modelId="{4D0400D8-6821-4FA1-89C4-3302986C2AD1}" type="pres">
      <dgm:prSet presAssocID="{65C6C5F0-FA39-4022-B661-C9DDD29C581E}" presName="level3hierChild" presStyleCnt="0"/>
      <dgm:spPr/>
    </dgm:pt>
    <dgm:pt modelId="{E034798D-7958-4C7A-9FC1-E8F9026403E2}" type="pres">
      <dgm:prSet presAssocID="{84C13237-93E5-4BE1-A5D9-4D0972316573}" presName="conn2-1" presStyleLbl="parChTrans1D2" presStyleIdx="2" presStyleCnt="3"/>
      <dgm:spPr/>
    </dgm:pt>
    <dgm:pt modelId="{82114061-1911-4904-A3B4-E8B0EDEC926B}" type="pres">
      <dgm:prSet presAssocID="{84C13237-93E5-4BE1-A5D9-4D0972316573}" presName="connTx" presStyleLbl="parChTrans1D2" presStyleIdx="2" presStyleCnt="3"/>
      <dgm:spPr/>
    </dgm:pt>
    <dgm:pt modelId="{25800755-7335-4357-AC72-F427BF66EAAB}" type="pres">
      <dgm:prSet presAssocID="{5076B411-AB64-49D7-B8A7-862FEF717324}" presName="root2" presStyleCnt="0"/>
      <dgm:spPr/>
    </dgm:pt>
    <dgm:pt modelId="{B288B033-0EFF-43D0-8B92-C2FBD39282C9}" type="pres">
      <dgm:prSet presAssocID="{5076B411-AB64-49D7-B8A7-862FEF717324}" presName="LevelTwoTextNode" presStyleLbl="node2" presStyleIdx="2" presStyleCnt="3" custScaleX="145033" custLinFactNeighborX="-8208">
        <dgm:presLayoutVars>
          <dgm:chPref val="3"/>
        </dgm:presLayoutVars>
      </dgm:prSet>
      <dgm:spPr/>
    </dgm:pt>
    <dgm:pt modelId="{444B690C-B128-4140-9214-8CDCB25E4428}" type="pres">
      <dgm:prSet presAssocID="{5076B411-AB64-49D7-B8A7-862FEF717324}" presName="level3hierChild" presStyleCnt="0"/>
      <dgm:spPr/>
    </dgm:pt>
    <dgm:pt modelId="{B617C222-EE12-4272-B9D8-521F41B7AB13}" type="pres">
      <dgm:prSet presAssocID="{C04B269B-8140-4DCF-880C-75B719FFF4F4}" presName="conn2-1" presStyleLbl="parChTrans1D3" presStyleIdx="4" presStyleCnt="7"/>
      <dgm:spPr/>
    </dgm:pt>
    <dgm:pt modelId="{B80DFAC4-F5B4-44F9-977C-90F8ADBD052A}" type="pres">
      <dgm:prSet presAssocID="{C04B269B-8140-4DCF-880C-75B719FFF4F4}" presName="connTx" presStyleLbl="parChTrans1D3" presStyleIdx="4" presStyleCnt="7"/>
      <dgm:spPr/>
    </dgm:pt>
    <dgm:pt modelId="{4F8B9330-2280-4A00-AD69-A532832BDFB7}" type="pres">
      <dgm:prSet presAssocID="{04AC36ED-451E-407B-9E13-1713472D0F8D}" presName="root2" presStyleCnt="0"/>
      <dgm:spPr/>
    </dgm:pt>
    <dgm:pt modelId="{A355B03B-B0D4-4F21-ADD5-A0DF5A9D919D}" type="pres">
      <dgm:prSet presAssocID="{04AC36ED-451E-407B-9E13-1713472D0F8D}" presName="LevelTwoTextNode" presStyleLbl="node3" presStyleIdx="4" presStyleCnt="7" custScaleX="145033" custLinFactNeighborX="57899" custLinFactNeighborY="2991">
        <dgm:presLayoutVars>
          <dgm:chPref val="3"/>
        </dgm:presLayoutVars>
      </dgm:prSet>
      <dgm:spPr/>
    </dgm:pt>
    <dgm:pt modelId="{846BABC6-B9FB-40C5-BFCC-9E584731CD1B}" type="pres">
      <dgm:prSet presAssocID="{04AC36ED-451E-407B-9E13-1713472D0F8D}" presName="level3hierChild" presStyleCnt="0"/>
      <dgm:spPr/>
    </dgm:pt>
    <dgm:pt modelId="{0BDD2447-02F0-4B4E-A014-F8044CCD3A69}" type="pres">
      <dgm:prSet presAssocID="{996F1EEE-69D3-48E1-BDC2-A8CF125BB468}" presName="conn2-1" presStyleLbl="parChTrans1D3" presStyleIdx="5" presStyleCnt="7"/>
      <dgm:spPr/>
    </dgm:pt>
    <dgm:pt modelId="{46E1C95F-2E75-417B-8DC1-C598C2296EA8}" type="pres">
      <dgm:prSet presAssocID="{996F1EEE-69D3-48E1-BDC2-A8CF125BB468}" presName="connTx" presStyleLbl="parChTrans1D3" presStyleIdx="5" presStyleCnt="7"/>
      <dgm:spPr/>
    </dgm:pt>
    <dgm:pt modelId="{A0E4C18A-435F-4095-801D-7A2361A8FCE7}" type="pres">
      <dgm:prSet presAssocID="{F94E23CE-C93A-45F8-9740-3B484273EB74}" presName="root2" presStyleCnt="0"/>
      <dgm:spPr/>
    </dgm:pt>
    <dgm:pt modelId="{155D6F14-0004-48D5-B5AC-495CF0472E01}" type="pres">
      <dgm:prSet presAssocID="{F94E23CE-C93A-45F8-9740-3B484273EB74}" presName="LevelTwoTextNode" presStyleLbl="node3" presStyleIdx="5" presStyleCnt="7" custScaleX="145033" custLinFactNeighborX="57899" custLinFactNeighborY="2991">
        <dgm:presLayoutVars>
          <dgm:chPref val="3"/>
        </dgm:presLayoutVars>
      </dgm:prSet>
      <dgm:spPr/>
    </dgm:pt>
    <dgm:pt modelId="{D675955C-321F-4F03-B7E3-1DB6A75CF9D3}" type="pres">
      <dgm:prSet presAssocID="{F94E23CE-C93A-45F8-9740-3B484273EB74}" presName="level3hierChild" presStyleCnt="0"/>
      <dgm:spPr/>
    </dgm:pt>
    <dgm:pt modelId="{3EB62847-620A-44B3-BD25-F0D3AA2AD28A}" type="pres">
      <dgm:prSet presAssocID="{B3EA2E19-5167-483A-AD83-EDE8E22C7305}" presName="conn2-1" presStyleLbl="parChTrans1D3" presStyleIdx="6" presStyleCnt="7"/>
      <dgm:spPr/>
    </dgm:pt>
    <dgm:pt modelId="{B7B3140D-8201-4646-92C4-4C2A2C06F05B}" type="pres">
      <dgm:prSet presAssocID="{B3EA2E19-5167-483A-AD83-EDE8E22C7305}" presName="connTx" presStyleLbl="parChTrans1D3" presStyleIdx="6" presStyleCnt="7"/>
      <dgm:spPr/>
    </dgm:pt>
    <dgm:pt modelId="{F492AA21-1FEA-46CE-91D8-D85F07F80440}" type="pres">
      <dgm:prSet presAssocID="{D8E3E470-7D6D-47F4-8617-1670A1C0FD26}" presName="root2" presStyleCnt="0"/>
      <dgm:spPr/>
    </dgm:pt>
    <dgm:pt modelId="{FEBD2445-6B34-43E6-B06C-4A98A45C1904}" type="pres">
      <dgm:prSet presAssocID="{D8E3E470-7D6D-47F4-8617-1670A1C0FD26}" presName="LevelTwoTextNode" presStyleLbl="node3" presStyleIdx="6" presStyleCnt="7" custScaleX="145033" custLinFactNeighborX="57899" custLinFactNeighborY="453">
        <dgm:presLayoutVars>
          <dgm:chPref val="3"/>
        </dgm:presLayoutVars>
      </dgm:prSet>
      <dgm:spPr/>
    </dgm:pt>
    <dgm:pt modelId="{A5503AA3-A180-4284-AC8A-A887F1D6A9BB}" type="pres">
      <dgm:prSet presAssocID="{D8E3E470-7D6D-47F4-8617-1670A1C0FD26}" presName="level3hierChild" presStyleCnt="0"/>
      <dgm:spPr/>
    </dgm:pt>
  </dgm:ptLst>
  <dgm:cxnLst>
    <dgm:cxn modelId="{20E02307-F990-4849-BB57-6B34DBBF1FF2}" type="presOf" srcId="{B84AE1F1-CED7-4543-B7EE-C4467FC32334}" destId="{F156DA17-540C-475F-9A10-A21AEDAB66C1}" srcOrd="0" destOrd="0" presId="urn:microsoft.com/office/officeart/2008/layout/HorizontalMultiLevelHierarchy#7"/>
    <dgm:cxn modelId="{F31FEA07-F8EF-41FB-A04D-79E7EF3DCA63}" type="presOf" srcId="{996F1EEE-69D3-48E1-BDC2-A8CF125BB468}" destId="{46E1C95F-2E75-417B-8DC1-C598C2296EA8}" srcOrd="1" destOrd="0" presId="urn:microsoft.com/office/officeart/2008/layout/HorizontalMultiLevelHierarchy#7"/>
    <dgm:cxn modelId="{948CA911-08A1-45D9-9F1A-6710D5DA0B38}" srcId="{54CAB9C0-7B89-421A-8219-EB2976DC257F}" destId="{97E43DD2-A0B2-4BB7-A5D6-32E49BDC20C6}" srcOrd="0" destOrd="0" parTransId="{AFA98720-E3DC-4C82-8F2E-5EB73138A0D8}" sibTransId="{485870D2-DCA3-4870-A1D9-0F4DA348DF38}"/>
    <dgm:cxn modelId="{32F9751A-377E-4E93-8E51-47E701B9B329}" type="presOf" srcId="{F94E23CE-C93A-45F8-9740-3B484273EB74}" destId="{155D6F14-0004-48D5-B5AC-495CF0472E01}" srcOrd="0" destOrd="0" presId="urn:microsoft.com/office/officeart/2008/layout/HorizontalMultiLevelHierarchy#7"/>
    <dgm:cxn modelId="{69CBCF26-59C0-4534-86AA-76ED5171E019}" srcId="{5076B411-AB64-49D7-B8A7-862FEF717324}" destId="{04AC36ED-451E-407B-9E13-1713472D0F8D}" srcOrd="0" destOrd="0" parTransId="{C04B269B-8140-4DCF-880C-75B719FFF4F4}" sibTransId="{D2CC06FF-CEA0-42D5-B557-6DEA21AF86FF}"/>
    <dgm:cxn modelId="{7985252B-24CF-4B4A-9DE5-1478785B9F6A}" type="presOf" srcId="{B3EA2E19-5167-483A-AD83-EDE8E22C7305}" destId="{B7B3140D-8201-4646-92C4-4C2A2C06F05B}" srcOrd="1" destOrd="0" presId="urn:microsoft.com/office/officeart/2008/layout/HorizontalMultiLevelHierarchy#7"/>
    <dgm:cxn modelId="{E876072C-019D-4544-8D13-573901F2FC09}" type="presOf" srcId="{2ED10DCA-5AF4-429D-B07F-3916A7CCADE2}" destId="{D365B5AB-3D6A-4D46-8936-5D79FA4EE7A4}" srcOrd="1" destOrd="0" presId="urn:microsoft.com/office/officeart/2008/layout/HorizontalMultiLevelHierarchy#7"/>
    <dgm:cxn modelId="{41EFD730-C699-4DA5-B540-60F8F6522FD2}" type="presOf" srcId="{04AC36ED-451E-407B-9E13-1713472D0F8D}" destId="{A355B03B-B0D4-4F21-ADD5-A0DF5A9D919D}" srcOrd="0" destOrd="0" presId="urn:microsoft.com/office/officeart/2008/layout/HorizontalMultiLevelHierarchy#7"/>
    <dgm:cxn modelId="{FBA9F730-4FB3-4055-A914-FF9A0FF8DEFE}" type="presOf" srcId="{361CCF11-0911-41CB-9372-B01E775FAF69}" destId="{B2858115-A24D-46DB-BECD-D2D508EE2AC6}" srcOrd="0" destOrd="0" presId="urn:microsoft.com/office/officeart/2008/layout/HorizontalMultiLevelHierarchy#7"/>
    <dgm:cxn modelId="{98ADC33D-7B90-4A37-9F87-1EFD4D5DE750}" type="presOf" srcId="{175B0BC7-FBB7-4D71-BFA9-C43DA0247C7B}" destId="{D5FBFF69-11F4-4B4B-AA94-3866CC6DD255}" srcOrd="0" destOrd="0" presId="urn:microsoft.com/office/officeart/2008/layout/HorizontalMultiLevelHierarchy#7"/>
    <dgm:cxn modelId="{FB18E140-EBCE-4985-99B0-86071DE74533}" type="presOf" srcId="{0A5A9816-304A-42E9-95AE-B697E2318BB4}" destId="{B5174F5C-A506-459F-AB3F-0E780EAA2690}" srcOrd="0" destOrd="0" presId="urn:microsoft.com/office/officeart/2008/layout/HorizontalMultiLevelHierarchy#7"/>
    <dgm:cxn modelId="{F2AB9B5E-23C7-413B-8933-E62D7472C642}" srcId="{97E43DD2-A0B2-4BB7-A5D6-32E49BDC20C6}" destId="{F1BDE031-C2C9-413B-8F2E-B21378A68AF9}" srcOrd="1" destOrd="0" parTransId="{2F32249B-6042-46D2-8BF8-101C37929CD8}" sibTransId="{03A03101-C982-44F4-AC28-2B020B5B16E8}"/>
    <dgm:cxn modelId="{E152E842-1CD9-4D34-A655-35CA9A9937FB}" type="presOf" srcId="{B3EA2E19-5167-483A-AD83-EDE8E22C7305}" destId="{3EB62847-620A-44B3-BD25-F0D3AA2AD28A}" srcOrd="0" destOrd="0" presId="urn:microsoft.com/office/officeart/2008/layout/HorizontalMultiLevelHierarchy#7"/>
    <dgm:cxn modelId="{0B5F0C63-9064-4795-A92F-183B0F745345}" type="presOf" srcId="{84C13237-93E5-4BE1-A5D9-4D0972316573}" destId="{82114061-1911-4904-A3B4-E8B0EDEC926B}" srcOrd="1" destOrd="0" presId="urn:microsoft.com/office/officeart/2008/layout/HorizontalMultiLevelHierarchy#7"/>
    <dgm:cxn modelId="{90EDE564-99CC-4BD1-A8B2-8EFB1D67E509}" type="presOf" srcId="{AFA98720-E3DC-4C82-8F2E-5EB73138A0D8}" destId="{7A60224A-ED23-4704-BEEB-500EDD03E393}" srcOrd="1" destOrd="0" presId="urn:microsoft.com/office/officeart/2008/layout/HorizontalMultiLevelHierarchy#7"/>
    <dgm:cxn modelId="{2FFF7846-CCF2-4CCD-9202-3BA62BCA1F53}" srcId="{F4BB1DC3-B43A-4230-A970-C8F03353C24C}" destId="{B84AE1F1-CED7-4543-B7EE-C4467FC32334}" srcOrd="0" destOrd="0" parTransId="{EED13B38-7C15-46DB-8235-84CB48926A6C}" sibTransId="{7557FB15-8A2F-4305-9A17-CAC51325AA37}"/>
    <dgm:cxn modelId="{A1B39547-255A-4186-BE4C-E3400111A939}" type="presOf" srcId="{F1BDE031-C2C9-413B-8F2E-B21378A68AF9}" destId="{87202464-BCF7-4BEA-87C3-C89E8B219285}" srcOrd="0" destOrd="0" presId="urn:microsoft.com/office/officeart/2008/layout/HorizontalMultiLevelHierarchy#7"/>
    <dgm:cxn modelId="{D864B168-4232-473E-9D8D-AF7831F5FF1E}" srcId="{F4BB1DC3-B43A-4230-A970-C8F03353C24C}" destId="{65C6C5F0-FA39-4022-B661-C9DDD29C581E}" srcOrd="1" destOrd="0" parTransId="{175B0BC7-FBB7-4D71-BFA9-C43DA0247C7B}" sibTransId="{0EDA38DB-36D8-4F5B-A033-1C67A4EE4C65}"/>
    <dgm:cxn modelId="{3B3AAA4A-B1B0-4F55-B70D-C2A75ABF9C87}" type="presOf" srcId="{996F1EEE-69D3-48E1-BDC2-A8CF125BB468}" destId="{0BDD2447-02F0-4B4E-A014-F8044CCD3A69}" srcOrd="0" destOrd="0" presId="urn:microsoft.com/office/officeart/2008/layout/HorizontalMultiLevelHierarchy#7"/>
    <dgm:cxn modelId="{1FDAE770-AD18-431E-995D-E5BD5C75911E}" srcId="{54CAB9C0-7B89-421A-8219-EB2976DC257F}" destId="{5076B411-AB64-49D7-B8A7-862FEF717324}" srcOrd="2" destOrd="0" parTransId="{84C13237-93E5-4BE1-A5D9-4D0972316573}" sibTransId="{91688ABE-38D7-40FF-9727-98D4C5A1F0F6}"/>
    <dgm:cxn modelId="{D047DD57-0FE6-45D2-BBC3-0329162C0BE3}" type="presOf" srcId="{424ACA40-D903-4079-9D40-EC31C4B70971}" destId="{95C9D62F-5279-4763-80B3-CB5336DB7F68}" srcOrd="0" destOrd="0" presId="urn:microsoft.com/office/officeart/2008/layout/HorizontalMultiLevelHierarchy#7"/>
    <dgm:cxn modelId="{B330A878-10FD-4DD5-8FA6-1B2CBF8A0EAC}" type="presOf" srcId="{5076B411-AB64-49D7-B8A7-862FEF717324}" destId="{B288B033-0EFF-43D0-8B92-C2FBD39282C9}" srcOrd="0" destOrd="0" presId="urn:microsoft.com/office/officeart/2008/layout/HorizontalMultiLevelHierarchy#7"/>
    <dgm:cxn modelId="{F131B47D-EC87-425F-9C66-0B425CCB7F95}" type="presOf" srcId="{C04B269B-8140-4DCF-880C-75B719FFF4F4}" destId="{B617C222-EE12-4272-B9D8-521F41B7AB13}" srcOrd="0" destOrd="0" presId="urn:microsoft.com/office/officeart/2008/layout/HorizontalMultiLevelHierarchy#7"/>
    <dgm:cxn modelId="{CB389C7F-58BE-4F4A-A441-05FDEC1DBC22}" srcId="{0A5A9816-304A-42E9-95AE-B697E2318BB4}" destId="{54CAB9C0-7B89-421A-8219-EB2976DC257F}" srcOrd="0" destOrd="0" parTransId="{BC4919F2-7180-43D4-9C64-A12A8E5C03B5}" sibTransId="{37854D8B-98E9-499E-B213-C066BC306D31}"/>
    <dgm:cxn modelId="{1CA54298-CAA7-4B6B-AF7E-2D19F7118EF7}" type="presOf" srcId="{2ED10DCA-5AF4-429D-B07F-3916A7CCADE2}" destId="{C3971638-120D-48E6-B73A-FBCA0EF26FCD}" srcOrd="0" destOrd="0" presId="urn:microsoft.com/office/officeart/2008/layout/HorizontalMultiLevelHierarchy#7"/>
    <dgm:cxn modelId="{4698EAA6-A3A2-42CB-BBFC-9F2516C083E7}" type="presOf" srcId="{361CCF11-0911-41CB-9372-B01E775FAF69}" destId="{2E0E8FC9-7944-499B-9BB0-EB82DD658D07}" srcOrd="1" destOrd="0" presId="urn:microsoft.com/office/officeart/2008/layout/HorizontalMultiLevelHierarchy#7"/>
    <dgm:cxn modelId="{C5EA99A7-EDB8-46CD-AE8B-FF82B168588F}" srcId="{97E43DD2-A0B2-4BB7-A5D6-32E49BDC20C6}" destId="{424ACA40-D903-4079-9D40-EC31C4B70971}" srcOrd="0" destOrd="0" parTransId="{2ED10DCA-5AF4-429D-B07F-3916A7CCADE2}" sibTransId="{3ABE25F9-A074-4230-A5C9-599F494A545A}"/>
    <dgm:cxn modelId="{FC659CA8-5321-4981-B073-D5DC7A04E400}" type="presOf" srcId="{2F32249B-6042-46D2-8BF8-101C37929CD8}" destId="{2F87D5AE-2BC3-4E12-82EE-928948AFF044}" srcOrd="1" destOrd="0" presId="urn:microsoft.com/office/officeart/2008/layout/HorizontalMultiLevelHierarchy#7"/>
    <dgm:cxn modelId="{09FE8CAF-1B22-4EB6-A688-1A06F89C9543}" type="presOf" srcId="{D8E3E470-7D6D-47F4-8617-1670A1C0FD26}" destId="{FEBD2445-6B34-43E6-B06C-4A98A45C1904}" srcOrd="0" destOrd="0" presId="urn:microsoft.com/office/officeart/2008/layout/HorizontalMultiLevelHierarchy#7"/>
    <dgm:cxn modelId="{9A1EE4BC-C273-47B5-B6A1-68CE36308CC5}" type="presOf" srcId="{54CAB9C0-7B89-421A-8219-EB2976DC257F}" destId="{55DDE26A-D99F-49D4-8450-B323E60D9874}" srcOrd="0" destOrd="0" presId="urn:microsoft.com/office/officeart/2008/layout/HorizontalMultiLevelHierarchy#7"/>
    <dgm:cxn modelId="{05FF4EBF-0C98-4570-A384-24C232DFF977}" type="presOf" srcId="{EED13B38-7C15-46DB-8235-84CB48926A6C}" destId="{CDA4CF90-1331-41D0-87B8-47B656B47B86}" srcOrd="0" destOrd="0" presId="urn:microsoft.com/office/officeart/2008/layout/HorizontalMultiLevelHierarchy#7"/>
    <dgm:cxn modelId="{E168B8C1-8BD1-4525-9EBA-FE398D000988}" type="presOf" srcId="{65C6C5F0-FA39-4022-B661-C9DDD29C581E}" destId="{B2FC6688-9734-49AC-B942-5278224944B1}" srcOrd="0" destOrd="0" presId="urn:microsoft.com/office/officeart/2008/layout/HorizontalMultiLevelHierarchy#7"/>
    <dgm:cxn modelId="{E378A3CB-DB31-4A11-BD84-6ADC5FE1EC6C}" type="presOf" srcId="{F4BB1DC3-B43A-4230-A970-C8F03353C24C}" destId="{A2AB2C4C-5A29-461C-AEEB-F385FD2FF377}" srcOrd="0" destOrd="0" presId="urn:microsoft.com/office/officeart/2008/layout/HorizontalMultiLevelHierarchy#7"/>
    <dgm:cxn modelId="{DD9819D2-2789-4D84-9256-9C96F60DDA38}" srcId="{5076B411-AB64-49D7-B8A7-862FEF717324}" destId="{F94E23CE-C93A-45F8-9740-3B484273EB74}" srcOrd="1" destOrd="0" parTransId="{996F1EEE-69D3-48E1-BDC2-A8CF125BB468}" sibTransId="{B65EDE31-EC11-457A-8FF9-92290653D8B0}"/>
    <dgm:cxn modelId="{08CDCAD8-925E-4DDE-861C-17405EABB6FB}" srcId="{5076B411-AB64-49D7-B8A7-862FEF717324}" destId="{D8E3E470-7D6D-47F4-8617-1670A1C0FD26}" srcOrd="2" destOrd="0" parTransId="{B3EA2E19-5167-483A-AD83-EDE8E22C7305}" sibTransId="{4D8A1D16-1306-4078-890D-52694264AC30}"/>
    <dgm:cxn modelId="{3EE3F5D8-8A7C-4D33-A684-596CB39C2590}" type="presOf" srcId="{175B0BC7-FBB7-4D71-BFA9-C43DA0247C7B}" destId="{672EB09B-5B03-4FC0-BE4E-F7D1FD9E13D0}" srcOrd="1" destOrd="0" presId="urn:microsoft.com/office/officeart/2008/layout/HorizontalMultiLevelHierarchy#7"/>
    <dgm:cxn modelId="{635A00DE-1B6A-4110-997F-F8130862FA69}" type="presOf" srcId="{2F32249B-6042-46D2-8BF8-101C37929CD8}" destId="{6EA78439-F7AC-48AC-A409-F83B7DC51B5F}" srcOrd="0" destOrd="0" presId="urn:microsoft.com/office/officeart/2008/layout/HorizontalMultiLevelHierarchy#7"/>
    <dgm:cxn modelId="{CB4053E2-D1D7-4EDC-B6F0-95D09A9D2C06}" type="presOf" srcId="{97E43DD2-A0B2-4BB7-A5D6-32E49BDC20C6}" destId="{9CB0D33E-F5A7-4CCF-B44A-5F16BAFD6B7A}" srcOrd="0" destOrd="0" presId="urn:microsoft.com/office/officeart/2008/layout/HorizontalMultiLevelHierarchy#7"/>
    <dgm:cxn modelId="{B25764E6-0D2B-49CE-8066-D3BA218525DC}" type="presOf" srcId="{EED13B38-7C15-46DB-8235-84CB48926A6C}" destId="{227D9CDA-2B04-494C-84BD-8EC1686C66EF}" srcOrd="1" destOrd="0" presId="urn:microsoft.com/office/officeart/2008/layout/HorizontalMultiLevelHierarchy#7"/>
    <dgm:cxn modelId="{853D43E8-E3BF-4CE6-8712-1DAB79A9DAF3}" type="presOf" srcId="{C04B269B-8140-4DCF-880C-75B719FFF4F4}" destId="{B80DFAC4-F5B4-44F9-977C-90F8ADBD052A}" srcOrd="1" destOrd="0" presId="urn:microsoft.com/office/officeart/2008/layout/HorizontalMultiLevelHierarchy#7"/>
    <dgm:cxn modelId="{E406E4E9-1B47-450B-84DE-645505CF23A8}" type="presOf" srcId="{84C13237-93E5-4BE1-A5D9-4D0972316573}" destId="{E034798D-7958-4C7A-9FC1-E8F9026403E2}" srcOrd="0" destOrd="0" presId="urn:microsoft.com/office/officeart/2008/layout/HorizontalMultiLevelHierarchy#7"/>
    <dgm:cxn modelId="{2CEEE0F7-91C0-46BE-A1E9-E78845D3DB04}" type="presOf" srcId="{AFA98720-E3DC-4C82-8F2E-5EB73138A0D8}" destId="{CD10CA55-49A5-4585-A693-33FB8643DD80}" srcOrd="0" destOrd="0" presId="urn:microsoft.com/office/officeart/2008/layout/HorizontalMultiLevelHierarchy#7"/>
    <dgm:cxn modelId="{662986FA-12EA-47C6-A307-BFD60C520364}" srcId="{54CAB9C0-7B89-421A-8219-EB2976DC257F}" destId="{F4BB1DC3-B43A-4230-A970-C8F03353C24C}" srcOrd="1" destOrd="0" parTransId="{361CCF11-0911-41CB-9372-B01E775FAF69}" sibTransId="{D61B48BF-13E1-4F5E-86C3-854655FE475C}"/>
    <dgm:cxn modelId="{C7A2421F-580D-4525-B537-205076B3E6B3}" type="presParOf" srcId="{B5174F5C-A506-459F-AB3F-0E780EAA2690}" destId="{7F2DC456-D0C6-459B-862D-393DE063FF47}" srcOrd="0" destOrd="0" presId="urn:microsoft.com/office/officeart/2008/layout/HorizontalMultiLevelHierarchy#7"/>
    <dgm:cxn modelId="{624D11AE-D31E-4D32-9375-780516479F0F}" type="presParOf" srcId="{7F2DC456-D0C6-459B-862D-393DE063FF47}" destId="{55DDE26A-D99F-49D4-8450-B323E60D9874}" srcOrd="0" destOrd="0" presId="urn:microsoft.com/office/officeart/2008/layout/HorizontalMultiLevelHierarchy#7"/>
    <dgm:cxn modelId="{1D8A6F81-2990-437B-84F4-77D6ADDD7FC8}" type="presParOf" srcId="{7F2DC456-D0C6-459B-862D-393DE063FF47}" destId="{A237E85E-344C-429C-B19A-803ACAB0EDE4}" srcOrd="1" destOrd="0" presId="urn:microsoft.com/office/officeart/2008/layout/HorizontalMultiLevelHierarchy#7"/>
    <dgm:cxn modelId="{8214E7A5-49C0-417D-921F-149FA048DB04}" type="presParOf" srcId="{A237E85E-344C-429C-B19A-803ACAB0EDE4}" destId="{CD10CA55-49A5-4585-A693-33FB8643DD80}" srcOrd="0" destOrd="0" presId="urn:microsoft.com/office/officeart/2008/layout/HorizontalMultiLevelHierarchy#7"/>
    <dgm:cxn modelId="{8885D917-07FF-4E27-AC89-760D2190FC5A}" type="presParOf" srcId="{CD10CA55-49A5-4585-A693-33FB8643DD80}" destId="{7A60224A-ED23-4704-BEEB-500EDD03E393}" srcOrd="0" destOrd="0" presId="urn:microsoft.com/office/officeart/2008/layout/HorizontalMultiLevelHierarchy#7"/>
    <dgm:cxn modelId="{29F88893-F1C1-4069-87E2-E178EDBB6649}" type="presParOf" srcId="{A237E85E-344C-429C-B19A-803ACAB0EDE4}" destId="{756F3A0D-524F-4EA4-9645-EDE2D3F8575C}" srcOrd="1" destOrd="0" presId="urn:microsoft.com/office/officeart/2008/layout/HorizontalMultiLevelHierarchy#7"/>
    <dgm:cxn modelId="{CE0B3098-0453-4238-A615-8A5D5B45B702}" type="presParOf" srcId="{756F3A0D-524F-4EA4-9645-EDE2D3F8575C}" destId="{9CB0D33E-F5A7-4CCF-B44A-5F16BAFD6B7A}" srcOrd="0" destOrd="0" presId="urn:microsoft.com/office/officeart/2008/layout/HorizontalMultiLevelHierarchy#7"/>
    <dgm:cxn modelId="{CBA1E305-4FBA-46C9-B6A5-B356EED8C68C}" type="presParOf" srcId="{756F3A0D-524F-4EA4-9645-EDE2D3F8575C}" destId="{BA8BE5AF-D8E6-4005-838D-83B10313095A}" srcOrd="1" destOrd="0" presId="urn:microsoft.com/office/officeart/2008/layout/HorizontalMultiLevelHierarchy#7"/>
    <dgm:cxn modelId="{51A1D71D-D84F-4BF4-A4DD-9C437D42FF24}" type="presParOf" srcId="{BA8BE5AF-D8E6-4005-838D-83B10313095A}" destId="{C3971638-120D-48E6-B73A-FBCA0EF26FCD}" srcOrd="0" destOrd="0" presId="urn:microsoft.com/office/officeart/2008/layout/HorizontalMultiLevelHierarchy#7"/>
    <dgm:cxn modelId="{4C21E84F-D622-44EB-8474-1E9A6FEF9DFE}" type="presParOf" srcId="{C3971638-120D-48E6-B73A-FBCA0EF26FCD}" destId="{D365B5AB-3D6A-4D46-8936-5D79FA4EE7A4}" srcOrd="0" destOrd="0" presId="urn:microsoft.com/office/officeart/2008/layout/HorizontalMultiLevelHierarchy#7"/>
    <dgm:cxn modelId="{EA8AE3AF-9618-49C1-9412-8A965097D8A9}" type="presParOf" srcId="{BA8BE5AF-D8E6-4005-838D-83B10313095A}" destId="{E1D6D38E-A9BA-467C-95B8-B42A550BA32A}" srcOrd="1" destOrd="0" presId="urn:microsoft.com/office/officeart/2008/layout/HorizontalMultiLevelHierarchy#7"/>
    <dgm:cxn modelId="{D4687C6C-E8A5-4C7F-A4FC-82264E8BF907}" type="presParOf" srcId="{E1D6D38E-A9BA-467C-95B8-B42A550BA32A}" destId="{95C9D62F-5279-4763-80B3-CB5336DB7F68}" srcOrd="0" destOrd="0" presId="urn:microsoft.com/office/officeart/2008/layout/HorizontalMultiLevelHierarchy#7"/>
    <dgm:cxn modelId="{6AC15E4F-6127-44C8-ACBA-09B8446B18CF}" type="presParOf" srcId="{E1D6D38E-A9BA-467C-95B8-B42A550BA32A}" destId="{68C67610-E09A-453A-A658-27B02AFF28DD}" srcOrd="1" destOrd="0" presId="urn:microsoft.com/office/officeart/2008/layout/HorizontalMultiLevelHierarchy#7"/>
    <dgm:cxn modelId="{FF309933-B538-42C6-ACF6-09820BCB6F47}" type="presParOf" srcId="{BA8BE5AF-D8E6-4005-838D-83B10313095A}" destId="{6EA78439-F7AC-48AC-A409-F83B7DC51B5F}" srcOrd="2" destOrd="0" presId="urn:microsoft.com/office/officeart/2008/layout/HorizontalMultiLevelHierarchy#7"/>
    <dgm:cxn modelId="{2847ED59-BD02-4D5E-A710-7240872F0F53}" type="presParOf" srcId="{6EA78439-F7AC-48AC-A409-F83B7DC51B5F}" destId="{2F87D5AE-2BC3-4E12-82EE-928948AFF044}" srcOrd="0" destOrd="0" presId="urn:microsoft.com/office/officeart/2008/layout/HorizontalMultiLevelHierarchy#7"/>
    <dgm:cxn modelId="{40A9D6FB-E9E5-4CDA-8ED5-54978DB13BD7}" type="presParOf" srcId="{BA8BE5AF-D8E6-4005-838D-83B10313095A}" destId="{B34F52F0-F31E-4140-AD28-759F85692576}" srcOrd="3" destOrd="0" presId="urn:microsoft.com/office/officeart/2008/layout/HorizontalMultiLevelHierarchy#7"/>
    <dgm:cxn modelId="{634EC398-6B26-4719-B635-678AE2C0C35E}" type="presParOf" srcId="{B34F52F0-F31E-4140-AD28-759F85692576}" destId="{87202464-BCF7-4BEA-87C3-C89E8B219285}" srcOrd="0" destOrd="0" presId="urn:microsoft.com/office/officeart/2008/layout/HorizontalMultiLevelHierarchy#7"/>
    <dgm:cxn modelId="{DE6BD6CC-50F6-4797-9832-711FF036B8E4}" type="presParOf" srcId="{B34F52F0-F31E-4140-AD28-759F85692576}" destId="{3589C4FE-6FF0-4996-B956-3D64BF041DA8}" srcOrd="1" destOrd="0" presId="urn:microsoft.com/office/officeart/2008/layout/HorizontalMultiLevelHierarchy#7"/>
    <dgm:cxn modelId="{C28896B7-83A0-4190-9CC1-C9460E0B0F77}" type="presParOf" srcId="{A237E85E-344C-429C-B19A-803ACAB0EDE4}" destId="{B2858115-A24D-46DB-BECD-D2D508EE2AC6}" srcOrd="2" destOrd="0" presId="urn:microsoft.com/office/officeart/2008/layout/HorizontalMultiLevelHierarchy#7"/>
    <dgm:cxn modelId="{A2971E16-E57A-43BD-9000-653829CFD242}" type="presParOf" srcId="{B2858115-A24D-46DB-BECD-D2D508EE2AC6}" destId="{2E0E8FC9-7944-499B-9BB0-EB82DD658D07}" srcOrd="0" destOrd="0" presId="urn:microsoft.com/office/officeart/2008/layout/HorizontalMultiLevelHierarchy#7"/>
    <dgm:cxn modelId="{CE2E20DB-548B-4E06-B21F-D8B68CD76BDF}" type="presParOf" srcId="{A237E85E-344C-429C-B19A-803ACAB0EDE4}" destId="{6B64D5AE-08D9-4340-8EC1-2DBA17511F5A}" srcOrd="3" destOrd="0" presId="urn:microsoft.com/office/officeart/2008/layout/HorizontalMultiLevelHierarchy#7"/>
    <dgm:cxn modelId="{D9F723AA-F7BC-49D5-84B7-D0C3E4080EA5}" type="presParOf" srcId="{6B64D5AE-08D9-4340-8EC1-2DBA17511F5A}" destId="{A2AB2C4C-5A29-461C-AEEB-F385FD2FF377}" srcOrd="0" destOrd="0" presId="urn:microsoft.com/office/officeart/2008/layout/HorizontalMultiLevelHierarchy#7"/>
    <dgm:cxn modelId="{A4D0176E-8E23-45D9-96AB-B2BC1C9B3C84}" type="presParOf" srcId="{6B64D5AE-08D9-4340-8EC1-2DBA17511F5A}" destId="{AB485AF0-03D1-4ED1-B6D0-58DE2BD80ACC}" srcOrd="1" destOrd="0" presId="urn:microsoft.com/office/officeart/2008/layout/HorizontalMultiLevelHierarchy#7"/>
    <dgm:cxn modelId="{9C918E8E-E938-4F10-A6BF-631FE2CFAEE6}" type="presParOf" srcId="{AB485AF0-03D1-4ED1-B6D0-58DE2BD80ACC}" destId="{CDA4CF90-1331-41D0-87B8-47B656B47B86}" srcOrd="0" destOrd="0" presId="urn:microsoft.com/office/officeart/2008/layout/HorizontalMultiLevelHierarchy#7"/>
    <dgm:cxn modelId="{31307882-7852-4CB4-9344-79549FFA5E87}" type="presParOf" srcId="{CDA4CF90-1331-41D0-87B8-47B656B47B86}" destId="{227D9CDA-2B04-494C-84BD-8EC1686C66EF}" srcOrd="0" destOrd="0" presId="urn:microsoft.com/office/officeart/2008/layout/HorizontalMultiLevelHierarchy#7"/>
    <dgm:cxn modelId="{C7D07A64-A4D7-492A-898A-763DA14C1ED9}" type="presParOf" srcId="{AB485AF0-03D1-4ED1-B6D0-58DE2BD80ACC}" destId="{4384CCEB-2675-4B79-8D6F-9B661AF4385B}" srcOrd="1" destOrd="0" presId="urn:microsoft.com/office/officeart/2008/layout/HorizontalMultiLevelHierarchy#7"/>
    <dgm:cxn modelId="{7826FF08-24EC-4E42-9E31-7700392F3727}" type="presParOf" srcId="{4384CCEB-2675-4B79-8D6F-9B661AF4385B}" destId="{F156DA17-540C-475F-9A10-A21AEDAB66C1}" srcOrd="0" destOrd="0" presId="urn:microsoft.com/office/officeart/2008/layout/HorizontalMultiLevelHierarchy#7"/>
    <dgm:cxn modelId="{7D5F0922-72D2-4F09-8D27-D6126BC0A525}" type="presParOf" srcId="{4384CCEB-2675-4B79-8D6F-9B661AF4385B}" destId="{3DA4913D-436F-4EF5-94D1-11F283C39002}" srcOrd="1" destOrd="0" presId="urn:microsoft.com/office/officeart/2008/layout/HorizontalMultiLevelHierarchy#7"/>
    <dgm:cxn modelId="{7CAE594E-727F-4ACA-A439-C81923376694}" type="presParOf" srcId="{AB485AF0-03D1-4ED1-B6D0-58DE2BD80ACC}" destId="{D5FBFF69-11F4-4B4B-AA94-3866CC6DD255}" srcOrd="2" destOrd="0" presId="urn:microsoft.com/office/officeart/2008/layout/HorizontalMultiLevelHierarchy#7"/>
    <dgm:cxn modelId="{38F73B38-B002-4931-8987-32101A866C16}" type="presParOf" srcId="{D5FBFF69-11F4-4B4B-AA94-3866CC6DD255}" destId="{672EB09B-5B03-4FC0-BE4E-F7D1FD9E13D0}" srcOrd="0" destOrd="0" presId="urn:microsoft.com/office/officeart/2008/layout/HorizontalMultiLevelHierarchy#7"/>
    <dgm:cxn modelId="{496D0AF1-D09D-4ED9-9D4E-8D47EB657006}" type="presParOf" srcId="{AB485AF0-03D1-4ED1-B6D0-58DE2BD80ACC}" destId="{794B2E66-63EE-4046-B9CC-D4291228CCD5}" srcOrd="3" destOrd="0" presId="urn:microsoft.com/office/officeart/2008/layout/HorizontalMultiLevelHierarchy#7"/>
    <dgm:cxn modelId="{5C89D56E-2B2D-4ED5-AD8D-3CF197E3A0AF}" type="presParOf" srcId="{794B2E66-63EE-4046-B9CC-D4291228CCD5}" destId="{B2FC6688-9734-49AC-B942-5278224944B1}" srcOrd="0" destOrd="0" presId="urn:microsoft.com/office/officeart/2008/layout/HorizontalMultiLevelHierarchy#7"/>
    <dgm:cxn modelId="{14D4425E-59C7-45CE-A1F4-B2B62922B8FF}" type="presParOf" srcId="{794B2E66-63EE-4046-B9CC-D4291228CCD5}" destId="{4D0400D8-6821-4FA1-89C4-3302986C2AD1}" srcOrd="1" destOrd="0" presId="urn:microsoft.com/office/officeart/2008/layout/HorizontalMultiLevelHierarchy#7"/>
    <dgm:cxn modelId="{C4D0B7D3-2BFA-46BA-A6F0-9C7570490570}" type="presParOf" srcId="{A237E85E-344C-429C-B19A-803ACAB0EDE4}" destId="{E034798D-7958-4C7A-9FC1-E8F9026403E2}" srcOrd="4" destOrd="0" presId="urn:microsoft.com/office/officeart/2008/layout/HorizontalMultiLevelHierarchy#7"/>
    <dgm:cxn modelId="{27B70753-B961-4591-8DAE-C1731F8FC6DB}" type="presParOf" srcId="{E034798D-7958-4C7A-9FC1-E8F9026403E2}" destId="{82114061-1911-4904-A3B4-E8B0EDEC926B}" srcOrd="0" destOrd="0" presId="urn:microsoft.com/office/officeart/2008/layout/HorizontalMultiLevelHierarchy#7"/>
    <dgm:cxn modelId="{F430CE9B-34AD-4056-83DA-D536D7B317FD}" type="presParOf" srcId="{A237E85E-344C-429C-B19A-803ACAB0EDE4}" destId="{25800755-7335-4357-AC72-F427BF66EAAB}" srcOrd="5" destOrd="0" presId="urn:microsoft.com/office/officeart/2008/layout/HorizontalMultiLevelHierarchy#7"/>
    <dgm:cxn modelId="{F761909A-232F-47E2-98F2-7B4294FADE1A}" type="presParOf" srcId="{25800755-7335-4357-AC72-F427BF66EAAB}" destId="{B288B033-0EFF-43D0-8B92-C2FBD39282C9}" srcOrd="0" destOrd="0" presId="urn:microsoft.com/office/officeart/2008/layout/HorizontalMultiLevelHierarchy#7"/>
    <dgm:cxn modelId="{3B624751-6436-4D3B-AEBE-1644879096C0}" type="presParOf" srcId="{25800755-7335-4357-AC72-F427BF66EAAB}" destId="{444B690C-B128-4140-9214-8CDCB25E4428}" srcOrd="1" destOrd="0" presId="urn:microsoft.com/office/officeart/2008/layout/HorizontalMultiLevelHierarchy#7"/>
    <dgm:cxn modelId="{D42F4F27-11C7-43D1-BF4F-3B5A3A17918C}" type="presParOf" srcId="{444B690C-B128-4140-9214-8CDCB25E4428}" destId="{B617C222-EE12-4272-B9D8-521F41B7AB13}" srcOrd="0" destOrd="0" presId="urn:microsoft.com/office/officeart/2008/layout/HorizontalMultiLevelHierarchy#7"/>
    <dgm:cxn modelId="{E1E0F5D9-6268-4D87-9FE0-37210576BFFE}" type="presParOf" srcId="{B617C222-EE12-4272-B9D8-521F41B7AB13}" destId="{B80DFAC4-F5B4-44F9-977C-90F8ADBD052A}" srcOrd="0" destOrd="0" presId="urn:microsoft.com/office/officeart/2008/layout/HorizontalMultiLevelHierarchy#7"/>
    <dgm:cxn modelId="{1374993E-60F4-4466-8AF6-CAB67A32A437}" type="presParOf" srcId="{444B690C-B128-4140-9214-8CDCB25E4428}" destId="{4F8B9330-2280-4A00-AD69-A532832BDFB7}" srcOrd="1" destOrd="0" presId="urn:microsoft.com/office/officeart/2008/layout/HorizontalMultiLevelHierarchy#7"/>
    <dgm:cxn modelId="{5135A797-0BD7-4ABF-B842-477944E800DC}" type="presParOf" srcId="{4F8B9330-2280-4A00-AD69-A532832BDFB7}" destId="{A355B03B-B0D4-4F21-ADD5-A0DF5A9D919D}" srcOrd="0" destOrd="0" presId="urn:microsoft.com/office/officeart/2008/layout/HorizontalMultiLevelHierarchy#7"/>
    <dgm:cxn modelId="{33C1021F-8E37-4A78-BCB3-E8ADBE71D2BC}" type="presParOf" srcId="{4F8B9330-2280-4A00-AD69-A532832BDFB7}" destId="{846BABC6-B9FB-40C5-BFCC-9E584731CD1B}" srcOrd="1" destOrd="0" presId="urn:microsoft.com/office/officeart/2008/layout/HorizontalMultiLevelHierarchy#7"/>
    <dgm:cxn modelId="{E0EE0936-C9DD-42DE-B838-7A45EC4C8AD9}" type="presParOf" srcId="{444B690C-B128-4140-9214-8CDCB25E4428}" destId="{0BDD2447-02F0-4B4E-A014-F8044CCD3A69}" srcOrd="2" destOrd="0" presId="urn:microsoft.com/office/officeart/2008/layout/HorizontalMultiLevelHierarchy#7"/>
    <dgm:cxn modelId="{3949E102-8C12-4853-A0D9-F7C322BDD3C9}" type="presParOf" srcId="{0BDD2447-02F0-4B4E-A014-F8044CCD3A69}" destId="{46E1C95F-2E75-417B-8DC1-C598C2296EA8}" srcOrd="0" destOrd="0" presId="urn:microsoft.com/office/officeart/2008/layout/HorizontalMultiLevelHierarchy#7"/>
    <dgm:cxn modelId="{536E4100-0617-44FD-9A47-8BE6E501F746}" type="presParOf" srcId="{444B690C-B128-4140-9214-8CDCB25E4428}" destId="{A0E4C18A-435F-4095-801D-7A2361A8FCE7}" srcOrd="3" destOrd="0" presId="urn:microsoft.com/office/officeart/2008/layout/HorizontalMultiLevelHierarchy#7"/>
    <dgm:cxn modelId="{D052DE42-9EC5-417E-93AA-034D460F4F01}" type="presParOf" srcId="{A0E4C18A-435F-4095-801D-7A2361A8FCE7}" destId="{155D6F14-0004-48D5-B5AC-495CF0472E01}" srcOrd="0" destOrd="0" presId="urn:microsoft.com/office/officeart/2008/layout/HorizontalMultiLevelHierarchy#7"/>
    <dgm:cxn modelId="{6108B078-E984-4537-9B7D-CB60A6BD445D}" type="presParOf" srcId="{A0E4C18A-435F-4095-801D-7A2361A8FCE7}" destId="{D675955C-321F-4F03-B7E3-1DB6A75CF9D3}" srcOrd="1" destOrd="0" presId="urn:microsoft.com/office/officeart/2008/layout/HorizontalMultiLevelHierarchy#7"/>
    <dgm:cxn modelId="{764589B4-C24B-4C6E-85C9-B7B6C9FD8C60}" type="presParOf" srcId="{444B690C-B128-4140-9214-8CDCB25E4428}" destId="{3EB62847-620A-44B3-BD25-F0D3AA2AD28A}" srcOrd="4" destOrd="0" presId="urn:microsoft.com/office/officeart/2008/layout/HorizontalMultiLevelHierarchy#7"/>
    <dgm:cxn modelId="{75475919-26D9-48C5-BB07-228945A70D95}" type="presParOf" srcId="{3EB62847-620A-44B3-BD25-F0D3AA2AD28A}" destId="{B7B3140D-8201-4646-92C4-4C2A2C06F05B}" srcOrd="0" destOrd="0" presId="urn:microsoft.com/office/officeart/2008/layout/HorizontalMultiLevelHierarchy#7"/>
    <dgm:cxn modelId="{F12FD489-418D-4855-BCEB-AE251D9B46DD}" type="presParOf" srcId="{444B690C-B128-4140-9214-8CDCB25E4428}" destId="{F492AA21-1FEA-46CE-91D8-D85F07F80440}" srcOrd="5" destOrd="0" presId="urn:microsoft.com/office/officeart/2008/layout/HorizontalMultiLevelHierarchy#7"/>
    <dgm:cxn modelId="{EA84F294-8E81-4645-93A7-F45C83D0D0CF}" type="presParOf" srcId="{F492AA21-1FEA-46CE-91D8-D85F07F80440}" destId="{FEBD2445-6B34-43E6-B06C-4A98A45C1904}" srcOrd="0" destOrd="0" presId="urn:microsoft.com/office/officeart/2008/layout/HorizontalMultiLevelHierarchy#7"/>
    <dgm:cxn modelId="{B11C801B-7EE4-4432-BAC7-48A0487F5443}" type="presParOf" srcId="{F492AA21-1FEA-46CE-91D8-D85F07F80440}" destId="{A5503AA3-A180-4284-AC8A-A887F1D6A9BB}" srcOrd="1" destOrd="0" presId="urn:microsoft.com/office/officeart/2008/layout/HorizontalMultiLevelHierarchy#7"/>
  </dgm:cxnLst>
  <dgm:bg/>
  <dgm:whole>
    <a:ln w="28575">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21.xml><?xml version="1.0" encoding="utf-8"?>
<dgm:dataModel xmlns:dgm="http://schemas.openxmlformats.org/drawingml/2006/diagram" xmlns:a="http://schemas.openxmlformats.org/drawingml/2006/main">
  <dgm:ptLst>
    <dgm:pt modelId="{2B42E504-4BC3-45DD-BDD1-69E0F3277651}" type="doc">
      <dgm:prSet loTypeId="urn:microsoft.com/office/officeart/2008/layout/PictureStrips" loCatId="list" qsTypeId="urn:microsoft.com/office/officeart/2005/8/quickstyle/3d1#1" qsCatId="3D" csTypeId="urn:microsoft.com/office/officeart/2005/8/colors/accent0_1#1" csCatId="mainScheme" phldr="1"/>
      <dgm:spPr/>
      <dgm:t>
        <a:bodyPr/>
        <a:lstStyle/>
        <a:p>
          <a:endParaRPr lang="zh-CN" altLang="en-US"/>
        </a:p>
      </dgm:t>
    </dgm:pt>
    <dgm:pt modelId="{0EC35B88-97DB-4585-9869-25867314DBA8}">
      <dgm:prSet phldrT="[文本]" custT="1"/>
      <dgm:spPr/>
      <dgm:t>
        <a:bodyPr/>
        <a:lstStyle/>
        <a:p>
          <a:r>
            <a:rPr lang="zh-CN" altLang="en-US" sz="2000" dirty="0">
              <a:latin typeface="楷体" panose="02010609060101010101" pitchFamily="49" charset="-122"/>
              <a:ea typeface="楷体" panose="02010609060101010101" pitchFamily="49" charset="-122"/>
            </a:rPr>
            <a:t>投资主体多元化</a:t>
          </a:r>
        </a:p>
      </dgm:t>
    </dgm:pt>
    <dgm:pt modelId="{CB4A8E8C-BE14-43D1-8815-4C09EAEC877A}" type="parTrans" cxnId="{7970354B-E73A-4C1E-98B5-025A7D1E30E0}">
      <dgm:prSet/>
      <dgm:spPr/>
      <dgm:t>
        <a:bodyPr/>
        <a:lstStyle/>
        <a:p>
          <a:endParaRPr lang="zh-CN" altLang="en-US"/>
        </a:p>
      </dgm:t>
    </dgm:pt>
    <dgm:pt modelId="{9FEFF19D-3A43-46CC-A24C-32325BE33364}" type="sibTrans" cxnId="{7970354B-E73A-4C1E-98B5-025A7D1E30E0}">
      <dgm:prSet/>
      <dgm:spPr/>
      <dgm:t>
        <a:bodyPr/>
        <a:lstStyle/>
        <a:p>
          <a:endParaRPr lang="zh-CN" altLang="en-US"/>
        </a:p>
      </dgm:t>
    </dgm:pt>
    <dgm:pt modelId="{A90928F0-C81D-4E92-BB05-AABF46B84832}">
      <dgm:prSet phldrT="[文本]" custT="1"/>
      <dgm:spPr/>
      <dgm:t>
        <a:bodyPr/>
        <a:lstStyle/>
        <a:p>
          <a:r>
            <a:rPr lang="zh-CN" altLang="en-US" sz="1800" dirty="0">
              <a:latin typeface="楷体" panose="02010609060101010101" pitchFamily="49" charset="-122"/>
              <a:ea typeface="楷体" panose="02010609060101010101" pitchFamily="49" charset="-122"/>
            </a:rPr>
            <a:t>集合理财</a:t>
          </a:r>
        </a:p>
      </dgm:t>
    </dgm:pt>
    <dgm:pt modelId="{0AC8E8AE-2AEF-4B0B-A986-227CEF69DCA0}" type="parTrans" cxnId="{D3B29244-10BE-42ED-B2F7-E59F1E172F97}">
      <dgm:prSet/>
      <dgm:spPr/>
      <dgm:t>
        <a:bodyPr/>
        <a:lstStyle/>
        <a:p>
          <a:endParaRPr lang="zh-CN" altLang="en-US"/>
        </a:p>
      </dgm:t>
    </dgm:pt>
    <dgm:pt modelId="{07A992EC-0ACB-45FE-9A39-0545CE04E9DB}" type="sibTrans" cxnId="{D3B29244-10BE-42ED-B2F7-E59F1E172F97}">
      <dgm:prSet/>
      <dgm:spPr/>
      <dgm:t>
        <a:bodyPr/>
        <a:lstStyle/>
        <a:p>
          <a:endParaRPr lang="zh-CN" altLang="en-US"/>
        </a:p>
      </dgm:t>
    </dgm:pt>
    <dgm:pt modelId="{F597FF50-E961-4A66-8590-ACE0C21CC85E}">
      <dgm:prSet phldrT="[文本]" custT="1"/>
      <dgm:spPr/>
      <dgm:t>
        <a:bodyPr/>
        <a:lstStyle/>
        <a:p>
          <a:r>
            <a:rPr lang="zh-CN" altLang="en-US" sz="1800" dirty="0">
              <a:latin typeface="楷体" panose="02010609060101010101" pitchFamily="49" charset="-122"/>
              <a:ea typeface="楷体" panose="02010609060101010101" pitchFamily="49" charset="-122"/>
            </a:rPr>
            <a:t>投资标的特殊性</a:t>
          </a:r>
        </a:p>
      </dgm:t>
    </dgm:pt>
    <dgm:pt modelId="{1DEDF517-65EA-48BA-9E5B-C8672B6DB75D}" type="parTrans" cxnId="{4FFA6A44-5C1A-49CC-8EE8-F4D126FA8369}">
      <dgm:prSet/>
      <dgm:spPr/>
      <dgm:t>
        <a:bodyPr/>
        <a:lstStyle/>
        <a:p>
          <a:endParaRPr lang="zh-CN" altLang="en-US"/>
        </a:p>
      </dgm:t>
    </dgm:pt>
    <dgm:pt modelId="{D4A98127-3582-44CC-B21D-41B82867A677}" type="sibTrans" cxnId="{4FFA6A44-5C1A-49CC-8EE8-F4D126FA8369}">
      <dgm:prSet/>
      <dgm:spPr/>
      <dgm:t>
        <a:bodyPr/>
        <a:lstStyle/>
        <a:p>
          <a:endParaRPr lang="zh-CN" altLang="en-US"/>
        </a:p>
      </dgm:t>
    </dgm:pt>
    <dgm:pt modelId="{44F1A344-9801-4314-9B70-1E90478D40E7}">
      <dgm:prSet phldrT="[文本]" custT="1"/>
      <dgm:spPr/>
      <dgm:t>
        <a:bodyPr/>
        <a:lstStyle/>
        <a:p>
          <a:r>
            <a:rPr lang="zh-CN" altLang="en-US" sz="1800" dirty="0">
              <a:latin typeface="楷体" panose="02010609060101010101" pitchFamily="49" charset="-122"/>
              <a:ea typeface="楷体" panose="02010609060101010101" pitchFamily="49" charset="-122"/>
            </a:rPr>
            <a:t>实业部门</a:t>
          </a:r>
        </a:p>
      </dgm:t>
    </dgm:pt>
    <dgm:pt modelId="{2FE3D3A4-EAF4-49E1-82EC-E4E2FFC216A2}" type="parTrans" cxnId="{0804D141-8B93-4246-8F2E-A6727214FF9C}">
      <dgm:prSet/>
      <dgm:spPr/>
      <dgm:t>
        <a:bodyPr/>
        <a:lstStyle/>
        <a:p>
          <a:endParaRPr lang="zh-CN" altLang="en-US"/>
        </a:p>
      </dgm:t>
    </dgm:pt>
    <dgm:pt modelId="{94508B1A-B97E-47AF-A365-C8DBCBC712AD}" type="sibTrans" cxnId="{0804D141-8B93-4246-8F2E-A6727214FF9C}">
      <dgm:prSet/>
      <dgm:spPr/>
      <dgm:t>
        <a:bodyPr/>
        <a:lstStyle/>
        <a:p>
          <a:endParaRPr lang="zh-CN" altLang="en-US"/>
        </a:p>
      </dgm:t>
    </dgm:pt>
    <dgm:pt modelId="{390BA3C3-398B-4AFC-B600-0516D2768175}">
      <dgm:prSet phldrT="[文本]" custT="1"/>
      <dgm:spPr/>
      <dgm:t>
        <a:bodyPr/>
        <a:lstStyle/>
        <a:p>
          <a:r>
            <a:rPr lang="zh-CN" altLang="en-US" sz="1800" dirty="0">
              <a:latin typeface="楷体" panose="02010609060101010101" pitchFamily="49" charset="-122"/>
              <a:ea typeface="楷体" panose="02010609060101010101" pitchFamily="49" charset="-122"/>
            </a:rPr>
            <a:t>与节能减排相关的股票或碳信用</a:t>
          </a:r>
        </a:p>
      </dgm:t>
    </dgm:pt>
    <dgm:pt modelId="{CE06A7C9-B3C1-47C8-8085-22DFC7F1AEEA}" type="parTrans" cxnId="{9E1E01F5-40B7-46A8-A98C-90578D513217}">
      <dgm:prSet/>
      <dgm:spPr/>
      <dgm:t>
        <a:bodyPr/>
        <a:lstStyle/>
        <a:p>
          <a:endParaRPr lang="zh-CN" altLang="en-US"/>
        </a:p>
      </dgm:t>
    </dgm:pt>
    <dgm:pt modelId="{10AEDE90-8900-409B-9B45-2C0833D4FFFD}" type="sibTrans" cxnId="{9E1E01F5-40B7-46A8-A98C-90578D513217}">
      <dgm:prSet/>
      <dgm:spPr/>
      <dgm:t>
        <a:bodyPr/>
        <a:lstStyle/>
        <a:p>
          <a:endParaRPr lang="zh-CN" altLang="en-US"/>
        </a:p>
      </dgm:t>
    </dgm:pt>
    <dgm:pt modelId="{E7FB4CB4-5442-435A-9529-0111436FE598}">
      <dgm:prSet phldrT="[文本]" custT="1"/>
      <dgm:spPr/>
      <dgm:t>
        <a:bodyPr/>
        <a:lstStyle/>
        <a:p>
          <a:r>
            <a:rPr lang="zh-CN" altLang="en-US" sz="1800" dirty="0">
              <a:latin typeface="楷体" panose="02010609060101010101" pitchFamily="49" charset="-122"/>
              <a:ea typeface="楷体" panose="02010609060101010101" pitchFamily="49" charset="-122"/>
            </a:rPr>
            <a:t>投资方式多样性</a:t>
          </a:r>
        </a:p>
      </dgm:t>
    </dgm:pt>
    <dgm:pt modelId="{6C2545B1-E8AC-4E1B-8B01-9CA1DAD09361}" type="parTrans" cxnId="{DAE8C031-C599-4BA2-AF64-59C668D31D1C}">
      <dgm:prSet/>
      <dgm:spPr/>
      <dgm:t>
        <a:bodyPr/>
        <a:lstStyle/>
        <a:p>
          <a:endParaRPr lang="zh-CN" altLang="en-US"/>
        </a:p>
      </dgm:t>
    </dgm:pt>
    <dgm:pt modelId="{BA33C10A-CDD9-4A36-AF62-E2BB18D7D5D7}" type="sibTrans" cxnId="{DAE8C031-C599-4BA2-AF64-59C668D31D1C}">
      <dgm:prSet/>
      <dgm:spPr/>
      <dgm:t>
        <a:bodyPr/>
        <a:lstStyle/>
        <a:p>
          <a:endParaRPr lang="zh-CN" altLang="en-US"/>
        </a:p>
      </dgm:t>
    </dgm:pt>
    <dgm:pt modelId="{D74AA54E-DCA2-4040-8BCB-674DA51D7D15}">
      <dgm:prSet phldrT="[文本]" custT="1"/>
      <dgm:spPr/>
      <dgm:t>
        <a:bodyPr/>
        <a:lstStyle/>
        <a:p>
          <a:r>
            <a:rPr lang="zh-CN" altLang="en-US" sz="1800" dirty="0">
              <a:latin typeface="楷体" panose="02010609060101010101" pitchFamily="49" charset="-122"/>
              <a:ea typeface="楷体" panose="02010609060101010101" pitchFamily="49" charset="-122"/>
            </a:rPr>
            <a:t>注资或者股权投资</a:t>
          </a:r>
        </a:p>
      </dgm:t>
    </dgm:pt>
    <dgm:pt modelId="{36060C54-AC47-450B-9A34-7F864B04665B}" type="parTrans" cxnId="{73188B4B-9B8B-4238-8E70-1B06F1430879}">
      <dgm:prSet/>
      <dgm:spPr/>
      <dgm:t>
        <a:bodyPr/>
        <a:lstStyle/>
        <a:p>
          <a:endParaRPr lang="zh-CN" altLang="en-US"/>
        </a:p>
      </dgm:t>
    </dgm:pt>
    <dgm:pt modelId="{BC7FE158-85A6-4BE0-89FD-C8C288183FEA}" type="sibTrans" cxnId="{73188B4B-9B8B-4238-8E70-1B06F1430879}">
      <dgm:prSet/>
      <dgm:spPr/>
      <dgm:t>
        <a:bodyPr/>
        <a:lstStyle/>
        <a:p>
          <a:endParaRPr lang="zh-CN" altLang="en-US"/>
        </a:p>
      </dgm:t>
    </dgm:pt>
    <dgm:pt modelId="{B5BFDE53-86FC-4F3A-B114-1F081DCBE5DE}">
      <dgm:prSet phldrT="[文本]" custT="1"/>
      <dgm:spPr/>
      <dgm:t>
        <a:bodyPr/>
        <a:lstStyle/>
        <a:p>
          <a:r>
            <a:rPr lang="zh-CN" altLang="en-US" sz="1800" dirty="0">
              <a:latin typeface="楷体" panose="02010609060101010101" pitchFamily="49" charset="-122"/>
              <a:ea typeface="楷体" panose="02010609060101010101" pitchFamily="49" charset="-122"/>
            </a:rPr>
            <a:t>在碳交易的二级市场从事碳信用交易</a:t>
          </a:r>
        </a:p>
      </dgm:t>
    </dgm:pt>
    <dgm:pt modelId="{99034C52-A7BD-4A04-A7FF-C6DAE9EA9CB6}" type="parTrans" cxnId="{7E01539E-ACE1-484B-9BB4-B5ED5D4BCDE4}">
      <dgm:prSet/>
      <dgm:spPr/>
      <dgm:t>
        <a:bodyPr/>
        <a:lstStyle/>
        <a:p>
          <a:endParaRPr lang="zh-CN" altLang="en-US"/>
        </a:p>
      </dgm:t>
    </dgm:pt>
    <dgm:pt modelId="{949EAA9A-FF57-4A29-9AFE-0ECDDC1A11B4}" type="sibTrans" cxnId="{7E01539E-ACE1-484B-9BB4-B5ED5D4BCDE4}">
      <dgm:prSet/>
      <dgm:spPr/>
      <dgm:t>
        <a:bodyPr/>
        <a:lstStyle/>
        <a:p>
          <a:endParaRPr lang="zh-CN" altLang="en-US"/>
        </a:p>
      </dgm:t>
    </dgm:pt>
    <dgm:pt modelId="{7DD8E679-B9EF-434A-8CC2-D7D503A3015B}">
      <dgm:prSet phldrT="[文本]" custT="1"/>
      <dgm:spPr/>
      <dgm:t>
        <a:bodyPr/>
        <a:lstStyle/>
        <a:p>
          <a:r>
            <a:rPr lang="zh-CN" altLang="en-US" sz="1800" dirty="0">
              <a:latin typeface="楷体" panose="02010609060101010101" pitchFamily="49" charset="-122"/>
              <a:ea typeface="楷体" panose="02010609060101010101" pitchFamily="49" charset="-122"/>
            </a:rPr>
            <a:t>专业化管理</a:t>
          </a:r>
        </a:p>
      </dgm:t>
    </dgm:pt>
    <dgm:pt modelId="{4709B351-CA9E-403A-ADD1-D97F21E08CF5}" type="parTrans" cxnId="{DCDBC4FD-FED0-4463-8F10-648B52BEAA0F}">
      <dgm:prSet/>
      <dgm:spPr/>
      <dgm:t>
        <a:bodyPr/>
        <a:lstStyle/>
        <a:p>
          <a:endParaRPr lang="zh-CN" altLang="en-US"/>
        </a:p>
      </dgm:t>
    </dgm:pt>
    <dgm:pt modelId="{16B09002-14C3-447D-8398-10EAEC27F845}" type="sibTrans" cxnId="{DCDBC4FD-FED0-4463-8F10-648B52BEAA0F}">
      <dgm:prSet/>
      <dgm:spPr/>
      <dgm:t>
        <a:bodyPr/>
        <a:lstStyle/>
        <a:p>
          <a:endParaRPr lang="zh-CN" altLang="en-US"/>
        </a:p>
      </dgm:t>
    </dgm:pt>
    <dgm:pt modelId="{6E22B8C5-270C-4943-A7AE-08028A612D7A}">
      <dgm:prSet phldrT="[文本]" custT="1"/>
      <dgm:spPr/>
      <dgm:t>
        <a:bodyPr/>
        <a:lstStyle/>
        <a:p>
          <a:r>
            <a:rPr lang="zh-CN" altLang="en-US" sz="1800" dirty="0">
              <a:latin typeface="楷体" panose="02010609060101010101" pitchFamily="49" charset="-122"/>
              <a:ea typeface="楷体" panose="02010609060101010101" pitchFamily="49" charset="-122"/>
            </a:rPr>
            <a:t>独立托管</a:t>
          </a:r>
        </a:p>
      </dgm:t>
    </dgm:pt>
    <dgm:pt modelId="{AA561FB9-97B9-4DD1-BBC0-E028102AAA79}" type="parTrans" cxnId="{6DE573C9-C082-439F-B95D-079B9FCF5CFC}">
      <dgm:prSet/>
      <dgm:spPr/>
      <dgm:t>
        <a:bodyPr/>
        <a:lstStyle/>
        <a:p>
          <a:endParaRPr lang="zh-CN" altLang="en-US"/>
        </a:p>
      </dgm:t>
    </dgm:pt>
    <dgm:pt modelId="{275FDB4D-F861-4725-8492-647A61A7C934}" type="sibTrans" cxnId="{6DE573C9-C082-439F-B95D-079B9FCF5CFC}">
      <dgm:prSet/>
      <dgm:spPr/>
      <dgm:t>
        <a:bodyPr/>
        <a:lstStyle/>
        <a:p>
          <a:endParaRPr lang="zh-CN" altLang="en-US"/>
        </a:p>
      </dgm:t>
    </dgm:pt>
    <dgm:pt modelId="{F9F54ACF-4EDD-4249-B700-D1F9CF61943C}" type="pres">
      <dgm:prSet presAssocID="{2B42E504-4BC3-45DD-BDD1-69E0F3277651}" presName="Name0" presStyleCnt="0">
        <dgm:presLayoutVars>
          <dgm:dir/>
          <dgm:resizeHandles val="exact"/>
        </dgm:presLayoutVars>
      </dgm:prSet>
      <dgm:spPr/>
    </dgm:pt>
    <dgm:pt modelId="{FA203B26-E26B-4F09-8B76-0B3DEB7DFE6B}" type="pres">
      <dgm:prSet presAssocID="{0EC35B88-97DB-4585-9869-25867314DBA8}" presName="composite" presStyleCnt="0"/>
      <dgm:spPr/>
    </dgm:pt>
    <dgm:pt modelId="{0B4DB0BD-3F45-455E-8AA5-2EAD51E463C1}" type="pres">
      <dgm:prSet presAssocID="{0EC35B88-97DB-4585-9869-25867314DBA8}" presName="rect1" presStyleLbl="trAlignAcc1" presStyleIdx="0" presStyleCnt="3" custScaleX="70905" custScaleY="91573">
        <dgm:presLayoutVars>
          <dgm:bulletEnabled val="1"/>
        </dgm:presLayoutVars>
      </dgm:prSet>
      <dgm:spPr/>
    </dgm:pt>
    <dgm:pt modelId="{1EF09B39-08EB-49C0-A691-47732A265E18}" type="pres">
      <dgm:prSet presAssocID="{0EC35B88-97DB-4585-9869-25867314DBA8}" presName="rect2" presStyleLbl="fgImgPlace1" presStyleIdx="0" presStyleCnt="3" custScaleX="49758" custScaleY="43531" custLinFactNeighborX="62493" custLinFactNeighborY="-12339"/>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l="-25000" r="-25000"/>
          </a:stretch>
        </a:blipFill>
      </dgm:spPr>
    </dgm:pt>
    <dgm:pt modelId="{4DB811BD-CE11-4A6E-A033-D89E6FDAA491}" type="pres">
      <dgm:prSet presAssocID="{9FEFF19D-3A43-46CC-A24C-32325BE33364}" presName="sibTrans" presStyleCnt="0"/>
      <dgm:spPr/>
    </dgm:pt>
    <dgm:pt modelId="{11DE1AF0-015F-4C8C-92A3-AA75BB4242CC}" type="pres">
      <dgm:prSet presAssocID="{F597FF50-E961-4A66-8590-ACE0C21CC85E}" presName="composite" presStyleCnt="0"/>
      <dgm:spPr/>
    </dgm:pt>
    <dgm:pt modelId="{CE96F737-396D-41DA-AA5A-14F5EAD5D643}" type="pres">
      <dgm:prSet presAssocID="{F597FF50-E961-4A66-8590-ACE0C21CC85E}" presName="rect1" presStyleLbl="trAlignAcc1" presStyleIdx="1" presStyleCnt="3" custScaleX="70905" custScaleY="91573">
        <dgm:presLayoutVars>
          <dgm:bulletEnabled val="1"/>
        </dgm:presLayoutVars>
      </dgm:prSet>
      <dgm:spPr/>
    </dgm:pt>
    <dgm:pt modelId="{A5D25385-E09C-4716-BF90-99ABBCC05D3E}" type="pres">
      <dgm:prSet presAssocID="{F597FF50-E961-4A66-8590-ACE0C21CC85E}" presName="rect2" presStyleLbl="fgImgPlace1" presStyleIdx="1" presStyleCnt="3" custScaleX="49758" custScaleY="43531" custLinFactNeighborX="60968" custLinFactNeighborY="-18161"/>
      <dgm:spPr>
        <a:blipFill>
          <a:blip xmlns:r="http://schemas.openxmlformats.org/officeDocument/2006/relationships" r:embed="rId3">
            <a:extLst>
              <a:ext uri="{96DAC541-7B7A-43D3-8B79-37D633B846F1}">
                <asvg:svgBlip xmlns:asvg="http://schemas.microsoft.com/office/drawing/2016/SVG/main" r:embed="rId4"/>
              </a:ext>
            </a:extLst>
          </a:blip>
          <a:srcRect/>
          <a:stretch>
            <a:fillRect l="-25000" r="-25000"/>
          </a:stretch>
        </a:blipFill>
      </dgm:spPr>
    </dgm:pt>
    <dgm:pt modelId="{63D9FEC4-FE2E-49BE-9C83-C05550F4F769}" type="pres">
      <dgm:prSet presAssocID="{D4A98127-3582-44CC-B21D-41B82867A677}" presName="sibTrans" presStyleCnt="0"/>
      <dgm:spPr/>
    </dgm:pt>
    <dgm:pt modelId="{1D481C9E-91D6-4669-BADF-4F637C072221}" type="pres">
      <dgm:prSet presAssocID="{E7FB4CB4-5442-435A-9529-0111436FE598}" presName="composite" presStyleCnt="0"/>
      <dgm:spPr/>
    </dgm:pt>
    <dgm:pt modelId="{546DC3DB-03F1-4BC5-9D0E-96A9BE5A2E91}" type="pres">
      <dgm:prSet presAssocID="{E7FB4CB4-5442-435A-9529-0111436FE598}" presName="rect1" presStyleLbl="trAlignAcc1" presStyleIdx="2" presStyleCnt="3" custScaleX="70905" custScaleY="91573">
        <dgm:presLayoutVars>
          <dgm:bulletEnabled val="1"/>
        </dgm:presLayoutVars>
      </dgm:prSet>
      <dgm:spPr/>
    </dgm:pt>
    <dgm:pt modelId="{059CD0DB-D363-4DB9-A830-740DA6EF6F95}" type="pres">
      <dgm:prSet presAssocID="{E7FB4CB4-5442-435A-9529-0111436FE598}" presName="rect2" presStyleLbl="fgImgPlace1" presStyleIdx="2" presStyleCnt="3" custScaleX="49758" custScaleY="43531" custLinFactNeighborX="62493" custLinFactNeighborY="-13210"/>
      <dgm:spPr>
        <a:blipFill>
          <a:blip xmlns:r="http://schemas.openxmlformats.org/officeDocument/2006/relationships" r:embed="rId5">
            <a:extLst>
              <a:ext uri="{96DAC541-7B7A-43D3-8B79-37D633B846F1}">
                <asvg:svgBlip xmlns:asvg="http://schemas.microsoft.com/office/drawing/2016/SVG/main" r:embed="rId6"/>
              </a:ext>
            </a:extLst>
          </a:blip>
          <a:srcRect/>
          <a:stretch>
            <a:fillRect l="-25000" r="-25000"/>
          </a:stretch>
        </a:blipFill>
      </dgm:spPr>
    </dgm:pt>
  </dgm:ptLst>
  <dgm:cxnLst>
    <dgm:cxn modelId="{F1DC9F18-42AC-4AA5-BA3E-C723013EA3D4}" type="presOf" srcId="{D74AA54E-DCA2-4040-8BCB-674DA51D7D15}" destId="{546DC3DB-03F1-4BC5-9D0E-96A9BE5A2E91}" srcOrd="0" destOrd="1" presId="urn:microsoft.com/office/officeart/2008/layout/PictureStrips"/>
    <dgm:cxn modelId="{E7A97927-5E44-40BE-B015-C0EF72744388}" type="presOf" srcId="{7DD8E679-B9EF-434A-8CC2-D7D503A3015B}" destId="{0B4DB0BD-3F45-455E-8AA5-2EAD51E463C1}" srcOrd="0" destOrd="2" presId="urn:microsoft.com/office/officeart/2008/layout/PictureStrips"/>
    <dgm:cxn modelId="{DAE8C031-C599-4BA2-AF64-59C668D31D1C}" srcId="{2B42E504-4BC3-45DD-BDD1-69E0F3277651}" destId="{E7FB4CB4-5442-435A-9529-0111436FE598}" srcOrd="2" destOrd="0" parTransId="{6C2545B1-E8AC-4E1B-8B01-9CA1DAD09361}" sibTransId="{BA33C10A-CDD9-4A36-AF62-E2BB18D7D5D7}"/>
    <dgm:cxn modelId="{1AF3A134-2BD6-4FD2-AD88-2D808AB01B8A}" type="presOf" srcId="{44F1A344-9801-4314-9B70-1E90478D40E7}" destId="{CE96F737-396D-41DA-AA5A-14F5EAD5D643}" srcOrd="0" destOrd="1" presId="urn:microsoft.com/office/officeart/2008/layout/PictureStrips"/>
    <dgm:cxn modelId="{0804D141-8B93-4246-8F2E-A6727214FF9C}" srcId="{F597FF50-E961-4A66-8590-ACE0C21CC85E}" destId="{44F1A344-9801-4314-9B70-1E90478D40E7}" srcOrd="0" destOrd="0" parTransId="{2FE3D3A4-EAF4-49E1-82EC-E4E2FFC216A2}" sibTransId="{94508B1A-B97E-47AF-A365-C8DBCBC712AD}"/>
    <dgm:cxn modelId="{A6CCC742-ED3D-4021-BEC1-719642F42865}" type="presOf" srcId="{B5BFDE53-86FC-4F3A-B114-1F081DCBE5DE}" destId="{546DC3DB-03F1-4BC5-9D0E-96A9BE5A2E91}" srcOrd="0" destOrd="2" presId="urn:microsoft.com/office/officeart/2008/layout/PictureStrips"/>
    <dgm:cxn modelId="{4FFA6A44-5C1A-49CC-8EE8-F4D126FA8369}" srcId="{2B42E504-4BC3-45DD-BDD1-69E0F3277651}" destId="{F597FF50-E961-4A66-8590-ACE0C21CC85E}" srcOrd="1" destOrd="0" parTransId="{1DEDF517-65EA-48BA-9E5B-C8672B6DB75D}" sibTransId="{D4A98127-3582-44CC-B21D-41B82867A677}"/>
    <dgm:cxn modelId="{D3B29244-10BE-42ED-B2F7-E59F1E172F97}" srcId="{0EC35B88-97DB-4585-9869-25867314DBA8}" destId="{A90928F0-C81D-4E92-BB05-AABF46B84832}" srcOrd="0" destOrd="0" parTransId="{0AC8E8AE-2AEF-4B0B-A986-227CEF69DCA0}" sibTransId="{07A992EC-0ACB-45FE-9A39-0545CE04E9DB}"/>
    <dgm:cxn modelId="{9BEABE66-3687-4D1E-BD81-5ECC05F6C24E}" type="presOf" srcId="{0EC35B88-97DB-4585-9869-25867314DBA8}" destId="{0B4DB0BD-3F45-455E-8AA5-2EAD51E463C1}" srcOrd="0" destOrd="0" presId="urn:microsoft.com/office/officeart/2008/layout/PictureStrips"/>
    <dgm:cxn modelId="{28307A47-FB60-4DB0-A6D2-D642312E177E}" type="presOf" srcId="{6E22B8C5-270C-4943-A7AE-08028A612D7A}" destId="{0B4DB0BD-3F45-455E-8AA5-2EAD51E463C1}" srcOrd="0" destOrd="3" presId="urn:microsoft.com/office/officeart/2008/layout/PictureStrips"/>
    <dgm:cxn modelId="{7970354B-E73A-4C1E-98B5-025A7D1E30E0}" srcId="{2B42E504-4BC3-45DD-BDD1-69E0F3277651}" destId="{0EC35B88-97DB-4585-9869-25867314DBA8}" srcOrd="0" destOrd="0" parTransId="{CB4A8E8C-BE14-43D1-8815-4C09EAEC877A}" sibTransId="{9FEFF19D-3A43-46CC-A24C-32325BE33364}"/>
    <dgm:cxn modelId="{73188B4B-9B8B-4238-8E70-1B06F1430879}" srcId="{E7FB4CB4-5442-435A-9529-0111436FE598}" destId="{D74AA54E-DCA2-4040-8BCB-674DA51D7D15}" srcOrd="0" destOrd="0" parTransId="{36060C54-AC47-450B-9A34-7F864B04665B}" sibTransId="{BC7FE158-85A6-4BE0-89FD-C8C288183FEA}"/>
    <dgm:cxn modelId="{E8A7636C-5E06-43C6-962C-ADD4FF059962}" type="presOf" srcId="{A90928F0-C81D-4E92-BB05-AABF46B84832}" destId="{0B4DB0BD-3F45-455E-8AA5-2EAD51E463C1}" srcOrd="0" destOrd="1" presId="urn:microsoft.com/office/officeart/2008/layout/PictureStrips"/>
    <dgm:cxn modelId="{52D9B09B-8E3E-4D37-905D-78286507A6F3}" type="presOf" srcId="{390BA3C3-398B-4AFC-B600-0516D2768175}" destId="{CE96F737-396D-41DA-AA5A-14F5EAD5D643}" srcOrd="0" destOrd="2" presId="urn:microsoft.com/office/officeart/2008/layout/PictureStrips"/>
    <dgm:cxn modelId="{7E01539E-ACE1-484B-9BB4-B5ED5D4BCDE4}" srcId="{E7FB4CB4-5442-435A-9529-0111436FE598}" destId="{B5BFDE53-86FC-4F3A-B114-1F081DCBE5DE}" srcOrd="1" destOrd="0" parTransId="{99034C52-A7BD-4A04-A7FF-C6DAE9EA9CB6}" sibTransId="{949EAA9A-FF57-4A29-9AFE-0ECDDC1A11B4}"/>
    <dgm:cxn modelId="{036FFCA8-8E6B-4557-ADA4-466BE988AB57}" type="presOf" srcId="{E7FB4CB4-5442-435A-9529-0111436FE598}" destId="{546DC3DB-03F1-4BC5-9D0E-96A9BE5A2E91}" srcOrd="0" destOrd="0" presId="urn:microsoft.com/office/officeart/2008/layout/PictureStrips"/>
    <dgm:cxn modelId="{DA4324BD-E163-40F2-98FE-F4671A69A53B}" type="presOf" srcId="{F597FF50-E961-4A66-8590-ACE0C21CC85E}" destId="{CE96F737-396D-41DA-AA5A-14F5EAD5D643}" srcOrd="0" destOrd="0" presId="urn:microsoft.com/office/officeart/2008/layout/PictureStrips"/>
    <dgm:cxn modelId="{6DE573C9-C082-439F-B95D-079B9FCF5CFC}" srcId="{0EC35B88-97DB-4585-9869-25867314DBA8}" destId="{6E22B8C5-270C-4943-A7AE-08028A612D7A}" srcOrd="2" destOrd="0" parTransId="{AA561FB9-97B9-4DD1-BBC0-E028102AAA79}" sibTransId="{275FDB4D-F861-4725-8492-647A61A7C934}"/>
    <dgm:cxn modelId="{ED22FFD3-AF65-4362-BB68-4CA1013F1D8C}" type="presOf" srcId="{2B42E504-4BC3-45DD-BDD1-69E0F3277651}" destId="{F9F54ACF-4EDD-4249-B700-D1F9CF61943C}" srcOrd="0" destOrd="0" presId="urn:microsoft.com/office/officeart/2008/layout/PictureStrips"/>
    <dgm:cxn modelId="{9E1E01F5-40B7-46A8-A98C-90578D513217}" srcId="{F597FF50-E961-4A66-8590-ACE0C21CC85E}" destId="{390BA3C3-398B-4AFC-B600-0516D2768175}" srcOrd="1" destOrd="0" parTransId="{CE06A7C9-B3C1-47C8-8085-22DFC7F1AEEA}" sibTransId="{10AEDE90-8900-409B-9B45-2C0833D4FFFD}"/>
    <dgm:cxn modelId="{DCDBC4FD-FED0-4463-8F10-648B52BEAA0F}" srcId="{0EC35B88-97DB-4585-9869-25867314DBA8}" destId="{7DD8E679-B9EF-434A-8CC2-D7D503A3015B}" srcOrd="1" destOrd="0" parTransId="{4709B351-CA9E-403A-ADD1-D97F21E08CF5}" sibTransId="{16B09002-14C3-447D-8398-10EAEC27F845}"/>
    <dgm:cxn modelId="{8B3023EA-C159-4F2C-B7DB-BFC1F60A1F33}" type="presParOf" srcId="{F9F54ACF-4EDD-4249-B700-D1F9CF61943C}" destId="{FA203B26-E26B-4F09-8B76-0B3DEB7DFE6B}" srcOrd="0" destOrd="0" presId="urn:microsoft.com/office/officeart/2008/layout/PictureStrips"/>
    <dgm:cxn modelId="{B08176B5-6428-40EF-9C8B-0AEDD5453F09}" type="presParOf" srcId="{FA203B26-E26B-4F09-8B76-0B3DEB7DFE6B}" destId="{0B4DB0BD-3F45-455E-8AA5-2EAD51E463C1}" srcOrd="0" destOrd="0" presId="urn:microsoft.com/office/officeart/2008/layout/PictureStrips"/>
    <dgm:cxn modelId="{C0F5D904-E839-4A16-8FC5-97C69AEC2DEF}" type="presParOf" srcId="{FA203B26-E26B-4F09-8B76-0B3DEB7DFE6B}" destId="{1EF09B39-08EB-49C0-A691-47732A265E18}" srcOrd="1" destOrd="0" presId="urn:microsoft.com/office/officeart/2008/layout/PictureStrips"/>
    <dgm:cxn modelId="{9639F1E8-AFAE-4DA3-8F59-A97593CAB88E}" type="presParOf" srcId="{F9F54ACF-4EDD-4249-B700-D1F9CF61943C}" destId="{4DB811BD-CE11-4A6E-A033-D89E6FDAA491}" srcOrd="1" destOrd="0" presId="urn:microsoft.com/office/officeart/2008/layout/PictureStrips"/>
    <dgm:cxn modelId="{32C085E1-2C5D-45AB-B262-FA0E9C0C9F5C}" type="presParOf" srcId="{F9F54ACF-4EDD-4249-B700-D1F9CF61943C}" destId="{11DE1AF0-015F-4C8C-92A3-AA75BB4242CC}" srcOrd="2" destOrd="0" presId="urn:microsoft.com/office/officeart/2008/layout/PictureStrips"/>
    <dgm:cxn modelId="{1010FB88-2916-4900-BE78-740FDA0780AD}" type="presParOf" srcId="{11DE1AF0-015F-4C8C-92A3-AA75BB4242CC}" destId="{CE96F737-396D-41DA-AA5A-14F5EAD5D643}" srcOrd="0" destOrd="0" presId="urn:microsoft.com/office/officeart/2008/layout/PictureStrips"/>
    <dgm:cxn modelId="{3EEE24A2-81F7-4D1F-97BE-95D0C25364AF}" type="presParOf" srcId="{11DE1AF0-015F-4C8C-92A3-AA75BB4242CC}" destId="{A5D25385-E09C-4716-BF90-99ABBCC05D3E}" srcOrd="1" destOrd="0" presId="urn:microsoft.com/office/officeart/2008/layout/PictureStrips"/>
    <dgm:cxn modelId="{49A640FA-9548-4805-9890-8D2FC1F52D8F}" type="presParOf" srcId="{F9F54ACF-4EDD-4249-B700-D1F9CF61943C}" destId="{63D9FEC4-FE2E-49BE-9C83-C05550F4F769}" srcOrd="3" destOrd="0" presId="urn:microsoft.com/office/officeart/2008/layout/PictureStrips"/>
    <dgm:cxn modelId="{69E952BB-ECF2-459B-ADD9-04A9001FEA56}" type="presParOf" srcId="{F9F54ACF-4EDD-4249-B700-D1F9CF61943C}" destId="{1D481C9E-91D6-4669-BADF-4F637C072221}" srcOrd="4" destOrd="0" presId="urn:microsoft.com/office/officeart/2008/layout/PictureStrips"/>
    <dgm:cxn modelId="{B2E26B0B-9CF4-48FF-AEE1-3503843CC766}" type="presParOf" srcId="{1D481C9E-91D6-4669-BADF-4F637C072221}" destId="{546DC3DB-03F1-4BC5-9D0E-96A9BE5A2E91}" srcOrd="0" destOrd="0" presId="urn:microsoft.com/office/officeart/2008/layout/PictureStrips"/>
    <dgm:cxn modelId="{D294B388-09C2-4891-9694-F0173EE4A645}" type="presParOf" srcId="{1D481C9E-91D6-4669-BADF-4F637C072221}" destId="{059CD0DB-D363-4DB9-A830-740DA6EF6F95}" srcOrd="1" destOrd="0" presId="urn:microsoft.com/office/officeart/2008/layout/PictureStrips"/>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2.xml><?xml version="1.0" encoding="utf-8"?>
<dgm:dataModel xmlns:dgm="http://schemas.openxmlformats.org/drawingml/2006/diagram" xmlns:a="http://schemas.openxmlformats.org/drawingml/2006/main">
  <dgm:ptLst>
    <dgm:pt modelId="{6C4BC600-5CF2-479A-9374-B10AA437E390}" type="doc">
      <dgm:prSet loTypeId="urn:microsoft.com/office/officeart/2005/8/layout/hList1" loCatId="list" qsTypeId="urn:microsoft.com/office/officeart/2005/8/quickstyle/simple5#9" qsCatId="simple" csTypeId="urn:microsoft.com/office/officeart/2005/8/colors/accent1_2#7" csCatId="accent1" phldr="1"/>
      <dgm:spPr/>
      <dgm:t>
        <a:bodyPr/>
        <a:lstStyle/>
        <a:p>
          <a:endParaRPr lang="zh-CN" altLang="en-US"/>
        </a:p>
      </dgm:t>
    </dgm:pt>
    <dgm:pt modelId="{C1908143-F2D4-4CF5-9F77-6AEE66AD89B8}">
      <dgm:prSet phldrT="[文本]" custT="1"/>
      <dgm:spPr>
        <a:solidFill>
          <a:schemeClr val="accent1">
            <a:lumMod val="75000"/>
          </a:schemeClr>
        </a:solidFill>
      </dgm:spPr>
      <dgm:t>
        <a:bodyPr/>
        <a:lstStyle/>
        <a:p>
          <a:r>
            <a:rPr lang="zh-CN" sz="2000" b="0" kern="1200" dirty="0">
              <a:latin typeface="楷体" panose="02010609060101010101" pitchFamily="49" charset="-122"/>
              <a:ea typeface="楷体" panose="02010609060101010101" pitchFamily="49" charset="-122"/>
            </a:rPr>
            <a:t>帮助制订碳能效管理计划</a:t>
          </a:r>
          <a:endParaRPr lang="zh-CN" altLang="en-US" sz="2000" b="0" kern="1200" dirty="0">
            <a:latin typeface="楷体" panose="02010609060101010101" pitchFamily="49" charset="-122"/>
            <a:ea typeface="楷体" panose="02010609060101010101" pitchFamily="49" charset="-122"/>
            <a:cs typeface="+mn-cs"/>
          </a:endParaRPr>
        </a:p>
      </dgm:t>
    </dgm:pt>
    <dgm:pt modelId="{D24EDCC5-739D-4F88-912D-23D87F7696EA}" type="parTrans" cxnId="{E45E05EC-D0B4-443D-9679-5AE40D414BC2}">
      <dgm:prSet/>
      <dgm:spPr/>
      <dgm:t>
        <a:bodyPr/>
        <a:lstStyle/>
        <a:p>
          <a:endParaRPr lang="zh-CN" altLang="en-US">
            <a:latin typeface="楷体" panose="02010609060101010101" pitchFamily="49" charset="-122"/>
            <a:ea typeface="楷体" panose="02010609060101010101" pitchFamily="49" charset="-122"/>
          </a:endParaRPr>
        </a:p>
      </dgm:t>
    </dgm:pt>
    <dgm:pt modelId="{BFD64D5C-3580-4C25-ABA6-81933FFDB578}" type="sibTrans" cxnId="{E45E05EC-D0B4-443D-9679-5AE40D414BC2}">
      <dgm:prSet/>
      <dgm:spPr/>
      <dgm:t>
        <a:bodyPr/>
        <a:lstStyle/>
        <a:p>
          <a:endParaRPr lang="zh-CN" altLang="en-US">
            <a:latin typeface="楷体" panose="02010609060101010101" pitchFamily="49" charset="-122"/>
            <a:ea typeface="楷体" panose="02010609060101010101" pitchFamily="49" charset="-122"/>
          </a:endParaRPr>
        </a:p>
      </dgm:t>
    </dgm:pt>
    <dgm:pt modelId="{3AB13E85-EE64-46C9-B3F9-0B0ACC70FA01}">
      <dgm:prSet phldrT="[文本]" custT="1"/>
      <dgm:spPr/>
      <dgm:t>
        <a:bodyPr/>
        <a:lstStyle/>
        <a:p>
          <a:r>
            <a:rPr lang="zh-CN" altLang="en-US" sz="1800" dirty="0">
              <a:latin typeface="楷体" panose="02010609060101010101" pitchFamily="49" charset="-122"/>
              <a:ea typeface="楷体" panose="02010609060101010101" pitchFamily="49" charset="-122"/>
            </a:rPr>
            <a:t>为企业列出一定数量的优先节能和提高能效的领域</a:t>
          </a:r>
        </a:p>
      </dgm:t>
    </dgm:pt>
    <dgm:pt modelId="{E3D0E663-80C0-4249-8045-C02B286184C5}" type="parTrans" cxnId="{766B59BD-6CEC-4437-B0E6-5CFB2B1E268C}">
      <dgm:prSet/>
      <dgm:spPr/>
      <dgm:t>
        <a:bodyPr/>
        <a:lstStyle/>
        <a:p>
          <a:endParaRPr lang="zh-CN" altLang="en-US">
            <a:latin typeface="楷体" panose="02010609060101010101" pitchFamily="49" charset="-122"/>
            <a:ea typeface="楷体" panose="02010609060101010101" pitchFamily="49" charset="-122"/>
          </a:endParaRPr>
        </a:p>
      </dgm:t>
    </dgm:pt>
    <dgm:pt modelId="{42E93A57-4875-4A0D-ABFF-EE03C67F93B7}" type="sibTrans" cxnId="{766B59BD-6CEC-4437-B0E6-5CFB2B1E268C}">
      <dgm:prSet/>
      <dgm:spPr/>
      <dgm:t>
        <a:bodyPr/>
        <a:lstStyle/>
        <a:p>
          <a:endParaRPr lang="zh-CN" altLang="en-US">
            <a:latin typeface="楷体" panose="02010609060101010101" pitchFamily="49" charset="-122"/>
            <a:ea typeface="楷体" panose="02010609060101010101" pitchFamily="49" charset="-122"/>
          </a:endParaRPr>
        </a:p>
      </dgm:t>
    </dgm:pt>
    <dgm:pt modelId="{93030150-3309-44E5-98D0-ED079E5C8B15}">
      <dgm:prSet phldrT="[文本]" custT="1"/>
      <dgm:spPr>
        <a:solidFill>
          <a:schemeClr val="accent1">
            <a:lumMod val="75000"/>
          </a:schemeClr>
        </a:solidFill>
      </dgm:spPr>
      <dgm:t>
        <a:bodyPr/>
        <a:lstStyle/>
        <a:p>
          <a:r>
            <a:rPr lang="zh-CN" sz="2000" b="0" dirty="0">
              <a:latin typeface="楷体" panose="02010609060101010101" pitchFamily="49" charset="-122"/>
              <a:ea typeface="楷体" panose="02010609060101010101" pitchFamily="49" charset="-122"/>
            </a:rPr>
            <a:t>支持节能减排技术创新</a:t>
          </a:r>
          <a:endParaRPr lang="zh-CN" altLang="en-US" sz="2000" b="0" dirty="0">
            <a:latin typeface="楷体" panose="02010609060101010101" pitchFamily="49" charset="-122"/>
            <a:ea typeface="楷体" panose="02010609060101010101" pitchFamily="49" charset="-122"/>
          </a:endParaRPr>
        </a:p>
      </dgm:t>
    </dgm:pt>
    <dgm:pt modelId="{D702FDAE-C5FD-4CB1-A471-37E35363698E}" type="parTrans" cxnId="{39E6CCED-E9D1-48C6-B5F3-945A5A9DD9E7}">
      <dgm:prSet/>
      <dgm:spPr/>
      <dgm:t>
        <a:bodyPr/>
        <a:lstStyle/>
        <a:p>
          <a:endParaRPr lang="zh-CN" altLang="en-US">
            <a:latin typeface="楷体" panose="02010609060101010101" pitchFamily="49" charset="-122"/>
            <a:ea typeface="楷体" panose="02010609060101010101" pitchFamily="49" charset="-122"/>
          </a:endParaRPr>
        </a:p>
      </dgm:t>
    </dgm:pt>
    <dgm:pt modelId="{A30FE3BD-71B9-4A81-91AE-9D8ABB2117E6}" type="sibTrans" cxnId="{39E6CCED-E9D1-48C6-B5F3-945A5A9DD9E7}">
      <dgm:prSet/>
      <dgm:spPr/>
      <dgm:t>
        <a:bodyPr/>
        <a:lstStyle/>
        <a:p>
          <a:endParaRPr lang="zh-CN" altLang="en-US">
            <a:latin typeface="楷体" panose="02010609060101010101" pitchFamily="49" charset="-122"/>
            <a:ea typeface="楷体" panose="02010609060101010101" pitchFamily="49" charset="-122"/>
          </a:endParaRPr>
        </a:p>
      </dgm:t>
    </dgm:pt>
    <dgm:pt modelId="{1183B9FD-CDF2-4803-99D0-5CE012AE11CA}">
      <dgm:prSet phldrT="[文本]" custT="1"/>
      <dgm:spPr/>
      <dgm:t>
        <a:bodyPr/>
        <a:lstStyle/>
        <a:p>
          <a:r>
            <a:rPr lang="zh-CN" altLang="en-US" sz="1800" kern="1200" dirty="0">
              <a:latin typeface="楷体" panose="02010609060101010101" pitchFamily="49" charset="-122"/>
              <a:ea typeface="楷体" panose="02010609060101010101" pitchFamily="49" charset="-122"/>
            </a:rPr>
            <a:t>对应用低碳技术的企业进行投资</a:t>
          </a:r>
          <a:endParaRPr lang="zh-CN" altLang="en-US" sz="1800" kern="1200" dirty="0">
            <a:latin typeface="楷体" panose="02010609060101010101" pitchFamily="49" charset="-122"/>
            <a:ea typeface="楷体" panose="02010609060101010101" pitchFamily="49" charset="-122"/>
            <a:cs typeface="+mn-cs"/>
          </a:endParaRPr>
        </a:p>
      </dgm:t>
    </dgm:pt>
    <dgm:pt modelId="{6A9AEDA9-A28B-4CDD-9E83-5B2C72B12190}" type="parTrans" cxnId="{B0471324-A448-4510-BA30-CA94DF76263E}">
      <dgm:prSet/>
      <dgm:spPr/>
      <dgm:t>
        <a:bodyPr/>
        <a:lstStyle/>
        <a:p>
          <a:endParaRPr lang="zh-CN" altLang="en-US">
            <a:latin typeface="楷体" panose="02010609060101010101" pitchFamily="49" charset="-122"/>
            <a:ea typeface="楷体" panose="02010609060101010101" pitchFamily="49" charset="-122"/>
          </a:endParaRPr>
        </a:p>
      </dgm:t>
    </dgm:pt>
    <dgm:pt modelId="{16EAB78F-AB99-42B4-BCA5-B09C3ED13555}" type="sibTrans" cxnId="{B0471324-A448-4510-BA30-CA94DF76263E}">
      <dgm:prSet/>
      <dgm:spPr/>
      <dgm:t>
        <a:bodyPr/>
        <a:lstStyle/>
        <a:p>
          <a:endParaRPr lang="zh-CN" altLang="en-US">
            <a:latin typeface="楷体" panose="02010609060101010101" pitchFamily="49" charset="-122"/>
            <a:ea typeface="楷体" panose="02010609060101010101" pitchFamily="49" charset="-122"/>
          </a:endParaRPr>
        </a:p>
      </dgm:t>
    </dgm:pt>
    <dgm:pt modelId="{B474867F-E8A7-47A2-B33D-2A537850DAE5}">
      <dgm:prSet phldrT="[文本]" custT="1"/>
      <dgm:spPr/>
      <dgm:t>
        <a:bodyPr/>
        <a:lstStyle/>
        <a:p>
          <a:r>
            <a:rPr lang="zh-CN" altLang="en-US" sz="1800" dirty="0">
              <a:latin typeface="楷体" panose="02010609060101010101" pitchFamily="49" charset="-122"/>
              <a:ea typeface="楷体" panose="02010609060101010101" pitchFamily="49" charset="-122"/>
            </a:rPr>
            <a:t>对欧盟排放贸易计划、海上风能、全球气候变化的企业影响等问题出版研究报告</a:t>
          </a:r>
        </a:p>
      </dgm:t>
    </dgm:pt>
    <dgm:pt modelId="{9CD43AB5-1BB5-4F3D-AAAB-D12ACA2A9CF5}" type="parTrans" cxnId="{437AA66D-1980-47CC-8BA6-F509EDFB20F9}">
      <dgm:prSet/>
      <dgm:spPr/>
      <dgm:t>
        <a:bodyPr/>
        <a:lstStyle/>
        <a:p>
          <a:endParaRPr lang="zh-CN" altLang="en-US">
            <a:latin typeface="楷体" panose="02010609060101010101" pitchFamily="49" charset="-122"/>
            <a:ea typeface="楷体" panose="02010609060101010101" pitchFamily="49" charset="-122"/>
          </a:endParaRPr>
        </a:p>
      </dgm:t>
    </dgm:pt>
    <dgm:pt modelId="{41F35C73-D67D-4B05-8EA1-458716DB0205}" type="sibTrans" cxnId="{437AA66D-1980-47CC-8BA6-F509EDFB20F9}">
      <dgm:prSet/>
      <dgm:spPr/>
      <dgm:t>
        <a:bodyPr/>
        <a:lstStyle/>
        <a:p>
          <a:endParaRPr lang="zh-CN" altLang="en-US">
            <a:latin typeface="楷体" panose="02010609060101010101" pitchFamily="49" charset="-122"/>
            <a:ea typeface="楷体" panose="02010609060101010101" pitchFamily="49" charset="-122"/>
          </a:endParaRPr>
        </a:p>
      </dgm:t>
    </dgm:pt>
    <dgm:pt modelId="{F2EC9D13-9794-4348-8538-EA7898DCD48C}">
      <dgm:prSet phldrT="[文本]" custT="1"/>
      <dgm:spPr>
        <a:solidFill>
          <a:schemeClr val="accent1">
            <a:lumMod val="75000"/>
          </a:schemeClr>
        </a:solidFill>
      </dgm:spPr>
      <dgm:t>
        <a:bodyPr/>
        <a:lstStyle/>
        <a:p>
          <a:r>
            <a:rPr lang="zh-CN" altLang="en-US" sz="2000" dirty="0">
              <a:latin typeface="楷体" panose="02010609060101010101" pitchFamily="49" charset="-122"/>
              <a:ea typeface="楷体" panose="02010609060101010101" pitchFamily="49" charset="-122"/>
            </a:rPr>
            <a:t>战略研究和信息支撑</a:t>
          </a:r>
        </a:p>
      </dgm:t>
    </dgm:pt>
    <dgm:pt modelId="{C336918E-E3E4-43B1-936C-DB80096557EF}" type="parTrans" cxnId="{A5A12B51-1527-4D62-A79C-5E6AC38F89B7}">
      <dgm:prSet/>
      <dgm:spPr/>
      <dgm:t>
        <a:bodyPr/>
        <a:lstStyle/>
        <a:p>
          <a:endParaRPr lang="zh-CN" altLang="en-US">
            <a:latin typeface="楷体" panose="02010609060101010101" pitchFamily="49" charset="-122"/>
            <a:ea typeface="楷体" panose="02010609060101010101" pitchFamily="49" charset="-122"/>
          </a:endParaRPr>
        </a:p>
      </dgm:t>
    </dgm:pt>
    <dgm:pt modelId="{BDD747E7-CCB1-43A4-A182-B1CFC8C6F08E}" type="sibTrans" cxnId="{A5A12B51-1527-4D62-A79C-5E6AC38F89B7}">
      <dgm:prSet/>
      <dgm:spPr/>
      <dgm:t>
        <a:bodyPr/>
        <a:lstStyle/>
        <a:p>
          <a:endParaRPr lang="zh-CN" altLang="en-US">
            <a:latin typeface="楷体" panose="02010609060101010101" pitchFamily="49" charset="-122"/>
            <a:ea typeface="楷体" panose="02010609060101010101" pitchFamily="49" charset="-122"/>
          </a:endParaRPr>
        </a:p>
      </dgm:t>
    </dgm:pt>
    <dgm:pt modelId="{FC34091E-657F-43C9-88BC-9B68D3344C26}">
      <dgm:prSet phldrT="[文本]" custT="1"/>
      <dgm:spPr/>
      <dgm:t>
        <a:bodyPr/>
        <a:lstStyle/>
        <a:p>
          <a:r>
            <a:rPr lang="zh-CN" altLang="en-US" sz="1800" kern="1200" dirty="0">
              <a:latin typeface="楷体" panose="02010609060101010101" pitchFamily="49" charset="-122"/>
              <a:ea typeface="楷体" panose="02010609060101010101" pitchFamily="49" charset="-122"/>
            </a:rPr>
            <a:t>与高校、科研机构共同研制有替代性、高效率的低碳技术</a:t>
          </a:r>
        </a:p>
      </dgm:t>
    </dgm:pt>
    <dgm:pt modelId="{378906F4-C7F1-4AE8-9B43-C3CDCC818B80}" type="parTrans" cxnId="{5C372287-B4A4-414E-9219-E4023AE3E8FB}">
      <dgm:prSet/>
      <dgm:spPr/>
      <dgm:t>
        <a:bodyPr/>
        <a:lstStyle/>
        <a:p>
          <a:endParaRPr lang="zh-CN" altLang="en-US">
            <a:latin typeface="楷体" panose="02010609060101010101" pitchFamily="49" charset="-122"/>
            <a:ea typeface="楷体" panose="02010609060101010101" pitchFamily="49" charset="-122"/>
          </a:endParaRPr>
        </a:p>
      </dgm:t>
    </dgm:pt>
    <dgm:pt modelId="{BB2463A9-8DCF-44A7-AE87-415D897E7EA0}" type="sibTrans" cxnId="{5C372287-B4A4-414E-9219-E4023AE3E8FB}">
      <dgm:prSet/>
      <dgm:spPr/>
      <dgm:t>
        <a:bodyPr/>
        <a:lstStyle/>
        <a:p>
          <a:endParaRPr lang="zh-CN" altLang="en-US">
            <a:latin typeface="楷体" panose="02010609060101010101" pitchFamily="49" charset="-122"/>
            <a:ea typeface="楷体" panose="02010609060101010101" pitchFamily="49" charset="-122"/>
          </a:endParaRPr>
        </a:p>
      </dgm:t>
    </dgm:pt>
    <dgm:pt modelId="{8928408D-3763-408C-8B06-28CD7BD45CC2}">
      <dgm:prSet phldrT="[文本]" custT="1"/>
      <dgm:spPr/>
      <dgm:t>
        <a:bodyPr/>
        <a:lstStyle/>
        <a:p>
          <a:r>
            <a:rPr lang="zh-CN" altLang="en-US" sz="1800" dirty="0">
              <a:latin typeface="楷体" panose="02010609060101010101" pitchFamily="49" charset="-122"/>
              <a:ea typeface="楷体" panose="02010609060101010101" pitchFamily="49" charset="-122"/>
            </a:rPr>
            <a:t>依据自身的知识储备为目标企业和公司提供丰富的信息支撑</a:t>
          </a:r>
          <a:endParaRPr lang="zh-CN" altLang="en-US" sz="2000" dirty="0">
            <a:latin typeface="楷体" panose="02010609060101010101" pitchFamily="49" charset="-122"/>
            <a:ea typeface="楷体" panose="02010609060101010101" pitchFamily="49" charset="-122"/>
          </a:endParaRPr>
        </a:p>
      </dgm:t>
    </dgm:pt>
    <dgm:pt modelId="{F4749C9C-97AD-434C-879A-D4C13988F2F7}" type="parTrans" cxnId="{7DD88AB4-ED11-4CB7-85E5-976D604A6D23}">
      <dgm:prSet/>
      <dgm:spPr/>
      <dgm:t>
        <a:bodyPr/>
        <a:lstStyle/>
        <a:p>
          <a:endParaRPr lang="zh-CN" altLang="en-US">
            <a:latin typeface="楷体" panose="02010609060101010101" pitchFamily="49" charset="-122"/>
            <a:ea typeface="楷体" panose="02010609060101010101" pitchFamily="49" charset="-122"/>
          </a:endParaRPr>
        </a:p>
      </dgm:t>
    </dgm:pt>
    <dgm:pt modelId="{0C2193BD-A76A-46A9-8FF4-FF14B22AA098}" type="sibTrans" cxnId="{7DD88AB4-ED11-4CB7-85E5-976D604A6D23}">
      <dgm:prSet/>
      <dgm:spPr/>
      <dgm:t>
        <a:bodyPr/>
        <a:lstStyle/>
        <a:p>
          <a:endParaRPr lang="zh-CN" altLang="en-US">
            <a:latin typeface="楷体" panose="02010609060101010101" pitchFamily="49" charset="-122"/>
            <a:ea typeface="楷体" panose="02010609060101010101" pitchFamily="49" charset="-122"/>
          </a:endParaRPr>
        </a:p>
      </dgm:t>
    </dgm:pt>
    <dgm:pt modelId="{EA01BC52-7DC5-465B-8D5A-682210C1C03D}">
      <dgm:prSet phldrT="[文本]" custT="1"/>
      <dgm:spPr/>
      <dgm:t>
        <a:bodyPr/>
        <a:lstStyle/>
        <a:p>
          <a:r>
            <a:rPr lang="zh-CN" altLang="en-US" sz="1800" dirty="0">
              <a:latin typeface="楷体" panose="02010609060101010101" pitchFamily="49" charset="-122"/>
              <a:ea typeface="楷体" panose="02010609060101010101" pitchFamily="49" charset="-122"/>
            </a:rPr>
            <a:t>与重点高能耗机构开展直接合作</a:t>
          </a:r>
        </a:p>
      </dgm:t>
    </dgm:pt>
    <dgm:pt modelId="{8D00DCA6-D67B-46D1-B4CD-6247839A49EE}" type="parTrans" cxnId="{7BF46376-871C-431C-99C4-F41F5E5910C1}">
      <dgm:prSet/>
      <dgm:spPr/>
      <dgm:t>
        <a:bodyPr/>
        <a:lstStyle/>
        <a:p>
          <a:endParaRPr lang="zh-CN" altLang="en-US"/>
        </a:p>
      </dgm:t>
    </dgm:pt>
    <dgm:pt modelId="{55A7EC9E-C6AF-4763-BCDC-0D3C343E1675}" type="sibTrans" cxnId="{7BF46376-871C-431C-99C4-F41F5E5910C1}">
      <dgm:prSet/>
      <dgm:spPr/>
      <dgm:t>
        <a:bodyPr/>
        <a:lstStyle/>
        <a:p>
          <a:endParaRPr lang="zh-CN" altLang="en-US"/>
        </a:p>
      </dgm:t>
    </dgm:pt>
    <dgm:pt modelId="{CFCF4953-EE11-4CC9-86DA-DCD79BE7E4AA}" type="pres">
      <dgm:prSet presAssocID="{6C4BC600-5CF2-479A-9374-B10AA437E390}" presName="Name0" presStyleCnt="0">
        <dgm:presLayoutVars>
          <dgm:dir/>
          <dgm:animLvl val="lvl"/>
          <dgm:resizeHandles val="exact"/>
        </dgm:presLayoutVars>
      </dgm:prSet>
      <dgm:spPr/>
    </dgm:pt>
    <dgm:pt modelId="{B72AA2C5-DA05-4F2A-985D-08E3325396E5}" type="pres">
      <dgm:prSet presAssocID="{C1908143-F2D4-4CF5-9F77-6AEE66AD89B8}" presName="composite" presStyleCnt="0"/>
      <dgm:spPr/>
    </dgm:pt>
    <dgm:pt modelId="{9F881D05-B212-4241-A891-9F8D24FDF7BD}" type="pres">
      <dgm:prSet presAssocID="{C1908143-F2D4-4CF5-9F77-6AEE66AD89B8}" presName="parTx" presStyleLbl="alignNode1" presStyleIdx="0" presStyleCnt="3" custScaleY="100000">
        <dgm:presLayoutVars>
          <dgm:chMax val="0"/>
          <dgm:chPref val="0"/>
          <dgm:bulletEnabled val="1"/>
        </dgm:presLayoutVars>
      </dgm:prSet>
      <dgm:spPr/>
    </dgm:pt>
    <dgm:pt modelId="{3844E8CE-FFB8-4F6B-8A02-34BA6028B76B}" type="pres">
      <dgm:prSet presAssocID="{C1908143-F2D4-4CF5-9F77-6AEE66AD89B8}" presName="desTx" presStyleLbl="alignAccFollowNode1" presStyleIdx="0" presStyleCnt="3">
        <dgm:presLayoutVars>
          <dgm:bulletEnabled val="1"/>
        </dgm:presLayoutVars>
      </dgm:prSet>
      <dgm:spPr/>
    </dgm:pt>
    <dgm:pt modelId="{0DA1F9BB-9484-487B-8C09-D34962C2BCC3}" type="pres">
      <dgm:prSet presAssocID="{BFD64D5C-3580-4C25-ABA6-81933FFDB578}" presName="space" presStyleCnt="0"/>
      <dgm:spPr/>
    </dgm:pt>
    <dgm:pt modelId="{616D3907-B547-4FE2-AE53-CB5CEFF40E22}" type="pres">
      <dgm:prSet presAssocID="{93030150-3309-44E5-98D0-ED079E5C8B15}" presName="composite" presStyleCnt="0"/>
      <dgm:spPr/>
    </dgm:pt>
    <dgm:pt modelId="{368F2284-1C78-4384-B314-9FAE06173CC7}" type="pres">
      <dgm:prSet presAssocID="{93030150-3309-44E5-98D0-ED079E5C8B15}" presName="parTx" presStyleLbl="alignNode1" presStyleIdx="1" presStyleCnt="3" custScaleY="100000">
        <dgm:presLayoutVars>
          <dgm:chMax val="0"/>
          <dgm:chPref val="0"/>
          <dgm:bulletEnabled val="1"/>
        </dgm:presLayoutVars>
      </dgm:prSet>
      <dgm:spPr/>
    </dgm:pt>
    <dgm:pt modelId="{CBF5DE9D-1C6E-421A-BFB1-CEBF33C92090}" type="pres">
      <dgm:prSet presAssocID="{93030150-3309-44E5-98D0-ED079E5C8B15}" presName="desTx" presStyleLbl="alignAccFollowNode1" presStyleIdx="1" presStyleCnt="3">
        <dgm:presLayoutVars>
          <dgm:bulletEnabled val="1"/>
        </dgm:presLayoutVars>
      </dgm:prSet>
      <dgm:spPr/>
    </dgm:pt>
    <dgm:pt modelId="{3F542B1A-8BFC-44FE-9833-E14C8A8AEB37}" type="pres">
      <dgm:prSet presAssocID="{A30FE3BD-71B9-4A81-91AE-9D8ABB2117E6}" presName="space" presStyleCnt="0"/>
      <dgm:spPr/>
    </dgm:pt>
    <dgm:pt modelId="{9E96A8C4-ABF6-40DD-86EC-68B1BF6FC22B}" type="pres">
      <dgm:prSet presAssocID="{F2EC9D13-9794-4348-8538-EA7898DCD48C}" presName="composite" presStyleCnt="0"/>
      <dgm:spPr/>
    </dgm:pt>
    <dgm:pt modelId="{6008A059-05EB-4CFD-8B1D-5CE297C959B5}" type="pres">
      <dgm:prSet presAssocID="{F2EC9D13-9794-4348-8538-EA7898DCD48C}" presName="parTx" presStyleLbl="alignNode1" presStyleIdx="2" presStyleCnt="3" custScaleY="100000">
        <dgm:presLayoutVars>
          <dgm:chMax val="0"/>
          <dgm:chPref val="0"/>
          <dgm:bulletEnabled val="1"/>
        </dgm:presLayoutVars>
      </dgm:prSet>
      <dgm:spPr/>
    </dgm:pt>
    <dgm:pt modelId="{9CE57E89-4146-4E61-B867-BFE30F410051}" type="pres">
      <dgm:prSet presAssocID="{F2EC9D13-9794-4348-8538-EA7898DCD48C}" presName="desTx" presStyleLbl="alignAccFollowNode1" presStyleIdx="2" presStyleCnt="3">
        <dgm:presLayoutVars>
          <dgm:bulletEnabled val="1"/>
        </dgm:presLayoutVars>
      </dgm:prSet>
      <dgm:spPr/>
    </dgm:pt>
  </dgm:ptLst>
  <dgm:cxnLst>
    <dgm:cxn modelId="{1D2DB703-1CB6-46FE-96CC-EA68A6908A53}" type="presOf" srcId="{1183B9FD-CDF2-4803-99D0-5CE012AE11CA}" destId="{CBF5DE9D-1C6E-421A-BFB1-CEBF33C92090}" srcOrd="0" destOrd="0" presId="urn:microsoft.com/office/officeart/2005/8/layout/hList1"/>
    <dgm:cxn modelId="{B0471324-A448-4510-BA30-CA94DF76263E}" srcId="{93030150-3309-44E5-98D0-ED079E5C8B15}" destId="{1183B9FD-CDF2-4803-99D0-5CE012AE11CA}" srcOrd="0" destOrd="0" parTransId="{6A9AEDA9-A28B-4CDD-9E83-5B2C72B12190}" sibTransId="{16EAB78F-AB99-42B4-BCA5-B09C3ED13555}"/>
    <dgm:cxn modelId="{5E15725D-03F8-49FB-8DC9-D54ED04ABB6A}" type="presOf" srcId="{8928408D-3763-408C-8B06-28CD7BD45CC2}" destId="{9CE57E89-4146-4E61-B867-BFE30F410051}" srcOrd="0" destOrd="1" presId="urn:microsoft.com/office/officeart/2005/8/layout/hList1"/>
    <dgm:cxn modelId="{80B20249-622A-4131-B07D-C2D9937B8312}" type="presOf" srcId="{EA01BC52-7DC5-465B-8D5A-682210C1C03D}" destId="{3844E8CE-FFB8-4F6B-8A02-34BA6028B76B}" srcOrd="0" destOrd="1" presId="urn:microsoft.com/office/officeart/2005/8/layout/hList1"/>
    <dgm:cxn modelId="{437AA66D-1980-47CC-8BA6-F509EDFB20F9}" srcId="{F2EC9D13-9794-4348-8538-EA7898DCD48C}" destId="{B474867F-E8A7-47A2-B33D-2A537850DAE5}" srcOrd="0" destOrd="0" parTransId="{9CD43AB5-1BB5-4F3D-AAAB-D12ACA2A9CF5}" sibTransId="{41F35C73-D67D-4B05-8EA1-458716DB0205}"/>
    <dgm:cxn modelId="{A5A12B51-1527-4D62-A79C-5E6AC38F89B7}" srcId="{6C4BC600-5CF2-479A-9374-B10AA437E390}" destId="{F2EC9D13-9794-4348-8538-EA7898DCD48C}" srcOrd="2" destOrd="0" parTransId="{C336918E-E3E4-43B1-936C-DB80096557EF}" sibTransId="{BDD747E7-CCB1-43A4-A182-B1CFC8C6F08E}"/>
    <dgm:cxn modelId="{7BF46376-871C-431C-99C4-F41F5E5910C1}" srcId="{C1908143-F2D4-4CF5-9F77-6AEE66AD89B8}" destId="{EA01BC52-7DC5-465B-8D5A-682210C1C03D}" srcOrd="1" destOrd="0" parTransId="{8D00DCA6-D67B-46D1-B4CD-6247839A49EE}" sibTransId="{55A7EC9E-C6AF-4763-BCDC-0D3C343E1675}"/>
    <dgm:cxn modelId="{5C372287-B4A4-414E-9219-E4023AE3E8FB}" srcId="{93030150-3309-44E5-98D0-ED079E5C8B15}" destId="{FC34091E-657F-43C9-88BC-9B68D3344C26}" srcOrd="1" destOrd="0" parTransId="{378906F4-C7F1-4AE8-9B43-C3CDCC818B80}" sibTransId="{BB2463A9-8DCF-44A7-AE87-415D897E7EA0}"/>
    <dgm:cxn modelId="{FF348B89-7379-4D7E-A39B-6BA497FF7B1C}" type="presOf" srcId="{FC34091E-657F-43C9-88BC-9B68D3344C26}" destId="{CBF5DE9D-1C6E-421A-BFB1-CEBF33C92090}" srcOrd="0" destOrd="1" presId="urn:microsoft.com/office/officeart/2005/8/layout/hList1"/>
    <dgm:cxn modelId="{7DD88AB4-ED11-4CB7-85E5-976D604A6D23}" srcId="{F2EC9D13-9794-4348-8538-EA7898DCD48C}" destId="{8928408D-3763-408C-8B06-28CD7BD45CC2}" srcOrd="1" destOrd="0" parTransId="{F4749C9C-97AD-434C-879A-D4C13988F2F7}" sibTransId="{0C2193BD-A76A-46A9-8FF4-FF14B22AA098}"/>
    <dgm:cxn modelId="{B8B529B6-31A0-4421-9475-F7DB70D63B2E}" type="presOf" srcId="{93030150-3309-44E5-98D0-ED079E5C8B15}" destId="{368F2284-1C78-4384-B314-9FAE06173CC7}" srcOrd="0" destOrd="0" presId="urn:microsoft.com/office/officeart/2005/8/layout/hList1"/>
    <dgm:cxn modelId="{A56D41B7-17F5-4659-B7D1-E66C40E387C1}" type="presOf" srcId="{C1908143-F2D4-4CF5-9F77-6AEE66AD89B8}" destId="{9F881D05-B212-4241-A891-9F8D24FDF7BD}" srcOrd="0" destOrd="0" presId="urn:microsoft.com/office/officeart/2005/8/layout/hList1"/>
    <dgm:cxn modelId="{766B59BD-6CEC-4437-B0E6-5CFB2B1E268C}" srcId="{C1908143-F2D4-4CF5-9F77-6AEE66AD89B8}" destId="{3AB13E85-EE64-46C9-B3F9-0B0ACC70FA01}" srcOrd="0" destOrd="0" parTransId="{E3D0E663-80C0-4249-8045-C02B286184C5}" sibTransId="{42E93A57-4875-4A0D-ABFF-EE03C67F93B7}"/>
    <dgm:cxn modelId="{CE521DC1-FE00-450D-8D01-BB4D40CBEF48}" type="presOf" srcId="{B474867F-E8A7-47A2-B33D-2A537850DAE5}" destId="{9CE57E89-4146-4E61-B867-BFE30F410051}" srcOrd="0" destOrd="0" presId="urn:microsoft.com/office/officeart/2005/8/layout/hList1"/>
    <dgm:cxn modelId="{E25BB9D0-84C1-4A80-8BAB-CEC6B59B60A8}" type="presOf" srcId="{6C4BC600-5CF2-479A-9374-B10AA437E390}" destId="{CFCF4953-EE11-4CC9-86DA-DCD79BE7E4AA}" srcOrd="0" destOrd="0" presId="urn:microsoft.com/office/officeart/2005/8/layout/hList1"/>
    <dgm:cxn modelId="{AF5424E3-ACB7-42FC-A13A-FA23EC26465B}" type="presOf" srcId="{3AB13E85-EE64-46C9-B3F9-0B0ACC70FA01}" destId="{3844E8CE-FFB8-4F6B-8A02-34BA6028B76B}" srcOrd="0" destOrd="0" presId="urn:microsoft.com/office/officeart/2005/8/layout/hList1"/>
    <dgm:cxn modelId="{4D874EEB-C792-4EEB-AB0F-776B257C03CE}" type="presOf" srcId="{F2EC9D13-9794-4348-8538-EA7898DCD48C}" destId="{6008A059-05EB-4CFD-8B1D-5CE297C959B5}" srcOrd="0" destOrd="0" presId="urn:microsoft.com/office/officeart/2005/8/layout/hList1"/>
    <dgm:cxn modelId="{E45E05EC-D0B4-443D-9679-5AE40D414BC2}" srcId="{6C4BC600-5CF2-479A-9374-B10AA437E390}" destId="{C1908143-F2D4-4CF5-9F77-6AEE66AD89B8}" srcOrd="0" destOrd="0" parTransId="{D24EDCC5-739D-4F88-912D-23D87F7696EA}" sibTransId="{BFD64D5C-3580-4C25-ABA6-81933FFDB578}"/>
    <dgm:cxn modelId="{39E6CCED-E9D1-48C6-B5F3-945A5A9DD9E7}" srcId="{6C4BC600-5CF2-479A-9374-B10AA437E390}" destId="{93030150-3309-44E5-98D0-ED079E5C8B15}" srcOrd="1" destOrd="0" parTransId="{D702FDAE-C5FD-4CB1-A471-37E35363698E}" sibTransId="{A30FE3BD-71B9-4A81-91AE-9D8ABB2117E6}"/>
    <dgm:cxn modelId="{35BE3D6E-AFD0-48DB-8D52-61846604B5DE}" type="presParOf" srcId="{CFCF4953-EE11-4CC9-86DA-DCD79BE7E4AA}" destId="{B72AA2C5-DA05-4F2A-985D-08E3325396E5}" srcOrd="0" destOrd="0" presId="urn:microsoft.com/office/officeart/2005/8/layout/hList1"/>
    <dgm:cxn modelId="{BEB91F6E-C826-42CF-BD9D-ACC7A514508B}" type="presParOf" srcId="{B72AA2C5-DA05-4F2A-985D-08E3325396E5}" destId="{9F881D05-B212-4241-A891-9F8D24FDF7BD}" srcOrd="0" destOrd="0" presId="urn:microsoft.com/office/officeart/2005/8/layout/hList1"/>
    <dgm:cxn modelId="{D278252A-394E-48C8-AA3C-16EE792D9D5B}" type="presParOf" srcId="{B72AA2C5-DA05-4F2A-985D-08E3325396E5}" destId="{3844E8CE-FFB8-4F6B-8A02-34BA6028B76B}" srcOrd="1" destOrd="0" presId="urn:microsoft.com/office/officeart/2005/8/layout/hList1"/>
    <dgm:cxn modelId="{0A7F7DEF-105C-4838-9D43-134B436F9A5C}" type="presParOf" srcId="{CFCF4953-EE11-4CC9-86DA-DCD79BE7E4AA}" destId="{0DA1F9BB-9484-487B-8C09-D34962C2BCC3}" srcOrd="1" destOrd="0" presId="urn:microsoft.com/office/officeart/2005/8/layout/hList1"/>
    <dgm:cxn modelId="{3A8B2DD5-D522-46EB-9684-5EBA8D9B0A92}" type="presParOf" srcId="{CFCF4953-EE11-4CC9-86DA-DCD79BE7E4AA}" destId="{616D3907-B547-4FE2-AE53-CB5CEFF40E22}" srcOrd="2" destOrd="0" presId="urn:microsoft.com/office/officeart/2005/8/layout/hList1"/>
    <dgm:cxn modelId="{C1FB1C7C-090D-4471-AB64-68725D88236D}" type="presParOf" srcId="{616D3907-B547-4FE2-AE53-CB5CEFF40E22}" destId="{368F2284-1C78-4384-B314-9FAE06173CC7}" srcOrd="0" destOrd="0" presId="urn:microsoft.com/office/officeart/2005/8/layout/hList1"/>
    <dgm:cxn modelId="{21726E78-EE41-4003-B949-CD1053122A0E}" type="presParOf" srcId="{616D3907-B547-4FE2-AE53-CB5CEFF40E22}" destId="{CBF5DE9D-1C6E-421A-BFB1-CEBF33C92090}" srcOrd="1" destOrd="0" presId="urn:microsoft.com/office/officeart/2005/8/layout/hList1"/>
    <dgm:cxn modelId="{08EBEEE6-523F-462C-8BEB-1F2790A2FB76}" type="presParOf" srcId="{CFCF4953-EE11-4CC9-86DA-DCD79BE7E4AA}" destId="{3F542B1A-8BFC-44FE-9833-E14C8A8AEB37}" srcOrd="3" destOrd="0" presId="urn:microsoft.com/office/officeart/2005/8/layout/hList1"/>
    <dgm:cxn modelId="{83A99092-B293-45CC-83B4-5AB511FA4EF8}" type="presParOf" srcId="{CFCF4953-EE11-4CC9-86DA-DCD79BE7E4AA}" destId="{9E96A8C4-ABF6-40DD-86EC-68B1BF6FC22B}" srcOrd="4" destOrd="0" presId="urn:microsoft.com/office/officeart/2005/8/layout/hList1"/>
    <dgm:cxn modelId="{E37D89F9-D823-4881-AC1D-0AED19560CD5}" type="presParOf" srcId="{9E96A8C4-ABF6-40DD-86EC-68B1BF6FC22B}" destId="{6008A059-05EB-4CFD-8B1D-5CE297C959B5}" srcOrd="0" destOrd="0" presId="urn:microsoft.com/office/officeart/2005/8/layout/hList1"/>
    <dgm:cxn modelId="{242E415E-B3AB-4A3D-A496-8D066F306526}" type="presParOf" srcId="{9E96A8C4-ABF6-40DD-86EC-68B1BF6FC22B}" destId="{9CE57E89-4146-4E61-B867-BFE30F410051}" srcOrd="1" destOrd="0" presId="urn:microsoft.com/office/officeart/2005/8/layout/hList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23.xml><?xml version="1.0" encoding="utf-8"?>
<dgm:dataModel xmlns:dgm="http://schemas.openxmlformats.org/drawingml/2006/diagram" xmlns:a="http://schemas.openxmlformats.org/drawingml/2006/main">
  <dgm:ptLst>
    <dgm:pt modelId="{840D625E-CDD9-42ED-8795-62ABC46877F2}" type="doc">
      <dgm:prSet loTypeId="urn:microsoft.com/office/officeart/2008/layout/AccentedPicture#3" loCatId="picture" qsTypeId="urn:microsoft.com/office/officeart/2005/8/quickstyle/simple1#6" qsCatId="simple" csTypeId="urn:microsoft.com/office/officeart/2005/8/colors/accent1_1#8" csCatId="accent1" phldr="1"/>
      <dgm:spPr/>
      <dgm:t>
        <a:bodyPr/>
        <a:lstStyle/>
        <a:p>
          <a:endParaRPr lang="zh-CN" altLang="en-US"/>
        </a:p>
      </dgm:t>
    </dgm:pt>
    <dgm:pt modelId="{33825EDE-B50E-4070-9599-70CC2772FF2A}">
      <dgm:prSet phldrT="[文本]" custT="1"/>
      <dgm:spPr/>
      <dgm:t>
        <a:bodyPr/>
        <a:lstStyle/>
        <a:p>
          <a:r>
            <a:rPr lang="zh-CN" altLang="en-US" sz="2000" b="0" u="none" dirty="0">
              <a:effectLst/>
              <a:latin typeface="楷体" panose="02010609060101010101" pitchFamily="49" charset="-122"/>
              <a:ea typeface="楷体" panose="02010609060101010101" pitchFamily="49" charset="-122"/>
            </a:rPr>
            <a:t>信用风险</a:t>
          </a:r>
        </a:p>
      </dgm:t>
    </dgm:pt>
    <dgm:pt modelId="{FFCAFEE5-019A-464E-A401-E880353AB68C}" type="parTrans" cxnId="{BCED427D-2C07-4BAE-91EA-B4014771F6AC}">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AAA4A86D-5F73-471F-9429-19A57D34B407}" type="sibTrans" cxnId="{BCED427D-2C07-4BAE-91EA-B4014771F6AC}">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C44A3855-376D-4EF5-AA03-35A1FE5F77AA}">
      <dgm:prSet phldrT="[文本]" custT="1"/>
      <dgm:spPr/>
      <dgm:t>
        <a:bodyPr/>
        <a:lstStyle/>
        <a:p>
          <a:r>
            <a:rPr lang="zh-CN" altLang="en-US" sz="2000" dirty="0">
              <a:latin typeface="楷体" panose="02010609060101010101" pitchFamily="49" charset="-122"/>
              <a:ea typeface="楷体" panose="02010609060101010101" pitchFamily="49" charset="-122"/>
            </a:rPr>
            <a:t>市场风险</a:t>
          </a:r>
        </a:p>
      </dgm:t>
    </dgm:pt>
    <dgm:pt modelId="{73F2CBB4-713D-46F0-95CA-FC4775169871}" type="parTrans" cxnId="{8952C8EC-E900-4D9C-987B-EA02686092E2}">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E2A386DE-92EB-448C-9F1D-6C7356E11763}" type="sibTrans" cxnId="{8952C8EC-E900-4D9C-987B-EA02686092E2}">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8ECAB555-FDAE-4487-AE04-C71F80F83A0E}">
      <dgm:prSet phldrT="[文本]" custT="1"/>
      <dgm:spPr/>
      <dgm:t>
        <a:bodyPr/>
        <a:lstStyle/>
        <a:p>
          <a:r>
            <a:rPr lang="zh-CN" altLang="en-US" sz="2000">
              <a:latin typeface="楷体" panose="02010609060101010101" pitchFamily="49" charset="-122"/>
              <a:ea typeface="楷体" panose="02010609060101010101" pitchFamily="49" charset="-122"/>
            </a:rPr>
            <a:t>流动性风险</a:t>
          </a:r>
          <a:endParaRPr lang="zh-CN" altLang="en-US" sz="2000" dirty="0">
            <a:latin typeface="楷体" panose="02010609060101010101" pitchFamily="49" charset="-122"/>
            <a:ea typeface="楷体" panose="02010609060101010101" pitchFamily="49" charset="-122"/>
          </a:endParaRPr>
        </a:p>
      </dgm:t>
    </dgm:pt>
    <dgm:pt modelId="{D4083302-40D1-473F-9720-DC06C205D546}" type="parTrans" cxnId="{17FBB6C5-FBFE-4582-88A1-488744C84D26}">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8163F724-3496-42D0-9293-A1EE8D652541}" type="sibTrans" cxnId="{17FBB6C5-FBFE-4582-88A1-488744C84D26}">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F2B4DED0-C26E-4242-97A8-3E968744B4B7}">
      <dgm:prSet phldrT="[文本]" custT="1"/>
      <dgm:spPr/>
      <dgm:t>
        <a:bodyPr/>
        <a:lstStyle/>
        <a:p>
          <a:r>
            <a:rPr lang="zh-CN" altLang="en-US" sz="2000">
              <a:latin typeface="楷体" panose="02010609060101010101" pitchFamily="49" charset="-122"/>
              <a:ea typeface="楷体" panose="02010609060101010101" pitchFamily="49" charset="-122"/>
            </a:rPr>
            <a:t>操作风险</a:t>
          </a:r>
          <a:endParaRPr lang="zh-CN" altLang="en-US" sz="2000" dirty="0">
            <a:latin typeface="楷体" panose="02010609060101010101" pitchFamily="49" charset="-122"/>
            <a:ea typeface="楷体" panose="02010609060101010101" pitchFamily="49" charset="-122"/>
          </a:endParaRPr>
        </a:p>
      </dgm:t>
    </dgm:pt>
    <dgm:pt modelId="{6F9FBADD-AC25-4232-B52E-C45501D31120}" type="parTrans" cxnId="{4EB44D6E-D765-41C9-A91B-E0AEDB81C5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7D4964A2-1984-4BDD-96C0-AE4CCA7C50F3}" type="sibTrans" cxnId="{4EB44D6E-D765-41C9-A91B-E0AEDB81C5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2E865F91-D133-4B19-83EB-C1FBFC6775F0}">
      <dgm:prSet phldrT="[文本]" custT="1"/>
      <dgm:spPr/>
      <dgm:t>
        <a:bodyPr/>
        <a:lstStyle/>
        <a:p>
          <a:r>
            <a:rPr lang="zh-CN" altLang="en-US" sz="2000">
              <a:latin typeface="楷体" panose="02010609060101010101" pitchFamily="49" charset="-122"/>
              <a:ea typeface="楷体" panose="02010609060101010101" pitchFamily="49" charset="-122"/>
            </a:rPr>
            <a:t>宏观经济变动风险</a:t>
          </a:r>
          <a:endParaRPr lang="zh-CN" altLang="en-US" sz="2000" dirty="0">
            <a:latin typeface="楷体" panose="02010609060101010101" pitchFamily="49" charset="-122"/>
            <a:ea typeface="楷体" panose="02010609060101010101" pitchFamily="49" charset="-122"/>
          </a:endParaRPr>
        </a:p>
      </dgm:t>
    </dgm:pt>
    <dgm:pt modelId="{3E9F73EC-B9A6-45AE-9D0A-304F6787350B}" type="parTrans" cxnId="{228FB7AA-1198-48A9-9EFE-A920F5E554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54FD446B-5E75-4DA1-B966-CE1B2319405F}" type="sibTrans" cxnId="{228FB7AA-1198-48A9-9EFE-A920F5E554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8BA0DAE7-BA68-4B18-97BD-E08A34878529}">
      <dgm:prSet phldrT="[文本]" custT="1"/>
      <dgm:spPr/>
      <dgm:t>
        <a:bodyPr/>
        <a:lstStyle/>
        <a:p>
          <a:r>
            <a:rPr lang="zh-CN" altLang="en-US" sz="2000">
              <a:latin typeface="楷体" panose="02010609060101010101" pitchFamily="49" charset="-122"/>
              <a:ea typeface="楷体" panose="02010609060101010101" pitchFamily="49" charset="-122"/>
            </a:rPr>
            <a:t>政策风险</a:t>
          </a:r>
          <a:endParaRPr lang="zh-CN" altLang="en-US" sz="2000" dirty="0">
            <a:latin typeface="楷体" panose="02010609060101010101" pitchFamily="49" charset="-122"/>
            <a:ea typeface="楷体" panose="02010609060101010101" pitchFamily="49" charset="-122"/>
          </a:endParaRPr>
        </a:p>
      </dgm:t>
    </dgm:pt>
    <dgm:pt modelId="{A2A55162-A45F-4E32-8D16-1C4C2498598B}" type="parTrans" cxnId="{C0D0D6B2-25A0-41AE-80C7-3A50032628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510C5FDB-5973-4BE9-A29C-5EF27064DB76}" type="sibTrans" cxnId="{C0D0D6B2-25A0-41AE-80C7-3A50032628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A6E58A74-A0B2-4327-B895-F2CDA47FD74C}">
      <dgm:prSet phldrT="[文本]" custT="1"/>
      <dgm:spPr/>
      <dgm:t>
        <a:bodyPr/>
        <a:lstStyle/>
        <a:p>
          <a:r>
            <a:rPr lang="zh-CN" altLang="en-US" sz="2000" dirty="0">
              <a:latin typeface="楷体" panose="02010609060101010101" pitchFamily="49" charset="-122"/>
              <a:ea typeface="楷体" panose="02010609060101010101" pitchFamily="49" charset="-122"/>
            </a:rPr>
            <a:t>政治风险</a:t>
          </a:r>
        </a:p>
      </dgm:t>
    </dgm:pt>
    <dgm:pt modelId="{72229C42-2A5D-4397-95CB-FBC2A7135AFB}" type="parTrans" cxnId="{B6AA0286-B31C-49B7-B789-F8793B07C98F}">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B225098F-0928-49B2-9324-8A5E1C715F0A}" type="sibTrans" cxnId="{B6AA0286-B31C-49B7-B789-F8793B07C98F}">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879AB512-8337-4851-A7E5-C90A27411A62}">
      <dgm:prSet phldrT="[文本]" custT="1"/>
      <dgm:spPr/>
      <dgm:t>
        <a:bodyPr/>
        <a:lstStyle/>
        <a:p>
          <a:r>
            <a:rPr lang="zh-CN" altLang="en-US" sz="2000">
              <a:latin typeface="楷体" panose="02010609060101010101" pitchFamily="49" charset="-122"/>
              <a:ea typeface="楷体" panose="02010609060101010101" pitchFamily="49" charset="-122"/>
            </a:rPr>
            <a:t>法律风险</a:t>
          </a:r>
          <a:endParaRPr lang="zh-CN" altLang="en-US" sz="2000" dirty="0">
            <a:latin typeface="楷体" panose="02010609060101010101" pitchFamily="49" charset="-122"/>
            <a:ea typeface="楷体" panose="02010609060101010101" pitchFamily="49" charset="-122"/>
          </a:endParaRPr>
        </a:p>
      </dgm:t>
    </dgm:pt>
    <dgm:pt modelId="{C898EEE7-7976-4C2B-B4C9-A1CA9DE067F0}" type="parTrans" cxnId="{5CCAC3D0-0955-484A-994B-26E77EAD45F5}">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2E7C75A2-1906-49D9-98E7-20EBFDFB9227}" type="sibTrans" cxnId="{5CCAC3D0-0955-484A-994B-26E77EAD45F5}">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91B864A1-25C0-4B9B-A22D-19018F517230}">
      <dgm:prSet phldrT="[文本]" custT="1"/>
      <dgm:spPr/>
      <dgm:t>
        <a:bodyPr/>
        <a:lstStyle/>
        <a:p>
          <a:r>
            <a:rPr lang="zh-CN" altLang="en-US" sz="2000" dirty="0">
              <a:latin typeface="楷体" panose="02010609060101010101" pitchFamily="49" charset="-122"/>
              <a:ea typeface="楷体" panose="02010609060101010101" pitchFamily="49" charset="-122"/>
            </a:rPr>
            <a:t>技术风险</a:t>
          </a:r>
        </a:p>
      </dgm:t>
    </dgm:pt>
    <dgm:pt modelId="{41EC128C-DC2A-4CB6-80DF-D6EAEAF30639}" type="parTrans" cxnId="{5019FDD2-34A6-42D1-90D1-9C46638FB8CD}">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402F4D4D-9168-4172-B6CE-1AF66B1405D1}" type="sibTrans" cxnId="{5019FDD2-34A6-42D1-90D1-9C46638FB8CD}">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CAEC155E-0B04-4A44-BCAA-C0E441478980}">
      <dgm:prSet phldrT="[文本]" custT="1"/>
      <dgm:spPr/>
      <dgm:t>
        <a:bodyPr/>
        <a:lstStyle/>
        <a:p>
          <a:r>
            <a:rPr lang="zh-CN" altLang="en-US" sz="2000" b="1" dirty="0">
              <a:solidFill>
                <a:schemeClr val="accent1"/>
              </a:solidFill>
              <a:latin typeface="微软雅黑" panose="020B0503020204020204" pitchFamily="34" charset="-122"/>
              <a:ea typeface="微软雅黑" panose="020B0503020204020204" pitchFamily="34" charset="-122"/>
            </a:rPr>
            <a:t>碳金融风险分类</a:t>
          </a:r>
        </a:p>
      </dgm:t>
    </dgm:pt>
    <dgm:pt modelId="{14306C14-8C75-444D-93BD-F1AAEDC0D624}" type="sibTrans" cxnId="{77DB1784-2334-498F-948D-55315606E30F}">
      <dgm:prSet/>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l="-14000" r="-14000"/>
          </a:stretch>
        </a:blipFill>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0FA00201-E6EE-4449-AA06-AB78EF09991E}" type="parTrans" cxnId="{77DB1784-2334-498F-948D-55315606E30F}">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DD6963E5-4620-45FD-8E0D-B34D6433182D}">
      <dgm:prSet phldrT="[文本]" custT="1"/>
      <dgm:spPr/>
      <dgm:t>
        <a:bodyPr/>
        <a:lstStyle/>
        <a:p>
          <a:r>
            <a:rPr lang="zh-CN" altLang="en-US" sz="2000" dirty="0">
              <a:latin typeface="楷体" panose="02010609060101010101" pitchFamily="49" charset="-122"/>
              <a:ea typeface="楷体" panose="02010609060101010101" pitchFamily="49" charset="-122"/>
            </a:rPr>
            <a:t>项目风险</a:t>
          </a:r>
        </a:p>
      </dgm:t>
    </dgm:pt>
    <dgm:pt modelId="{A5CACCC7-2F7D-4338-8E87-E70A595E430D}" type="parTrans" cxnId="{1E258924-63B5-4919-B8CF-C54761EDD0D3}">
      <dgm:prSet/>
      <dgm:spPr/>
      <dgm:t>
        <a:bodyPr/>
        <a:lstStyle/>
        <a:p>
          <a:endParaRPr lang="zh-CN" altLang="en-US"/>
        </a:p>
      </dgm:t>
    </dgm:pt>
    <dgm:pt modelId="{9930D9EC-40C1-4FD3-8000-FBC695EADF88}" type="sibTrans" cxnId="{1E258924-63B5-4919-B8CF-C54761EDD0D3}">
      <dgm:prSet/>
      <dgm:spPr/>
      <dgm:t>
        <a:bodyPr/>
        <a:lstStyle/>
        <a:p>
          <a:endParaRPr lang="zh-CN" altLang="en-US"/>
        </a:p>
      </dgm:t>
    </dgm:pt>
    <dgm:pt modelId="{CD0F6F8B-CB5A-4979-A17D-09556BF8D403}" type="pres">
      <dgm:prSet presAssocID="{840D625E-CDD9-42ED-8795-62ABC46877F2}" presName="Name0" presStyleCnt="0">
        <dgm:presLayoutVars>
          <dgm:dir/>
        </dgm:presLayoutVars>
      </dgm:prSet>
      <dgm:spPr/>
    </dgm:pt>
    <dgm:pt modelId="{C24DDEE4-3BCF-45F3-904B-8DD58DD0D91D}" type="pres">
      <dgm:prSet presAssocID="{14306C14-8C75-444D-93BD-F1AAEDC0D624}" presName="picture_1" presStyleLbl="bgImgPlace1" presStyleIdx="0" presStyleCnt="1" custScaleX="43234" custScaleY="44240" custLinFactNeighborX="5762" custLinFactNeighborY="2075"/>
      <dgm:spPr/>
    </dgm:pt>
    <dgm:pt modelId="{070F70D5-2C77-4455-9B74-6F9F699A9294}" type="pres">
      <dgm:prSet presAssocID="{CAEC155E-0B04-4A44-BCAA-C0E441478980}" presName="text_1" presStyleLbl="node1" presStyleIdx="0" presStyleCnt="0" custScaleX="70682" custScaleY="17828" custLinFactNeighborX="18546" custLinFactNeighborY="-71846">
        <dgm:presLayoutVars>
          <dgm:bulletEnabled val="1"/>
        </dgm:presLayoutVars>
      </dgm:prSet>
      <dgm:spPr/>
    </dgm:pt>
    <dgm:pt modelId="{2FD0DD60-D9E2-4751-B4D5-641E1986E2EF}" type="pres">
      <dgm:prSet presAssocID="{840D625E-CDD9-42ED-8795-62ABC46877F2}" presName="linV" presStyleCnt="0"/>
      <dgm:spPr/>
    </dgm:pt>
    <dgm:pt modelId="{CC8D5069-12B5-4284-8165-AF16BEEE27F1}" type="pres">
      <dgm:prSet presAssocID="{33825EDE-B50E-4070-9599-70CC2772FF2A}" presName="pair" presStyleCnt="0"/>
      <dgm:spPr/>
    </dgm:pt>
    <dgm:pt modelId="{919F2262-48DF-4649-A420-D83AD17D8C25}" type="pres">
      <dgm:prSet presAssocID="{33825EDE-B50E-4070-9599-70CC2772FF2A}" presName="spaceH" presStyleLbl="node1" presStyleIdx="0" presStyleCnt="0"/>
      <dgm:spPr/>
    </dgm:pt>
    <dgm:pt modelId="{6C4AE421-0D53-4429-85D3-3E7D96A91997}" type="pres">
      <dgm:prSet presAssocID="{33825EDE-B50E-4070-9599-70CC2772FF2A}" presName="desPictures" presStyleLbl="alignImgPlace1" presStyleIdx="0" presStyleCnt="10"/>
      <dgm:spPr>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dgm:spPr>
    </dgm:pt>
    <dgm:pt modelId="{7382F750-BC1F-4BAB-914E-FC30653A83DF}" type="pres">
      <dgm:prSet presAssocID="{33825EDE-B50E-4070-9599-70CC2772FF2A}" presName="desTextWrapper" presStyleCnt="0"/>
      <dgm:spPr/>
    </dgm:pt>
    <dgm:pt modelId="{A65C66DE-7687-4D77-96A2-634014FFF832}" type="pres">
      <dgm:prSet presAssocID="{33825EDE-B50E-4070-9599-70CC2772FF2A}" presName="desText" presStyleLbl="revTx" presStyleIdx="0" presStyleCnt="10">
        <dgm:presLayoutVars>
          <dgm:bulletEnabled val="1"/>
        </dgm:presLayoutVars>
      </dgm:prSet>
      <dgm:spPr/>
    </dgm:pt>
    <dgm:pt modelId="{98AA9EBC-1473-4E81-9094-35F1F4E495A7}" type="pres">
      <dgm:prSet presAssocID="{AAA4A86D-5F73-471F-9429-19A57D34B407}" presName="spaceV" presStyleCnt="0"/>
      <dgm:spPr/>
    </dgm:pt>
    <dgm:pt modelId="{3AB29BDD-684A-4061-BD06-4A07363EC9A7}" type="pres">
      <dgm:prSet presAssocID="{C44A3855-376D-4EF5-AA03-35A1FE5F77AA}" presName="pair" presStyleCnt="0"/>
      <dgm:spPr/>
    </dgm:pt>
    <dgm:pt modelId="{7DEC6611-112B-478C-AF62-DE43CCA7DD07}" type="pres">
      <dgm:prSet presAssocID="{C44A3855-376D-4EF5-AA03-35A1FE5F77AA}" presName="spaceH" presStyleLbl="node1" presStyleIdx="0" presStyleCnt="0"/>
      <dgm:spPr/>
    </dgm:pt>
    <dgm:pt modelId="{5B2C43A2-2963-4761-875B-7BB86E05F9D4}" type="pres">
      <dgm:prSet presAssocID="{C44A3855-376D-4EF5-AA03-35A1FE5F77AA}" presName="desPictures" presStyleLbl="alignImgPlace1" presStyleIdx="1" presStyleCnt="10"/>
      <dgm:spPr>
        <a:blipFill>
          <a:blip xmlns:r="http://schemas.openxmlformats.org/officeDocument/2006/relationships" r:embed="rId5">
            <a:extLst>
              <a:ext uri="{96DAC541-7B7A-43D3-8B79-37D633B846F1}">
                <asvg:svgBlip xmlns:asvg="http://schemas.microsoft.com/office/drawing/2016/SVG/main" r:embed="rId6"/>
              </a:ext>
            </a:extLst>
          </a:blip>
          <a:srcRect/>
          <a:stretch>
            <a:fillRect/>
          </a:stretch>
        </a:blipFill>
      </dgm:spPr>
    </dgm:pt>
    <dgm:pt modelId="{26ECECDD-CC6E-46A3-ABEC-F8A4E81B6B3B}" type="pres">
      <dgm:prSet presAssocID="{C44A3855-376D-4EF5-AA03-35A1FE5F77AA}" presName="desTextWrapper" presStyleCnt="0"/>
      <dgm:spPr/>
    </dgm:pt>
    <dgm:pt modelId="{C51E5D03-1302-4247-B596-9A1DF0BE2C80}" type="pres">
      <dgm:prSet presAssocID="{C44A3855-376D-4EF5-AA03-35A1FE5F77AA}" presName="desText" presStyleLbl="revTx" presStyleIdx="1" presStyleCnt="10">
        <dgm:presLayoutVars>
          <dgm:bulletEnabled val="1"/>
        </dgm:presLayoutVars>
      </dgm:prSet>
      <dgm:spPr/>
    </dgm:pt>
    <dgm:pt modelId="{25E80926-2B5D-4711-A781-64AEA75C143C}" type="pres">
      <dgm:prSet presAssocID="{E2A386DE-92EB-448C-9F1D-6C7356E11763}" presName="spaceV" presStyleCnt="0"/>
      <dgm:spPr/>
    </dgm:pt>
    <dgm:pt modelId="{C4E10726-D5ED-4D97-84EF-549594DB26E4}" type="pres">
      <dgm:prSet presAssocID="{8ECAB555-FDAE-4487-AE04-C71F80F83A0E}" presName="pair" presStyleCnt="0"/>
      <dgm:spPr/>
    </dgm:pt>
    <dgm:pt modelId="{382CA2E5-2A6F-4CD9-ABF3-3BBF010AEB3F}" type="pres">
      <dgm:prSet presAssocID="{8ECAB555-FDAE-4487-AE04-C71F80F83A0E}" presName="spaceH" presStyleLbl="node1" presStyleIdx="0" presStyleCnt="0"/>
      <dgm:spPr/>
    </dgm:pt>
    <dgm:pt modelId="{2209C35B-B695-4615-922A-6CF4A0C9CF1E}" type="pres">
      <dgm:prSet presAssocID="{8ECAB555-FDAE-4487-AE04-C71F80F83A0E}" presName="desPictures" presStyleLbl="alignImgPlace1" presStyleIdx="2" presStyleCnt="10"/>
      <dgm:spPr>
        <a:blipFill>
          <a:blip xmlns:r="http://schemas.openxmlformats.org/officeDocument/2006/relationships" r:embed="rId7">
            <a:extLst>
              <a:ext uri="{96DAC541-7B7A-43D3-8B79-37D633B846F1}">
                <asvg:svgBlip xmlns:asvg="http://schemas.microsoft.com/office/drawing/2016/SVG/main" r:embed="rId8"/>
              </a:ext>
            </a:extLst>
          </a:blip>
          <a:srcRect/>
          <a:stretch>
            <a:fillRect/>
          </a:stretch>
        </a:blipFill>
      </dgm:spPr>
    </dgm:pt>
    <dgm:pt modelId="{AC042D57-AC54-4298-9D10-A7CCBEFD6B6D}" type="pres">
      <dgm:prSet presAssocID="{8ECAB555-FDAE-4487-AE04-C71F80F83A0E}" presName="desTextWrapper" presStyleCnt="0"/>
      <dgm:spPr/>
    </dgm:pt>
    <dgm:pt modelId="{45E46CE5-B074-404D-BDC2-415B6D3212E6}" type="pres">
      <dgm:prSet presAssocID="{8ECAB555-FDAE-4487-AE04-C71F80F83A0E}" presName="desText" presStyleLbl="revTx" presStyleIdx="2" presStyleCnt="10">
        <dgm:presLayoutVars>
          <dgm:bulletEnabled val="1"/>
        </dgm:presLayoutVars>
      </dgm:prSet>
      <dgm:spPr/>
    </dgm:pt>
    <dgm:pt modelId="{11C5C10B-040A-4554-8663-DDA4DE9D9C29}" type="pres">
      <dgm:prSet presAssocID="{8163F724-3496-42D0-9293-A1EE8D652541}" presName="spaceV" presStyleCnt="0"/>
      <dgm:spPr/>
    </dgm:pt>
    <dgm:pt modelId="{1F7E8F5E-9B82-4E8E-B4D8-6D5DAA2580B4}" type="pres">
      <dgm:prSet presAssocID="{F2B4DED0-C26E-4242-97A8-3E968744B4B7}" presName="pair" presStyleCnt="0"/>
      <dgm:spPr/>
    </dgm:pt>
    <dgm:pt modelId="{903BFA79-5D6E-4C43-B7F7-65401DB104EA}" type="pres">
      <dgm:prSet presAssocID="{F2B4DED0-C26E-4242-97A8-3E968744B4B7}" presName="spaceH" presStyleLbl="node1" presStyleIdx="0" presStyleCnt="0"/>
      <dgm:spPr/>
    </dgm:pt>
    <dgm:pt modelId="{F439CF20-61DC-414A-8680-7240C8198C21}" type="pres">
      <dgm:prSet presAssocID="{F2B4DED0-C26E-4242-97A8-3E968744B4B7}" presName="desPictures" presStyleLbl="alignImgPlace1" presStyleIdx="3" presStyleCnt="10"/>
      <dgm:spPr>
        <a:blipFill>
          <a:blip xmlns:r="http://schemas.openxmlformats.org/officeDocument/2006/relationships" r:embed="rId9">
            <a:extLst>
              <a:ext uri="{96DAC541-7B7A-43D3-8B79-37D633B846F1}">
                <asvg:svgBlip xmlns:asvg="http://schemas.microsoft.com/office/drawing/2016/SVG/main" r:embed="rId10"/>
              </a:ext>
            </a:extLst>
          </a:blip>
          <a:srcRect/>
          <a:stretch>
            <a:fillRect/>
          </a:stretch>
        </a:blipFill>
      </dgm:spPr>
    </dgm:pt>
    <dgm:pt modelId="{240CCBF5-8696-403A-89E9-272982A256DD}" type="pres">
      <dgm:prSet presAssocID="{F2B4DED0-C26E-4242-97A8-3E968744B4B7}" presName="desTextWrapper" presStyleCnt="0"/>
      <dgm:spPr/>
    </dgm:pt>
    <dgm:pt modelId="{5A8178AF-94DE-4C95-AB75-6AE6BF064C63}" type="pres">
      <dgm:prSet presAssocID="{F2B4DED0-C26E-4242-97A8-3E968744B4B7}" presName="desText" presStyleLbl="revTx" presStyleIdx="3" presStyleCnt="10">
        <dgm:presLayoutVars>
          <dgm:bulletEnabled val="1"/>
        </dgm:presLayoutVars>
      </dgm:prSet>
      <dgm:spPr/>
    </dgm:pt>
    <dgm:pt modelId="{46039E27-EF46-45B2-BCFB-B0AE26B6C3AA}" type="pres">
      <dgm:prSet presAssocID="{7D4964A2-1984-4BDD-96C0-AE4CCA7C50F3}" presName="spaceV" presStyleCnt="0"/>
      <dgm:spPr/>
    </dgm:pt>
    <dgm:pt modelId="{D2030694-3A6F-44B2-BD9A-436B4077FEFF}" type="pres">
      <dgm:prSet presAssocID="{8BA0DAE7-BA68-4B18-97BD-E08A34878529}" presName="pair" presStyleCnt="0"/>
      <dgm:spPr/>
    </dgm:pt>
    <dgm:pt modelId="{225455CC-C4C9-4ECB-8D19-ED441BB1428F}" type="pres">
      <dgm:prSet presAssocID="{8BA0DAE7-BA68-4B18-97BD-E08A34878529}" presName="spaceH" presStyleLbl="node1" presStyleIdx="0" presStyleCnt="0"/>
      <dgm:spPr/>
    </dgm:pt>
    <dgm:pt modelId="{A7F1171B-ABA6-4D67-9943-DE58FE8FA97A}" type="pres">
      <dgm:prSet presAssocID="{8BA0DAE7-BA68-4B18-97BD-E08A34878529}" presName="desPictures" presStyleLbl="alignImgPlace1" presStyleIdx="4" presStyleCnt="10"/>
      <dgm:spPr>
        <a:blipFill>
          <a:blip xmlns:r="http://schemas.openxmlformats.org/officeDocument/2006/relationships" r:embed="rId11">
            <a:extLst>
              <a:ext uri="{96DAC541-7B7A-43D3-8B79-37D633B846F1}">
                <asvg:svgBlip xmlns:asvg="http://schemas.microsoft.com/office/drawing/2016/SVG/main" r:embed="rId12"/>
              </a:ext>
            </a:extLst>
          </a:blip>
          <a:srcRect/>
          <a:stretch>
            <a:fillRect/>
          </a:stretch>
        </a:blipFill>
      </dgm:spPr>
    </dgm:pt>
    <dgm:pt modelId="{BBA592A1-F6FC-4AF0-8FD6-26305BFE5A92}" type="pres">
      <dgm:prSet presAssocID="{8BA0DAE7-BA68-4B18-97BD-E08A34878529}" presName="desTextWrapper" presStyleCnt="0"/>
      <dgm:spPr/>
    </dgm:pt>
    <dgm:pt modelId="{BD9611F7-4AC7-4EA4-A89C-B58E15533A48}" type="pres">
      <dgm:prSet presAssocID="{8BA0DAE7-BA68-4B18-97BD-E08A34878529}" presName="desText" presStyleLbl="revTx" presStyleIdx="4" presStyleCnt="10">
        <dgm:presLayoutVars>
          <dgm:bulletEnabled val="1"/>
        </dgm:presLayoutVars>
      </dgm:prSet>
      <dgm:spPr/>
    </dgm:pt>
    <dgm:pt modelId="{8D258F0A-2089-4DC6-8D08-6B61F9413F3B}" type="pres">
      <dgm:prSet presAssocID="{510C5FDB-5973-4BE9-A29C-5EF27064DB76}" presName="spaceV" presStyleCnt="0"/>
      <dgm:spPr/>
    </dgm:pt>
    <dgm:pt modelId="{48320E47-7206-444A-BEC0-7B25EBDD3B01}" type="pres">
      <dgm:prSet presAssocID="{2E865F91-D133-4B19-83EB-C1FBFC6775F0}" presName="pair" presStyleCnt="0"/>
      <dgm:spPr/>
    </dgm:pt>
    <dgm:pt modelId="{78BE29E3-9567-45AC-8555-3A87095075A2}" type="pres">
      <dgm:prSet presAssocID="{2E865F91-D133-4B19-83EB-C1FBFC6775F0}" presName="spaceH" presStyleLbl="node1" presStyleIdx="0" presStyleCnt="0"/>
      <dgm:spPr/>
    </dgm:pt>
    <dgm:pt modelId="{F7FEA288-5BA8-42BB-B7D0-D62499DF40CB}" type="pres">
      <dgm:prSet presAssocID="{2E865F91-D133-4B19-83EB-C1FBFC6775F0}" presName="desPictures" presStyleLbl="alignImgPlace1" presStyleIdx="5" presStyleCnt="10"/>
      <dgm:spPr>
        <a:blipFill>
          <a:blip xmlns:r="http://schemas.openxmlformats.org/officeDocument/2006/relationships" r:embed="rId13">
            <a:extLst>
              <a:ext uri="{96DAC541-7B7A-43D3-8B79-37D633B846F1}">
                <asvg:svgBlip xmlns:asvg="http://schemas.microsoft.com/office/drawing/2016/SVG/main" r:embed="rId14"/>
              </a:ext>
            </a:extLst>
          </a:blip>
          <a:srcRect/>
          <a:stretch>
            <a:fillRect/>
          </a:stretch>
        </a:blipFill>
      </dgm:spPr>
    </dgm:pt>
    <dgm:pt modelId="{174367AC-783E-4F72-A1CD-5D2D535EFF5E}" type="pres">
      <dgm:prSet presAssocID="{2E865F91-D133-4B19-83EB-C1FBFC6775F0}" presName="desTextWrapper" presStyleCnt="0"/>
      <dgm:spPr/>
    </dgm:pt>
    <dgm:pt modelId="{CFDCE078-8F1B-4C34-BFC3-BEDA523BB72C}" type="pres">
      <dgm:prSet presAssocID="{2E865F91-D133-4B19-83EB-C1FBFC6775F0}" presName="desText" presStyleLbl="revTx" presStyleIdx="5" presStyleCnt="10">
        <dgm:presLayoutVars>
          <dgm:bulletEnabled val="1"/>
        </dgm:presLayoutVars>
      </dgm:prSet>
      <dgm:spPr/>
    </dgm:pt>
    <dgm:pt modelId="{95CA86C6-D3ED-4B27-9D1C-526167C4E86D}" type="pres">
      <dgm:prSet presAssocID="{54FD446B-5E75-4DA1-B966-CE1B2319405F}" presName="spaceV" presStyleCnt="0"/>
      <dgm:spPr/>
    </dgm:pt>
    <dgm:pt modelId="{6F81CCEA-078F-4DA8-8D4D-4C209080F9D1}" type="pres">
      <dgm:prSet presAssocID="{A6E58A74-A0B2-4327-B895-F2CDA47FD74C}" presName="pair" presStyleCnt="0"/>
      <dgm:spPr/>
    </dgm:pt>
    <dgm:pt modelId="{24C33F03-ACC8-4C8D-A4E0-FFCD56029AC8}" type="pres">
      <dgm:prSet presAssocID="{A6E58A74-A0B2-4327-B895-F2CDA47FD74C}" presName="spaceH" presStyleLbl="node1" presStyleIdx="0" presStyleCnt="0"/>
      <dgm:spPr/>
    </dgm:pt>
    <dgm:pt modelId="{8CA2C194-CA14-42A5-A730-4132B54ED004}" type="pres">
      <dgm:prSet presAssocID="{A6E58A74-A0B2-4327-B895-F2CDA47FD74C}" presName="desPictures" presStyleLbl="alignImgPlace1" presStyleIdx="6" presStyleCnt="10"/>
      <dgm:spPr>
        <a:blipFill>
          <a:blip xmlns:r="http://schemas.openxmlformats.org/officeDocument/2006/relationships"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a:fillRect/>
          </a:stretch>
        </a:blipFill>
      </dgm:spPr>
    </dgm:pt>
    <dgm:pt modelId="{E91F7C94-6086-4A66-911B-269CC278C234}" type="pres">
      <dgm:prSet presAssocID="{A6E58A74-A0B2-4327-B895-F2CDA47FD74C}" presName="desTextWrapper" presStyleCnt="0"/>
      <dgm:spPr/>
    </dgm:pt>
    <dgm:pt modelId="{C0EDC5C2-0A25-49B4-8077-8CF627CE4A3A}" type="pres">
      <dgm:prSet presAssocID="{A6E58A74-A0B2-4327-B895-F2CDA47FD74C}" presName="desText" presStyleLbl="revTx" presStyleIdx="6" presStyleCnt="10">
        <dgm:presLayoutVars>
          <dgm:bulletEnabled val="1"/>
        </dgm:presLayoutVars>
      </dgm:prSet>
      <dgm:spPr/>
    </dgm:pt>
    <dgm:pt modelId="{8746EA34-AA57-434F-A780-DB4A6A43F14F}" type="pres">
      <dgm:prSet presAssocID="{B225098F-0928-49B2-9324-8A5E1C715F0A}" presName="spaceV" presStyleCnt="0"/>
      <dgm:spPr/>
    </dgm:pt>
    <dgm:pt modelId="{1704FD84-CFBC-44DD-A11B-BA30A8A6AB88}" type="pres">
      <dgm:prSet presAssocID="{879AB512-8337-4851-A7E5-C90A27411A62}" presName="pair" presStyleCnt="0"/>
      <dgm:spPr/>
    </dgm:pt>
    <dgm:pt modelId="{4D252EFA-D4D5-46AD-8482-F5F6D405DB92}" type="pres">
      <dgm:prSet presAssocID="{879AB512-8337-4851-A7E5-C90A27411A62}" presName="spaceH" presStyleLbl="node1" presStyleIdx="0" presStyleCnt="0"/>
      <dgm:spPr/>
    </dgm:pt>
    <dgm:pt modelId="{D6595F6D-D84B-4B15-9B65-BBB553C947D4}" type="pres">
      <dgm:prSet presAssocID="{879AB512-8337-4851-A7E5-C90A27411A62}" presName="desPictures" presStyleLbl="alignImgPlace1" presStyleIdx="7" presStyleCnt="10"/>
      <dgm:spPr>
        <a:blipFill>
          <a:blip xmlns:r="http://schemas.openxmlformats.org/officeDocument/2006/relationships" r:embed="rId17">
            <a:extLst>
              <a:ext uri="{96DAC541-7B7A-43D3-8B79-37D633B846F1}">
                <asvg:svgBlip xmlns:asvg="http://schemas.microsoft.com/office/drawing/2016/SVG/main" r:embed="rId18"/>
              </a:ext>
            </a:extLst>
          </a:blip>
          <a:srcRect/>
          <a:stretch>
            <a:fillRect/>
          </a:stretch>
        </a:blipFill>
      </dgm:spPr>
    </dgm:pt>
    <dgm:pt modelId="{FCCEC4ED-6530-46B9-8F91-97DD98DCA1E0}" type="pres">
      <dgm:prSet presAssocID="{879AB512-8337-4851-A7E5-C90A27411A62}" presName="desTextWrapper" presStyleCnt="0"/>
      <dgm:spPr/>
    </dgm:pt>
    <dgm:pt modelId="{575F9C8F-FBAA-43B8-8039-BE3B7AABC04C}" type="pres">
      <dgm:prSet presAssocID="{879AB512-8337-4851-A7E5-C90A27411A62}" presName="desText" presStyleLbl="revTx" presStyleIdx="7" presStyleCnt="10">
        <dgm:presLayoutVars>
          <dgm:bulletEnabled val="1"/>
        </dgm:presLayoutVars>
      </dgm:prSet>
      <dgm:spPr/>
    </dgm:pt>
    <dgm:pt modelId="{B19992D3-F7EE-4FBF-92ED-CFAC2B9F63A8}" type="pres">
      <dgm:prSet presAssocID="{2E7C75A2-1906-49D9-98E7-20EBFDFB9227}" presName="spaceV" presStyleCnt="0"/>
      <dgm:spPr/>
    </dgm:pt>
    <dgm:pt modelId="{805A4A57-3ED9-4A41-AB87-45028FBC1417}" type="pres">
      <dgm:prSet presAssocID="{91B864A1-25C0-4B9B-A22D-19018F517230}" presName="pair" presStyleCnt="0"/>
      <dgm:spPr/>
    </dgm:pt>
    <dgm:pt modelId="{88C96C91-8381-4EEF-B93C-9574A06C92ED}" type="pres">
      <dgm:prSet presAssocID="{91B864A1-25C0-4B9B-A22D-19018F517230}" presName="spaceH" presStyleLbl="node1" presStyleIdx="0" presStyleCnt="0"/>
      <dgm:spPr/>
    </dgm:pt>
    <dgm:pt modelId="{24B93E3F-C939-4C93-9FC9-59D2948EC02D}" type="pres">
      <dgm:prSet presAssocID="{91B864A1-25C0-4B9B-A22D-19018F517230}" presName="desPictures" presStyleLbl="alignImgPlace1" presStyleIdx="8" presStyleCnt="10"/>
      <dgm:spPr>
        <a:blipFill>
          <a:blip xmlns:r="http://schemas.openxmlformats.org/officeDocument/2006/relationships" r:embed="rId19">
            <a:extLst>
              <a:ext uri="{96DAC541-7B7A-43D3-8B79-37D633B846F1}">
                <asvg:svgBlip xmlns:asvg="http://schemas.microsoft.com/office/drawing/2016/SVG/main" r:embed="rId20"/>
              </a:ext>
            </a:extLst>
          </a:blip>
          <a:srcRect/>
          <a:stretch>
            <a:fillRect/>
          </a:stretch>
        </a:blipFill>
      </dgm:spPr>
    </dgm:pt>
    <dgm:pt modelId="{542BEF3A-C4BE-4096-BEAC-DAA66C8E5E0B}" type="pres">
      <dgm:prSet presAssocID="{91B864A1-25C0-4B9B-A22D-19018F517230}" presName="desTextWrapper" presStyleCnt="0"/>
      <dgm:spPr/>
    </dgm:pt>
    <dgm:pt modelId="{3A9C153B-33A2-4DCC-8413-998F5796C592}" type="pres">
      <dgm:prSet presAssocID="{91B864A1-25C0-4B9B-A22D-19018F517230}" presName="desText" presStyleLbl="revTx" presStyleIdx="8" presStyleCnt="10">
        <dgm:presLayoutVars>
          <dgm:bulletEnabled val="1"/>
        </dgm:presLayoutVars>
      </dgm:prSet>
      <dgm:spPr/>
    </dgm:pt>
    <dgm:pt modelId="{2F09550F-437C-4177-85F1-79A41A68BB9B}" type="pres">
      <dgm:prSet presAssocID="{402F4D4D-9168-4172-B6CE-1AF66B1405D1}" presName="spaceV" presStyleCnt="0"/>
      <dgm:spPr/>
    </dgm:pt>
    <dgm:pt modelId="{DEA3AA33-B3BD-4CE2-8FE1-AA7C9531D3DA}" type="pres">
      <dgm:prSet presAssocID="{DD6963E5-4620-45FD-8E0D-B34D6433182D}" presName="pair" presStyleCnt="0"/>
      <dgm:spPr/>
    </dgm:pt>
    <dgm:pt modelId="{708DB918-98AC-4633-8B7D-E67A39C03286}" type="pres">
      <dgm:prSet presAssocID="{DD6963E5-4620-45FD-8E0D-B34D6433182D}" presName="spaceH" presStyleLbl="node1" presStyleIdx="0" presStyleCnt="0"/>
      <dgm:spPr/>
    </dgm:pt>
    <dgm:pt modelId="{ADFF5B8C-EA57-49A7-BBD8-E569B49C853D}" type="pres">
      <dgm:prSet presAssocID="{DD6963E5-4620-45FD-8E0D-B34D6433182D}" presName="desPictures" presStyleLbl="alignImgPlace1" presStyleIdx="9" presStyleCnt="10"/>
      <dgm:spPr>
        <a:blipFill>
          <a:blip xmlns:r="http://schemas.openxmlformats.org/officeDocument/2006/relationships" r:embed="rId21">
            <a:extLst>
              <a:ext uri="{96DAC541-7B7A-43D3-8B79-37D633B846F1}">
                <asvg:svgBlip xmlns:asvg="http://schemas.microsoft.com/office/drawing/2016/SVG/main" r:embed="rId22"/>
              </a:ext>
            </a:extLst>
          </a:blip>
          <a:srcRect/>
          <a:stretch>
            <a:fillRect/>
          </a:stretch>
        </a:blipFill>
      </dgm:spPr>
    </dgm:pt>
    <dgm:pt modelId="{9D28E87F-8CA7-4CF2-B5D9-444B5D18A156}" type="pres">
      <dgm:prSet presAssocID="{DD6963E5-4620-45FD-8E0D-B34D6433182D}" presName="desTextWrapper" presStyleCnt="0"/>
      <dgm:spPr/>
    </dgm:pt>
    <dgm:pt modelId="{8F901616-C746-4FA8-ADE0-839351F31E0D}" type="pres">
      <dgm:prSet presAssocID="{DD6963E5-4620-45FD-8E0D-B34D6433182D}" presName="desText" presStyleLbl="revTx" presStyleIdx="9" presStyleCnt="10">
        <dgm:presLayoutVars>
          <dgm:bulletEnabled val="1"/>
        </dgm:presLayoutVars>
      </dgm:prSet>
      <dgm:spPr/>
    </dgm:pt>
    <dgm:pt modelId="{DBCCB2D9-3896-41B2-AC1F-6BB6EBBDF87D}" type="pres">
      <dgm:prSet presAssocID="{840D625E-CDD9-42ED-8795-62ABC46877F2}" presName="maxNode" presStyleCnt="0"/>
      <dgm:spPr/>
    </dgm:pt>
    <dgm:pt modelId="{A18257DD-2F82-47E4-8B0D-8FD9D228141D}" type="pres">
      <dgm:prSet presAssocID="{840D625E-CDD9-42ED-8795-62ABC46877F2}" presName="Name33" presStyleCnt="0"/>
      <dgm:spPr/>
    </dgm:pt>
  </dgm:ptLst>
  <dgm:cxnLst>
    <dgm:cxn modelId="{1536510E-C4A0-47BA-8AF3-38E3A16E5F17}" type="presOf" srcId="{91B864A1-25C0-4B9B-A22D-19018F517230}" destId="{3A9C153B-33A2-4DCC-8413-998F5796C592}" srcOrd="0" destOrd="0" presId="urn:microsoft.com/office/officeart/2008/layout/AccentedPicture#3"/>
    <dgm:cxn modelId="{D2BBE914-EFBF-49EB-B966-E204F69569E9}" type="presOf" srcId="{F2B4DED0-C26E-4242-97A8-3E968744B4B7}" destId="{5A8178AF-94DE-4C95-AB75-6AE6BF064C63}" srcOrd="0" destOrd="0" presId="urn:microsoft.com/office/officeart/2008/layout/AccentedPicture#3"/>
    <dgm:cxn modelId="{94FE3E19-46A9-40D9-A712-1C1A6B79449C}" type="presOf" srcId="{8ECAB555-FDAE-4487-AE04-C71F80F83A0E}" destId="{45E46CE5-B074-404D-BDC2-415B6D3212E6}" srcOrd="0" destOrd="0" presId="urn:microsoft.com/office/officeart/2008/layout/AccentedPicture#3"/>
    <dgm:cxn modelId="{D5368A1C-1180-48BD-B748-0E51311EB498}" type="presOf" srcId="{879AB512-8337-4851-A7E5-C90A27411A62}" destId="{575F9C8F-FBAA-43B8-8039-BE3B7AABC04C}" srcOrd="0" destOrd="0" presId="urn:microsoft.com/office/officeart/2008/layout/AccentedPicture#3"/>
    <dgm:cxn modelId="{379EAC20-FFBA-442E-85EC-1A5679520703}" type="presOf" srcId="{14306C14-8C75-444D-93BD-F1AAEDC0D624}" destId="{C24DDEE4-3BCF-45F3-904B-8DD58DD0D91D}" srcOrd="0" destOrd="0" presId="urn:microsoft.com/office/officeart/2008/layout/AccentedPicture#3"/>
    <dgm:cxn modelId="{1E258924-63B5-4919-B8CF-C54761EDD0D3}" srcId="{840D625E-CDD9-42ED-8795-62ABC46877F2}" destId="{DD6963E5-4620-45FD-8E0D-B34D6433182D}" srcOrd="10" destOrd="0" parTransId="{A5CACCC7-2F7D-4338-8E87-E70A595E430D}" sibTransId="{9930D9EC-40C1-4FD3-8000-FBC695EADF88}"/>
    <dgm:cxn modelId="{F5F7D45F-F0FE-4977-982C-5A9AC952F9C7}" type="presOf" srcId="{C44A3855-376D-4EF5-AA03-35A1FE5F77AA}" destId="{C51E5D03-1302-4247-B596-9A1DF0BE2C80}" srcOrd="0" destOrd="0" presId="urn:microsoft.com/office/officeart/2008/layout/AccentedPicture#3"/>
    <dgm:cxn modelId="{4EB44D6E-D765-41C9-A91B-E0AEDB81C5AE}" srcId="{840D625E-CDD9-42ED-8795-62ABC46877F2}" destId="{F2B4DED0-C26E-4242-97A8-3E968744B4B7}" srcOrd="4" destOrd="0" parTransId="{6F9FBADD-AC25-4232-B52E-C45501D31120}" sibTransId="{7D4964A2-1984-4BDD-96C0-AE4CCA7C50F3}"/>
    <dgm:cxn modelId="{10EDC957-BA84-4F0F-A30C-758F764C9F97}" type="presOf" srcId="{8BA0DAE7-BA68-4B18-97BD-E08A34878529}" destId="{BD9611F7-4AC7-4EA4-A89C-B58E15533A48}" srcOrd="0" destOrd="0" presId="urn:microsoft.com/office/officeart/2008/layout/AccentedPicture#3"/>
    <dgm:cxn modelId="{BCED427D-2C07-4BAE-91EA-B4014771F6AC}" srcId="{840D625E-CDD9-42ED-8795-62ABC46877F2}" destId="{33825EDE-B50E-4070-9599-70CC2772FF2A}" srcOrd="1" destOrd="0" parTransId="{FFCAFEE5-019A-464E-A401-E880353AB68C}" sibTransId="{AAA4A86D-5F73-471F-9429-19A57D34B407}"/>
    <dgm:cxn modelId="{77DB1784-2334-498F-948D-55315606E30F}" srcId="{840D625E-CDD9-42ED-8795-62ABC46877F2}" destId="{CAEC155E-0B04-4A44-BCAA-C0E441478980}" srcOrd="0" destOrd="0" parTransId="{0FA00201-E6EE-4449-AA06-AB78EF09991E}" sibTransId="{14306C14-8C75-444D-93BD-F1AAEDC0D624}"/>
    <dgm:cxn modelId="{69168E84-EB87-4221-AEB7-BEC2049C56C0}" type="presOf" srcId="{DD6963E5-4620-45FD-8E0D-B34D6433182D}" destId="{8F901616-C746-4FA8-ADE0-839351F31E0D}" srcOrd="0" destOrd="0" presId="urn:microsoft.com/office/officeart/2008/layout/AccentedPicture#3"/>
    <dgm:cxn modelId="{B6AA0286-B31C-49B7-B789-F8793B07C98F}" srcId="{840D625E-CDD9-42ED-8795-62ABC46877F2}" destId="{A6E58A74-A0B2-4327-B895-F2CDA47FD74C}" srcOrd="7" destOrd="0" parTransId="{72229C42-2A5D-4397-95CB-FBC2A7135AFB}" sibTransId="{B225098F-0928-49B2-9324-8A5E1C715F0A}"/>
    <dgm:cxn modelId="{473C328E-548F-4C34-ACAF-1B7504C2AA99}" type="presOf" srcId="{2E865F91-D133-4B19-83EB-C1FBFC6775F0}" destId="{CFDCE078-8F1B-4C34-BFC3-BEDA523BB72C}" srcOrd="0" destOrd="0" presId="urn:microsoft.com/office/officeart/2008/layout/AccentedPicture#3"/>
    <dgm:cxn modelId="{228FB7AA-1198-48A9-9EFE-A920F5E554AE}" srcId="{840D625E-CDD9-42ED-8795-62ABC46877F2}" destId="{2E865F91-D133-4B19-83EB-C1FBFC6775F0}" srcOrd="6" destOrd="0" parTransId="{3E9F73EC-B9A6-45AE-9D0A-304F6787350B}" sibTransId="{54FD446B-5E75-4DA1-B966-CE1B2319405F}"/>
    <dgm:cxn modelId="{C0D0D6B2-25A0-41AE-80C7-3A50032628AE}" srcId="{840D625E-CDD9-42ED-8795-62ABC46877F2}" destId="{8BA0DAE7-BA68-4B18-97BD-E08A34878529}" srcOrd="5" destOrd="0" parTransId="{A2A55162-A45F-4E32-8D16-1C4C2498598B}" sibTransId="{510C5FDB-5973-4BE9-A29C-5EF27064DB76}"/>
    <dgm:cxn modelId="{4470F6BF-1FE2-41C6-9E82-0C3A8929E697}" type="presOf" srcId="{CAEC155E-0B04-4A44-BCAA-C0E441478980}" destId="{070F70D5-2C77-4455-9B74-6F9F699A9294}" srcOrd="0" destOrd="0" presId="urn:microsoft.com/office/officeart/2008/layout/AccentedPicture#3"/>
    <dgm:cxn modelId="{17FBB6C5-FBFE-4582-88A1-488744C84D26}" srcId="{840D625E-CDD9-42ED-8795-62ABC46877F2}" destId="{8ECAB555-FDAE-4487-AE04-C71F80F83A0E}" srcOrd="3" destOrd="0" parTransId="{D4083302-40D1-473F-9720-DC06C205D546}" sibTransId="{8163F724-3496-42D0-9293-A1EE8D652541}"/>
    <dgm:cxn modelId="{5CCAC3D0-0955-484A-994B-26E77EAD45F5}" srcId="{840D625E-CDD9-42ED-8795-62ABC46877F2}" destId="{879AB512-8337-4851-A7E5-C90A27411A62}" srcOrd="8" destOrd="0" parTransId="{C898EEE7-7976-4C2B-B4C9-A1CA9DE067F0}" sibTransId="{2E7C75A2-1906-49D9-98E7-20EBFDFB9227}"/>
    <dgm:cxn modelId="{5019FDD2-34A6-42D1-90D1-9C46638FB8CD}" srcId="{840D625E-CDD9-42ED-8795-62ABC46877F2}" destId="{91B864A1-25C0-4B9B-A22D-19018F517230}" srcOrd="9" destOrd="0" parTransId="{41EC128C-DC2A-4CB6-80DF-D6EAEAF30639}" sibTransId="{402F4D4D-9168-4172-B6CE-1AF66B1405D1}"/>
    <dgm:cxn modelId="{F40DF9D8-66D8-4D19-A42F-6E918F824C04}" type="presOf" srcId="{840D625E-CDD9-42ED-8795-62ABC46877F2}" destId="{CD0F6F8B-CB5A-4979-A17D-09556BF8D403}" srcOrd="0" destOrd="0" presId="urn:microsoft.com/office/officeart/2008/layout/AccentedPicture#3"/>
    <dgm:cxn modelId="{D43564E9-CD27-4803-A834-C6120CD1CC1B}" type="presOf" srcId="{33825EDE-B50E-4070-9599-70CC2772FF2A}" destId="{A65C66DE-7687-4D77-96A2-634014FFF832}" srcOrd="0" destOrd="0" presId="urn:microsoft.com/office/officeart/2008/layout/AccentedPicture#3"/>
    <dgm:cxn modelId="{8952C8EC-E900-4D9C-987B-EA02686092E2}" srcId="{840D625E-CDD9-42ED-8795-62ABC46877F2}" destId="{C44A3855-376D-4EF5-AA03-35A1FE5F77AA}" srcOrd="2" destOrd="0" parTransId="{73F2CBB4-713D-46F0-95CA-FC4775169871}" sibTransId="{E2A386DE-92EB-448C-9F1D-6C7356E11763}"/>
    <dgm:cxn modelId="{536638F6-3780-4246-A640-29334C8F9008}" type="presOf" srcId="{A6E58A74-A0B2-4327-B895-F2CDA47FD74C}" destId="{C0EDC5C2-0A25-49B4-8077-8CF627CE4A3A}" srcOrd="0" destOrd="0" presId="urn:microsoft.com/office/officeart/2008/layout/AccentedPicture#3"/>
    <dgm:cxn modelId="{3359A07F-7354-4C7A-AC81-F802FA5804DC}" type="presParOf" srcId="{CD0F6F8B-CB5A-4979-A17D-09556BF8D403}" destId="{C24DDEE4-3BCF-45F3-904B-8DD58DD0D91D}" srcOrd="0" destOrd="0" presId="urn:microsoft.com/office/officeart/2008/layout/AccentedPicture#3"/>
    <dgm:cxn modelId="{102E0639-4DEF-4734-9FF1-F7382EC81358}" type="presParOf" srcId="{CD0F6F8B-CB5A-4979-A17D-09556BF8D403}" destId="{070F70D5-2C77-4455-9B74-6F9F699A9294}" srcOrd="1" destOrd="0" presId="urn:microsoft.com/office/officeart/2008/layout/AccentedPicture#3"/>
    <dgm:cxn modelId="{3A2F3ED5-3364-4DB7-936A-AD7F3F8272D0}" type="presParOf" srcId="{CD0F6F8B-CB5A-4979-A17D-09556BF8D403}" destId="{2FD0DD60-D9E2-4751-B4D5-641E1986E2EF}" srcOrd="2" destOrd="0" presId="urn:microsoft.com/office/officeart/2008/layout/AccentedPicture#3"/>
    <dgm:cxn modelId="{2CDD3DB1-1E3B-4106-84CA-0A26C7511FF2}" type="presParOf" srcId="{2FD0DD60-D9E2-4751-B4D5-641E1986E2EF}" destId="{CC8D5069-12B5-4284-8165-AF16BEEE27F1}" srcOrd="0" destOrd="0" presId="urn:microsoft.com/office/officeart/2008/layout/AccentedPicture#3"/>
    <dgm:cxn modelId="{4EBFE130-27A4-4D07-8D94-A4917488F70B}" type="presParOf" srcId="{CC8D5069-12B5-4284-8165-AF16BEEE27F1}" destId="{919F2262-48DF-4649-A420-D83AD17D8C25}" srcOrd="0" destOrd="0" presId="urn:microsoft.com/office/officeart/2008/layout/AccentedPicture#3"/>
    <dgm:cxn modelId="{01641FFB-42B7-40DB-A412-DA87FCA50A12}" type="presParOf" srcId="{CC8D5069-12B5-4284-8165-AF16BEEE27F1}" destId="{6C4AE421-0D53-4429-85D3-3E7D96A91997}" srcOrd="1" destOrd="0" presId="urn:microsoft.com/office/officeart/2008/layout/AccentedPicture#3"/>
    <dgm:cxn modelId="{094C1EDB-A891-4708-86AB-228A04FF82A7}" type="presParOf" srcId="{CC8D5069-12B5-4284-8165-AF16BEEE27F1}" destId="{7382F750-BC1F-4BAB-914E-FC30653A83DF}" srcOrd="2" destOrd="0" presId="urn:microsoft.com/office/officeart/2008/layout/AccentedPicture#3"/>
    <dgm:cxn modelId="{9DA41B3B-265B-452C-8938-B738902B8B39}" type="presParOf" srcId="{7382F750-BC1F-4BAB-914E-FC30653A83DF}" destId="{A65C66DE-7687-4D77-96A2-634014FFF832}" srcOrd="0" destOrd="0" presId="urn:microsoft.com/office/officeart/2008/layout/AccentedPicture#3"/>
    <dgm:cxn modelId="{4C58E3DA-082D-49D6-9C21-EEDA1DAB4831}" type="presParOf" srcId="{2FD0DD60-D9E2-4751-B4D5-641E1986E2EF}" destId="{98AA9EBC-1473-4E81-9094-35F1F4E495A7}" srcOrd="1" destOrd="0" presId="urn:microsoft.com/office/officeart/2008/layout/AccentedPicture#3"/>
    <dgm:cxn modelId="{1910A5DC-C19F-44A9-B85B-00D4D9D72579}" type="presParOf" srcId="{2FD0DD60-D9E2-4751-B4D5-641E1986E2EF}" destId="{3AB29BDD-684A-4061-BD06-4A07363EC9A7}" srcOrd="2" destOrd="0" presId="urn:microsoft.com/office/officeart/2008/layout/AccentedPicture#3"/>
    <dgm:cxn modelId="{AEC5F950-E7E1-49E1-81CE-310BCFCDE8F5}" type="presParOf" srcId="{3AB29BDD-684A-4061-BD06-4A07363EC9A7}" destId="{7DEC6611-112B-478C-AF62-DE43CCA7DD07}" srcOrd="0" destOrd="0" presId="urn:microsoft.com/office/officeart/2008/layout/AccentedPicture#3"/>
    <dgm:cxn modelId="{442F8D80-8522-4DEE-B0AA-3A7FBFF51E33}" type="presParOf" srcId="{3AB29BDD-684A-4061-BD06-4A07363EC9A7}" destId="{5B2C43A2-2963-4761-875B-7BB86E05F9D4}" srcOrd="1" destOrd="0" presId="urn:microsoft.com/office/officeart/2008/layout/AccentedPicture#3"/>
    <dgm:cxn modelId="{CDFEBBCE-990D-4636-9774-47F291F49813}" type="presParOf" srcId="{3AB29BDD-684A-4061-BD06-4A07363EC9A7}" destId="{26ECECDD-CC6E-46A3-ABEC-F8A4E81B6B3B}" srcOrd="2" destOrd="0" presId="urn:microsoft.com/office/officeart/2008/layout/AccentedPicture#3"/>
    <dgm:cxn modelId="{3E825E5C-74C8-42A3-B15C-58BF24273E71}" type="presParOf" srcId="{26ECECDD-CC6E-46A3-ABEC-F8A4E81B6B3B}" destId="{C51E5D03-1302-4247-B596-9A1DF0BE2C80}" srcOrd="0" destOrd="0" presId="urn:microsoft.com/office/officeart/2008/layout/AccentedPicture#3"/>
    <dgm:cxn modelId="{6B8493BD-0F04-4EB4-B062-C12EBF839EFA}" type="presParOf" srcId="{2FD0DD60-D9E2-4751-B4D5-641E1986E2EF}" destId="{25E80926-2B5D-4711-A781-64AEA75C143C}" srcOrd="3" destOrd="0" presId="urn:microsoft.com/office/officeart/2008/layout/AccentedPicture#3"/>
    <dgm:cxn modelId="{C79226DA-8D8E-46F5-8F4D-C257E01C1A03}" type="presParOf" srcId="{2FD0DD60-D9E2-4751-B4D5-641E1986E2EF}" destId="{C4E10726-D5ED-4D97-84EF-549594DB26E4}" srcOrd="4" destOrd="0" presId="urn:microsoft.com/office/officeart/2008/layout/AccentedPicture#3"/>
    <dgm:cxn modelId="{7DBCAB47-4A60-4646-8AF1-5BE7FA1A8536}" type="presParOf" srcId="{C4E10726-D5ED-4D97-84EF-549594DB26E4}" destId="{382CA2E5-2A6F-4CD9-ABF3-3BBF010AEB3F}" srcOrd="0" destOrd="0" presId="urn:microsoft.com/office/officeart/2008/layout/AccentedPicture#3"/>
    <dgm:cxn modelId="{681C60D9-4C9D-47E7-BB60-9AF95CE30C1F}" type="presParOf" srcId="{C4E10726-D5ED-4D97-84EF-549594DB26E4}" destId="{2209C35B-B695-4615-922A-6CF4A0C9CF1E}" srcOrd="1" destOrd="0" presId="urn:microsoft.com/office/officeart/2008/layout/AccentedPicture#3"/>
    <dgm:cxn modelId="{725A2F56-F26A-463B-8051-BED479577C45}" type="presParOf" srcId="{C4E10726-D5ED-4D97-84EF-549594DB26E4}" destId="{AC042D57-AC54-4298-9D10-A7CCBEFD6B6D}" srcOrd="2" destOrd="0" presId="urn:microsoft.com/office/officeart/2008/layout/AccentedPicture#3"/>
    <dgm:cxn modelId="{053A7892-AE80-4060-9962-F61DA31914FE}" type="presParOf" srcId="{AC042D57-AC54-4298-9D10-A7CCBEFD6B6D}" destId="{45E46CE5-B074-404D-BDC2-415B6D3212E6}" srcOrd="0" destOrd="0" presId="urn:microsoft.com/office/officeart/2008/layout/AccentedPicture#3"/>
    <dgm:cxn modelId="{993F9FF4-523D-4241-A26D-0E04B4823D49}" type="presParOf" srcId="{2FD0DD60-D9E2-4751-B4D5-641E1986E2EF}" destId="{11C5C10B-040A-4554-8663-DDA4DE9D9C29}" srcOrd="5" destOrd="0" presId="urn:microsoft.com/office/officeart/2008/layout/AccentedPicture#3"/>
    <dgm:cxn modelId="{2B1B56E3-521F-414B-B949-AE6705A863E0}" type="presParOf" srcId="{2FD0DD60-D9E2-4751-B4D5-641E1986E2EF}" destId="{1F7E8F5E-9B82-4E8E-B4D8-6D5DAA2580B4}" srcOrd="6" destOrd="0" presId="urn:microsoft.com/office/officeart/2008/layout/AccentedPicture#3"/>
    <dgm:cxn modelId="{B44CEBBF-E6D6-4903-A20C-E03816B35AA5}" type="presParOf" srcId="{1F7E8F5E-9B82-4E8E-B4D8-6D5DAA2580B4}" destId="{903BFA79-5D6E-4C43-B7F7-65401DB104EA}" srcOrd="0" destOrd="0" presId="urn:microsoft.com/office/officeart/2008/layout/AccentedPicture#3"/>
    <dgm:cxn modelId="{0BE0B490-9515-4760-957F-93ACC1BB7944}" type="presParOf" srcId="{1F7E8F5E-9B82-4E8E-B4D8-6D5DAA2580B4}" destId="{F439CF20-61DC-414A-8680-7240C8198C21}" srcOrd="1" destOrd="0" presId="urn:microsoft.com/office/officeart/2008/layout/AccentedPicture#3"/>
    <dgm:cxn modelId="{C5BF593B-932B-4EBE-B596-6EE3270002A3}" type="presParOf" srcId="{1F7E8F5E-9B82-4E8E-B4D8-6D5DAA2580B4}" destId="{240CCBF5-8696-403A-89E9-272982A256DD}" srcOrd="2" destOrd="0" presId="urn:microsoft.com/office/officeart/2008/layout/AccentedPicture#3"/>
    <dgm:cxn modelId="{5807F39A-6B42-4026-A8C4-30BE4DC62FCF}" type="presParOf" srcId="{240CCBF5-8696-403A-89E9-272982A256DD}" destId="{5A8178AF-94DE-4C95-AB75-6AE6BF064C63}" srcOrd="0" destOrd="0" presId="urn:microsoft.com/office/officeart/2008/layout/AccentedPicture#3"/>
    <dgm:cxn modelId="{CA1C13CF-B500-473A-8175-55E5154E9A16}" type="presParOf" srcId="{2FD0DD60-D9E2-4751-B4D5-641E1986E2EF}" destId="{46039E27-EF46-45B2-BCFB-B0AE26B6C3AA}" srcOrd="7" destOrd="0" presId="urn:microsoft.com/office/officeart/2008/layout/AccentedPicture#3"/>
    <dgm:cxn modelId="{20977F27-8725-4880-81AC-B94A4C5F6BBB}" type="presParOf" srcId="{2FD0DD60-D9E2-4751-B4D5-641E1986E2EF}" destId="{D2030694-3A6F-44B2-BD9A-436B4077FEFF}" srcOrd="8" destOrd="0" presId="urn:microsoft.com/office/officeart/2008/layout/AccentedPicture#3"/>
    <dgm:cxn modelId="{467A248A-2BCB-4DF3-ABA9-93DA3A1B3C55}" type="presParOf" srcId="{D2030694-3A6F-44B2-BD9A-436B4077FEFF}" destId="{225455CC-C4C9-4ECB-8D19-ED441BB1428F}" srcOrd="0" destOrd="0" presId="urn:microsoft.com/office/officeart/2008/layout/AccentedPicture#3"/>
    <dgm:cxn modelId="{49C823C8-820F-4333-B772-52ECA58B6FAE}" type="presParOf" srcId="{D2030694-3A6F-44B2-BD9A-436B4077FEFF}" destId="{A7F1171B-ABA6-4D67-9943-DE58FE8FA97A}" srcOrd="1" destOrd="0" presId="urn:microsoft.com/office/officeart/2008/layout/AccentedPicture#3"/>
    <dgm:cxn modelId="{4E8F8640-DF7A-4925-952E-0436CEFA649F}" type="presParOf" srcId="{D2030694-3A6F-44B2-BD9A-436B4077FEFF}" destId="{BBA592A1-F6FC-4AF0-8FD6-26305BFE5A92}" srcOrd="2" destOrd="0" presId="urn:microsoft.com/office/officeart/2008/layout/AccentedPicture#3"/>
    <dgm:cxn modelId="{FF5CEB35-8534-48F0-97F8-862B81C190E6}" type="presParOf" srcId="{BBA592A1-F6FC-4AF0-8FD6-26305BFE5A92}" destId="{BD9611F7-4AC7-4EA4-A89C-B58E15533A48}" srcOrd="0" destOrd="0" presId="urn:microsoft.com/office/officeart/2008/layout/AccentedPicture#3"/>
    <dgm:cxn modelId="{259E6AE5-EB4B-488F-A4FD-F1EDE5723F29}" type="presParOf" srcId="{2FD0DD60-D9E2-4751-B4D5-641E1986E2EF}" destId="{8D258F0A-2089-4DC6-8D08-6B61F9413F3B}" srcOrd="9" destOrd="0" presId="urn:microsoft.com/office/officeart/2008/layout/AccentedPicture#3"/>
    <dgm:cxn modelId="{FBE9B869-6BD2-4A70-A7D7-0B2DF5AC3F1F}" type="presParOf" srcId="{2FD0DD60-D9E2-4751-B4D5-641E1986E2EF}" destId="{48320E47-7206-444A-BEC0-7B25EBDD3B01}" srcOrd="10" destOrd="0" presId="urn:microsoft.com/office/officeart/2008/layout/AccentedPicture#3"/>
    <dgm:cxn modelId="{B7BEC277-7A9C-4832-93C1-3C60BDBC3F3B}" type="presParOf" srcId="{48320E47-7206-444A-BEC0-7B25EBDD3B01}" destId="{78BE29E3-9567-45AC-8555-3A87095075A2}" srcOrd="0" destOrd="0" presId="urn:microsoft.com/office/officeart/2008/layout/AccentedPicture#3"/>
    <dgm:cxn modelId="{FFE40532-2380-4C07-9081-F3EBA37575F2}" type="presParOf" srcId="{48320E47-7206-444A-BEC0-7B25EBDD3B01}" destId="{F7FEA288-5BA8-42BB-B7D0-D62499DF40CB}" srcOrd="1" destOrd="0" presId="urn:microsoft.com/office/officeart/2008/layout/AccentedPicture#3"/>
    <dgm:cxn modelId="{15B4F97B-AE01-4D03-ADD8-AE44CAA1662F}" type="presParOf" srcId="{48320E47-7206-444A-BEC0-7B25EBDD3B01}" destId="{174367AC-783E-4F72-A1CD-5D2D535EFF5E}" srcOrd="2" destOrd="0" presId="urn:microsoft.com/office/officeart/2008/layout/AccentedPicture#3"/>
    <dgm:cxn modelId="{5B1229E9-E17E-4654-A0F5-A4D96E26019A}" type="presParOf" srcId="{174367AC-783E-4F72-A1CD-5D2D535EFF5E}" destId="{CFDCE078-8F1B-4C34-BFC3-BEDA523BB72C}" srcOrd="0" destOrd="0" presId="urn:microsoft.com/office/officeart/2008/layout/AccentedPicture#3"/>
    <dgm:cxn modelId="{B8B8900D-F0DD-45E5-99C3-4EB31BF5FA39}" type="presParOf" srcId="{2FD0DD60-D9E2-4751-B4D5-641E1986E2EF}" destId="{95CA86C6-D3ED-4B27-9D1C-526167C4E86D}" srcOrd="11" destOrd="0" presId="urn:microsoft.com/office/officeart/2008/layout/AccentedPicture#3"/>
    <dgm:cxn modelId="{A01D14D1-9741-4858-B133-9F5D4AC8099B}" type="presParOf" srcId="{2FD0DD60-D9E2-4751-B4D5-641E1986E2EF}" destId="{6F81CCEA-078F-4DA8-8D4D-4C209080F9D1}" srcOrd="12" destOrd="0" presId="urn:microsoft.com/office/officeart/2008/layout/AccentedPicture#3"/>
    <dgm:cxn modelId="{2F6A6086-8643-4612-A32F-77C147C0DCDA}" type="presParOf" srcId="{6F81CCEA-078F-4DA8-8D4D-4C209080F9D1}" destId="{24C33F03-ACC8-4C8D-A4E0-FFCD56029AC8}" srcOrd="0" destOrd="0" presId="urn:microsoft.com/office/officeart/2008/layout/AccentedPicture#3"/>
    <dgm:cxn modelId="{46A974CA-9042-49A3-B89E-2091EB54C259}" type="presParOf" srcId="{6F81CCEA-078F-4DA8-8D4D-4C209080F9D1}" destId="{8CA2C194-CA14-42A5-A730-4132B54ED004}" srcOrd="1" destOrd="0" presId="urn:microsoft.com/office/officeart/2008/layout/AccentedPicture#3"/>
    <dgm:cxn modelId="{8BD95A6A-02C3-43DF-A516-74F39647A2DC}" type="presParOf" srcId="{6F81CCEA-078F-4DA8-8D4D-4C209080F9D1}" destId="{E91F7C94-6086-4A66-911B-269CC278C234}" srcOrd="2" destOrd="0" presId="urn:microsoft.com/office/officeart/2008/layout/AccentedPicture#3"/>
    <dgm:cxn modelId="{AEF98622-F451-46F2-AA0D-F166B607FA58}" type="presParOf" srcId="{E91F7C94-6086-4A66-911B-269CC278C234}" destId="{C0EDC5C2-0A25-49B4-8077-8CF627CE4A3A}" srcOrd="0" destOrd="0" presId="urn:microsoft.com/office/officeart/2008/layout/AccentedPicture#3"/>
    <dgm:cxn modelId="{37B0C7EA-4307-4F20-ADEB-96FF5D112937}" type="presParOf" srcId="{2FD0DD60-D9E2-4751-B4D5-641E1986E2EF}" destId="{8746EA34-AA57-434F-A780-DB4A6A43F14F}" srcOrd="13" destOrd="0" presId="urn:microsoft.com/office/officeart/2008/layout/AccentedPicture#3"/>
    <dgm:cxn modelId="{0D381E55-162D-423C-B7CA-B326BACA43CC}" type="presParOf" srcId="{2FD0DD60-D9E2-4751-B4D5-641E1986E2EF}" destId="{1704FD84-CFBC-44DD-A11B-BA30A8A6AB88}" srcOrd="14" destOrd="0" presId="urn:microsoft.com/office/officeart/2008/layout/AccentedPicture#3"/>
    <dgm:cxn modelId="{3BE0AEAE-A18F-4535-80DD-95A8CF9C6EDA}" type="presParOf" srcId="{1704FD84-CFBC-44DD-A11B-BA30A8A6AB88}" destId="{4D252EFA-D4D5-46AD-8482-F5F6D405DB92}" srcOrd="0" destOrd="0" presId="urn:microsoft.com/office/officeart/2008/layout/AccentedPicture#3"/>
    <dgm:cxn modelId="{EF138095-6360-4669-B29E-20083B0E85F8}" type="presParOf" srcId="{1704FD84-CFBC-44DD-A11B-BA30A8A6AB88}" destId="{D6595F6D-D84B-4B15-9B65-BBB553C947D4}" srcOrd="1" destOrd="0" presId="urn:microsoft.com/office/officeart/2008/layout/AccentedPicture#3"/>
    <dgm:cxn modelId="{C12ABA49-9E3B-4367-8643-7723E8A291E2}" type="presParOf" srcId="{1704FD84-CFBC-44DD-A11B-BA30A8A6AB88}" destId="{FCCEC4ED-6530-46B9-8F91-97DD98DCA1E0}" srcOrd="2" destOrd="0" presId="urn:microsoft.com/office/officeart/2008/layout/AccentedPicture#3"/>
    <dgm:cxn modelId="{125CC888-1C03-480B-ACDF-54EF603FE344}" type="presParOf" srcId="{FCCEC4ED-6530-46B9-8F91-97DD98DCA1E0}" destId="{575F9C8F-FBAA-43B8-8039-BE3B7AABC04C}" srcOrd="0" destOrd="0" presId="urn:microsoft.com/office/officeart/2008/layout/AccentedPicture#3"/>
    <dgm:cxn modelId="{47FBC9D7-A219-408D-898E-B9A5F828EBA6}" type="presParOf" srcId="{2FD0DD60-D9E2-4751-B4D5-641E1986E2EF}" destId="{B19992D3-F7EE-4FBF-92ED-CFAC2B9F63A8}" srcOrd="15" destOrd="0" presId="urn:microsoft.com/office/officeart/2008/layout/AccentedPicture#3"/>
    <dgm:cxn modelId="{FD36A099-55F3-4FA1-9E0D-0E724C6669B6}" type="presParOf" srcId="{2FD0DD60-D9E2-4751-B4D5-641E1986E2EF}" destId="{805A4A57-3ED9-4A41-AB87-45028FBC1417}" srcOrd="16" destOrd="0" presId="urn:microsoft.com/office/officeart/2008/layout/AccentedPicture#3"/>
    <dgm:cxn modelId="{2B8A2AB2-3DFD-4574-8FDE-5FBD1B55D328}" type="presParOf" srcId="{805A4A57-3ED9-4A41-AB87-45028FBC1417}" destId="{88C96C91-8381-4EEF-B93C-9574A06C92ED}" srcOrd="0" destOrd="0" presId="urn:microsoft.com/office/officeart/2008/layout/AccentedPicture#3"/>
    <dgm:cxn modelId="{87F1B03F-608C-4177-9ECB-261E6CBE8767}" type="presParOf" srcId="{805A4A57-3ED9-4A41-AB87-45028FBC1417}" destId="{24B93E3F-C939-4C93-9FC9-59D2948EC02D}" srcOrd="1" destOrd="0" presId="urn:microsoft.com/office/officeart/2008/layout/AccentedPicture#3"/>
    <dgm:cxn modelId="{83DCD66E-DBB2-4A4A-B8A1-FF2F645BB28C}" type="presParOf" srcId="{805A4A57-3ED9-4A41-AB87-45028FBC1417}" destId="{542BEF3A-C4BE-4096-BEAC-DAA66C8E5E0B}" srcOrd="2" destOrd="0" presId="urn:microsoft.com/office/officeart/2008/layout/AccentedPicture#3"/>
    <dgm:cxn modelId="{87EAF826-D486-471C-A02B-C3538ECEABE3}" type="presParOf" srcId="{542BEF3A-C4BE-4096-BEAC-DAA66C8E5E0B}" destId="{3A9C153B-33A2-4DCC-8413-998F5796C592}" srcOrd="0" destOrd="0" presId="urn:microsoft.com/office/officeart/2008/layout/AccentedPicture#3"/>
    <dgm:cxn modelId="{2C3EB245-D19C-4AB2-8714-B8CF883B77E3}" type="presParOf" srcId="{2FD0DD60-D9E2-4751-B4D5-641E1986E2EF}" destId="{2F09550F-437C-4177-85F1-79A41A68BB9B}" srcOrd="17" destOrd="0" presId="urn:microsoft.com/office/officeart/2008/layout/AccentedPicture#3"/>
    <dgm:cxn modelId="{176D0809-18E8-489C-AC2A-98466614DF42}" type="presParOf" srcId="{2FD0DD60-D9E2-4751-B4D5-641E1986E2EF}" destId="{DEA3AA33-B3BD-4CE2-8FE1-AA7C9531D3DA}" srcOrd="18" destOrd="0" presId="urn:microsoft.com/office/officeart/2008/layout/AccentedPicture#3"/>
    <dgm:cxn modelId="{7448A760-03DE-4F8C-A9A2-8988D2ABCFB9}" type="presParOf" srcId="{DEA3AA33-B3BD-4CE2-8FE1-AA7C9531D3DA}" destId="{708DB918-98AC-4633-8B7D-E67A39C03286}" srcOrd="0" destOrd="0" presId="urn:microsoft.com/office/officeart/2008/layout/AccentedPicture#3"/>
    <dgm:cxn modelId="{68CC9A2F-99C0-44CC-948E-5E5BCEFDAEEE}" type="presParOf" srcId="{DEA3AA33-B3BD-4CE2-8FE1-AA7C9531D3DA}" destId="{ADFF5B8C-EA57-49A7-BBD8-E569B49C853D}" srcOrd="1" destOrd="0" presId="urn:microsoft.com/office/officeart/2008/layout/AccentedPicture#3"/>
    <dgm:cxn modelId="{1CAA92D5-F1DF-467D-9FED-E9E560F575E2}" type="presParOf" srcId="{DEA3AA33-B3BD-4CE2-8FE1-AA7C9531D3DA}" destId="{9D28E87F-8CA7-4CF2-B5D9-444B5D18A156}" srcOrd="2" destOrd="0" presId="urn:microsoft.com/office/officeart/2008/layout/AccentedPicture#3"/>
    <dgm:cxn modelId="{5252F347-163E-49E4-97A5-214458C366EB}" type="presParOf" srcId="{9D28E87F-8CA7-4CF2-B5D9-444B5D18A156}" destId="{8F901616-C746-4FA8-ADE0-839351F31E0D}" srcOrd="0" destOrd="0" presId="urn:microsoft.com/office/officeart/2008/layout/AccentedPicture#3"/>
    <dgm:cxn modelId="{F4B2FCD7-4ED0-4FA2-B037-73E2A9872D81}" type="presParOf" srcId="{CD0F6F8B-CB5A-4979-A17D-09556BF8D403}" destId="{DBCCB2D9-3896-41B2-AC1F-6BB6EBBDF87D}" srcOrd="3" destOrd="0" presId="urn:microsoft.com/office/officeart/2008/layout/AccentedPicture#3"/>
    <dgm:cxn modelId="{CFCFF458-7A03-4C68-BAD0-FA727E96A782}" type="presParOf" srcId="{DBCCB2D9-3896-41B2-AC1F-6BB6EBBDF87D}" destId="{A18257DD-2F82-47E4-8B0D-8FD9D228141D}" srcOrd="0" destOrd="0" presId="urn:microsoft.com/office/officeart/2008/layout/AccentedPicture#3"/>
  </dgm:cxnLst>
  <dgm:bg/>
  <dgm:whole>
    <a:ln>
      <a:noFill/>
    </a:ln>
  </dgm:whole>
  <dgm:extLst>
    <a:ext uri="http://schemas.microsoft.com/office/drawing/2008/diagram">
      <dsp:dataModelExt xmlns:dsp="http://schemas.microsoft.com/office/drawing/2008/diagram" relId="rId6" minVer="http://schemas.openxmlformats.org/drawingml/2006/diagram"/>
    </a:ext>
  </dgm:extLst>
</dgm:dataModel>
</file>

<file path=ppt/diagrams/data24.xml><?xml version="1.0" encoding="utf-8"?>
<dgm:dataModel xmlns:dgm="http://schemas.openxmlformats.org/drawingml/2006/diagram" xmlns:a="http://schemas.openxmlformats.org/drawingml/2006/main">
  <dgm:ptLst>
    <dgm:pt modelId="{1F1BD58B-F097-4900-B71E-3669E0782262}" type="doc">
      <dgm:prSet loTypeId="urn:microsoft.com/office/officeart/2005/8/layout/matrix1#1" loCatId="matrix" qsTypeId="urn:microsoft.com/office/officeart/2005/8/quickstyle/simple2#8" qsCatId="simple" csTypeId="urn:microsoft.com/office/officeart/2005/8/colors/accent1_1#9" csCatId="accent1" phldr="1"/>
      <dgm:spPr/>
      <dgm:t>
        <a:bodyPr/>
        <a:lstStyle/>
        <a:p>
          <a:endParaRPr lang="zh-CN" altLang="en-US"/>
        </a:p>
      </dgm:t>
    </dgm:pt>
    <dgm:pt modelId="{FC810F56-FA24-451B-A9F7-D2472C1347BB}">
      <dgm:prSet phldrT="[文本]" custT="1"/>
      <dgm:spPr/>
      <dgm:t>
        <a:bodyPr/>
        <a:lstStyle/>
        <a:p>
          <a:r>
            <a:rPr lang="zh-CN" altLang="en-US" sz="2000" b="1" dirty="0">
              <a:latin typeface="微软雅黑" panose="020B0503020204020204" pitchFamily="34" charset="-122"/>
              <a:ea typeface="微软雅黑" panose="020B0503020204020204" pitchFamily="34" charset="-122"/>
            </a:rPr>
            <a:t>巴塞尔协议框架下我国商业银行的风险管理范畴</a:t>
          </a:r>
        </a:p>
      </dgm:t>
    </dgm:pt>
    <dgm:pt modelId="{D9D3BCBA-D4E0-4E50-AFB2-C2947147E91E}" type="parTrans" cxnId="{DF05481B-F89E-4905-91CF-405D284DA153}">
      <dgm:prSet/>
      <dgm:spPr/>
      <dgm:t>
        <a:bodyPr/>
        <a:lstStyle/>
        <a:p>
          <a:endParaRPr lang="zh-CN" altLang="en-US"/>
        </a:p>
      </dgm:t>
    </dgm:pt>
    <dgm:pt modelId="{5FA6B792-1209-484D-AAB9-11D827225E87}" type="sibTrans" cxnId="{DF05481B-F89E-4905-91CF-405D284DA153}">
      <dgm:prSet/>
      <dgm:spPr/>
      <dgm:t>
        <a:bodyPr/>
        <a:lstStyle/>
        <a:p>
          <a:endParaRPr lang="zh-CN" altLang="en-US"/>
        </a:p>
      </dgm:t>
    </dgm:pt>
    <dgm:pt modelId="{39550432-DB9B-40E4-90E6-1A4D1C161AE4}">
      <dgm:prSet phldrT="[文本]" custT="1"/>
      <dgm:spPr/>
      <dgm:t>
        <a:bodyPr/>
        <a:lstStyle/>
        <a:p>
          <a:pPr algn="ctr"/>
          <a:r>
            <a:rPr lang="zh-CN" altLang="en-US" sz="2000" b="1" dirty="0">
              <a:latin typeface="楷体" panose="02010609060101010101" pitchFamily="49" charset="-122"/>
              <a:ea typeface="楷体" panose="02010609060101010101" pitchFamily="49" charset="-122"/>
            </a:rPr>
            <a:t>信用风险</a:t>
          </a:r>
          <a:endParaRPr lang="en-US" altLang="zh-CN" sz="2000" b="1" dirty="0">
            <a:latin typeface="楷体" panose="02010609060101010101" pitchFamily="49" charset="-122"/>
            <a:ea typeface="楷体" panose="02010609060101010101" pitchFamily="49" charset="-122"/>
          </a:endParaRPr>
        </a:p>
        <a:p>
          <a:pPr algn="ctr"/>
          <a:endParaRPr lang="en-US" altLang="zh-CN" sz="2000" b="1" dirty="0">
            <a:latin typeface="楷体" panose="02010609060101010101" pitchFamily="49" charset="-122"/>
            <a:ea typeface="楷体" panose="02010609060101010101" pitchFamily="49" charset="-122"/>
          </a:endParaRPr>
        </a:p>
        <a:p>
          <a:pPr algn="ctr"/>
          <a:endParaRPr lang="zh-CN" altLang="en-US" sz="2000" b="1" dirty="0">
            <a:latin typeface="楷体" panose="02010609060101010101" pitchFamily="49" charset="-122"/>
            <a:ea typeface="楷体" panose="02010609060101010101" pitchFamily="49" charset="-122"/>
          </a:endParaRPr>
        </a:p>
      </dgm:t>
    </dgm:pt>
    <dgm:pt modelId="{C72A75A3-6C46-4050-BE41-CA16071A9D96}" type="parTrans" cxnId="{E54C37A8-8F5B-48FF-9CA0-BEFAFE2AF427}">
      <dgm:prSet/>
      <dgm:spPr/>
      <dgm:t>
        <a:bodyPr/>
        <a:lstStyle/>
        <a:p>
          <a:endParaRPr lang="zh-CN" altLang="en-US"/>
        </a:p>
      </dgm:t>
    </dgm:pt>
    <dgm:pt modelId="{AA10C9FB-CA63-4709-9AD5-FA7D61175ECF}" type="sibTrans" cxnId="{E54C37A8-8F5B-48FF-9CA0-BEFAFE2AF427}">
      <dgm:prSet/>
      <dgm:spPr/>
      <dgm:t>
        <a:bodyPr/>
        <a:lstStyle/>
        <a:p>
          <a:endParaRPr lang="zh-CN" altLang="en-US"/>
        </a:p>
      </dgm:t>
    </dgm:pt>
    <dgm:pt modelId="{273A2BD5-18DE-4348-8D83-1F99A77E4FB0}">
      <dgm:prSet phldrT="[文本]" custT="1"/>
      <dgm:spPr/>
      <dgm:t>
        <a:bodyPr/>
        <a:lstStyle/>
        <a:p>
          <a:r>
            <a:rPr lang="zh-CN" altLang="en-US" sz="2000" b="1" dirty="0">
              <a:latin typeface="楷体" panose="02010609060101010101" pitchFamily="49" charset="-122"/>
              <a:ea typeface="楷体" panose="02010609060101010101" pitchFamily="49" charset="-122"/>
            </a:rPr>
            <a:t>操作风险</a:t>
          </a:r>
          <a:endParaRPr lang="en-US" altLang="zh-CN" sz="2000" b="1" dirty="0">
            <a:latin typeface="楷体" panose="02010609060101010101" pitchFamily="49" charset="-122"/>
            <a:ea typeface="楷体" panose="02010609060101010101" pitchFamily="49" charset="-122"/>
          </a:endParaRPr>
        </a:p>
        <a:p>
          <a:endParaRPr lang="en-US" altLang="zh-CN" sz="2000" b="1" dirty="0">
            <a:latin typeface="楷体" panose="02010609060101010101" pitchFamily="49" charset="-122"/>
            <a:ea typeface="楷体" panose="02010609060101010101" pitchFamily="49" charset="-122"/>
          </a:endParaRPr>
        </a:p>
        <a:p>
          <a:endParaRPr lang="en-US" altLang="zh-CN" sz="2000" b="1" dirty="0">
            <a:latin typeface="楷体" panose="02010609060101010101" pitchFamily="49" charset="-122"/>
            <a:ea typeface="楷体" panose="02010609060101010101" pitchFamily="49" charset="-122"/>
          </a:endParaRPr>
        </a:p>
        <a:p>
          <a:endParaRPr lang="en-US" altLang="zh-CN" sz="2000" b="1" dirty="0">
            <a:latin typeface="楷体" panose="02010609060101010101" pitchFamily="49" charset="-122"/>
            <a:ea typeface="楷体" panose="02010609060101010101" pitchFamily="49" charset="-122"/>
          </a:endParaRPr>
        </a:p>
        <a:p>
          <a:endParaRPr lang="en-US" altLang="zh-CN" sz="2000" b="1" dirty="0">
            <a:latin typeface="楷体" panose="02010609060101010101" pitchFamily="49" charset="-122"/>
            <a:ea typeface="楷体" panose="02010609060101010101" pitchFamily="49" charset="-122"/>
          </a:endParaRPr>
        </a:p>
        <a:p>
          <a:endParaRPr lang="zh-CN" altLang="en-US" sz="2000" b="1" dirty="0">
            <a:latin typeface="楷体" panose="02010609060101010101" pitchFamily="49" charset="-122"/>
            <a:ea typeface="楷体" panose="02010609060101010101" pitchFamily="49" charset="-122"/>
          </a:endParaRPr>
        </a:p>
      </dgm:t>
    </dgm:pt>
    <dgm:pt modelId="{7C344A60-2539-42F7-88F6-91C90BB580F7}" type="parTrans" cxnId="{02D08690-C10C-4468-A1EA-96610980A1BF}">
      <dgm:prSet/>
      <dgm:spPr/>
      <dgm:t>
        <a:bodyPr/>
        <a:lstStyle/>
        <a:p>
          <a:endParaRPr lang="zh-CN" altLang="en-US"/>
        </a:p>
      </dgm:t>
    </dgm:pt>
    <dgm:pt modelId="{9B422394-FF00-4692-A0BE-2797E574F29F}" type="sibTrans" cxnId="{02D08690-C10C-4468-A1EA-96610980A1BF}">
      <dgm:prSet/>
      <dgm:spPr/>
      <dgm:t>
        <a:bodyPr/>
        <a:lstStyle/>
        <a:p>
          <a:endParaRPr lang="zh-CN" altLang="en-US"/>
        </a:p>
      </dgm:t>
    </dgm:pt>
    <dgm:pt modelId="{9C22B0F4-86D6-4599-93C1-AE13FAE8209B}">
      <dgm:prSet phldrT="[文本]" custT="1"/>
      <dgm:spPr/>
      <dgm:t>
        <a:bodyPr/>
        <a:lstStyle/>
        <a:p>
          <a:pPr algn="ctr"/>
          <a:r>
            <a:rPr lang="zh-CN" altLang="en-US" sz="2000" b="1" dirty="0">
              <a:latin typeface="楷体" panose="02010609060101010101" pitchFamily="49" charset="-122"/>
              <a:ea typeface="楷体" panose="02010609060101010101" pitchFamily="49" charset="-122"/>
            </a:rPr>
            <a:t>市场风险</a:t>
          </a:r>
          <a:endParaRPr lang="en-US" altLang="zh-CN" sz="2000" b="1" dirty="0">
            <a:latin typeface="楷体" panose="02010609060101010101" pitchFamily="49" charset="-122"/>
            <a:ea typeface="楷体" panose="02010609060101010101" pitchFamily="49" charset="-122"/>
          </a:endParaRPr>
        </a:p>
        <a:p>
          <a:pPr algn="ctr"/>
          <a:endParaRPr lang="en-US" altLang="zh-CN" sz="2000" b="1" dirty="0">
            <a:latin typeface="楷体" panose="02010609060101010101" pitchFamily="49" charset="-122"/>
            <a:ea typeface="楷体" panose="02010609060101010101" pitchFamily="49" charset="-122"/>
          </a:endParaRPr>
        </a:p>
        <a:p>
          <a:pPr algn="ctr"/>
          <a:endParaRPr lang="en-US" altLang="zh-CN" sz="2000" b="1" dirty="0">
            <a:latin typeface="楷体" panose="02010609060101010101" pitchFamily="49" charset="-122"/>
            <a:ea typeface="楷体" panose="02010609060101010101" pitchFamily="49" charset="-122"/>
          </a:endParaRPr>
        </a:p>
      </dgm:t>
    </dgm:pt>
    <dgm:pt modelId="{88E2B06B-A14B-4DD9-83ED-CC7D7E02F00E}" type="parTrans" cxnId="{5A5BD84D-1DAA-4AE7-8C75-8F4BCA5C6AB6}">
      <dgm:prSet/>
      <dgm:spPr/>
      <dgm:t>
        <a:bodyPr/>
        <a:lstStyle/>
        <a:p>
          <a:endParaRPr lang="zh-CN" altLang="en-US"/>
        </a:p>
      </dgm:t>
    </dgm:pt>
    <dgm:pt modelId="{7F1831CA-F174-42AE-BECA-162050F8356B}" type="sibTrans" cxnId="{5A5BD84D-1DAA-4AE7-8C75-8F4BCA5C6AB6}">
      <dgm:prSet/>
      <dgm:spPr/>
      <dgm:t>
        <a:bodyPr/>
        <a:lstStyle/>
        <a:p>
          <a:endParaRPr lang="zh-CN" altLang="en-US"/>
        </a:p>
      </dgm:t>
    </dgm:pt>
    <dgm:pt modelId="{C15E6B36-4FAE-41DB-8BD9-D516A1828993}">
      <dgm:prSet phldrT="[文本]" custT="1"/>
      <dgm:spPr/>
      <dgm:t>
        <a:bodyPr/>
        <a:lstStyle/>
        <a:p>
          <a:pPr algn="ctr"/>
          <a:r>
            <a:rPr lang="zh-CN" altLang="en-US" sz="2000" b="1" dirty="0">
              <a:latin typeface="楷体" panose="02010609060101010101" pitchFamily="49" charset="-122"/>
              <a:ea typeface="楷体" panose="02010609060101010101" pitchFamily="49" charset="-122"/>
            </a:rPr>
            <a:t>流动性风险</a:t>
          </a:r>
          <a:endParaRPr lang="en-US" altLang="zh-CN" sz="2000" b="1" dirty="0">
            <a:latin typeface="楷体" panose="02010609060101010101" pitchFamily="49" charset="-122"/>
            <a:ea typeface="楷体" panose="02010609060101010101" pitchFamily="49" charset="-122"/>
          </a:endParaRPr>
        </a:p>
        <a:p>
          <a:pPr algn="ctr"/>
          <a:endParaRPr lang="en-US" altLang="zh-CN" sz="2000" b="1" dirty="0">
            <a:latin typeface="楷体" panose="02010609060101010101" pitchFamily="49" charset="-122"/>
            <a:ea typeface="楷体" panose="02010609060101010101" pitchFamily="49" charset="-122"/>
          </a:endParaRPr>
        </a:p>
        <a:p>
          <a:pPr algn="ctr"/>
          <a:endParaRPr lang="en-US" altLang="zh-CN" sz="2000" dirty="0">
            <a:latin typeface="楷体" panose="02010609060101010101" pitchFamily="49" charset="-122"/>
            <a:ea typeface="楷体" panose="02010609060101010101" pitchFamily="49" charset="-122"/>
          </a:endParaRPr>
        </a:p>
        <a:p>
          <a:pPr algn="ctr"/>
          <a:endParaRPr lang="en-US" altLang="zh-CN" sz="2000" dirty="0">
            <a:latin typeface="楷体" panose="02010609060101010101" pitchFamily="49" charset="-122"/>
            <a:ea typeface="楷体" panose="02010609060101010101" pitchFamily="49" charset="-122"/>
          </a:endParaRPr>
        </a:p>
        <a:p>
          <a:pPr algn="ctr"/>
          <a:endParaRPr lang="en-US" altLang="zh-CN" sz="2000" dirty="0">
            <a:latin typeface="楷体" panose="02010609060101010101" pitchFamily="49" charset="-122"/>
            <a:ea typeface="楷体" panose="02010609060101010101" pitchFamily="49" charset="-122"/>
          </a:endParaRPr>
        </a:p>
        <a:p>
          <a:pPr algn="ctr"/>
          <a:endParaRPr lang="en-US" altLang="zh-CN" sz="2000" b="1" dirty="0">
            <a:latin typeface="楷体" panose="02010609060101010101" pitchFamily="49" charset="-122"/>
            <a:ea typeface="楷体" panose="02010609060101010101" pitchFamily="49" charset="-122"/>
          </a:endParaRPr>
        </a:p>
      </dgm:t>
    </dgm:pt>
    <dgm:pt modelId="{7990775C-ABEF-47ED-B794-966470611B51}" type="parTrans" cxnId="{F82B84C5-BE4D-4CF5-9456-A483D93C3C32}">
      <dgm:prSet/>
      <dgm:spPr/>
      <dgm:t>
        <a:bodyPr/>
        <a:lstStyle/>
        <a:p>
          <a:endParaRPr lang="zh-CN" altLang="en-US"/>
        </a:p>
      </dgm:t>
    </dgm:pt>
    <dgm:pt modelId="{1AA347B1-782C-469D-B9FA-116B931B227C}" type="sibTrans" cxnId="{F82B84C5-BE4D-4CF5-9456-A483D93C3C32}">
      <dgm:prSet/>
      <dgm:spPr/>
      <dgm:t>
        <a:bodyPr/>
        <a:lstStyle/>
        <a:p>
          <a:endParaRPr lang="zh-CN" altLang="en-US"/>
        </a:p>
      </dgm:t>
    </dgm:pt>
    <dgm:pt modelId="{42579209-B1EF-48B6-9D82-2C50723B47FD}" type="pres">
      <dgm:prSet presAssocID="{1F1BD58B-F097-4900-B71E-3669E0782262}" presName="diagram" presStyleCnt="0">
        <dgm:presLayoutVars>
          <dgm:chMax val="1"/>
          <dgm:dir/>
          <dgm:animLvl val="ctr"/>
          <dgm:resizeHandles val="exact"/>
        </dgm:presLayoutVars>
      </dgm:prSet>
      <dgm:spPr/>
    </dgm:pt>
    <dgm:pt modelId="{E4DDF456-151D-45C2-93AF-D23BAAD7100B}" type="pres">
      <dgm:prSet presAssocID="{1F1BD58B-F097-4900-B71E-3669E0782262}" presName="matrix" presStyleCnt="0"/>
      <dgm:spPr/>
    </dgm:pt>
    <dgm:pt modelId="{B8C19E49-D83D-4B5A-BC04-924288387E06}" type="pres">
      <dgm:prSet presAssocID="{1F1BD58B-F097-4900-B71E-3669E0782262}" presName="tile1" presStyleLbl="node1" presStyleIdx="0" presStyleCnt="4"/>
      <dgm:spPr/>
    </dgm:pt>
    <dgm:pt modelId="{746F7BC9-73B5-46ED-B5F2-0912080E5C26}" type="pres">
      <dgm:prSet presAssocID="{1F1BD58B-F097-4900-B71E-3669E0782262}" presName="tile1text" presStyleLbl="node1" presStyleIdx="0" presStyleCnt="4">
        <dgm:presLayoutVars>
          <dgm:chMax val="0"/>
          <dgm:chPref val="0"/>
          <dgm:bulletEnabled val="1"/>
        </dgm:presLayoutVars>
      </dgm:prSet>
      <dgm:spPr/>
    </dgm:pt>
    <dgm:pt modelId="{A1AB859B-8FD6-4A49-B2A4-DDFA33529F84}" type="pres">
      <dgm:prSet presAssocID="{1F1BD58B-F097-4900-B71E-3669E0782262}" presName="tile2" presStyleLbl="node1" presStyleIdx="1" presStyleCnt="4"/>
      <dgm:spPr/>
    </dgm:pt>
    <dgm:pt modelId="{60872DC0-D74B-479E-A49F-C4CD893B6AD3}" type="pres">
      <dgm:prSet presAssocID="{1F1BD58B-F097-4900-B71E-3669E0782262}" presName="tile2text" presStyleLbl="node1" presStyleIdx="1" presStyleCnt="4">
        <dgm:presLayoutVars>
          <dgm:chMax val="0"/>
          <dgm:chPref val="0"/>
          <dgm:bulletEnabled val="1"/>
        </dgm:presLayoutVars>
      </dgm:prSet>
      <dgm:spPr/>
    </dgm:pt>
    <dgm:pt modelId="{0A07EB8D-83A8-4DC7-B624-5967FB7204C2}" type="pres">
      <dgm:prSet presAssocID="{1F1BD58B-F097-4900-B71E-3669E0782262}" presName="tile3" presStyleLbl="node1" presStyleIdx="2" presStyleCnt="4"/>
      <dgm:spPr/>
    </dgm:pt>
    <dgm:pt modelId="{8B24E91F-8699-4F77-88B9-706AC303B5C8}" type="pres">
      <dgm:prSet presAssocID="{1F1BD58B-F097-4900-B71E-3669E0782262}" presName="tile3text" presStyleLbl="node1" presStyleIdx="2" presStyleCnt="4">
        <dgm:presLayoutVars>
          <dgm:chMax val="0"/>
          <dgm:chPref val="0"/>
          <dgm:bulletEnabled val="1"/>
        </dgm:presLayoutVars>
      </dgm:prSet>
      <dgm:spPr/>
    </dgm:pt>
    <dgm:pt modelId="{1DE197E3-DE18-448A-9BA6-E0D7ECA33C26}" type="pres">
      <dgm:prSet presAssocID="{1F1BD58B-F097-4900-B71E-3669E0782262}" presName="tile4" presStyleLbl="node1" presStyleIdx="3" presStyleCnt="4"/>
      <dgm:spPr/>
    </dgm:pt>
    <dgm:pt modelId="{C0F6AB5C-B5CA-4D77-BFA4-AF72AB9FF68A}" type="pres">
      <dgm:prSet presAssocID="{1F1BD58B-F097-4900-B71E-3669E0782262}" presName="tile4text" presStyleLbl="node1" presStyleIdx="3" presStyleCnt="4">
        <dgm:presLayoutVars>
          <dgm:chMax val="0"/>
          <dgm:chPref val="0"/>
          <dgm:bulletEnabled val="1"/>
        </dgm:presLayoutVars>
      </dgm:prSet>
      <dgm:spPr/>
    </dgm:pt>
    <dgm:pt modelId="{901946D6-8C78-4FF1-A0BF-C2F68B64158B}" type="pres">
      <dgm:prSet presAssocID="{1F1BD58B-F097-4900-B71E-3669E0782262}" presName="centerTile" presStyleLbl="fgShp" presStyleIdx="0" presStyleCnt="1" custScaleX="110523" custScaleY="75413">
        <dgm:presLayoutVars>
          <dgm:chMax val="0"/>
          <dgm:chPref val="0"/>
        </dgm:presLayoutVars>
      </dgm:prSet>
      <dgm:spPr/>
    </dgm:pt>
  </dgm:ptLst>
  <dgm:cxnLst>
    <dgm:cxn modelId="{42FA5601-4C25-41E9-8ADA-696C113DCB39}" type="presOf" srcId="{FC810F56-FA24-451B-A9F7-D2472C1347BB}" destId="{901946D6-8C78-4FF1-A0BF-C2F68B64158B}" srcOrd="0" destOrd="0" presId="urn:microsoft.com/office/officeart/2005/8/layout/matrix1#1"/>
    <dgm:cxn modelId="{744F9E0A-7277-46BF-A104-712BC9C3A094}" type="presOf" srcId="{273A2BD5-18DE-4348-8D83-1F99A77E4FB0}" destId="{1DE197E3-DE18-448A-9BA6-E0D7ECA33C26}" srcOrd="0" destOrd="0" presId="urn:microsoft.com/office/officeart/2005/8/layout/matrix1#1"/>
    <dgm:cxn modelId="{DF05481B-F89E-4905-91CF-405D284DA153}" srcId="{1F1BD58B-F097-4900-B71E-3669E0782262}" destId="{FC810F56-FA24-451B-A9F7-D2472C1347BB}" srcOrd="0" destOrd="0" parTransId="{D9D3BCBA-D4E0-4E50-AFB2-C2947147E91E}" sibTransId="{5FA6B792-1209-484D-AAB9-11D827225E87}"/>
    <dgm:cxn modelId="{7AD29623-8D26-4036-B252-07B0D99A8B7F}" type="presOf" srcId="{C15E6B36-4FAE-41DB-8BD9-D516A1828993}" destId="{8B24E91F-8699-4F77-88B9-706AC303B5C8}" srcOrd="1" destOrd="0" presId="urn:microsoft.com/office/officeart/2005/8/layout/matrix1#1"/>
    <dgm:cxn modelId="{7A733F2B-9D5B-492D-871F-06AB3B9C67D8}" type="presOf" srcId="{9C22B0F4-86D6-4599-93C1-AE13FAE8209B}" destId="{60872DC0-D74B-479E-A49F-C4CD893B6AD3}" srcOrd="1" destOrd="0" presId="urn:microsoft.com/office/officeart/2005/8/layout/matrix1#1"/>
    <dgm:cxn modelId="{74C2E35C-A775-4689-806A-812FB5A61FA6}" type="presOf" srcId="{1F1BD58B-F097-4900-B71E-3669E0782262}" destId="{42579209-B1EF-48B6-9D82-2C50723B47FD}" srcOrd="0" destOrd="0" presId="urn:microsoft.com/office/officeart/2005/8/layout/matrix1#1"/>
    <dgm:cxn modelId="{183ED44B-99E5-45F1-990D-66DD45441F8B}" type="presOf" srcId="{C15E6B36-4FAE-41DB-8BD9-D516A1828993}" destId="{0A07EB8D-83A8-4DC7-B624-5967FB7204C2}" srcOrd="0" destOrd="0" presId="urn:microsoft.com/office/officeart/2005/8/layout/matrix1#1"/>
    <dgm:cxn modelId="{5A5BD84D-1DAA-4AE7-8C75-8F4BCA5C6AB6}" srcId="{FC810F56-FA24-451B-A9F7-D2472C1347BB}" destId="{9C22B0F4-86D6-4599-93C1-AE13FAE8209B}" srcOrd="1" destOrd="0" parTransId="{88E2B06B-A14B-4DD9-83ED-CC7D7E02F00E}" sibTransId="{7F1831CA-F174-42AE-BECA-162050F8356B}"/>
    <dgm:cxn modelId="{AD9FED57-F796-4071-B9B4-D89C87F57FD6}" type="presOf" srcId="{273A2BD5-18DE-4348-8D83-1F99A77E4FB0}" destId="{C0F6AB5C-B5CA-4D77-BFA4-AF72AB9FF68A}" srcOrd="1" destOrd="0" presId="urn:microsoft.com/office/officeart/2005/8/layout/matrix1#1"/>
    <dgm:cxn modelId="{02D08690-C10C-4468-A1EA-96610980A1BF}" srcId="{FC810F56-FA24-451B-A9F7-D2472C1347BB}" destId="{273A2BD5-18DE-4348-8D83-1F99A77E4FB0}" srcOrd="3" destOrd="0" parTransId="{7C344A60-2539-42F7-88F6-91C90BB580F7}" sibTransId="{9B422394-FF00-4692-A0BE-2797E574F29F}"/>
    <dgm:cxn modelId="{47AFDDA5-1F9D-4D4E-8528-7A5FDB774B75}" type="presOf" srcId="{39550432-DB9B-40E4-90E6-1A4D1C161AE4}" destId="{746F7BC9-73B5-46ED-B5F2-0912080E5C26}" srcOrd="1" destOrd="0" presId="urn:microsoft.com/office/officeart/2005/8/layout/matrix1#1"/>
    <dgm:cxn modelId="{E54C37A8-8F5B-48FF-9CA0-BEFAFE2AF427}" srcId="{FC810F56-FA24-451B-A9F7-D2472C1347BB}" destId="{39550432-DB9B-40E4-90E6-1A4D1C161AE4}" srcOrd="0" destOrd="0" parTransId="{C72A75A3-6C46-4050-BE41-CA16071A9D96}" sibTransId="{AA10C9FB-CA63-4709-9AD5-FA7D61175ECF}"/>
    <dgm:cxn modelId="{F82B84C5-BE4D-4CF5-9456-A483D93C3C32}" srcId="{FC810F56-FA24-451B-A9F7-D2472C1347BB}" destId="{C15E6B36-4FAE-41DB-8BD9-D516A1828993}" srcOrd="2" destOrd="0" parTransId="{7990775C-ABEF-47ED-B794-966470611B51}" sibTransId="{1AA347B1-782C-469D-B9FA-116B931B227C}"/>
    <dgm:cxn modelId="{021642C7-1E92-4445-9290-9E56C92FE92A}" type="presOf" srcId="{9C22B0F4-86D6-4599-93C1-AE13FAE8209B}" destId="{A1AB859B-8FD6-4A49-B2A4-DDFA33529F84}" srcOrd="0" destOrd="0" presId="urn:microsoft.com/office/officeart/2005/8/layout/matrix1#1"/>
    <dgm:cxn modelId="{DA86CFCC-B41C-430B-86BA-09654AC2E150}" type="presOf" srcId="{39550432-DB9B-40E4-90E6-1A4D1C161AE4}" destId="{B8C19E49-D83D-4B5A-BC04-924288387E06}" srcOrd="0" destOrd="0" presId="urn:microsoft.com/office/officeart/2005/8/layout/matrix1#1"/>
    <dgm:cxn modelId="{D91DE757-E466-49A5-B8E4-E8EAD5663DE0}" type="presParOf" srcId="{42579209-B1EF-48B6-9D82-2C50723B47FD}" destId="{E4DDF456-151D-45C2-93AF-D23BAAD7100B}" srcOrd="0" destOrd="0" presId="urn:microsoft.com/office/officeart/2005/8/layout/matrix1#1"/>
    <dgm:cxn modelId="{293A0492-98BF-43E9-B1A6-AA6E72523E53}" type="presParOf" srcId="{E4DDF456-151D-45C2-93AF-D23BAAD7100B}" destId="{B8C19E49-D83D-4B5A-BC04-924288387E06}" srcOrd="0" destOrd="0" presId="urn:microsoft.com/office/officeart/2005/8/layout/matrix1#1"/>
    <dgm:cxn modelId="{76F78E5F-F3CF-42DA-B290-06AA4104C0CD}" type="presParOf" srcId="{E4DDF456-151D-45C2-93AF-D23BAAD7100B}" destId="{746F7BC9-73B5-46ED-B5F2-0912080E5C26}" srcOrd="1" destOrd="0" presId="urn:microsoft.com/office/officeart/2005/8/layout/matrix1#1"/>
    <dgm:cxn modelId="{2CA924C3-140A-4A34-810B-FA86FE19CE9F}" type="presParOf" srcId="{E4DDF456-151D-45C2-93AF-D23BAAD7100B}" destId="{A1AB859B-8FD6-4A49-B2A4-DDFA33529F84}" srcOrd="2" destOrd="0" presId="urn:microsoft.com/office/officeart/2005/8/layout/matrix1#1"/>
    <dgm:cxn modelId="{766E0451-5DB0-4F1A-A288-E2672346A29C}" type="presParOf" srcId="{E4DDF456-151D-45C2-93AF-D23BAAD7100B}" destId="{60872DC0-D74B-479E-A49F-C4CD893B6AD3}" srcOrd="3" destOrd="0" presId="urn:microsoft.com/office/officeart/2005/8/layout/matrix1#1"/>
    <dgm:cxn modelId="{7DB404B5-7341-4C15-AA89-9D5015A61FFC}" type="presParOf" srcId="{E4DDF456-151D-45C2-93AF-D23BAAD7100B}" destId="{0A07EB8D-83A8-4DC7-B624-5967FB7204C2}" srcOrd="4" destOrd="0" presId="urn:microsoft.com/office/officeart/2005/8/layout/matrix1#1"/>
    <dgm:cxn modelId="{49F8FFE4-8ED5-4AF9-B3A0-58469F26FED5}" type="presParOf" srcId="{E4DDF456-151D-45C2-93AF-D23BAAD7100B}" destId="{8B24E91F-8699-4F77-88B9-706AC303B5C8}" srcOrd="5" destOrd="0" presId="urn:microsoft.com/office/officeart/2005/8/layout/matrix1#1"/>
    <dgm:cxn modelId="{0BB0FA37-28C4-43FF-9B22-C4F58EB4E386}" type="presParOf" srcId="{E4DDF456-151D-45C2-93AF-D23BAAD7100B}" destId="{1DE197E3-DE18-448A-9BA6-E0D7ECA33C26}" srcOrd="6" destOrd="0" presId="urn:microsoft.com/office/officeart/2005/8/layout/matrix1#1"/>
    <dgm:cxn modelId="{2975552A-2DA5-4AF4-9730-50E49221EB1E}" type="presParOf" srcId="{E4DDF456-151D-45C2-93AF-D23BAAD7100B}" destId="{C0F6AB5C-B5CA-4D77-BFA4-AF72AB9FF68A}" srcOrd="7" destOrd="0" presId="urn:microsoft.com/office/officeart/2005/8/layout/matrix1#1"/>
    <dgm:cxn modelId="{A58742A4-A51F-4EBD-9BFE-E0A9D44E1B98}" type="presParOf" srcId="{42579209-B1EF-48B6-9D82-2C50723B47FD}" destId="{901946D6-8C78-4FF1-A0BF-C2F68B64158B}" srcOrd="1" destOrd="0" presId="urn:microsoft.com/office/officeart/2005/8/layout/matrix1#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5.xml><?xml version="1.0" encoding="utf-8"?>
<dgm:dataModel xmlns:dgm="http://schemas.openxmlformats.org/drawingml/2006/diagram" xmlns:a="http://schemas.openxmlformats.org/drawingml/2006/main">
  <dgm:ptLst>
    <dgm:pt modelId="{1F1BD58B-F097-4900-B71E-3669E0782262}" type="doc">
      <dgm:prSet loTypeId="urn:microsoft.com/office/officeart/2005/8/layout/matrix1#2" loCatId="matrix" qsTypeId="urn:microsoft.com/office/officeart/2005/8/quickstyle/simple2#9" qsCatId="simple" csTypeId="urn:microsoft.com/office/officeart/2005/8/colors/accent1_1#10" csCatId="accent1" phldr="1"/>
      <dgm:spPr/>
      <dgm:t>
        <a:bodyPr/>
        <a:lstStyle/>
        <a:p>
          <a:endParaRPr lang="zh-CN" altLang="en-US"/>
        </a:p>
      </dgm:t>
    </dgm:pt>
    <dgm:pt modelId="{FC810F56-FA24-451B-A9F7-D2472C1347BB}">
      <dgm:prSet phldrT="[文本]" custT="1"/>
      <dgm:spPr/>
      <dgm:t>
        <a:bodyPr/>
        <a:lstStyle/>
        <a:p>
          <a:r>
            <a:rPr lang="zh-CN" altLang="en-US" sz="2000" b="1" dirty="0">
              <a:latin typeface="微软雅黑" panose="020B0503020204020204" pitchFamily="34" charset="-122"/>
              <a:ea typeface="微软雅黑" panose="020B0503020204020204" pitchFamily="34" charset="-122"/>
            </a:rPr>
            <a:t>商业银行传统金融业务的其他风险</a:t>
          </a:r>
        </a:p>
      </dgm:t>
    </dgm:pt>
    <dgm:pt modelId="{D9D3BCBA-D4E0-4E50-AFB2-C2947147E91E}" type="parTrans" cxnId="{DF05481B-F89E-4905-91CF-405D284DA153}">
      <dgm:prSet/>
      <dgm:spPr/>
      <dgm:t>
        <a:bodyPr/>
        <a:lstStyle/>
        <a:p>
          <a:endParaRPr lang="zh-CN" altLang="en-US"/>
        </a:p>
      </dgm:t>
    </dgm:pt>
    <dgm:pt modelId="{5FA6B792-1209-484D-AAB9-11D827225E87}" type="sibTrans" cxnId="{DF05481B-F89E-4905-91CF-405D284DA153}">
      <dgm:prSet/>
      <dgm:spPr/>
      <dgm:t>
        <a:bodyPr/>
        <a:lstStyle/>
        <a:p>
          <a:endParaRPr lang="zh-CN" altLang="en-US"/>
        </a:p>
      </dgm:t>
    </dgm:pt>
    <dgm:pt modelId="{39550432-DB9B-40E4-90E6-1A4D1C161AE4}">
      <dgm:prSet phldrT="[文本]" custT="1"/>
      <dgm:spPr/>
      <dgm:t>
        <a:bodyPr/>
        <a:lstStyle/>
        <a:p>
          <a:pPr algn="ctr"/>
          <a:r>
            <a:rPr lang="zh-CN" altLang="en-US" sz="2000" b="1" dirty="0">
              <a:latin typeface="楷体" panose="02010609060101010101" pitchFamily="49" charset="-122"/>
              <a:ea typeface="楷体" panose="02010609060101010101" pitchFamily="49" charset="-122"/>
            </a:rPr>
            <a:t>政策风险</a:t>
          </a:r>
          <a:endParaRPr lang="en-US" altLang="zh-CN" sz="2000" b="1" dirty="0">
            <a:latin typeface="楷体" panose="02010609060101010101" pitchFamily="49" charset="-122"/>
            <a:ea typeface="楷体" panose="02010609060101010101" pitchFamily="49" charset="-122"/>
          </a:endParaRPr>
        </a:p>
        <a:p>
          <a:pPr algn="ctr"/>
          <a:endParaRPr lang="en-US" altLang="zh-CN" sz="2000" b="1" dirty="0">
            <a:latin typeface="楷体" panose="02010609060101010101" pitchFamily="49" charset="-122"/>
            <a:ea typeface="楷体" panose="02010609060101010101" pitchFamily="49" charset="-122"/>
          </a:endParaRPr>
        </a:p>
        <a:p>
          <a:pPr algn="ctr"/>
          <a:endParaRPr lang="zh-CN" altLang="en-US" sz="2000" b="1" dirty="0">
            <a:latin typeface="楷体" panose="02010609060101010101" pitchFamily="49" charset="-122"/>
            <a:ea typeface="楷体" panose="02010609060101010101" pitchFamily="49" charset="-122"/>
          </a:endParaRPr>
        </a:p>
      </dgm:t>
    </dgm:pt>
    <dgm:pt modelId="{C72A75A3-6C46-4050-BE41-CA16071A9D96}" type="parTrans" cxnId="{E54C37A8-8F5B-48FF-9CA0-BEFAFE2AF427}">
      <dgm:prSet/>
      <dgm:spPr/>
      <dgm:t>
        <a:bodyPr/>
        <a:lstStyle/>
        <a:p>
          <a:endParaRPr lang="zh-CN" altLang="en-US"/>
        </a:p>
      </dgm:t>
    </dgm:pt>
    <dgm:pt modelId="{AA10C9FB-CA63-4709-9AD5-FA7D61175ECF}" type="sibTrans" cxnId="{E54C37A8-8F5B-48FF-9CA0-BEFAFE2AF427}">
      <dgm:prSet/>
      <dgm:spPr/>
      <dgm:t>
        <a:bodyPr/>
        <a:lstStyle/>
        <a:p>
          <a:endParaRPr lang="zh-CN" altLang="en-US"/>
        </a:p>
      </dgm:t>
    </dgm:pt>
    <dgm:pt modelId="{273A2BD5-18DE-4348-8D83-1F99A77E4FB0}">
      <dgm:prSet phldrT="[文本]" custT="1"/>
      <dgm:spPr/>
      <dgm:t>
        <a:bodyPr/>
        <a:lstStyle/>
        <a:p>
          <a:r>
            <a:rPr lang="zh-CN" altLang="en-US" sz="2000" b="1" dirty="0">
              <a:latin typeface="楷体" panose="02010609060101010101" pitchFamily="49" charset="-122"/>
              <a:ea typeface="楷体" panose="02010609060101010101" pitchFamily="49" charset="-122"/>
            </a:rPr>
            <a:t>法律风险</a:t>
          </a:r>
          <a:endParaRPr lang="en-US" altLang="zh-CN" sz="2000" b="1" dirty="0">
            <a:latin typeface="楷体" panose="02010609060101010101" pitchFamily="49" charset="-122"/>
            <a:ea typeface="楷体" panose="02010609060101010101" pitchFamily="49" charset="-122"/>
          </a:endParaRPr>
        </a:p>
        <a:p>
          <a:endParaRPr lang="en-US" altLang="zh-CN" sz="2000" b="1" dirty="0">
            <a:latin typeface="楷体" panose="02010609060101010101" pitchFamily="49" charset="-122"/>
            <a:ea typeface="楷体" panose="02010609060101010101" pitchFamily="49" charset="-122"/>
          </a:endParaRPr>
        </a:p>
        <a:p>
          <a:endParaRPr lang="en-US" altLang="zh-CN" sz="2000" b="1" dirty="0">
            <a:latin typeface="楷体" panose="02010609060101010101" pitchFamily="49" charset="-122"/>
            <a:ea typeface="楷体" panose="02010609060101010101" pitchFamily="49" charset="-122"/>
          </a:endParaRPr>
        </a:p>
        <a:p>
          <a:endParaRPr lang="en-US" altLang="zh-CN" sz="2000" b="1" dirty="0">
            <a:latin typeface="楷体" panose="02010609060101010101" pitchFamily="49" charset="-122"/>
            <a:ea typeface="楷体" panose="02010609060101010101" pitchFamily="49" charset="-122"/>
          </a:endParaRPr>
        </a:p>
        <a:p>
          <a:endParaRPr lang="en-US" altLang="zh-CN" sz="2000" b="1" dirty="0">
            <a:latin typeface="楷体" panose="02010609060101010101" pitchFamily="49" charset="-122"/>
            <a:ea typeface="楷体" panose="02010609060101010101" pitchFamily="49" charset="-122"/>
          </a:endParaRPr>
        </a:p>
        <a:p>
          <a:endParaRPr lang="zh-CN" altLang="en-US" sz="2000" b="1" dirty="0">
            <a:latin typeface="楷体" panose="02010609060101010101" pitchFamily="49" charset="-122"/>
            <a:ea typeface="楷体" panose="02010609060101010101" pitchFamily="49" charset="-122"/>
          </a:endParaRPr>
        </a:p>
      </dgm:t>
    </dgm:pt>
    <dgm:pt modelId="{7C344A60-2539-42F7-88F6-91C90BB580F7}" type="parTrans" cxnId="{02D08690-C10C-4468-A1EA-96610980A1BF}">
      <dgm:prSet/>
      <dgm:spPr/>
      <dgm:t>
        <a:bodyPr/>
        <a:lstStyle/>
        <a:p>
          <a:endParaRPr lang="zh-CN" altLang="en-US"/>
        </a:p>
      </dgm:t>
    </dgm:pt>
    <dgm:pt modelId="{9B422394-FF00-4692-A0BE-2797E574F29F}" type="sibTrans" cxnId="{02D08690-C10C-4468-A1EA-96610980A1BF}">
      <dgm:prSet/>
      <dgm:spPr/>
      <dgm:t>
        <a:bodyPr/>
        <a:lstStyle/>
        <a:p>
          <a:endParaRPr lang="zh-CN" altLang="en-US"/>
        </a:p>
      </dgm:t>
    </dgm:pt>
    <dgm:pt modelId="{9C22B0F4-86D6-4599-93C1-AE13FAE8209B}">
      <dgm:prSet phldrT="[文本]" custT="1"/>
      <dgm:spPr/>
      <dgm:t>
        <a:bodyPr/>
        <a:lstStyle/>
        <a:p>
          <a:pPr algn="ctr"/>
          <a:r>
            <a:rPr lang="zh-CN" altLang="en-US" sz="2000" b="1" dirty="0">
              <a:latin typeface="楷体" panose="02010609060101010101" pitchFamily="49" charset="-122"/>
              <a:ea typeface="楷体" panose="02010609060101010101" pitchFamily="49" charset="-122"/>
            </a:rPr>
            <a:t>宏观经济变动风险</a:t>
          </a:r>
          <a:endParaRPr lang="en-US" altLang="zh-CN" sz="2000" b="1" dirty="0">
            <a:latin typeface="楷体" panose="02010609060101010101" pitchFamily="49" charset="-122"/>
            <a:ea typeface="楷体" panose="02010609060101010101" pitchFamily="49" charset="-122"/>
          </a:endParaRPr>
        </a:p>
        <a:p>
          <a:pPr algn="ctr"/>
          <a:endParaRPr lang="en-US" altLang="zh-CN" sz="2000" b="1" dirty="0">
            <a:latin typeface="楷体" panose="02010609060101010101" pitchFamily="49" charset="-122"/>
            <a:ea typeface="楷体" panose="02010609060101010101" pitchFamily="49" charset="-122"/>
          </a:endParaRPr>
        </a:p>
        <a:p>
          <a:pPr algn="ctr"/>
          <a:endParaRPr lang="en-US" altLang="zh-CN" sz="2000" b="1" dirty="0">
            <a:latin typeface="楷体" panose="02010609060101010101" pitchFamily="49" charset="-122"/>
            <a:ea typeface="楷体" panose="02010609060101010101" pitchFamily="49" charset="-122"/>
          </a:endParaRPr>
        </a:p>
      </dgm:t>
    </dgm:pt>
    <dgm:pt modelId="{88E2B06B-A14B-4DD9-83ED-CC7D7E02F00E}" type="parTrans" cxnId="{5A5BD84D-1DAA-4AE7-8C75-8F4BCA5C6AB6}">
      <dgm:prSet/>
      <dgm:spPr/>
      <dgm:t>
        <a:bodyPr/>
        <a:lstStyle/>
        <a:p>
          <a:endParaRPr lang="zh-CN" altLang="en-US"/>
        </a:p>
      </dgm:t>
    </dgm:pt>
    <dgm:pt modelId="{7F1831CA-F174-42AE-BECA-162050F8356B}" type="sibTrans" cxnId="{5A5BD84D-1DAA-4AE7-8C75-8F4BCA5C6AB6}">
      <dgm:prSet/>
      <dgm:spPr/>
      <dgm:t>
        <a:bodyPr/>
        <a:lstStyle/>
        <a:p>
          <a:endParaRPr lang="zh-CN" altLang="en-US"/>
        </a:p>
      </dgm:t>
    </dgm:pt>
    <dgm:pt modelId="{C15E6B36-4FAE-41DB-8BD9-D516A1828993}">
      <dgm:prSet phldrT="[文本]" custT="1"/>
      <dgm:spPr/>
      <dgm:t>
        <a:bodyPr/>
        <a:lstStyle/>
        <a:p>
          <a:pPr algn="ctr"/>
          <a:r>
            <a:rPr lang="zh-CN" altLang="en-US" sz="2000" b="1" dirty="0">
              <a:latin typeface="楷体" panose="02010609060101010101" pitchFamily="49" charset="-122"/>
              <a:ea typeface="楷体" panose="02010609060101010101" pitchFamily="49" charset="-122"/>
            </a:rPr>
            <a:t>政治风险</a:t>
          </a:r>
          <a:endParaRPr lang="en-US" altLang="zh-CN" sz="2000" b="1" dirty="0">
            <a:latin typeface="楷体" panose="02010609060101010101" pitchFamily="49" charset="-122"/>
            <a:ea typeface="楷体" panose="02010609060101010101" pitchFamily="49" charset="-122"/>
          </a:endParaRPr>
        </a:p>
        <a:p>
          <a:pPr algn="ctr"/>
          <a:endParaRPr lang="en-US" altLang="zh-CN" sz="2000" b="1" dirty="0">
            <a:latin typeface="楷体" panose="02010609060101010101" pitchFamily="49" charset="-122"/>
            <a:ea typeface="楷体" panose="02010609060101010101" pitchFamily="49" charset="-122"/>
          </a:endParaRPr>
        </a:p>
        <a:p>
          <a:pPr algn="ctr"/>
          <a:endParaRPr lang="en-US" altLang="zh-CN" sz="2000" dirty="0">
            <a:latin typeface="楷体" panose="02010609060101010101" pitchFamily="49" charset="-122"/>
            <a:ea typeface="楷体" panose="02010609060101010101" pitchFamily="49" charset="-122"/>
          </a:endParaRPr>
        </a:p>
        <a:p>
          <a:pPr algn="ctr"/>
          <a:endParaRPr lang="en-US" altLang="zh-CN" sz="2000" dirty="0">
            <a:latin typeface="楷体" panose="02010609060101010101" pitchFamily="49" charset="-122"/>
            <a:ea typeface="楷体" panose="02010609060101010101" pitchFamily="49" charset="-122"/>
          </a:endParaRPr>
        </a:p>
        <a:p>
          <a:pPr algn="ctr"/>
          <a:endParaRPr lang="en-US" altLang="zh-CN" sz="2000" dirty="0">
            <a:latin typeface="楷体" panose="02010609060101010101" pitchFamily="49" charset="-122"/>
            <a:ea typeface="楷体" panose="02010609060101010101" pitchFamily="49" charset="-122"/>
          </a:endParaRPr>
        </a:p>
        <a:p>
          <a:pPr algn="ctr"/>
          <a:endParaRPr lang="en-US" altLang="zh-CN" sz="2000" b="1" dirty="0">
            <a:latin typeface="楷体" panose="02010609060101010101" pitchFamily="49" charset="-122"/>
            <a:ea typeface="楷体" panose="02010609060101010101" pitchFamily="49" charset="-122"/>
          </a:endParaRPr>
        </a:p>
      </dgm:t>
    </dgm:pt>
    <dgm:pt modelId="{7990775C-ABEF-47ED-B794-966470611B51}" type="parTrans" cxnId="{F82B84C5-BE4D-4CF5-9456-A483D93C3C32}">
      <dgm:prSet/>
      <dgm:spPr/>
      <dgm:t>
        <a:bodyPr/>
        <a:lstStyle/>
        <a:p>
          <a:endParaRPr lang="zh-CN" altLang="en-US"/>
        </a:p>
      </dgm:t>
    </dgm:pt>
    <dgm:pt modelId="{1AA347B1-782C-469D-B9FA-116B931B227C}" type="sibTrans" cxnId="{F82B84C5-BE4D-4CF5-9456-A483D93C3C32}">
      <dgm:prSet/>
      <dgm:spPr/>
      <dgm:t>
        <a:bodyPr/>
        <a:lstStyle/>
        <a:p>
          <a:endParaRPr lang="zh-CN" altLang="en-US"/>
        </a:p>
      </dgm:t>
    </dgm:pt>
    <dgm:pt modelId="{42579209-B1EF-48B6-9D82-2C50723B47FD}" type="pres">
      <dgm:prSet presAssocID="{1F1BD58B-F097-4900-B71E-3669E0782262}" presName="diagram" presStyleCnt="0">
        <dgm:presLayoutVars>
          <dgm:chMax val="1"/>
          <dgm:dir/>
          <dgm:animLvl val="ctr"/>
          <dgm:resizeHandles val="exact"/>
        </dgm:presLayoutVars>
      </dgm:prSet>
      <dgm:spPr/>
    </dgm:pt>
    <dgm:pt modelId="{E4DDF456-151D-45C2-93AF-D23BAAD7100B}" type="pres">
      <dgm:prSet presAssocID="{1F1BD58B-F097-4900-B71E-3669E0782262}" presName="matrix" presStyleCnt="0"/>
      <dgm:spPr/>
    </dgm:pt>
    <dgm:pt modelId="{B8C19E49-D83D-4B5A-BC04-924288387E06}" type="pres">
      <dgm:prSet presAssocID="{1F1BD58B-F097-4900-B71E-3669E0782262}" presName="tile1" presStyleLbl="node1" presStyleIdx="0" presStyleCnt="4"/>
      <dgm:spPr/>
    </dgm:pt>
    <dgm:pt modelId="{746F7BC9-73B5-46ED-B5F2-0912080E5C26}" type="pres">
      <dgm:prSet presAssocID="{1F1BD58B-F097-4900-B71E-3669E0782262}" presName="tile1text" presStyleLbl="node1" presStyleIdx="0" presStyleCnt="4">
        <dgm:presLayoutVars>
          <dgm:chMax val="0"/>
          <dgm:chPref val="0"/>
          <dgm:bulletEnabled val="1"/>
        </dgm:presLayoutVars>
      </dgm:prSet>
      <dgm:spPr/>
    </dgm:pt>
    <dgm:pt modelId="{A1AB859B-8FD6-4A49-B2A4-DDFA33529F84}" type="pres">
      <dgm:prSet presAssocID="{1F1BD58B-F097-4900-B71E-3669E0782262}" presName="tile2" presStyleLbl="node1" presStyleIdx="1" presStyleCnt="4"/>
      <dgm:spPr/>
    </dgm:pt>
    <dgm:pt modelId="{60872DC0-D74B-479E-A49F-C4CD893B6AD3}" type="pres">
      <dgm:prSet presAssocID="{1F1BD58B-F097-4900-B71E-3669E0782262}" presName="tile2text" presStyleLbl="node1" presStyleIdx="1" presStyleCnt="4">
        <dgm:presLayoutVars>
          <dgm:chMax val="0"/>
          <dgm:chPref val="0"/>
          <dgm:bulletEnabled val="1"/>
        </dgm:presLayoutVars>
      </dgm:prSet>
      <dgm:spPr/>
    </dgm:pt>
    <dgm:pt modelId="{0A07EB8D-83A8-4DC7-B624-5967FB7204C2}" type="pres">
      <dgm:prSet presAssocID="{1F1BD58B-F097-4900-B71E-3669E0782262}" presName="tile3" presStyleLbl="node1" presStyleIdx="2" presStyleCnt="4"/>
      <dgm:spPr/>
    </dgm:pt>
    <dgm:pt modelId="{8B24E91F-8699-4F77-88B9-706AC303B5C8}" type="pres">
      <dgm:prSet presAssocID="{1F1BD58B-F097-4900-B71E-3669E0782262}" presName="tile3text" presStyleLbl="node1" presStyleIdx="2" presStyleCnt="4">
        <dgm:presLayoutVars>
          <dgm:chMax val="0"/>
          <dgm:chPref val="0"/>
          <dgm:bulletEnabled val="1"/>
        </dgm:presLayoutVars>
      </dgm:prSet>
      <dgm:spPr/>
    </dgm:pt>
    <dgm:pt modelId="{1DE197E3-DE18-448A-9BA6-E0D7ECA33C26}" type="pres">
      <dgm:prSet presAssocID="{1F1BD58B-F097-4900-B71E-3669E0782262}" presName="tile4" presStyleLbl="node1" presStyleIdx="3" presStyleCnt="4"/>
      <dgm:spPr/>
    </dgm:pt>
    <dgm:pt modelId="{C0F6AB5C-B5CA-4D77-BFA4-AF72AB9FF68A}" type="pres">
      <dgm:prSet presAssocID="{1F1BD58B-F097-4900-B71E-3669E0782262}" presName="tile4text" presStyleLbl="node1" presStyleIdx="3" presStyleCnt="4">
        <dgm:presLayoutVars>
          <dgm:chMax val="0"/>
          <dgm:chPref val="0"/>
          <dgm:bulletEnabled val="1"/>
        </dgm:presLayoutVars>
      </dgm:prSet>
      <dgm:spPr/>
    </dgm:pt>
    <dgm:pt modelId="{901946D6-8C78-4FF1-A0BF-C2F68B64158B}" type="pres">
      <dgm:prSet presAssocID="{1F1BD58B-F097-4900-B71E-3669E0782262}" presName="centerTile" presStyleLbl="fgShp" presStyleIdx="0" presStyleCnt="1" custScaleX="110523" custScaleY="75413">
        <dgm:presLayoutVars>
          <dgm:chMax val="0"/>
          <dgm:chPref val="0"/>
        </dgm:presLayoutVars>
      </dgm:prSet>
      <dgm:spPr/>
    </dgm:pt>
  </dgm:ptLst>
  <dgm:cxnLst>
    <dgm:cxn modelId="{42FA5601-4C25-41E9-8ADA-696C113DCB39}" type="presOf" srcId="{FC810F56-FA24-451B-A9F7-D2472C1347BB}" destId="{901946D6-8C78-4FF1-A0BF-C2F68B64158B}" srcOrd="0" destOrd="0" presId="urn:microsoft.com/office/officeart/2005/8/layout/matrix1#2"/>
    <dgm:cxn modelId="{744F9E0A-7277-46BF-A104-712BC9C3A094}" type="presOf" srcId="{273A2BD5-18DE-4348-8D83-1F99A77E4FB0}" destId="{1DE197E3-DE18-448A-9BA6-E0D7ECA33C26}" srcOrd="0" destOrd="0" presId="urn:microsoft.com/office/officeart/2005/8/layout/matrix1#2"/>
    <dgm:cxn modelId="{DF05481B-F89E-4905-91CF-405D284DA153}" srcId="{1F1BD58B-F097-4900-B71E-3669E0782262}" destId="{FC810F56-FA24-451B-A9F7-D2472C1347BB}" srcOrd="0" destOrd="0" parTransId="{D9D3BCBA-D4E0-4E50-AFB2-C2947147E91E}" sibTransId="{5FA6B792-1209-484D-AAB9-11D827225E87}"/>
    <dgm:cxn modelId="{7AD29623-8D26-4036-B252-07B0D99A8B7F}" type="presOf" srcId="{C15E6B36-4FAE-41DB-8BD9-D516A1828993}" destId="{8B24E91F-8699-4F77-88B9-706AC303B5C8}" srcOrd="1" destOrd="0" presId="urn:microsoft.com/office/officeart/2005/8/layout/matrix1#2"/>
    <dgm:cxn modelId="{7A733F2B-9D5B-492D-871F-06AB3B9C67D8}" type="presOf" srcId="{9C22B0F4-86D6-4599-93C1-AE13FAE8209B}" destId="{60872DC0-D74B-479E-A49F-C4CD893B6AD3}" srcOrd="1" destOrd="0" presId="urn:microsoft.com/office/officeart/2005/8/layout/matrix1#2"/>
    <dgm:cxn modelId="{74C2E35C-A775-4689-806A-812FB5A61FA6}" type="presOf" srcId="{1F1BD58B-F097-4900-B71E-3669E0782262}" destId="{42579209-B1EF-48B6-9D82-2C50723B47FD}" srcOrd="0" destOrd="0" presId="urn:microsoft.com/office/officeart/2005/8/layout/matrix1#2"/>
    <dgm:cxn modelId="{183ED44B-99E5-45F1-990D-66DD45441F8B}" type="presOf" srcId="{C15E6B36-4FAE-41DB-8BD9-D516A1828993}" destId="{0A07EB8D-83A8-4DC7-B624-5967FB7204C2}" srcOrd="0" destOrd="0" presId="urn:microsoft.com/office/officeart/2005/8/layout/matrix1#2"/>
    <dgm:cxn modelId="{5A5BD84D-1DAA-4AE7-8C75-8F4BCA5C6AB6}" srcId="{FC810F56-FA24-451B-A9F7-D2472C1347BB}" destId="{9C22B0F4-86D6-4599-93C1-AE13FAE8209B}" srcOrd="1" destOrd="0" parTransId="{88E2B06B-A14B-4DD9-83ED-CC7D7E02F00E}" sibTransId="{7F1831CA-F174-42AE-BECA-162050F8356B}"/>
    <dgm:cxn modelId="{AD9FED57-F796-4071-B9B4-D89C87F57FD6}" type="presOf" srcId="{273A2BD5-18DE-4348-8D83-1F99A77E4FB0}" destId="{C0F6AB5C-B5CA-4D77-BFA4-AF72AB9FF68A}" srcOrd="1" destOrd="0" presId="urn:microsoft.com/office/officeart/2005/8/layout/matrix1#2"/>
    <dgm:cxn modelId="{02D08690-C10C-4468-A1EA-96610980A1BF}" srcId="{FC810F56-FA24-451B-A9F7-D2472C1347BB}" destId="{273A2BD5-18DE-4348-8D83-1F99A77E4FB0}" srcOrd="3" destOrd="0" parTransId="{7C344A60-2539-42F7-88F6-91C90BB580F7}" sibTransId="{9B422394-FF00-4692-A0BE-2797E574F29F}"/>
    <dgm:cxn modelId="{47AFDDA5-1F9D-4D4E-8528-7A5FDB774B75}" type="presOf" srcId="{39550432-DB9B-40E4-90E6-1A4D1C161AE4}" destId="{746F7BC9-73B5-46ED-B5F2-0912080E5C26}" srcOrd="1" destOrd="0" presId="urn:microsoft.com/office/officeart/2005/8/layout/matrix1#2"/>
    <dgm:cxn modelId="{E54C37A8-8F5B-48FF-9CA0-BEFAFE2AF427}" srcId="{FC810F56-FA24-451B-A9F7-D2472C1347BB}" destId="{39550432-DB9B-40E4-90E6-1A4D1C161AE4}" srcOrd="0" destOrd="0" parTransId="{C72A75A3-6C46-4050-BE41-CA16071A9D96}" sibTransId="{AA10C9FB-CA63-4709-9AD5-FA7D61175ECF}"/>
    <dgm:cxn modelId="{F82B84C5-BE4D-4CF5-9456-A483D93C3C32}" srcId="{FC810F56-FA24-451B-A9F7-D2472C1347BB}" destId="{C15E6B36-4FAE-41DB-8BD9-D516A1828993}" srcOrd="2" destOrd="0" parTransId="{7990775C-ABEF-47ED-B794-966470611B51}" sibTransId="{1AA347B1-782C-469D-B9FA-116B931B227C}"/>
    <dgm:cxn modelId="{021642C7-1E92-4445-9290-9E56C92FE92A}" type="presOf" srcId="{9C22B0F4-86D6-4599-93C1-AE13FAE8209B}" destId="{A1AB859B-8FD6-4A49-B2A4-DDFA33529F84}" srcOrd="0" destOrd="0" presId="urn:microsoft.com/office/officeart/2005/8/layout/matrix1#2"/>
    <dgm:cxn modelId="{DA86CFCC-B41C-430B-86BA-09654AC2E150}" type="presOf" srcId="{39550432-DB9B-40E4-90E6-1A4D1C161AE4}" destId="{B8C19E49-D83D-4B5A-BC04-924288387E06}" srcOrd="0" destOrd="0" presId="urn:microsoft.com/office/officeart/2005/8/layout/matrix1#2"/>
    <dgm:cxn modelId="{D91DE757-E466-49A5-B8E4-E8EAD5663DE0}" type="presParOf" srcId="{42579209-B1EF-48B6-9D82-2C50723B47FD}" destId="{E4DDF456-151D-45C2-93AF-D23BAAD7100B}" srcOrd="0" destOrd="0" presId="urn:microsoft.com/office/officeart/2005/8/layout/matrix1#2"/>
    <dgm:cxn modelId="{293A0492-98BF-43E9-B1A6-AA6E72523E53}" type="presParOf" srcId="{E4DDF456-151D-45C2-93AF-D23BAAD7100B}" destId="{B8C19E49-D83D-4B5A-BC04-924288387E06}" srcOrd="0" destOrd="0" presId="urn:microsoft.com/office/officeart/2005/8/layout/matrix1#2"/>
    <dgm:cxn modelId="{76F78E5F-F3CF-42DA-B290-06AA4104C0CD}" type="presParOf" srcId="{E4DDF456-151D-45C2-93AF-D23BAAD7100B}" destId="{746F7BC9-73B5-46ED-B5F2-0912080E5C26}" srcOrd="1" destOrd="0" presId="urn:microsoft.com/office/officeart/2005/8/layout/matrix1#2"/>
    <dgm:cxn modelId="{2CA924C3-140A-4A34-810B-FA86FE19CE9F}" type="presParOf" srcId="{E4DDF456-151D-45C2-93AF-D23BAAD7100B}" destId="{A1AB859B-8FD6-4A49-B2A4-DDFA33529F84}" srcOrd="2" destOrd="0" presId="urn:microsoft.com/office/officeart/2005/8/layout/matrix1#2"/>
    <dgm:cxn modelId="{766E0451-5DB0-4F1A-A288-E2672346A29C}" type="presParOf" srcId="{E4DDF456-151D-45C2-93AF-D23BAAD7100B}" destId="{60872DC0-D74B-479E-A49F-C4CD893B6AD3}" srcOrd="3" destOrd="0" presId="urn:microsoft.com/office/officeart/2005/8/layout/matrix1#2"/>
    <dgm:cxn modelId="{7DB404B5-7341-4C15-AA89-9D5015A61FFC}" type="presParOf" srcId="{E4DDF456-151D-45C2-93AF-D23BAAD7100B}" destId="{0A07EB8D-83A8-4DC7-B624-5967FB7204C2}" srcOrd="4" destOrd="0" presId="urn:microsoft.com/office/officeart/2005/8/layout/matrix1#2"/>
    <dgm:cxn modelId="{49F8FFE4-8ED5-4AF9-B3A0-58469F26FED5}" type="presParOf" srcId="{E4DDF456-151D-45C2-93AF-D23BAAD7100B}" destId="{8B24E91F-8699-4F77-88B9-706AC303B5C8}" srcOrd="5" destOrd="0" presId="urn:microsoft.com/office/officeart/2005/8/layout/matrix1#2"/>
    <dgm:cxn modelId="{0BB0FA37-28C4-43FF-9B22-C4F58EB4E386}" type="presParOf" srcId="{E4DDF456-151D-45C2-93AF-D23BAAD7100B}" destId="{1DE197E3-DE18-448A-9BA6-E0D7ECA33C26}" srcOrd="6" destOrd="0" presId="urn:microsoft.com/office/officeart/2005/8/layout/matrix1#2"/>
    <dgm:cxn modelId="{2975552A-2DA5-4AF4-9730-50E49221EB1E}" type="presParOf" srcId="{E4DDF456-151D-45C2-93AF-D23BAAD7100B}" destId="{C0F6AB5C-B5CA-4D77-BFA4-AF72AB9FF68A}" srcOrd="7" destOrd="0" presId="urn:microsoft.com/office/officeart/2005/8/layout/matrix1#2"/>
    <dgm:cxn modelId="{A58742A4-A51F-4EBD-9BFE-E0A9D44E1B98}" type="presParOf" srcId="{42579209-B1EF-48B6-9D82-2C50723B47FD}" destId="{901946D6-8C78-4FF1-A0BF-C2F68B64158B}" srcOrd="1" destOrd="0" presId="urn:microsoft.com/office/officeart/2005/8/layout/matrix1#2"/>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26.xml><?xml version="1.0" encoding="utf-8"?>
<dgm:dataModel xmlns:dgm="http://schemas.openxmlformats.org/drawingml/2006/diagram" xmlns:a="http://schemas.openxmlformats.org/drawingml/2006/main">
  <dgm:ptLst>
    <dgm:pt modelId="{361157DC-7878-4D7B-864C-33D88F966697}" type="doc">
      <dgm:prSet loTypeId="urn:microsoft.com/office/officeart/2005/8/layout/hList9#1" loCatId="list" qsTypeId="urn:microsoft.com/office/officeart/2005/8/quickstyle/simple1#7" qsCatId="simple" csTypeId="urn:microsoft.com/office/officeart/2005/8/colors/accent2_4#1" csCatId="accent2" phldr="1"/>
      <dgm:spPr/>
      <dgm:t>
        <a:bodyPr/>
        <a:lstStyle/>
        <a:p>
          <a:endParaRPr lang="zh-CN" altLang="en-US"/>
        </a:p>
      </dgm:t>
    </dgm:pt>
    <dgm:pt modelId="{8B7DB2A7-8203-435E-A6FA-850F2C650830}">
      <dgm:prSet phldrT="[文本]" custT="1"/>
      <dgm:spPr>
        <a:solidFill>
          <a:schemeClr val="accent1">
            <a:lumMod val="75000"/>
          </a:schemeClr>
        </a:solidFill>
      </dgm:spPr>
      <dgm:t>
        <a:bodyPr/>
        <a:lstStyle/>
        <a:p>
          <a:pPr>
            <a:lnSpc>
              <a:spcPct val="100000"/>
            </a:lnSpc>
          </a:pPr>
          <a:r>
            <a:rPr lang="zh-CN" altLang="en-US" sz="1800" dirty="0">
              <a:latin typeface="微软雅黑" panose="020B0503020204020204" pitchFamily="34" charset="-122"/>
              <a:ea typeface="微软雅黑" panose="020B0503020204020204" pitchFamily="34" charset="-122"/>
            </a:rPr>
            <a:t>技术风险</a:t>
          </a:r>
        </a:p>
      </dgm:t>
    </dgm:pt>
    <dgm:pt modelId="{E1CE42E0-5D44-4459-BE25-68300EB78D53}" type="parTrans" cxnId="{1DCB04FB-3807-419D-AF90-AF058B886D3B}">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0384F6CC-C1D2-4533-9369-7AC3B6AAAA72}" type="sibTrans" cxnId="{1DCB04FB-3807-419D-AF90-AF058B886D3B}">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80176558-C3A4-4E5E-8004-06B6F154D771}">
      <dgm:prSet phldrT="[文本]" custT="1"/>
      <dgm:spPr/>
      <dgm:t>
        <a:bodyPr/>
        <a:lstStyle/>
        <a:p>
          <a:pPr>
            <a:lnSpc>
              <a:spcPct val="100000"/>
            </a:lnSpc>
          </a:pPr>
          <a:r>
            <a:rPr lang="zh-CN" altLang="en-US" sz="1800">
              <a:latin typeface="微软雅黑" panose="020B0503020204020204" pitchFamily="34" charset="-122"/>
              <a:ea typeface="微软雅黑" panose="020B0503020204020204" pitchFamily="34" charset="-122"/>
            </a:rPr>
            <a:t>作为新兴</a:t>
          </a:r>
          <a:r>
            <a:rPr lang="zh-CN" altLang="en-US" sz="1800" dirty="0">
              <a:latin typeface="微软雅黑" panose="020B0503020204020204" pitchFamily="34" charset="-122"/>
              <a:ea typeface="微软雅黑" panose="020B0503020204020204" pitchFamily="34" charset="-122"/>
            </a:rPr>
            <a:t>领域，低碳的相关产业标准和技术开发尚未精湛成熟</a:t>
          </a:r>
        </a:p>
      </dgm:t>
    </dgm:pt>
    <dgm:pt modelId="{217933FC-49A9-4770-AE5C-203C14FEF77A}" type="parTrans" cxnId="{25E08A11-4508-441E-9C5A-C09FB43D9CC8}">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178C8C6C-6B50-42F5-95E0-B81C4DEDA57D}" type="sibTrans" cxnId="{25E08A11-4508-441E-9C5A-C09FB43D9CC8}">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A42F9267-1F34-41CD-A154-6987B9C90AA3}">
      <dgm:prSet phldrT="[文本]" custT="1"/>
      <dgm:spPr/>
      <dgm:t>
        <a:bodyPr/>
        <a:lstStyle/>
        <a:p>
          <a:pPr>
            <a:lnSpc>
              <a:spcPct val="100000"/>
            </a:lnSpc>
          </a:pPr>
          <a:r>
            <a:rPr lang="zh-CN" altLang="en-US" sz="1800" dirty="0">
              <a:latin typeface="微软雅黑" panose="020B0503020204020204" pitchFamily="34" charset="-122"/>
              <a:ea typeface="微软雅黑" panose="020B0503020204020204" pitchFamily="34" charset="-122"/>
            </a:rPr>
            <a:t>大量的节能减排技术处于小规模试点阶段</a:t>
          </a:r>
        </a:p>
      </dgm:t>
    </dgm:pt>
    <dgm:pt modelId="{9DD08D7D-56CC-463A-B985-E153EF384572}" type="parTrans" cxnId="{EF456D01-CEF8-4DF6-B563-2D3D76BE562E}">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24CB6376-B616-440E-8F21-1C366F68741A}" type="sibTrans" cxnId="{EF456D01-CEF8-4DF6-B563-2D3D76BE562E}">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9F88BF82-E246-4C40-9728-CF3D6A1C80F2}">
      <dgm:prSet phldrT="[文本]" custT="1"/>
      <dgm:spPr>
        <a:solidFill>
          <a:schemeClr val="accent1">
            <a:lumMod val="75000"/>
          </a:schemeClr>
        </a:solidFill>
      </dgm:spPr>
      <dgm:t>
        <a:bodyPr/>
        <a:lstStyle/>
        <a:p>
          <a:pPr>
            <a:lnSpc>
              <a:spcPct val="100000"/>
            </a:lnSpc>
          </a:pPr>
          <a:r>
            <a:rPr lang="zh-CN" altLang="en-US" sz="1800" dirty="0">
              <a:latin typeface="微软雅黑" panose="020B0503020204020204" pitchFamily="34" charset="-122"/>
              <a:ea typeface="微软雅黑" panose="020B0503020204020204" pitchFamily="34" charset="-122"/>
            </a:rPr>
            <a:t>项目风险</a:t>
          </a:r>
        </a:p>
      </dgm:t>
    </dgm:pt>
    <dgm:pt modelId="{8FF57E92-2D86-4E04-ADB6-36D06147108E}" type="parTrans" cxnId="{6289B7D3-0D42-4CEC-B157-4BB6BB6873B6}">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7E10BF8C-B2A9-4EBA-8E9B-30E13663E8FC}" type="sibTrans" cxnId="{6289B7D3-0D42-4CEC-B157-4BB6BB6873B6}">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331381A2-E540-46F0-9904-F78B22073307}">
      <dgm:prSet phldrT="[文本]" custT="1"/>
      <dgm:spPr/>
      <dgm:t>
        <a:bodyPr/>
        <a:lstStyle/>
        <a:p>
          <a:pPr>
            <a:lnSpc>
              <a:spcPct val="100000"/>
            </a:lnSpc>
          </a:pPr>
          <a:r>
            <a:rPr lang="zh-CN" altLang="en-US" sz="1800" dirty="0">
              <a:latin typeface="微软雅黑" panose="020B0503020204020204" pitchFamily="34" charset="-122"/>
              <a:ea typeface="微软雅黑" panose="020B0503020204020204" pitchFamily="34" charset="-122"/>
            </a:rPr>
            <a:t>低碳项目从申请审批到结项过程所有可能发生的风险给碳金融交易带来的不确定性</a:t>
          </a:r>
        </a:p>
      </dgm:t>
    </dgm:pt>
    <dgm:pt modelId="{6A7D2663-23F4-4690-93F0-98234FCD4AAC}" type="parTrans" cxnId="{BC8CF50C-D7B1-426A-827C-7F20CB90B833}">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E0E3454A-B453-4FB4-8B3B-E3DA46E9393B}" type="sibTrans" cxnId="{BC8CF50C-D7B1-426A-827C-7F20CB90B833}">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08A6FBB8-A162-4CA6-8CBF-50A795B1C4E5}">
      <dgm:prSet phldrT="[文本]" custT="1"/>
      <dgm:spPr/>
      <dgm:t>
        <a:bodyPr/>
        <a:lstStyle/>
        <a:p>
          <a:pPr>
            <a:lnSpc>
              <a:spcPct val="100000"/>
            </a:lnSpc>
          </a:pPr>
          <a:r>
            <a:rPr lang="zh-CN" altLang="en-US" sz="1800" dirty="0">
              <a:latin typeface="微软雅黑" panose="020B0503020204020204" pitchFamily="34" charset="-122"/>
              <a:ea typeface="微软雅黑" panose="020B0503020204020204" pitchFamily="34" charset="-122"/>
            </a:rPr>
            <a:t>主要体现为其特有的碳排放权风险和</a:t>
          </a:r>
          <a:r>
            <a:rPr lang="en-US" altLang="en-US" sz="1800" dirty="0">
              <a:latin typeface="微软雅黑" panose="020B0503020204020204" pitchFamily="34" charset="-122"/>
              <a:ea typeface="微软雅黑" panose="020B0503020204020204" pitchFamily="34" charset="-122"/>
            </a:rPr>
            <a:t>CDM</a:t>
          </a:r>
          <a:r>
            <a:rPr lang="zh-CN" altLang="en-US" sz="1800" dirty="0">
              <a:latin typeface="微软雅黑" panose="020B0503020204020204" pitchFamily="34" charset="-122"/>
              <a:ea typeface="微软雅黑" panose="020B0503020204020204" pitchFamily="34" charset="-122"/>
            </a:rPr>
            <a:t>项目风险</a:t>
          </a:r>
        </a:p>
      </dgm:t>
    </dgm:pt>
    <dgm:pt modelId="{9B10C817-FCAA-41F1-9BB5-14B0329DE1B3}" type="parTrans" cxnId="{CBF5200F-6A87-40CC-AB3B-1D61608098A4}">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4577A14D-2F68-429B-8498-56AC9C4B9D39}" type="sibTrans" cxnId="{CBF5200F-6A87-40CC-AB3B-1D61608098A4}">
      <dgm:prSet/>
      <dgm:spPr/>
      <dgm:t>
        <a:bodyPr/>
        <a:lstStyle/>
        <a:p>
          <a:pPr>
            <a:lnSpc>
              <a:spcPct val="100000"/>
            </a:lnSpc>
          </a:pPr>
          <a:endParaRPr lang="zh-CN" altLang="en-US" sz="1600">
            <a:latin typeface="微软雅黑" panose="020B0503020204020204" pitchFamily="34" charset="-122"/>
            <a:ea typeface="微软雅黑" panose="020B0503020204020204" pitchFamily="34" charset="-122"/>
          </a:endParaRPr>
        </a:p>
      </dgm:t>
    </dgm:pt>
    <dgm:pt modelId="{40109BB4-3432-477A-94AD-19D8A739B2B6}" type="pres">
      <dgm:prSet presAssocID="{361157DC-7878-4D7B-864C-33D88F966697}" presName="list" presStyleCnt="0">
        <dgm:presLayoutVars>
          <dgm:dir/>
          <dgm:animLvl val="lvl"/>
        </dgm:presLayoutVars>
      </dgm:prSet>
      <dgm:spPr/>
    </dgm:pt>
    <dgm:pt modelId="{FF5B6ABE-909B-449C-8293-50039C297247}" type="pres">
      <dgm:prSet presAssocID="{8B7DB2A7-8203-435E-A6FA-850F2C650830}" presName="posSpace" presStyleCnt="0"/>
      <dgm:spPr/>
    </dgm:pt>
    <dgm:pt modelId="{E1600E09-66F7-4015-8B55-9A9268AE8948}" type="pres">
      <dgm:prSet presAssocID="{8B7DB2A7-8203-435E-A6FA-850F2C650830}" presName="vertFlow" presStyleCnt="0"/>
      <dgm:spPr/>
    </dgm:pt>
    <dgm:pt modelId="{1A234BA4-6124-414C-99F5-1B93BF4D48FA}" type="pres">
      <dgm:prSet presAssocID="{8B7DB2A7-8203-435E-A6FA-850F2C650830}" presName="topSpace" presStyleCnt="0"/>
      <dgm:spPr/>
    </dgm:pt>
    <dgm:pt modelId="{1EA7E209-813D-4428-86FB-E9D6F9C0B0A8}" type="pres">
      <dgm:prSet presAssocID="{8B7DB2A7-8203-435E-A6FA-850F2C650830}" presName="firstComp" presStyleCnt="0"/>
      <dgm:spPr/>
    </dgm:pt>
    <dgm:pt modelId="{9745CCD7-A01B-4A4C-B3C4-D58D81352594}" type="pres">
      <dgm:prSet presAssocID="{8B7DB2A7-8203-435E-A6FA-850F2C650830}" presName="firstChild" presStyleLbl="bgAccFollowNode1" presStyleIdx="0" presStyleCnt="4"/>
      <dgm:spPr/>
    </dgm:pt>
    <dgm:pt modelId="{5D62D360-01B0-45F6-8431-FC8150ABD330}" type="pres">
      <dgm:prSet presAssocID="{8B7DB2A7-8203-435E-A6FA-850F2C650830}" presName="firstChildTx" presStyleLbl="bgAccFollowNode1" presStyleIdx="0" presStyleCnt="4">
        <dgm:presLayoutVars>
          <dgm:bulletEnabled val="1"/>
        </dgm:presLayoutVars>
      </dgm:prSet>
      <dgm:spPr/>
    </dgm:pt>
    <dgm:pt modelId="{1D390E2C-E07E-42EB-B855-2EBA5C8BE773}" type="pres">
      <dgm:prSet presAssocID="{A42F9267-1F34-41CD-A154-6987B9C90AA3}" presName="comp" presStyleCnt="0"/>
      <dgm:spPr/>
    </dgm:pt>
    <dgm:pt modelId="{FFFB991A-E0F0-40A3-AC9C-F43B5617E8D7}" type="pres">
      <dgm:prSet presAssocID="{A42F9267-1F34-41CD-A154-6987B9C90AA3}" presName="child" presStyleLbl="bgAccFollowNode1" presStyleIdx="1" presStyleCnt="4"/>
      <dgm:spPr/>
    </dgm:pt>
    <dgm:pt modelId="{CC1C3E98-D1EB-4497-B984-363381066E20}" type="pres">
      <dgm:prSet presAssocID="{A42F9267-1F34-41CD-A154-6987B9C90AA3}" presName="childTx" presStyleLbl="bgAccFollowNode1" presStyleIdx="1" presStyleCnt="4">
        <dgm:presLayoutVars>
          <dgm:bulletEnabled val="1"/>
        </dgm:presLayoutVars>
      </dgm:prSet>
      <dgm:spPr/>
    </dgm:pt>
    <dgm:pt modelId="{55D23C83-6549-4485-9FE1-6718CF429FEE}" type="pres">
      <dgm:prSet presAssocID="{8B7DB2A7-8203-435E-A6FA-850F2C650830}" presName="negSpace" presStyleCnt="0"/>
      <dgm:spPr/>
    </dgm:pt>
    <dgm:pt modelId="{C43E7EB6-5C87-4B95-9BAC-3BE3A5CCBF37}" type="pres">
      <dgm:prSet presAssocID="{8B7DB2A7-8203-435E-A6FA-850F2C650830}" presName="circle" presStyleLbl="node1" presStyleIdx="0" presStyleCnt="2"/>
      <dgm:spPr/>
    </dgm:pt>
    <dgm:pt modelId="{6E4088F4-4FBA-4F63-881D-D616652CCD13}" type="pres">
      <dgm:prSet presAssocID="{0384F6CC-C1D2-4533-9369-7AC3B6AAAA72}" presName="transSpace" presStyleCnt="0"/>
      <dgm:spPr/>
    </dgm:pt>
    <dgm:pt modelId="{4A406FD2-A561-4C99-B770-441AFD4AD05A}" type="pres">
      <dgm:prSet presAssocID="{9F88BF82-E246-4C40-9728-CF3D6A1C80F2}" presName="posSpace" presStyleCnt="0"/>
      <dgm:spPr/>
    </dgm:pt>
    <dgm:pt modelId="{00BF1822-2B16-4C06-BC57-69D45CCEF959}" type="pres">
      <dgm:prSet presAssocID="{9F88BF82-E246-4C40-9728-CF3D6A1C80F2}" presName="vertFlow" presStyleCnt="0"/>
      <dgm:spPr/>
    </dgm:pt>
    <dgm:pt modelId="{732A46EE-349A-421B-8A2C-693F7FC69B40}" type="pres">
      <dgm:prSet presAssocID="{9F88BF82-E246-4C40-9728-CF3D6A1C80F2}" presName="topSpace" presStyleCnt="0"/>
      <dgm:spPr/>
    </dgm:pt>
    <dgm:pt modelId="{DB416301-EEDF-494E-B462-4E21FBAAC247}" type="pres">
      <dgm:prSet presAssocID="{9F88BF82-E246-4C40-9728-CF3D6A1C80F2}" presName="firstComp" presStyleCnt="0"/>
      <dgm:spPr/>
    </dgm:pt>
    <dgm:pt modelId="{93DECF82-DAE2-4D66-B576-32F71A2A96AF}" type="pres">
      <dgm:prSet presAssocID="{9F88BF82-E246-4C40-9728-CF3D6A1C80F2}" presName="firstChild" presStyleLbl="bgAccFollowNode1" presStyleIdx="2" presStyleCnt="4"/>
      <dgm:spPr/>
    </dgm:pt>
    <dgm:pt modelId="{339971E1-A27B-4EA4-9536-2A6C28B5598D}" type="pres">
      <dgm:prSet presAssocID="{9F88BF82-E246-4C40-9728-CF3D6A1C80F2}" presName="firstChildTx" presStyleLbl="bgAccFollowNode1" presStyleIdx="2" presStyleCnt="4">
        <dgm:presLayoutVars>
          <dgm:bulletEnabled val="1"/>
        </dgm:presLayoutVars>
      </dgm:prSet>
      <dgm:spPr/>
    </dgm:pt>
    <dgm:pt modelId="{9A7CC85A-68FD-43D4-80F7-2C9F787F7FB5}" type="pres">
      <dgm:prSet presAssocID="{08A6FBB8-A162-4CA6-8CBF-50A795B1C4E5}" presName="comp" presStyleCnt="0"/>
      <dgm:spPr/>
    </dgm:pt>
    <dgm:pt modelId="{7FDE7014-7086-4989-B822-0A1034986F10}" type="pres">
      <dgm:prSet presAssocID="{08A6FBB8-A162-4CA6-8CBF-50A795B1C4E5}" presName="child" presStyleLbl="bgAccFollowNode1" presStyleIdx="3" presStyleCnt="4"/>
      <dgm:spPr/>
    </dgm:pt>
    <dgm:pt modelId="{56C78691-D12C-423B-A69B-F101A58CFD11}" type="pres">
      <dgm:prSet presAssocID="{08A6FBB8-A162-4CA6-8CBF-50A795B1C4E5}" presName="childTx" presStyleLbl="bgAccFollowNode1" presStyleIdx="3" presStyleCnt="4">
        <dgm:presLayoutVars>
          <dgm:bulletEnabled val="1"/>
        </dgm:presLayoutVars>
      </dgm:prSet>
      <dgm:spPr/>
    </dgm:pt>
    <dgm:pt modelId="{FA86E5FD-6621-4A64-9C0F-75EE46E1F899}" type="pres">
      <dgm:prSet presAssocID="{9F88BF82-E246-4C40-9728-CF3D6A1C80F2}" presName="negSpace" presStyleCnt="0"/>
      <dgm:spPr/>
    </dgm:pt>
    <dgm:pt modelId="{B7C264D4-182D-4E80-A94A-60E6614A7D70}" type="pres">
      <dgm:prSet presAssocID="{9F88BF82-E246-4C40-9728-CF3D6A1C80F2}" presName="circle" presStyleLbl="node1" presStyleIdx="1" presStyleCnt="2"/>
      <dgm:spPr/>
    </dgm:pt>
  </dgm:ptLst>
  <dgm:cxnLst>
    <dgm:cxn modelId="{CA179300-6283-45C0-8774-1A29D19F38F6}" type="presOf" srcId="{80176558-C3A4-4E5E-8004-06B6F154D771}" destId="{9745CCD7-A01B-4A4C-B3C4-D58D81352594}" srcOrd="0" destOrd="0" presId="urn:microsoft.com/office/officeart/2005/8/layout/hList9#1"/>
    <dgm:cxn modelId="{EF456D01-CEF8-4DF6-B563-2D3D76BE562E}" srcId="{8B7DB2A7-8203-435E-A6FA-850F2C650830}" destId="{A42F9267-1F34-41CD-A154-6987B9C90AA3}" srcOrd="1" destOrd="0" parTransId="{9DD08D7D-56CC-463A-B985-E153EF384572}" sibTransId="{24CB6376-B616-440E-8F21-1C366F68741A}"/>
    <dgm:cxn modelId="{BC8CF50C-D7B1-426A-827C-7F20CB90B833}" srcId="{9F88BF82-E246-4C40-9728-CF3D6A1C80F2}" destId="{331381A2-E540-46F0-9904-F78B22073307}" srcOrd="0" destOrd="0" parTransId="{6A7D2663-23F4-4690-93F0-98234FCD4AAC}" sibTransId="{E0E3454A-B453-4FB4-8B3B-E3DA46E9393B}"/>
    <dgm:cxn modelId="{CBF5200F-6A87-40CC-AB3B-1D61608098A4}" srcId="{9F88BF82-E246-4C40-9728-CF3D6A1C80F2}" destId="{08A6FBB8-A162-4CA6-8CBF-50A795B1C4E5}" srcOrd="1" destOrd="0" parTransId="{9B10C817-FCAA-41F1-9BB5-14B0329DE1B3}" sibTransId="{4577A14D-2F68-429B-8498-56AC9C4B9D39}"/>
    <dgm:cxn modelId="{25E08A11-4508-441E-9C5A-C09FB43D9CC8}" srcId="{8B7DB2A7-8203-435E-A6FA-850F2C650830}" destId="{80176558-C3A4-4E5E-8004-06B6F154D771}" srcOrd="0" destOrd="0" parTransId="{217933FC-49A9-4770-AE5C-203C14FEF77A}" sibTransId="{178C8C6C-6B50-42F5-95E0-B81C4DEDA57D}"/>
    <dgm:cxn modelId="{17662767-E282-4513-829E-9D1274CE56F8}" type="presOf" srcId="{8B7DB2A7-8203-435E-A6FA-850F2C650830}" destId="{C43E7EB6-5C87-4B95-9BAC-3BE3A5CCBF37}" srcOrd="0" destOrd="0" presId="urn:microsoft.com/office/officeart/2005/8/layout/hList9#1"/>
    <dgm:cxn modelId="{57D9ED50-3177-4205-8340-C0BE0DD01136}" type="presOf" srcId="{08A6FBB8-A162-4CA6-8CBF-50A795B1C4E5}" destId="{7FDE7014-7086-4989-B822-0A1034986F10}" srcOrd="0" destOrd="0" presId="urn:microsoft.com/office/officeart/2005/8/layout/hList9#1"/>
    <dgm:cxn modelId="{00BED176-2CE3-432A-8828-5C456314A4A5}" type="presOf" srcId="{361157DC-7878-4D7B-864C-33D88F966697}" destId="{40109BB4-3432-477A-94AD-19D8A739B2B6}" srcOrd="0" destOrd="0" presId="urn:microsoft.com/office/officeart/2005/8/layout/hList9#1"/>
    <dgm:cxn modelId="{22805A57-5C3C-463B-BE8C-75783B3B7D95}" type="presOf" srcId="{08A6FBB8-A162-4CA6-8CBF-50A795B1C4E5}" destId="{56C78691-D12C-423B-A69B-F101A58CFD11}" srcOrd="1" destOrd="0" presId="urn:microsoft.com/office/officeart/2005/8/layout/hList9#1"/>
    <dgm:cxn modelId="{08955482-5686-4186-B6C6-AA53856432B9}" type="presOf" srcId="{A42F9267-1F34-41CD-A154-6987B9C90AA3}" destId="{FFFB991A-E0F0-40A3-AC9C-F43B5617E8D7}" srcOrd="0" destOrd="0" presId="urn:microsoft.com/office/officeart/2005/8/layout/hList9#1"/>
    <dgm:cxn modelId="{E14B7F96-2B6C-4193-860D-508E7C3F32E8}" type="presOf" srcId="{331381A2-E540-46F0-9904-F78B22073307}" destId="{339971E1-A27B-4EA4-9536-2A6C28B5598D}" srcOrd="1" destOrd="0" presId="urn:microsoft.com/office/officeart/2005/8/layout/hList9#1"/>
    <dgm:cxn modelId="{D55A2FAF-4840-4D98-B4C3-00B3E34530F5}" type="presOf" srcId="{9F88BF82-E246-4C40-9728-CF3D6A1C80F2}" destId="{B7C264D4-182D-4E80-A94A-60E6614A7D70}" srcOrd="0" destOrd="0" presId="urn:microsoft.com/office/officeart/2005/8/layout/hList9#1"/>
    <dgm:cxn modelId="{6289B7D3-0D42-4CEC-B157-4BB6BB6873B6}" srcId="{361157DC-7878-4D7B-864C-33D88F966697}" destId="{9F88BF82-E246-4C40-9728-CF3D6A1C80F2}" srcOrd="1" destOrd="0" parTransId="{8FF57E92-2D86-4E04-ADB6-36D06147108E}" sibTransId="{7E10BF8C-B2A9-4EBA-8E9B-30E13663E8FC}"/>
    <dgm:cxn modelId="{B8F41EE2-A4C0-460D-BDA3-6AB9343E3985}" type="presOf" srcId="{331381A2-E540-46F0-9904-F78B22073307}" destId="{93DECF82-DAE2-4D66-B576-32F71A2A96AF}" srcOrd="0" destOrd="0" presId="urn:microsoft.com/office/officeart/2005/8/layout/hList9#1"/>
    <dgm:cxn modelId="{122C2AE6-2F0B-4C2B-934D-7BF777CB0C73}" type="presOf" srcId="{80176558-C3A4-4E5E-8004-06B6F154D771}" destId="{5D62D360-01B0-45F6-8431-FC8150ABD330}" srcOrd="1" destOrd="0" presId="urn:microsoft.com/office/officeart/2005/8/layout/hList9#1"/>
    <dgm:cxn modelId="{9EB19CF7-07C4-40E4-BA22-F01F5A2D1D2E}" type="presOf" srcId="{A42F9267-1F34-41CD-A154-6987B9C90AA3}" destId="{CC1C3E98-D1EB-4497-B984-363381066E20}" srcOrd="1" destOrd="0" presId="urn:microsoft.com/office/officeart/2005/8/layout/hList9#1"/>
    <dgm:cxn modelId="{1DCB04FB-3807-419D-AF90-AF058B886D3B}" srcId="{361157DC-7878-4D7B-864C-33D88F966697}" destId="{8B7DB2A7-8203-435E-A6FA-850F2C650830}" srcOrd="0" destOrd="0" parTransId="{E1CE42E0-5D44-4459-BE25-68300EB78D53}" sibTransId="{0384F6CC-C1D2-4533-9369-7AC3B6AAAA72}"/>
    <dgm:cxn modelId="{260F734A-F173-4215-8678-941A858B2446}" type="presParOf" srcId="{40109BB4-3432-477A-94AD-19D8A739B2B6}" destId="{FF5B6ABE-909B-449C-8293-50039C297247}" srcOrd="0" destOrd="0" presId="urn:microsoft.com/office/officeart/2005/8/layout/hList9#1"/>
    <dgm:cxn modelId="{4BED8F39-CCC5-4180-BFEE-376E2F6C43B7}" type="presParOf" srcId="{40109BB4-3432-477A-94AD-19D8A739B2B6}" destId="{E1600E09-66F7-4015-8B55-9A9268AE8948}" srcOrd="1" destOrd="0" presId="urn:microsoft.com/office/officeart/2005/8/layout/hList9#1"/>
    <dgm:cxn modelId="{3D92713C-E465-4068-8262-269553CC44D2}" type="presParOf" srcId="{E1600E09-66F7-4015-8B55-9A9268AE8948}" destId="{1A234BA4-6124-414C-99F5-1B93BF4D48FA}" srcOrd="0" destOrd="0" presId="urn:microsoft.com/office/officeart/2005/8/layout/hList9#1"/>
    <dgm:cxn modelId="{A05A0B55-0B53-4E92-B274-55A6E9C32B71}" type="presParOf" srcId="{E1600E09-66F7-4015-8B55-9A9268AE8948}" destId="{1EA7E209-813D-4428-86FB-E9D6F9C0B0A8}" srcOrd="1" destOrd="0" presId="urn:microsoft.com/office/officeart/2005/8/layout/hList9#1"/>
    <dgm:cxn modelId="{410D5CF3-D1CF-417A-A1A5-0ECC3E8A0FBB}" type="presParOf" srcId="{1EA7E209-813D-4428-86FB-E9D6F9C0B0A8}" destId="{9745CCD7-A01B-4A4C-B3C4-D58D81352594}" srcOrd="0" destOrd="0" presId="urn:microsoft.com/office/officeart/2005/8/layout/hList9#1"/>
    <dgm:cxn modelId="{AF0D6CC9-8266-43AB-9E4F-107A37BA9467}" type="presParOf" srcId="{1EA7E209-813D-4428-86FB-E9D6F9C0B0A8}" destId="{5D62D360-01B0-45F6-8431-FC8150ABD330}" srcOrd="1" destOrd="0" presId="urn:microsoft.com/office/officeart/2005/8/layout/hList9#1"/>
    <dgm:cxn modelId="{49FCA08D-1AA6-46AD-BCA7-294A54032036}" type="presParOf" srcId="{E1600E09-66F7-4015-8B55-9A9268AE8948}" destId="{1D390E2C-E07E-42EB-B855-2EBA5C8BE773}" srcOrd="2" destOrd="0" presId="urn:microsoft.com/office/officeart/2005/8/layout/hList9#1"/>
    <dgm:cxn modelId="{523A6D8C-1680-48F7-82AC-28CABB32159B}" type="presParOf" srcId="{1D390E2C-E07E-42EB-B855-2EBA5C8BE773}" destId="{FFFB991A-E0F0-40A3-AC9C-F43B5617E8D7}" srcOrd="0" destOrd="0" presId="urn:microsoft.com/office/officeart/2005/8/layout/hList9#1"/>
    <dgm:cxn modelId="{D02450EF-36EE-4D07-A36B-4B8624E45234}" type="presParOf" srcId="{1D390E2C-E07E-42EB-B855-2EBA5C8BE773}" destId="{CC1C3E98-D1EB-4497-B984-363381066E20}" srcOrd="1" destOrd="0" presId="urn:microsoft.com/office/officeart/2005/8/layout/hList9#1"/>
    <dgm:cxn modelId="{6952A8A1-8B00-4A67-8DEB-0D398135E5DD}" type="presParOf" srcId="{40109BB4-3432-477A-94AD-19D8A739B2B6}" destId="{55D23C83-6549-4485-9FE1-6718CF429FEE}" srcOrd="2" destOrd="0" presId="urn:microsoft.com/office/officeart/2005/8/layout/hList9#1"/>
    <dgm:cxn modelId="{532D3307-C01A-4620-9A0D-15EEA611D0BB}" type="presParOf" srcId="{40109BB4-3432-477A-94AD-19D8A739B2B6}" destId="{C43E7EB6-5C87-4B95-9BAC-3BE3A5CCBF37}" srcOrd="3" destOrd="0" presId="urn:microsoft.com/office/officeart/2005/8/layout/hList9#1"/>
    <dgm:cxn modelId="{378F7A7E-4189-43D6-98DE-402F49A6C383}" type="presParOf" srcId="{40109BB4-3432-477A-94AD-19D8A739B2B6}" destId="{6E4088F4-4FBA-4F63-881D-D616652CCD13}" srcOrd="4" destOrd="0" presId="urn:microsoft.com/office/officeart/2005/8/layout/hList9#1"/>
    <dgm:cxn modelId="{A8DB448A-8F79-4F70-B10E-A8A2A1E2AB83}" type="presParOf" srcId="{40109BB4-3432-477A-94AD-19D8A739B2B6}" destId="{4A406FD2-A561-4C99-B770-441AFD4AD05A}" srcOrd="5" destOrd="0" presId="urn:microsoft.com/office/officeart/2005/8/layout/hList9#1"/>
    <dgm:cxn modelId="{2195EB1E-3CBB-4BA9-8FE6-BA7E496F6C98}" type="presParOf" srcId="{40109BB4-3432-477A-94AD-19D8A739B2B6}" destId="{00BF1822-2B16-4C06-BC57-69D45CCEF959}" srcOrd="6" destOrd="0" presId="urn:microsoft.com/office/officeart/2005/8/layout/hList9#1"/>
    <dgm:cxn modelId="{EF271C05-E9C9-49C0-81EF-140AC6EF4487}" type="presParOf" srcId="{00BF1822-2B16-4C06-BC57-69D45CCEF959}" destId="{732A46EE-349A-421B-8A2C-693F7FC69B40}" srcOrd="0" destOrd="0" presId="urn:microsoft.com/office/officeart/2005/8/layout/hList9#1"/>
    <dgm:cxn modelId="{47EBCA4A-BBE9-4C90-8625-7AEE81107D28}" type="presParOf" srcId="{00BF1822-2B16-4C06-BC57-69D45CCEF959}" destId="{DB416301-EEDF-494E-B462-4E21FBAAC247}" srcOrd="1" destOrd="0" presId="urn:microsoft.com/office/officeart/2005/8/layout/hList9#1"/>
    <dgm:cxn modelId="{954C1AE8-3A5D-42B4-86A2-4C098AB80891}" type="presParOf" srcId="{DB416301-EEDF-494E-B462-4E21FBAAC247}" destId="{93DECF82-DAE2-4D66-B576-32F71A2A96AF}" srcOrd="0" destOrd="0" presId="urn:microsoft.com/office/officeart/2005/8/layout/hList9#1"/>
    <dgm:cxn modelId="{0535C2B7-1E34-41FA-8D42-3CF51FA5D8D7}" type="presParOf" srcId="{DB416301-EEDF-494E-B462-4E21FBAAC247}" destId="{339971E1-A27B-4EA4-9536-2A6C28B5598D}" srcOrd="1" destOrd="0" presId="urn:microsoft.com/office/officeart/2005/8/layout/hList9#1"/>
    <dgm:cxn modelId="{2EF8F0A9-B408-41E2-9AB1-9B8BFB89D2B9}" type="presParOf" srcId="{00BF1822-2B16-4C06-BC57-69D45CCEF959}" destId="{9A7CC85A-68FD-43D4-80F7-2C9F787F7FB5}" srcOrd="2" destOrd="0" presId="urn:microsoft.com/office/officeart/2005/8/layout/hList9#1"/>
    <dgm:cxn modelId="{E2B7A8C1-21B5-4438-BF93-C73E30D4657A}" type="presParOf" srcId="{9A7CC85A-68FD-43D4-80F7-2C9F787F7FB5}" destId="{7FDE7014-7086-4989-B822-0A1034986F10}" srcOrd="0" destOrd="0" presId="urn:microsoft.com/office/officeart/2005/8/layout/hList9#1"/>
    <dgm:cxn modelId="{38750054-BBB7-4BB2-9488-9A3C0CC1EE56}" type="presParOf" srcId="{9A7CC85A-68FD-43D4-80F7-2C9F787F7FB5}" destId="{56C78691-D12C-423B-A69B-F101A58CFD11}" srcOrd="1" destOrd="0" presId="urn:microsoft.com/office/officeart/2005/8/layout/hList9#1"/>
    <dgm:cxn modelId="{79DBE5A1-B346-4108-9279-B271EE8AE58E}" type="presParOf" srcId="{40109BB4-3432-477A-94AD-19D8A739B2B6}" destId="{FA86E5FD-6621-4A64-9C0F-75EE46E1F899}" srcOrd="7" destOrd="0" presId="urn:microsoft.com/office/officeart/2005/8/layout/hList9#1"/>
    <dgm:cxn modelId="{3F4F3149-5A8D-487D-B353-45332A3CE57D}" type="presParOf" srcId="{40109BB4-3432-477A-94AD-19D8A739B2B6}" destId="{B7C264D4-182D-4E80-A94A-60E6614A7D70}" srcOrd="8" destOrd="0" presId="urn:microsoft.com/office/officeart/2005/8/layout/hList9#1"/>
  </dgm:cxnLst>
  <dgm:bg/>
  <dgm:whole/>
  <dgm:extLst>
    <a:ext uri="http://schemas.microsoft.com/office/drawing/2008/diagram">
      <dsp:dataModelExt xmlns:dsp="http://schemas.microsoft.com/office/drawing/2008/diagram" relId="rId6" minVer="http://schemas.openxmlformats.org/drawingml/2006/diagram"/>
    </a:ext>
  </dgm:extLst>
</dgm:dataModel>
</file>

<file path=ppt/diagrams/data3.xml><?xml version="1.0" encoding="utf-8"?>
<dgm:dataModel xmlns:dgm="http://schemas.openxmlformats.org/drawingml/2006/diagram" xmlns:a="http://schemas.openxmlformats.org/drawingml/2006/main">
  <dgm:ptLst>
    <dgm:pt modelId="{6C4BC600-5CF2-479A-9374-B10AA437E390}" type="doc">
      <dgm:prSet loTypeId="urn:microsoft.com/office/officeart/2005/8/layout/hList1" loCatId="list" qsTypeId="urn:microsoft.com/office/officeart/2005/8/quickstyle/simple4#1" qsCatId="simple" csTypeId="urn:microsoft.com/office/officeart/2005/8/colors/accent1_2#2" csCatId="accent1" phldr="1"/>
      <dgm:spPr/>
      <dgm:t>
        <a:bodyPr/>
        <a:lstStyle/>
        <a:p>
          <a:endParaRPr lang="zh-CN" altLang="en-US"/>
        </a:p>
      </dgm:t>
    </dgm:pt>
    <dgm:pt modelId="{C1908143-F2D4-4CF5-9F77-6AEE66AD89B8}">
      <dgm:prSet phldrT="[文本]" phldr="0" custT="1"/>
      <dgm:spPr/>
      <dgm:t>
        <a:bodyPr vert="horz" wrap="square"/>
        <a:lstStyle/>
        <a:p>
          <a:pPr>
            <a:lnSpc>
              <a:spcPct val="100000"/>
            </a:lnSpc>
            <a:spcBef>
              <a:spcPct val="0"/>
            </a:spcBef>
            <a:spcAft>
              <a:spcPct val="35000"/>
            </a:spcAft>
          </a:pPr>
          <a:r>
            <a:rPr lang="en-US" altLang="zh-CN" sz="2000" b="0" kern="1200" dirty="0">
              <a:latin typeface="+mn-ea"/>
              <a:ea typeface="+mn-ea"/>
            </a:rPr>
            <a:t>1.</a:t>
          </a:r>
          <a:r>
            <a:rPr lang="zh-CN" altLang="en-US" sz="2000" b="0" kern="1200" dirty="0">
              <a:latin typeface="+mn-ea"/>
              <a:ea typeface="+mn-ea"/>
            </a:rPr>
            <a:t>利益兼容性</a:t>
          </a:r>
          <a:endParaRPr lang="zh-CN" altLang="en-US" sz="2000" b="0" kern="1200" dirty="0">
            <a:latin typeface="+mn-ea"/>
            <a:ea typeface="+mn-ea"/>
            <a:cs typeface="+mn-cs"/>
          </a:endParaRPr>
        </a:p>
      </dgm:t>
    </dgm:pt>
    <dgm:pt modelId="{D24EDCC5-739D-4F88-912D-23D87F7696EA}" type="parTrans" cxnId="{DA35655B-A158-4BF7-A523-89EDA189EDB1}">
      <dgm:prSet/>
      <dgm:spPr/>
      <dgm:t>
        <a:bodyPr/>
        <a:lstStyle/>
        <a:p>
          <a:endParaRPr lang="zh-CN" altLang="en-US">
            <a:latin typeface="+mn-ea"/>
            <a:ea typeface="+mn-ea"/>
          </a:endParaRPr>
        </a:p>
      </dgm:t>
    </dgm:pt>
    <dgm:pt modelId="{BFD64D5C-3580-4C25-ABA6-81933FFDB578}" type="sibTrans" cxnId="{DA35655B-A158-4BF7-A523-89EDA189EDB1}">
      <dgm:prSet/>
      <dgm:spPr/>
      <dgm:t>
        <a:bodyPr/>
        <a:lstStyle/>
        <a:p>
          <a:endParaRPr lang="zh-CN" altLang="en-US">
            <a:latin typeface="+mn-ea"/>
            <a:ea typeface="+mn-ea"/>
          </a:endParaRPr>
        </a:p>
      </dgm:t>
    </dgm:pt>
    <dgm:pt modelId="{3AB13E85-EE64-46C9-B3F9-0B0ACC70FA01}">
      <dgm:prSet phldrT="[文本]" phldr="0" custT="1"/>
      <dgm:spPr/>
      <dgm:t>
        <a:bodyPr vert="horz" wrap="square"/>
        <a:lstStyle/>
        <a:p>
          <a:pPr>
            <a:lnSpc>
              <a:spcPct val="100000"/>
            </a:lnSpc>
            <a:spcBef>
              <a:spcPct val="0"/>
            </a:spcBef>
            <a:spcAft>
              <a:spcPct val="15000"/>
            </a:spcAft>
          </a:pPr>
          <a:r>
            <a:rPr lang="zh-CN" altLang="en-US" sz="1800" dirty="0">
              <a:latin typeface="+mn-ea"/>
              <a:ea typeface="+mn-ea"/>
            </a:rPr>
            <a:t>碳金融作为以促进全球气候治理和碳减排为主要目的的金融创新工具，兼顾经济增长、金融手段、低碳发展与社会福祉等多方利益。</a:t>
          </a:r>
        </a:p>
      </dgm:t>
    </dgm:pt>
    <dgm:pt modelId="{E3D0E663-80C0-4249-8045-C02B286184C5}" type="parTrans" cxnId="{C878A132-3EA6-4EBD-BB05-ECFD25A5300D}">
      <dgm:prSet/>
      <dgm:spPr/>
      <dgm:t>
        <a:bodyPr/>
        <a:lstStyle/>
        <a:p>
          <a:endParaRPr lang="zh-CN" altLang="en-US">
            <a:latin typeface="+mn-ea"/>
            <a:ea typeface="+mn-ea"/>
          </a:endParaRPr>
        </a:p>
      </dgm:t>
    </dgm:pt>
    <dgm:pt modelId="{42E93A57-4875-4A0D-ABFF-EE03C67F93B7}" type="sibTrans" cxnId="{C878A132-3EA6-4EBD-BB05-ECFD25A5300D}">
      <dgm:prSet/>
      <dgm:spPr/>
      <dgm:t>
        <a:bodyPr/>
        <a:lstStyle/>
        <a:p>
          <a:endParaRPr lang="zh-CN" altLang="en-US">
            <a:latin typeface="+mn-ea"/>
            <a:ea typeface="+mn-ea"/>
          </a:endParaRPr>
        </a:p>
      </dgm:t>
    </dgm:pt>
    <dgm:pt modelId="{93030150-3309-44E5-98D0-ED079E5C8B15}">
      <dgm:prSet phldrT="[文本]" phldr="0" custT="1"/>
      <dgm:spPr/>
      <dgm:t>
        <a:bodyPr vert="horz" wrap="square"/>
        <a:lstStyle/>
        <a:p>
          <a:pPr>
            <a:lnSpc>
              <a:spcPct val="100000"/>
            </a:lnSpc>
            <a:spcBef>
              <a:spcPct val="0"/>
            </a:spcBef>
            <a:spcAft>
              <a:spcPct val="35000"/>
            </a:spcAft>
          </a:pPr>
          <a:r>
            <a:rPr lang="en-US" altLang="zh-CN" sz="2000" b="0" dirty="0">
              <a:latin typeface="+mn-ea"/>
              <a:ea typeface="+mn-ea"/>
            </a:rPr>
            <a:t>2.</a:t>
          </a:r>
          <a:r>
            <a:rPr lang="zh-CN" sz="2000" b="0" dirty="0">
              <a:latin typeface="+mn-ea"/>
              <a:ea typeface="+mn-ea"/>
            </a:rPr>
            <a:t>政策导向性</a:t>
          </a:r>
        </a:p>
      </dgm:t>
    </dgm:pt>
    <dgm:pt modelId="{D702FDAE-C5FD-4CB1-A471-37E35363698E}" type="parTrans" cxnId="{6545097B-DCAD-49A4-9E68-B3F98ADC941A}">
      <dgm:prSet/>
      <dgm:spPr/>
      <dgm:t>
        <a:bodyPr/>
        <a:lstStyle/>
        <a:p>
          <a:endParaRPr lang="zh-CN" altLang="en-US">
            <a:latin typeface="+mn-ea"/>
            <a:ea typeface="+mn-ea"/>
          </a:endParaRPr>
        </a:p>
      </dgm:t>
    </dgm:pt>
    <dgm:pt modelId="{A30FE3BD-71B9-4A81-91AE-9D8ABB2117E6}" type="sibTrans" cxnId="{6545097B-DCAD-49A4-9E68-B3F98ADC941A}">
      <dgm:prSet/>
      <dgm:spPr/>
      <dgm:t>
        <a:bodyPr/>
        <a:lstStyle/>
        <a:p>
          <a:endParaRPr lang="zh-CN" altLang="en-US">
            <a:latin typeface="+mn-ea"/>
            <a:ea typeface="+mn-ea"/>
          </a:endParaRPr>
        </a:p>
      </dgm:t>
    </dgm:pt>
    <dgm:pt modelId="{1183B9FD-CDF2-4803-99D0-5CE012AE11CA}">
      <dgm:prSet phldrT="[文本]" phldr="0" custT="1"/>
      <dgm:spPr/>
      <dgm:t>
        <a:bodyPr vert="horz" wrap="square"/>
        <a:lstStyle/>
        <a:p>
          <a:pPr>
            <a:lnSpc>
              <a:spcPct val="100000"/>
            </a:lnSpc>
            <a:spcBef>
              <a:spcPct val="0"/>
            </a:spcBef>
            <a:spcAft>
              <a:spcPct val="15000"/>
            </a:spcAft>
          </a:pPr>
          <a:r>
            <a:rPr lang="zh-CN" altLang="en-US" sz="1800" kern="1200" dirty="0">
              <a:latin typeface="+mn-ea"/>
              <a:ea typeface="+mn-ea"/>
            </a:rPr>
            <a:t>碳金融能够促进低碳产业发展，从而引导产业结构不断优化；</a:t>
          </a:r>
        </a:p>
      </dgm:t>
    </dgm:pt>
    <dgm:pt modelId="{6A9AEDA9-A28B-4CDD-9E83-5B2C72B12190}" type="parTrans" cxnId="{0FC14997-88C2-4303-A4D3-61619737C079}">
      <dgm:prSet/>
      <dgm:spPr/>
      <dgm:t>
        <a:bodyPr/>
        <a:lstStyle/>
        <a:p>
          <a:endParaRPr lang="zh-CN" altLang="en-US">
            <a:latin typeface="+mn-ea"/>
            <a:ea typeface="+mn-ea"/>
          </a:endParaRPr>
        </a:p>
      </dgm:t>
    </dgm:pt>
    <dgm:pt modelId="{16EAB78F-AB99-42B4-BCA5-B09C3ED13555}" type="sibTrans" cxnId="{0FC14997-88C2-4303-A4D3-61619737C079}">
      <dgm:prSet/>
      <dgm:spPr/>
      <dgm:t>
        <a:bodyPr/>
        <a:lstStyle/>
        <a:p>
          <a:endParaRPr lang="zh-CN" altLang="en-US">
            <a:latin typeface="+mn-ea"/>
            <a:ea typeface="+mn-ea"/>
          </a:endParaRPr>
        </a:p>
      </dgm:t>
    </dgm:pt>
    <dgm:pt modelId="{684A1086-7DE5-4B86-833A-9BC3F24A7683}">
      <dgm:prSet phldr="0" custT="1"/>
      <dgm:spPr/>
      <dgm:t>
        <a:bodyPr vert="horz" wrap="square"/>
        <a:lstStyle/>
        <a:p>
          <a:pPr>
            <a:lnSpc>
              <a:spcPct val="100000"/>
            </a:lnSpc>
            <a:spcBef>
              <a:spcPct val="0"/>
            </a:spcBef>
            <a:spcAft>
              <a:spcPct val="15000"/>
            </a:spcAft>
          </a:pPr>
          <a:r>
            <a:rPr lang="zh-CN" altLang="en-US" sz="1800" kern="1200" dirty="0">
              <a:latin typeface="+mn-ea"/>
              <a:ea typeface="+mn-ea"/>
            </a:rPr>
            <a:t>碳金融既是低碳政策的重要补充，又需要政策的大力支持。</a:t>
          </a:r>
        </a:p>
      </dgm:t>
    </dgm:pt>
    <dgm:pt modelId="{235EE93D-3316-433F-982D-CD9A5E429BA7}" type="parTrans" cxnId="{1C912F8A-6BFB-463C-B8F1-623C46086A57}">
      <dgm:prSet/>
      <dgm:spPr/>
      <dgm:t>
        <a:bodyPr/>
        <a:lstStyle/>
        <a:p>
          <a:endParaRPr lang="zh-CN" altLang="en-US">
            <a:latin typeface="+mn-ea"/>
            <a:ea typeface="+mn-ea"/>
          </a:endParaRPr>
        </a:p>
      </dgm:t>
    </dgm:pt>
    <dgm:pt modelId="{50481C84-EBF7-41C1-A3C6-4EDDC8D2B90A}" type="sibTrans" cxnId="{1C912F8A-6BFB-463C-B8F1-623C46086A57}">
      <dgm:prSet/>
      <dgm:spPr/>
      <dgm:t>
        <a:bodyPr/>
        <a:lstStyle/>
        <a:p>
          <a:endParaRPr lang="zh-CN" altLang="en-US">
            <a:latin typeface="+mn-ea"/>
            <a:ea typeface="+mn-ea"/>
          </a:endParaRPr>
        </a:p>
      </dgm:t>
    </dgm:pt>
    <dgm:pt modelId="{B83BDAC7-39B6-449E-836F-1120A6BCB67E}">
      <dgm:prSet phldr="0" custT="1"/>
      <dgm:spPr/>
      <dgm:t>
        <a:bodyPr vert="horz" wrap="square"/>
        <a:lstStyle/>
        <a:p>
          <a:pPr>
            <a:lnSpc>
              <a:spcPct val="100000"/>
            </a:lnSpc>
            <a:spcBef>
              <a:spcPct val="0"/>
            </a:spcBef>
            <a:spcAft>
              <a:spcPct val="35000"/>
            </a:spcAft>
          </a:pPr>
          <a:r>
            <a:rPr lang="en-US" sz="2000">
              <a:latin typeface="+mn-ea"/>
              <a:ea typeface="+mn-ea"/>
              <a:cs typeface="楷体" panose="02010609060101010101" pitchFamily="49" charset="-122"/>
              <a:sym typeface="+mn-ea"/>
            </a:rPr>
            <a:t>3</a:t>
          </a:r>
          <a:r>
            <a:rPr lang="en-US" altLang="zh-CN" sz="2000" dirty="0">
              <a:latin typeface="+mn-ea"/>
              <a:ea typeface="+mn-ea"/>
              <a:cs typeface="楷体" panose="02010609060101010101" pitchFamily="49" charset="-122"/>
              <a:sym typeface="+mn-ea"/>
            </a:rPr>
            <a:t>.</a:t>
          </a:r>
          <a:r>
            <a:rPr lang="zh-CN" altLang="en-US" sz="2000" dirty="0">
              <a:latin typeface="+mn-ea"/>
              <a:ea typeface="+mn-ea"/>
              <a:cs typeface="楷体" panose="02010609060101010101" pitchFamily="49" charset="-122"/>
              <a:sym typeface="+mn-ea"/>
            </a:rPr>
            <a:t>学科交融</a:t>
          </a:r>
          <a:r>
            <a:rPr lang="zh-CN" sz="2000" dirty="0">
              <a:latin typeface="+mn-ea"/>
              <a:ea typeface="+mn-ea"/>
              <a:cs typeface="楷体" panose="02010609060101010101" pitchFamily="49" charset="-122"/>
              <a:sym typeface="+mn-ea"/>
            </a:rPr>
            <a:t>性</a:t>
          </a:r>
          <a:endParaRPr lang="zh-CN" sz="2000" dirty="0">
            <a:latin typeface="+mn-ea"/>
            <a:ea typeface="+mn-ea"/>
            <a:cs typeface="楷体" panose="02010609060101010101" pitchFamily="49" charset="-122"/>
          </a:endParaRPr>
        </a:p>
      </dgm:t>
    </dgm:pt>
    <dgm:pt modelId="{B3C5FA64-41EE-47DD-9B54-B27B99AAB855}" type="parTrans" cxnId="{7FE40594-D645-4221-B02A-BDFB8630C4B8}">
      <dgm:prSet/>
      <dgm:spPr/>
      <dgm:t>
        <a:bodyPr/>
        <a:lstStyle/>
        <a:p>
          <a:endParaRPr lang="zh-CN" altLang="en-US">
            <a:latin typeface="+mn-ea"/>
            <a:ea typeface="+mn-ea"/>
          </a:endParaRPr>
        </a:p>
      </dgm:t>
    </dgm:pt>
    <dgm:pt modelId="{A062C07D-3091-4131-AF25-21E683B8803A}" type="sibTrans" cxnId="{7FE40594-D645-4221-B02A-BDFB8630C4B8}">
      <dgm:prSet/>
      <dgm:spPr/>
      <dgm:t>
        <a:bodyPr/>
        <a:lstStyle/>
        <a:p>
          <a:endParaRPr lang="zh-CN" altLang="en-US">
            <a:latin typeface="+mn-ea"/>
            <a:ea typeface="+mn-ea"/>
          </a:endParaRPr>
        </a:p>
      </dgm:t>
    </dgm:pt>
    <dgm:pt modelId="{631E5FF4-4D5F-4C79-9A2A-CA800C0ADC1B}">
      <dgm:prSet phldr="0" custT="1"/>
      <dgm:spPr/>
      <dgm:t>
        <a:bodyPr vert="horz" wrap="square"/>
        <a:lstStyle/>
        <a:p>
          <a:pPr>
            <a:lnSpc>
              <a:spcPct val="100000"/>
            </a:lnSpc>
            <a:spcBef>
              <a:spcPct val="0"/>
            </a:spcBef>
            <a:spcAft>
              <a:spcPct val="15000"/>
            </a:spcAft>
          </a:pPr>
          <a:r>
            <a:rPr altLang="en-US" sz="1800">
              <a:latin typeface="+mn-ea"/>
              <a:ea typeface="+mn-ea"/>
            </a:rPr>
            <a:t>碳金融包括低碳发展和金融工具等内容，是金融学、环境学、经济学等多种学科交融的理论创新和工具创新。</a:t>
          </a:r>
        </a:p>
      </dgm:t>
    </dgm:pt>
    <dgm:pt modelId="{A4AD69B2-BC68-4098-9EA4-97CFEE2B6740}" type="parTrans" cxnId="{C7AF030E-5905-4090-8AF9-6BB903B618F0}">
      <dgm:prSet/>
      <dgm:spPr/>
      <dgm:t>
        <a:bodyPr/>
        <a:lstStyle/>
        <a:p>
          <a:endParaRPr lang="zh-CN" altLang="en-US">
            <a:latin typeface="+mn-ea"/>
            <a:ea typeface="+mn-ea"/>
          </a:endParaRPr>
        </a:p>
      </dgm:t>
    </dgm:pt>
    <dgm:pt modelId="{31E9872A-A340-445B-B04C-85BEDA7894F2}" type="sibTrans" cxnId="{C7AF030E-5905-4090-8AF9-6BB903B618F0}">
      <dgm:prSet/>
      <dgm:spPr/>
      <dgm:t>
        <a:bodyPr/>
        <a:lstStyle/>
        <a:p>
          <a:endParaRPr lang="zh-CN" altLang="en-US">
            <a:latin typeface="+mn-ea"/>
            <a:ea typeface="+mn-ea"/>
          </a:endParaRPr>
        </a:p>
      </dgm:t>
    </dgm:pt>
    <dgm:pt modelId="{D6F8D8D4-C74D-4157-BD9F-A0304ED56012}">
      <dgm:prSet phldr="0" custT="1"/>
      <dgm:spPr/>
      <dgm:t>
        <a:bodyPr vert="horz" wrap="square"/>
        <a:lstStyle/>
        <a:p>
          <a:pPr>
            <a:lnSpc>
              <a:spcPct val="100000"/>
            </a:lnSpc>
            <a:spcBef>
              <a:spcPct val="0"/>
            </a:spcBef>
            <a:spcAft>
              <a:spcPct val="35000"/>
            </a:spcAft>
          </a:pPr>
          <a:r>
            <a:rPr lang="en-US" sz="2000">
              <a:latin typeface="+mn-ea"/>
              <a:ea typeface="+mn-ea"/>
              <a:cs typeface="楷体" panose="02010609060101010101" pitchFamily="49" charset="-122"/>
              <a:sym typeface="+mn-ea"/>
            </a:rPr>
            <a:t>4</a:t>
          </a:r>
          <a:r>
            <a:rPr sz="2000">
              <a:latin typeface="+mn-ea"/>
              <a:ea typeface="+mn-ea"/>
              <a:cs typeface="楷体" panose="02010609060101010101" pitchFamily="49" charset="-122"/>
              <a:sym typeface="+mn-ea"/>
            </a:rPr>
            <a:t>.范围广泛性</a:t>
          </a:r>
          <a:endParaRPr lang="zh-CN" sz="2000" dirty="0">
            <a:latin typeface="+mn-ea"/>
            <a:ea typeface="+mn-ea"/>
            <a:cs typeface="楷体" panose="02010609060101010101" pitchFamily="49" charset="-122"/>
          </a:endParaRPr>
        </a:p>
      </dgm:t>
    </dgm:pt>
    <dgm:pt modelId="{96F3612A-5B83-4B3A-A8B9-069240526B38}" type="parTrans" cxnId="{A8D689F7-F9E9-4613-BC92-C9273334FAC0}">
      <dgm:prSet/>
      <dgm:spPr/>
      <dgm:t>
        <a:bodyPr/>
        <a:lstStyle/>
        <a:p>
          <a:endParaRPr lang="zh-CN" altLang="en-US">
            <a:latin typeface="+mn-ea"/>
            <a:ea typeface="+mn-ea"/>
          </a:endParaRPr>
        </a:p>
      </dgm:t>
    </dgm:pt>
    <dgm:pt modelId="{6630B5F7-0D33-4CCE-982F-41A70BE15B14}" type="sibTrans" cxnId="{A8D689F7-F9E9-4613-BC92-C9273334FAC0}">
      <dgm:prSet/>
      <dgm:spPr/>
      <dgm:t>
        <a:bodyPr/>
        <a:lstStyle/>
        <a:p>
          <a:endParaRPr lang="zh-CN" altLang="en-US">
            <a:latin typeface="+mn-ea"/>
            <a:ea typeface="+mn-ea"/>
          </a:endParaRPr>
        </a:p>
      </dgm:t>
    </dgm:pt>
    <dgm:pt modelId="{10B5D0C2-BA69-47A5-ADC7-4A0CF223C052}">
      <dgm:prSet phldr="0" custT="1"/>
      <dgm:spPr/>
      <dgm:t>
        <a:bodyPr vert="horz" wrap="square"/>
        <a:lstStyle/>
        <a:p>
          <a:pPr>
            <a:lnSpc>
              <a:spcPct val="100000"/>
            </a:lnSpc>
            <a:spcBef>
              <a:spcPct val="0"/>
            </a:spcBef>
            <a:spcAft>
              <a:spcPct val="15000"/>
            </a:spcAft>
          </a:pPr>
          <a:r>
            <a:rPr sz="1800">
              <a:latin typeface="+mn-ea"/>
              <a:ea typeface="+mn-ea"/>
            </a:rPr>
            <a:t>随着国际市场愈发广阔，跨国的金融活动日趋频繁，国际金融合作愈加紧密，碳金融也将呈现国际化特征</a:t>
          </a:r>
          <a:r>
            <a:rPr lang="zh-CN" sz="1800">
              <a:latin typeface="+mn-ea"/>
              <a:ea typeface="+mn-ea"/>
            </a:rPr>
            <a:t>。</a:t>
          </a:r>
        </a:p>
      </dgm:t>
    </dgm:pt>
    <dgm:pt modelId="{B43CCDAC-BCE5-4045-8ACF-5197E5040BB7}" type="parTrans" cxnId="{EF107126-EE05-468E-8BC5-FE37A409F60D}">
      <dgm:prSet/>
      <dgm:spPr/>
      <dgm:t>
        <a:bodyPr/>
        <a:lstStyle/>
        <a:p>
          <a:endParaRPr lang="zh-CN" altLang="en-US">
            <a:latin typeface="+mn-ea"/>
            <a:ea typeface="+mn-ea"/>
          </a:endParaRPr>
        </a:p>
      </dgm:t>
    </dgm:pt>
    <dgm:pt modelId="{F724F2B7-1B46-4582-AAA6-209388B5E1EE}" type="sibTrans" cxnId="{EF107126-EE05-468E-8BC5-FE37A409F60D}">
      <dgm:prSet/>
      <dgm:spPr/>
      <dgm:t>
        <a:bodyPr/>
        <a:lstStyle/>
        <a:p>
          <a:endParaRPr lang="zh-CN" altLang="en-US">
            <a:latin typeface="+mn-ea"/>
            <a:ea typeface="+mn-ea"/>
          </a:endParaRPr>
        </a:p>
      </dgm:t>
    </dgm:pt>
    <dgm:pt modelId="{F2EC9D13-9794-4348-8538-EA7898DCD48C}">
      <dgm:prSet phldrT="[文本]" phldr="0" custT="1"/>
      <dgm:spPr/>
      <dgm:t>
        <a:bodyPr vert="horz" wrap="square"/>
        <a:lstStyle/>
        <a:p>
          <a:pPr>
            <a:lnSpc>
              <a:spcPct val="100000"/>
            </a:lnSpc>
            <a:spcBef>
              <a:spcPct val="0"/>
            </a:spcBef>
            <a:spcAft>
              <a:spcPct val="35000"/>
            </a:spcAft>
          </a:pPr>
          <a:r>
            <a:rPr lang="en-US" altLang="zh-CN" sz="2000" dirty="0">
              <a:latin typeface="+mn-ea"/>
              <a:ea typeface="+mn-ea"/>
            </a:rPr>
            <a:t>5.</a:t>
          </a:r>
          <a:r>
            <a:rPr lang="zh-CN" altLang="en-US" sz="2000" dirty="0">
              <a:latin typeface="+mn-ea"/>
              <a:ea typeface="+mn-ea"/>
            </a:rPr>
            <a:t>动态变化</a:t>
          </a:r>
          <a:r>
            <a:rPr sz="2000" dirty="0">
              <a:latin typeface="+mn-ea"/>
              <a:ea typeface="+mn-ea"/>
            </a:rPr>
            <a:t>性</a:t>
          </a:r>
        </a:p>
      </dgm:t>
    </dgm:pt>
    <dgm:pt modelId="{C336918E-E3E4-43B1-936C-DB80096557EF}" type="parTrans" cxnId="{F12DA474-0D25-4663-8FFC-455B57BA2192}">
      <dgm:prSet/>
      <dgm:spPr/>
      <dgm:t>
        <a:bodyPr/>
        <a:lstStyle/>
        <a:p>
          <a:endParaRPr lang="zh-CN" altLang="en-US">
            <a:latin typeface="+mn-ea"/>
            <a:ea typeface="+mn-ea"/>
          </a:endParaRPr>
        </a:p>
      </dgm:t>
    </dgm:pt>
    <dgm:pt modelId="{BDD747E7-CCB1-43A4-A182-B1CFC8C6F08E}" type="sibTrans" cxnId="{F12DA474-0D25-4663-8FFC-455B57BA2192}">
      <dgm:prSet/>
      <dgm:spPr/>
      <dgm:t>
        <a:bodyPr/>
        <a:lstStyle/>
        <a:p>
          <a:endParaRPr lang="zh-CN" altLang="en-US">
            <a:latin typeface="+mn-ea"/>
            <a:ea typeface="+mn-ea"/>
          </a:endParaRPr>
        </a:p>
      </dgm:t>
    </dgm:pt>
    <dgm:pt modelId="{B474867F-E8A7-47A2-B33D-2A537850DAE5}">
      <dgm:prSet phldrT="[文本]" phldr="0" custT="1"/>
      <dgm:spPr/>
      <dgm:t>
        <a:bodyPr vert="horz" wrap="square"/>
        <a:lstStyle/>
        <a:p>
          <a:pPr>
            <a:lnSpc>
              <a:spcPct val="100000"/>
            </a:lnSpc>
            <a:spcBef>
              <a:spcPct val="0"/>
            </a:spcBef>
            <a:spcAft>
              <a:spcPct val="15000"/>
            </a:spcAft>
          </a:pPr>
          <a:r>
            <a:rPr lang="zh-CN" altLang="en-US" sz="1800" dirty="0">
              <a:latin typeface="+mn-ea"/>
              <a:ea typeface="+mn-ea"/>
            </a:rPr>
            <a:t>“双碳”战略的持续推进，其细分领域不断消失或增加；</a:t>
          </a:r>
        </a:p>
      </dgm:t>
    </dgm:pt>
    <dgm:pt modelId="{9CD43AB5-1BB5-4F3D-AAAB-D12ACA2A9CF5}" type="parTrans" cxnId="{C3A6F334-FCFE-45B5-A0B6-5EC49459F0D9}">
      <dgm:prSet/>
      <dgm:spPr/>
      <dgm:t>
        <a:bodyPr/>
        <a:lstStyle/>
        <a:p>
          <a:endParaRPr lang="zh-CN" altLang="en-US">
            <a:latin typeface="+mn-ea"/>
            <a:ea typeface="+mn-ea"/>
          </a:endParaRPr>
        </a:p>
      </dgm:t>
    </dgm:pt>
    <dgm:pt modelId="{41F35C73-D67D-4B05-8EA1-458716DB0205}" type="sibTrans" cxnId="{C3A6F334-FCFE-45B5-A0B6-5EC49459F0D9}">
      <dgm:prSet/>
      <dgm:spPr/>
      <dgm:t>
        <a:bodyPr/>
        <a:lstStyle/>
        <a:p>
          <a:endParaRPr lang="zh-CN" altLang="en-US">
            <a:latin typeface="+mn-ea"/>
            <a:ea typeface="+mn-ea"/>
          </a:endParaRPr>
        </a:p>
      </dgm:t>
    </dgm:pt>
    <dgm:pt modelId="{713E2515-38E1-4501-8E3A-7D29021B3B38}">
      <dgm:prSet phldr="0" custT="1"/>
      <dgm:spPr/>
      <dgm:t>
        <a:bodyPr vert="horz" wrap="square"/>
        <a:lstStyle/>
        <a:p>
          <a:pPr>
            <a:lnSpc>
              <a:spcPct val="100000"/>
            </a:lnSpc>
            <a:spcBef>
              <a:spcPct val="0"/>
            </a:spcBef>
            <a:spcAft>
              <a:spcPct val="15000"/>
            </a:spcAft>
          </a:pPr>
          <a:r>
            <a:rPr lang="zh-CN" altLang="en-US" sz="1800" dirty="0">
              <a:latin typeface="+mn-ea"/>
              <a:ea typeface="+mn-ea"/>
            </a:rPr>
            <a:t>采用相对标准界定的绿色低碳领域和非绿色低碳领域也在发生变化。</a:t>
          </a:r>
        </a:p>
      </dgm:t>
    </dgm:pt>
    <dgm:pt modelId="{84867F4D-C31B-411C-A799-E36908EE7DCE}" type="parTrans" cxnId="{9F494483-A260-4A68-A6FC-90615F423E04}">
      <dgm:prSet/>
      <dgm:spPr/>
      <dgm:t>
        <a:bodyPr/>
        <a:lstStyle/>
        <a:p>
          <a:endParaRPr lang="zh-CN" altLang="en-US">
            <a:latin typeface="+mn-ea"/>
            <a:ea typeface="+mn-ea"/>
          </a:endParaRPr>
        </a:p>
      </dgm:t>
    </dgm:pt>
    <dgm:pt modelId="{0C616510-2177-46C7-83AD-3A2446785269}" type="sibTrans" cxnId="{9F494483-A260-4A68-A6FC-90615F423E04}">
      <dgm:prSet/>
      <dgm:spPr/>
      <dgm:t>
        <a:bodyPr/>
        <a:lstStyle/>
        <a:p>
          <a:endParaRPr lang="zh-CN" altLang="en-US">
            <a:latin typeface="+mn-ea"/>
            <a:ea typeface="+mn-ea"/>
          </a:endParaRPr>
        </a:p>
      </dgm:t>
    </dgm:pt>
    <dgm:pt modelId="{05519E39-2929-4781-81E3-1741347D56EB}">
      <dgm:prSet phldr="0" custT="1"/>
      <dgm:spPr/>
      <dgm:t>
        <a:bodyPr vert="horz" wrap="square"/>
        <a:lstStyle/>
        <a:p>
          <a:pPr>
            <a:lnSpc>
              <a:spcPct val="100000"/>
            </a:lnSpc>
            <a:spcBef>
              <a:spcPct val="0"/>
            </a:spcBef>
            <a:spcAft>
              <a:spcPct val="15000"/>
            </a:spcAft>
          </a:pPr>
          <a:endParaRPr lang="zh-CN" altLang="en-US" sz="2000" dirty="0">
            <a:latin typeface="+mn-ea"/>
            <a:ea typeface="+mn-ea"/>
          </a:endParaRPr>
        </a:p>
      </dgm:t>
    </dgm:pt>
    <dgm:pt modelId="{0B6E5499-23E0-4D34-9F91-EDCAB01F2F1D}" type="parTrans" cxnId="{B9FAEF24-0781-46F4-8216-5804812D0408}">
      <dgm:prSet/>
      <dgm:spPr/>
      <dgm:t>
        <a:bodyPr/>
        <a:lstStyle/>
        <a:p>
          <a:endParaRPr lang="zh-CN" altLang="en-US">
            <a:latin typeface="+mn-ea"/>
            <a:ea typeface="+mn-ea"/>
          </a:endParaRPr>
        </a:p>
      </dgm:t>
    </dgm:pt>
    <dgm:pt modelId="{4A799509-2A4E-4B20-ADF2-D792D230CF28}" type="sibTrans" cxnId="{B9FAEF24-0781-46F4-8216-5804812D0408}">
      <dgm:prSet/>
      <dgm:spPr/>
      <dgm:t>
        <a:bodyPr/>
        <a:lstStyle/>
        <a:p>
          <a:endParaRPr lang="zh-CN" altLang="en-US">
            <a:latin typeface="+mn-ea"/>
            <a:ea typeface="+mn-ea"/>
          </a:endParaRPr>
        </a:p>
      </dgm:t>
    </dgm:pt>
    <dgm:pt modelId="{CFCF4953-EE11-4CC9-86DA-DCD79BE7E4AA}" type="pres">
      <dgm:prSet presAssocID="{6C4BC600-5CF2-479A-9374-B10AA437E390}" presName="Name0" presStyleCnt="0">
        <dgm:presLayoutVars>
          <dgm:dir/>
          <dgm:animLvl val="lvl"/>
          <dgm:resizeHandles val="exact"/>
        </dgm:presLayoutVars>
      </dgm:prSet>
      <dgm:spPr/>
    </dgm:pt>
    <dgm:pt modelId="{B72AA2C5-DA05-4F2A-985D-08E3325396E5}" type="pres">
      <dgm:prSet presAssocID="{C1908143-F2D4-4CF5-9F77-6AEE66AD89B8}" presName="composite" presStyleCnt="0"/>
      <dgm:spPr/>
    </dgm:pt>
    <dgm:pt modelId="{9F881D05-B212-4241-A891-9F8D24FDF7BD}" type="pres">
      <dgm:prSet presAssocID="{C1908143-F2D4-4CF5-9F77-6AEE66AD89B8}" presName="parTx" presStyleLbl="alignNode1" presStyleIdx="0" presStyleCnt="5" custScaleY="100000">
        <dgm:presLayoutVars>
          <dgm:chMax val="0"/>
          <dgm:chPref val="0"/>
          <dgm:bulletEnabled val="1"/>
        </dgm:presLayoutVars>
      </dgm:prSet>
      <dgm:spPr/>
    </dgm:pt>
    <dgm:pt modelId="{3844E8CE-FFB8-4F6B-8A02-34BA6028B76B}" type="pres">
      <dgm:prSet presAssocID="{C1908143-F2D4-4CF5-9F77-6AEE66AD89B8}" presName="desTx" presStyleLbl="alignAccFollowNode1" presStyleIdx="0" presStyleCnt="5">
        <dgm:presLayoutVars>
          <dgm:bulletEnabled val="1"/>
        </dgm:presLayoutVars>
      </dgm:prSet>
      <dgm:spPr/>
    </dgm:pt>
    <dgm:pt modelId="{0DA1F9BB-9484-487B-8C09-D34962C2BCC3}" type="pres">
      <dgm:prSet presAssocID="{BFD64D5C-3580-4C25-ABA6-81933FFDB578}" presName="space" presStyleCnt="0"/>
      <dgm:spPr/>
    </dgm:pt>
    <dgm:pt modelId="{616D3907-B547-4FE2-AE53-CB5CEFF40E22}" type="pres">
      <dgm:prSet presAssocID="{93030150-3309-44E5-98D0-ED079E5C8B15}" presName="composite" presStyleCnt="0"/>
      <dgm:spPr/>
    </dgm:pt>
    <dgm:pt modelId="{368F2284-1C78-4384-B314-9FAE06173CC7}" type="pres">
      <dgm:prSet presAssocID="{93030150-3309-44E5-98D0-ED079E5C8B15}" presName="parTx" presStyleLbl="alignNode1" presStyleIdx="1" presStyleCnt="5" custScaleY="100000">
        <dgm:presLayoutVars>
          <dgm:chMax val="0"/>
          <dgm:chPref val="0"/>
          <dgm:bulletEnabled val="1"/>
        </dgm:presLayoutVars>
      </dgm:prSet>
      <dgm:spPr/>
    </dgm:pt>
    <dgm:pt modelId="{CBF5DE9D-1C6E-421A-BFB1-CEBF33C92090}" type="pres">
      <dgm:prSet presAssocID="{93030150-3309-44E5-98D0-ED079E5C8B15}" presName="desTx" presStyleLbl="alignAccFollowNode1" presStyleIdx="1" presStyleCnt="5">
        <dgm:presLayoutVars>
          <dgm:bulletEnabled val="1"/>
        </dgm:presLayoutVars>
      </dgm:prSet>
      <dgm:spPr/>
    </dgm:pt>
    <dgm:pt modelId="{3F542B1A-8BFC-44FE-9833-E14C8A8AEB37}" type="pres">
      <dgm:prSet presAssocID="{A30FE3BD-71B9-4A81-91AE-9D8ABB2117E6}" presName="space" presStyleCnt="0"/>
      <dgm:spPr/>
    </dgm:pt>
    <dgm:pt modelId="{C10E3BB5-37A8-4146-9024-9ED1848F84E7}" type="pres">
      <dgm:prSet presAssocID="{B83BDAC7-39B6-449E-836F-1120A6BCB67E}" presName="composite" presStyleCnt="0"/>
      <dgm:spPr/>
    </dgm:pt>
    <dgm:pt modelId="{3ECDA11D-B10D-44B5-88D2-F981D00C3B41}" type="pres">
      <dgm:prSet presAssocID="{B83BDAC7-39B6-449E-836F-1120A6BCB67E}" presName="parTx" presStyleLbl="alignNode1" presStyleIdx="2" presStyleCnt="5">
        <dgm:presLayoutVars>
          <dgm:chMax val="0"/>
          <dgm:chPref val="0"/>
          <dgm:bulletEnabled val="1"/>
        </dgm:presLayoutVars>
      </dgm:prSet>
      <dgm:spPr/>
    </dgm:pt>
    <dgm:pt modelId="{88C6F3E7-8A4B-4FCE-B669-73CB76A34037}" type="pres">
      <dgm:prSet presAssocID="{B83BDAC7-39B6-449E-836F-1120A6BCB67E}" presName="desTx" presStyleLbl="alignAccFollowNode1" presStyleIdx="2" presStyleCnt="5">
        <dgm:presLayoutVars>
          <dgm:bulletEnabled val="1"/>
        </dgm:presLayoutVars>
      </dgm:prSet>
      <dgm:spPr/>
    </dgm:pt>
    <dgm:pt modelId="{16C9D1E1-4400-4E6D-99BE-859FF382655A}" type="pres">
      <dgm:prSet presAssocID="{A062C07D-3091-4131-AF25-21E683B8803A}" presName="space" presStyleCnt="0"/>
      <dgm:spPr/>
    </dgm:pt>
    <dgm:pt modelId="{702B3A9C-FF33-4197-A813-F797C8388E1A}" type="pres">
      <dgm:prSet presAssocID="{D6F8D8D4-C74D-4157-BD9F-A0304ED56012}" presName="composite" presStyleCnt="0"/>
      <dgm:spPr/>
    </dgm:pt>
    <dgm:pt modelId="{E07545B7-5AC1-4F1F-9506-60D026AB6796}" type="pres">
      <dgm:prSet presAssocID="{D6F8D8D4-C74D-4157-BD9F-A0304ED56012}" presName="parTx" presStyleLbl="alignNode1" presStyleIdx="3" presStyleCnt="5">
        <dgm:presLayoutVars>
          <dgm:chMax val="0"/>
          <dgm:chPref val="0"/>
          <dgm:bulletEnabled val="1"/>
        </dgm:presLayoutVars>
      </dgm:prSet>
      <dgm:spPr/>
    </dgm:pt>
    <dgm:pt modelId="{455A7667-87D9-4836-8FA0-59B111A18782}" type="pres">
      <dgm:prSet presAssocID="{D6F8D8D4-C74D-4157-BD9F-A0304ED56012}" presName="desTx" presStyleLbl="alignAccFollowNode1" presStyleIdx="3" presStyleCnt="5">
        <dgm:presLayoutVars>
          <dgm:bulletEnabled val="1"/>
        </dgm:presLayoutVars>
      </dgm:prSet>
      <dgm:spPr/>
    </dgm:pt>
    <dgm:pt modelId="{FE1B164A-9D5F-43C5-9B9F-7BBF06FCE0A4}" type="pres">
      <dgm:prSet presAssocID="{6630B5F7-0D33-4CCE-982F-41A70BE15B14}" presName="space" presStyleCnt="0"/>
      <dgm:spPr/>
    </dgm:pt>
    <dgm:pt modelId="{9E96A8C4-ABF6-40DD-86EC-68B1BF6FC22B}" type="pres">
      <dgm:prSet presAssocID="{F2EC9D13-9794-4348-8538-EA7898DCD48C}" presName="composite" presStyleCnt="0"/>
      <dgm:spPr/>
    </dgm:pt>
    <dgm:pt modelId="{6008A059-05EB-4CFD-8B1D-5CE297C959B5}" type="pres">
      <dgm:prSet presAssocID="{F2EC9D13-9794-4348-8538-EA7898DCD48C}" presName="parTx" presStyleLbl="alignNode1" presStyleIdx="4" presStyleCnt="5" custScaleY="100000">
        <dgm:presLayoutVars>
          <dgm:chMax val="0"/>
          <dgm:chPref val="0"/>
          <dgm:bulletEnabled val="1"/>
        </dgm:presLayoutVars>
      </dgm:prSet>
      <dgm:spPr/>
    </dgm:pt>
    <dgm:pt modelId="{9CE57E89-4146-4E61-B867-BFE30F410051}" type="pres">
      <dgm:prSet presAssocID="{F2EC9D13-9794-4348-8538-EA7898DCD48C}" presName="desTx" presStyleLbl="alignAccFollowNode1" presStyleIdx="4" presStyleCnt="5">
        <dgm:presLayoutVars>
          <dgm:bulletEnabled val="1"/>
        </dgm:presLayoutVars>
      </dgm:prSet>
      <dgm:spPr/>
    </dgm:pt>
  </dgm:ptLst>
  <dgm:cxnLst>
    <dgm:cxn modelId="{57F4E808-714A-4D7D-AAB5-8555FF5CAEF1}" type="presOf" srcId="{B474867F-E8A7-47A2-B33D-2A537850DAE5}" destId="{9CE57E89-4146-4E61-B867-BFE30F410051}" srcOrd="0" destOrd="0" presId="urn:microsoft.com/office/officeart/2005/8/layout/hList1"/>
    <dgm:cxn modelId="{C7AF030E-5905-4090-8AF9-6BB903B618F0}" srcId="{B83BDAC7-39B6-449E-836F-1120A6BCB67E}" destId="{631E5FF4-4D5F-4C79-9A2A-CA800C0ADC1B}" srcOrd="0" destOrd="0" parTransId="{A4AD69B2-BC68-4098-9EA4-97CFEE2B6740}" sibTransId="{31E9872A-A340-445B-B04C-85BEDA7894F2}"/>
    <dgm:cxn modelId="{B9FAEF24-0781-46F4-8216-5804812D0408}" srcId="{F2EC9D13-9794-4348-8538-EA7898DCD48C}" destId="{05519E39-2929-4781-81E3-1741347D56EB}" srcOrd="2" destOrd="0" parTransId="{0B6E5499-23E0-4D34-9F91-EDCAB01F2F1D}" sibTransId="{4A799509-2A4E-4B20-ADF2-D792D230CF28}"/>
    <dgm:cxn modelId="{EF107126-EE05-468E-8BC5-FE37A409F60D}" srcId="{D6F8D8D4-C74D-4157-BD9F-A0304ED56012}" destId="{10B5D0C2-BA69-47A5-ADC7-4A0CF223C052}" srcOrd="0" destOrd="0" parTransId="{B43CCDAC-BCE5-4045-8ACF-5197E5040BB7}" sibTransId="{F724F2B7-1B46-4582-AAA6-209388B5E1EE}"/>
    <dgm:cxn modelId="{8FC6AF2A-B2FC-4C56-91AA-1EAEDF89990B}" type="presOf" srcId="{713E2515-38E1-4501-8E3A-7D29021B3B38}" destId="{9CE57E89-4146-4E61-B867-BFE30F410051}" srcOrd="0" destOrd="1" presId="urn:microsoft.com/office/officeart/2005/8/layout/hList1"/>
    <dgm:cxn modelId="{C878A132-3EA6-4EBD-BB05-ECFD25A5300D}" srcId="{C1908143-F2D4-4CF5-9F77-6AEE66AD89B8}" destId="{3AB13E85-EE64-46C9-B3F9-0B0ACC70FA01}" srcOrd="0" destOrd="0" parTransId="{E3D0E663-80C0-4249-8045-C02B286184C5}" sibTransId="{42E93A57-4875-4A0D-ABFF-EE03C67F93B7}"/>
    <dgm:cxn modelId="{C3A6F334-FCFE-45B5-A0B6-5EC49459F0D9}" srcId="{F2EC9D13-9794-4348-8538-EA7898DCD48C}" destId="{B474867F-E8A7-47A2-B33D-2A537850DAE5}" srcOrd="0" destOrd="0" parTransId="{9CD43AB5-1BB5-4F3D-AAAB-D12ACA2A9CF5}" sibTransId="{41F35C73-D67D-4B05-8EA1-458716DB0205}"/>
    <dgm:cxn modelId="{A39B663A-3E5F-40B6-BF78-5DBCD26FCF56}" type="presOf" srcId="{10B5D0C2-BA69-47A5-ADC7-4A0CF223C052}" destId="{455A7667-87D9-4836-8FA0-59B111A18782}" srcOrd="0" destOrd="0" presId="urn:microsoft.com/office/officeart/2005/8/layout/hList1"/>
    <dgm:cxn modelId="{385AB440-1C76-4B10-8F26-8F91C48E9E7A}" type="presOf" srcId="{D6F8D8D4-C74D-4157-BD9F-A0304ED56012}" destId="{E07545B7-5AC1-4F1F-9506-60D026AB6796}" srcOrd="0" destOrd="0" presId="urn:microsoft.com/office/officeart/2005/8/layout/hList1"/>
    <dgm:cxn modelId="{DA35655B-A158-4BF7-A523-89EDA189EDB1}" srcId="{6C4BC600-5CF2-479A-9374-B10AA437E390}" destId="{C1908143-F2D4-4CF5-9F77-6AEE66AD89B8}" srcOrd="0" destOrd="0" parTransId="{D24EDCC5-739D-4F88-912D-23D87F7696EA}" sibTransId="{BFD64D5C-3580-4C25-ABA6-81933FFDB578}"/>
    <dgm:cxn modelId="{AA3DB06C-DBE3-48A5-8D45-A3EA88468D6F}" type="presOf" srcId="{631E5FF4-4D5F-4C79-9A2A-CA800C0ADC1B}" destId="{88C6F3E7-8A4B-4FCE-B669-73CB76A34037}" srcOrd="0" destOrd="0" presId="urn:microsoft.com/office/officeart/2005/8/layout/hList1"/>
    <dgm:cxn modelId="{F12DA474-0D25-4663-8FFC-455B57BA2192}" srcId="{6C4BC600-5CF2-479A-9374-B10AA437E390}" destId="{F2EC9D13-9794-4348-8538-EA7898DCD48C}" srcOrd="4" destOrd="0" parTransId="{C336918E-E3E4-43B1-936C-DB80096557EF}" sibTransId="{BDD747E7-CCB1-43A4-A182-B1CFC8C6F08E}"/>
    <dgm:cxn modelId="{6545097B-DCAD-49A4-9E68-B3F98ADC941A}" srcId="{6C4BC600-5CF2-479A-9374-B10AA437E390}" destId="{93030150-3309-44E5-98D0-ED079E5C8B15}" srcOrd="1" destOrd="0" parTransId="{D702FDAE-C5FD-4CB1-A471-37E35363698E}" sibTransId="{A30FE3BD-71B9-4A81-91AE-9D8ABB2117E6}"/>
    <dgm:cxn modelId="{9F494483-A260-4A68-A6FC-90615F423E04}" srcId="{F2EC9D13-9794-4348-8538-EA7898DCD48C}" destId="{713E2515-38E1-4501-8E3A-7D29021B3B38}" srcOrd="1" destOrd="0" parTransId="{84867F4D-C31B-411C-A799-E36908EE7DCE}" sibTransId="{0C616510-2177-46C7-83AD-3A2446785269}"/>
    <dgm:cxn modelId="{1C912F8A-6BFB-463C-B8F1-623C46086A57}" srcId="{93030150-3309-44E5-98D0-ED079E5C8B15}" destId="{684A1086-7DE5-4B86-833A-9BC3F24A7683}" srcOrd="1" destOrd="0" parTransId="{235EE93D-3316-433F-982D-CD9A5E429BA7}" sibTransId="{50481C84-EBF7-41C1-A3C6-4EDDC8D2B90A}"/>
    <dgm:cxn modelId="{E7BD9891-1EE6-4DE6-9E74-159A08C6DB65}" type="presOf" srcId="{93030150-3309-44E5-98D0-ED079E5C8B15}" destId="{368F2284-1C78-4384-B314-9FAE06173CC7}" srcOrd="0" destOrd="0" presId="urn:microsoft.com/office/officeart/2005/8/layout/hList1"/>
    <dgm:cxn modelId="{7FE40594-D645-4221-B02A-BDFB8630C4B8}" srcId="{6C4BC600-5CF2-479A-9374-B10AA437E390}" destId="{B83BDAC7-39B6-449E-836F-1120A6BCB67E}" srcOrd="2" destOrd="0" parTransId="{B3C5FA64-41EE-47DD-9B54-B27B99AAB855}" sibTransId="{A062C07D-3091-4131-AF25-21E683B8803A}"/>
    <dgm:cxn modelId="{0F82C094-1C5D-47C9-89D7-3405402B252E}" type="presOf" srcId="{3AB13E85-EE64-46C9-B3F9-0B0ACC70FA01}" destId="{3844E8CE-FFB8-4F6B-8A02-34BA6028B76B}" srcOrd="0" destOrd="0" presId="urn:microsoft.com/office/officeart/2005/8/layout/hList1"/>
    <dgm:cxn modelId="{0FC14997-88C2-4303-A4D3-61619737C079}" srcId="{93030150-3309-44E5-98D0-ED079E5C8B15}" destId="{1183B9FD-CDF2-4803-99D0-5CE012AE11CA}" srcOrd="0" destOrd="0" parTransId="{6A9AEDA9-A28B-4CDD-9E83-5B2C72B12190}" sibTransId="{16EAB78F-AB99-42B4-BCA5-B09C3ED13555}"/>
    <dgm:cxn modelId="{BA01DC98-9519-4709-84D6-737A4CF2C48D}" type="presOf" srcId="{F2EC9D13-9794-4348-8538-EA7898DCD48C}" destId="{6008A059-05EB-4CFD-8B1D-5CE297C959B5}" srcOrd="0" destOrd="0" presId="urn:microsoft.com/office/officeart/2005/8/layout/hList1"/>
    <dgm:cxn modelId="{B652C3A0-C580-4A9D-8B98-F014CB3D6C5C}" type="presOf" srcId="{1183B9FD-CDF2-4803-99D0-5CE012AE11CA}" destId="{CBF5DE9D-1C6E-421A-BFB1-CEBF33C92090}" srcOrd="0" destOrd="0" presId="urn:microsoft.com/office/officeart/2005/8/layout/hList1"/>
    <dgm:cxn modelId="{DD8240B4-63B4-4324-9C2A-4D4A736A84D1}" type="presOf" srcId="{684A1086-7DE5-4B86-833A-9BC3F24A7683}" destId="{CBF5DE9D-1C6E-421A-BFB1-CEBF33C92090}" srcOrd="0" destOrd="1" presId="urn:microsoft.com/office/officeart/2005/8/layout/hList1"/>
    <dgm:cxn modelId="{A75557BB-7AE5-4879-AA8D-2E45CE929E8D}" type="presOf" srcId="{C1908143-F2D4-4CF5-9F77-6AEE66AD89B8}" destId="{9F881D05-B212-4241-A891-9F8D24FDF7BD}" srcOrd="0" destOrd="0" presId="urn:microsoft.com/office/officeart/2005/8/layout/hList1"/>
    <dgm:cxn modelId="{2CF214CA-C143-4E02-865D-ADE4C95B3DB3}" type="presOf" srcId="{B83BDAC7-39B6-449E-836F-1120A6BCB67E}" destId="{3ECDA11D-B10D-44B5-88D2-F981D00C3B41}" srcOrd="0" destOrd="0" presId="urn:microsoft.com/office/officeart/2005/8/layout/hList1"/>
    <dgm:cxn modelId="{E4EDA2E9-9BF8-4781-80AA-B4D50C33A1A6}" type="presOf" srcId="{05519E39-2929-4781-81E3-1741347D56EB}" destId="{9CE57E89-4146-4E61-B867-BFE30F410051}" srcOrd="0" destOrd="2" presId="urn:microsoft.com/office/officeart/2005/8/layout/hList1"/>
    <dgm:cxn modelId="{A8D689F7-F9E9-4613-BC92-C9273334FAC0}" srcId="{6C4BC600-5CF2-479A-9374-B10AA437E390}" destId="{D6F8D8D4-C74D-4157-BD9F-A0304ED56012}" srcOrd="3" destOrd="0" parTransId="{96F3612A-5B83-4B3A-A8B9-069240526B38}" sibTransId="{6630B5F7-0D33-4CCE-982F-41A70BE15B14}"/>
    <dgm:cxn modelId="{10E787FA-90B6-4E59-B502-08BC8B13A992}" type="presOf" srcId="{6C4BC600-5CF2-479A-9374-B10AA437E390}" destId="{CFCF4953-EE11-4CC9-86DA-DCD79BE7E4AA}" srcOrd="0" destOrd="0" presId="urn:microsoft.com/office/officeart/2005/8/layout/hList1"/>
    <dgm:cxn modelId="{6F455F36-AEC6-483C-9A65-5FE781395E2D}" type="presParOf" srcId="{CFCF4953-EE11-4CC9-86DA-DCD79BE7E4AA}" destId="{B72AA2C5-DA05-4F2A-985D-08E3325396E5}" srcOrd="0" destOrd="0" presId="urn:microsoft.com/office/officeart/2005/8/layout/hList1"/>
    <dgm:cxn modelId="{DD461DB3-5A83-48D4-9D8C-ADAD642DC73F}" type="presParOf" srcId="{B72AA2C5-DA05-4F2A-985D-08E3325396E5}" destId="{9F881D05-B212-4241-A891-9F8D24FDF7BD}" srcOrd="0" destOrd="0" presId="urn:microsoft.com/office/officeart/2005/8/layout/hList1"/>
    <dgm:cxn modelId="{5C2CCF4A-FE45-4BDA-8629-D58C92CFA399}" type="presParOf" srcId="{B72AA2C5-DA05-4F2A-985D-08E3325396E5}" destId="{3844E8CE-FFB8-4F6B-8A02-34BA6028B76B}" srcOrd="1" destOrd="0" presId="urn:microsoft.com/office/officeart/2005/8/layout/hList1"/>
    <dgm:cxn modelId="{701FAD1D-07A6-476C-9E3F-92FBBC3C7111}" type="presParOf" srcId="{CFCF4953-EE11-4CC9-86DA-DCD79BE7E4AA}" destId="{0DA1F9BB-9484-487B-8C09-D34962C2BCC3}" srcOrd="1" destOrd="0" presId="urn:microsoft.com/office/officeart/2005/8/layout/hList1"/>
    <dgm:cxn modelId="{71814521-0A00-4570-B6ED-C624F39CC9EB}" type="presParOf" srcId="{CFCF4953-EE11-4CC9-86DA-DCD79BE7E4AA}" destId="{616D3907-B547-4FE2-AE53-CB5CEFF40E22}" srcOrd="2" destOrd="0" presId="urn:microsoft.com/office/officeart/2005/8/layout/hList1"/>
    <dgm:cxn modelId="{5DB8FEF7-91DF-44E3-9653-0F97C96F5A09}" type="presParOf" srcId="{616D3907-B547-4FE2-AE53-CB5CEFF40E22}" destId="{368F2284-1C78-4384-B314-9FAE06173CC7}" srcOrd="0" destOrd="0" presId="urn:microsoft.com/office/officeart/2005/8/layout/hList1"/>
    <dgm:cxn modelId="{37D728C9-8B5C-4321-9B1C-FF2B35B488A8}" type="presParOf" srcId="{616D3907-B547-4FE2-AE53-CB5CEFF40E22}" destId="{CBF5DE9D-1C6E-421A-BFB1-CEBF33C92090}" srcOrd="1" destOrd="0" presId="urn:microsoft.com/office/officeart/2005/8/layout/hList1"/>
    <dgm:cxn modelId="{502EBC41-4B1C-4ECE-88A4-33D05B746700}" type="presParOf" srcId="{CFCF4953-EE11-4CC9-86DA-DCD79BE7E4AA}" destId="{3F542B1A-8BFC-44FE-9833-E14C8A8AEB37}" srcOrd="3" destOrd="0" presId="urn:microsoft.com/office/officeart/2005/8/layout/hList1"/>
    <dgm:cxn modelId="{E3F67486-5A05-4564-8862-EC362FEBFC65}" type="presParOf" srcId="{CFCF4953-EE11-4CC9-86DA-DCD79BE7E4AA}" destId="{C10E3BB5-37A8-4146-9024-9ED1848F84E7}" srcOrd="4" destOrd="0" presId="urn:microsoft.com/office/officeart/2005/8/layout/hList1"/>
    <dgm:cxn modelId="{89E8E5F4-FDFF-4A58-923F-A722E9ED4B82}" type="presParOf" srcId="{C10E3BB5-37A8-4146-9024-9ED1848F84E7}" destId="{3ECDA11D-B10D-44B5-88D2-F981D00C3B41}" srcOrd="0" destOrd="0" presId="urn:microsoft.com/office/officeart/2005/8/layout/hList1"/>
    <dgm:cxn modelId="{F3BB8DE7-2531-41C7-B8A4-8B35F7C17995}" type="presParOf" srcId="{C10E3BB5-37A8-4146-9024-9ED1848F84E7}" destId="{88C6F3E7-8A4B-4FCE-B669-73CB76A34037}" srcOrd="1" destOrd="0" presId="urn:microsoft.com/office/officeart/2005/8/layout/hList1"/>
    <dgm:cxn modelId="{3EC4B410-DC31-41FB-8462-D56926587DE8}" type="presParOf" srcId="{CFCF4953-EE11-4CC9-86DA-DCD79BE7E4AA}" destId="{16C9D1E1-4400-4E6D-99BE-859FF382655A}" srcOrd="5" destOrd="0" presId="urn:microsoft.com/office/officeart/2005/8/layout/hList1"/>
    <dgm:cxn modelId="{FB6E790A-96B7-4C54-98CE-6567987BB536}" type="presParOf" srcId="{CFCF4953-EE11-4CC9-86DA-DCD79BE7E4AA}" destId="{702B3A9C-FF33-4197-A813-F797C8388E1A}" srcOrd="6" destOrd="0" presId="urn:microsoft.com/office/officeart/2005/8/layout/hList1"/>
    <dgm:cxn modelId="{B0BE93A1-F1AF-44E0-BFEB-9A54E225C671}" type="presParOf" srcId="{702B3A9C-FF33-4197-A813-F797C8388E1A}" destId="{E07545B7-5AC1-4F1F-9506-60D026AB6796}" srcOrd="0" destOrd="0" presId="urn:microsoft.com/office/officeart/2005/8/layout/hList1"/>
    <dgm:cxn modelId="{106927E5-9B4D-48AE-811F-8225C67A8EEF}" type="presParOf" srcId="{702B3A9C-FF33-4197-A813-F797C8388E1A}" destId="{455A7667-87D9-4836-8FA0-59B111A18782}" srcOrd="1" destOrd="0" presId="urn:microsoft.com/office/officeart/2005/8/layout/hList1"/>
    <dgm:cxn modelId="{DCF1B0D4-5405-4970-8313-6D8E8720FC89}" type="presParOf" srcId="{CFCF4953-EE11-4CC9-86DA-DCD79BE7E4AA}" destId="{FE1B164A-9D5F-43C5-9B9F-7BBF06FCE0A4}" srcOrd="7" destOrd="0" presId="urn:microsoft.com/office/officeart/2005/8/layout/hList1"/>
    <dgm:cxn modelId="{26BA4B9A-2070-4858-9F2E-4A60C7683427}" type="presParOf" srcId="{CFCF4953-EE11-4CC9-86DA-DCD79BE7E4AA}" destId="{9E96A8C4-ABF6-40DD-86EC-68B1BF6FC22B}" srcOrd="8" destOrd="0" presId="urn:microsoft.com/office/officeart/2005/8/layout/hList1"/>
    <dgm:cxn modelId="{6B9DA98D-495D-4D2C-8A6C-E91A6415DBFF}" type="presParOf" srcId="{9E96A8C4-ABF6-40DD-86EC-68B1BF6FC22B}" destId="{6008A059-05EB-4CFD-8B1D-5CE297C959B5}" srcOrd="0" destOrd="0" presId="urn:microsoft.com/office/officeart/2005/8/layout/hList1"/>
    <dgm:cxn modelId="{7CD434B9-A316-4642-B939-9C317637CE51}" type="presParOf" srcId="{9E96A8C4-ABF6-40DD-86EC-68B1BF6FC22B}" destId="{9CE57E89-4146-4E61-B867-BFE30F410051}" srcOrd="1" destOrd="0" presId="urn:microsoft.com/office/officeart/2005/8/layout/hList1"/>
  </dgm:cxnLst>
  <dgm:bg/>
  <dgm:whole/>
  <dgm:extLst>
    <a:ext uri="http://schemas.microsoft.com/office/drawing/2008/diagram">
      <dsp:dataModelExt xmlns:dsp="http://schemas.microsoft.com/office/drawing/2008/diagram" relId="rId9" minVer="http://schemas.openxmlformats.org/drawingml/2006/diagram"/>
    </a:ext>
  </dgm:extLst>
</dgm:dataModel>
</file>

<file path=ppt/diagrams/data4.xml><?xml version="1.0" encoding="utf-8"?>
<dgm:dataModel xmlns:dgm="http://schemas.openxmlformats.org/drawingml/2006/diagram" xmlns:a="http://schemas.openxmlformats.org/drawingml/2006/main">
  <dgm:ptLst>
    <dgm:pt modelId="{0A5A9816-304A-42E9-95AE-B697E2318BB4}" type="doc">
      <dgm:prSet loTypeId="urn:microsoft.com/office/officeart/2008/layout/HorizontalMultiLevelHierarchy#1" loCatId="hierarchy" qsTypeId="urn:microsoft.com/office/officeart/2005/8/quickstyle/simple2#1" qsCatId="simple" csTypeId="urn:microsoft.com/office/officeart/2005/8/colors/accent1_1#1" csCatId="accent1" phldr="1"/>
      <dgm:spPr/>
      <dgm:t>
        <a:bodyPr/>
        <a:lstStyle/>
        <a:p>
          <a:endParaRPr lang="zh-CN" altLang="en-US"/>
        </a:p>
      </dgm:t>
    </dgm:pt>
    <dgm:pt modelId="{54CAB9C0-7B89-421A-8219-EB2976DC257F}">
      <dgm:prSet phldrT="[文本]" custT="1"/>
      <dgm:spPr/>
      <dgm:t>
        <a:bodyPr vert="vert"/>
        <a:lstStyle/>
        <a:p>
          <a:r>
            <a:rPr lang="zh-CN" altLang="en-US" sz="2400" b="1">
              <a:solidFill>
                <a:schemeClr val="accent1"/>
              </a:solidFill>
              <a:latin typeface="微软雅黑" panose="020B0503020204020204" pitchFamily="34" charset="-122"/>
              <a:ea typeface="微软雅黑" panose="020B0503020204020204" pitchFamily="34" charset="-122"/>
            </a:rPr>
            <a:t>碳</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金</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融</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产</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品</a:t>
          </a:r>
          <a:endParaRPr lang="zh-CN" altLang="en-US" sz="2400" b="1" dirty="0">
            <a:solidFill>
              <a:schemeClr val="accent1"/>
            </a:solidFill>
            <a:latin typeface="微软雅黑" panose="020B0503020204020204" pitchFamily="34" charset="-122"/>
            <a:ea typeface="微软雅黑" panose="020B0503020204020204" pitchFamily="34" charset="-122"/>
          </a:endParaRPr>
        </a:p>
      </dgm:t>
    </dgm:pt>
    <dgm:pt modelId="{BC4919F2-7180-43D4-9C64-A12A8E5C03B5}" type="par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7854D8B-98E9-499E-B213-C066BC306D31}" type="sib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7E43DD2-A0B2-4BB7-A5D6-32E49BDC20C6}">
      <dgm:prSet phldrT="[文本]" custT="1"/>
      <dgm:spPr/>
      <dgm:t>
        <a:bodyPr/>
        <a:lstStyle/>
        <a:p>
          <a:r>
            <a:rPr lang="zh-CN" altLang="en-US" sz="2400" b="1">
              <a:solidFill>
                <a:schemeClr val="accent1"/>
              </a:solidFill>
              <a:latin typeface="微软雅黑" panose="020B0503020204020204" pitchFamily="34" charset="-122"/>
              <a:ea typeface="微软雅黑" panose="020B0503020204020204" pitchFamily="34" charset="-122"/>
            </a:rPr>
            <a:t>碳市场交易工具</a:t>
          </a:r>
          <a:endParaRPr lang="zh-CN" altLang="en-US" sz="2400" b="1" dirty="0">
            <a:solidFill>
              <a:schemeClr val="accent1"/>
            </a:solidFill>
            <a:latin typeface="微软雅黑" panose="020B0503020204020204" pitchFamily="34" charset="-122"/>
            <a:ea typeface="微软雅黑" panose="020B0503020204020204" pitchFamily="34" charset="-122"/>
          </a:endParaRPr>
        </a:p>
      </dgm:t>
    </dgm:pt>
    <dgm:pt modelId="{AFA98720-E3DC-4C82-8F2E-5EB73138A0D8}" type="parTrans" cxnId="{948CA911-08A1-45D9-9F1A-6710D5DA0B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85870D2-DCA3-4870-A1D9-0F4DA348DF38}" type="sibTrans" cxnId="{948CA911-08A1-45D9-9F1A-6710D5DA0B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24ACA40-D903-4079-9D40-EC31C4B70971}">
      <dgm:prSet phldrT="[文本]" custT="1"/>
      <dgm:spPr/>
      <dgm:t>
        <a:bodyPr/>
        <a:lstStyle/>
        <a:p>
          <a:r>
            <a:rPr lang="zh-CN" altLang="en-US" sz="2400" b="1">
              <a:solidFill>
                <a:schemeClr val="accent1"/>
              </a:solidFill>
              <a:latin typeface="微软雅黑" panose="020B0503020204020204" pitchFamily="34" charset="-122"/>
              <a:ea typeface="微软雅黑" panose="020B0503020204020204" pitchFamily="34" charset="-122"/>
            </a:rPr>
            <a:t>碳期货</a:t>
          </a:r>
          <a:endParaRPr lang="zh-CN" altLang="en-US" sz="2400" b="1" dirty="0">
            <a:solidFill>
              <a:schemeClr val="accent1"/>
            </a:solidFill>
            <a:latin typeface="微软雅黑" panose="020B0503020204020204" pitchFamily="34" charset="-122"/>
            <a:ea typeface="微软雅黑" panose="020B0503020204020204" pitchFamily="34" charset="-122"/>
          </a:endParaRPr>
        </a:p>
      </dgm:t>
    </dgm:pt>
    <dgm:pt modelId="{2ED10DCA-5AF4-429D-B07F-3916A7CCADE2}" type="parTrans" cxnId="{C5EA99A7-EDB8-46CD-AE8B-FF82B168588F}">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ABE25F9-A074-4230-A5C9-599F494A545A}" type="sibTrans" cxnId="{C5EA99A7-EDB8-46CD-AE8B-FF82B168588F}">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1BDE031-C2C9-413B-8F2E-B21378A68AF9}">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期权</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2F32249B-6042-46D2-8BF8-101C37929CD8}" type="parTrans" cxnId="{F2AB9B5E-23C7-413B-8933-E62D7472C642}">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3A03101-C982-44F4-AC28-2B020B5B16E8}" type="sibTrans" cxnId="{F2AB9B5E-23C7-413B-8933-E62D7472C64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4BB1DC3-B43A-4230-A970-C8F03353C24C}">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融资工具</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361CCF11-0911-41CB-9372-B01E775FAF69}" type="parTrans" cxnId="{662986FA-12EA-47C6-A307-BFD60C520364}">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61B48BF-13E1-4F5E-86C3-854655FE475C}" type="sibTrans" cxnId="{662986FA-12EA-47C6-A307-BFD60C520364}">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4AC36ED-451E-407B-9E13-1713472D0F8D}">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指数</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C04B269B-8140-4DCF-880C-75B719FFF4F4}" type="parTrans" cxnId="{69CBCF26-59C0-4534-86AA-76ED5171E019}">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2CC06FF-CEA0-42D5-B557-6DEA21AF86FF}" type="sibTrans" cxnId="{69CBCF26-59C0-4534-86AA-76ED5171E019}">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5076B411-AB64-49D7-B8A7-862FEF71732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支持工具</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84C13237-93E5-4BE1-A5D9-4D0972316573}" type="parTrans" cxnId="{1FDAE770-AD18-431E-995D-E5BD5C7591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1688ABE-38D7-40FF-9727-98D4C5A1F0F6}" type="sibTrans" cxnId="{1FDAE770-AD18-431E-995D-E5BD5C7591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84AE1F1-CED7-4543-B7EE-C4467FC3233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债券</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EED13B38-7C15-46DB-8235-84CB48926A6C}" type="parTrans" cxnId="{2FFF7846-CCF2-4CCD-9202-3BA62BCA1F53}">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7557FB15-8A2F-4305-9A17-CAC51325AA37}" type="sibTrans" cxnId="{2FFF7846-CCF2-4CCD-9202-3BA62BCA1F53}">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65C6C5F0-FA39-4022-B661-C9DDD29C581E}">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抵质押融资</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175B0BC7-FBB7-4D71-BFA9-C43DA0247C7B}" type="parTrans" cxnId="{D864B168-4232-473E-9D8D-AF7831F5FF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EDA38DB-36D8-4F5B-A033-1C67A4EE4C65}" type="sibTrans" cxnId="{D864B168-4232-473E-9D8D-AF7831F5FF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94E23CE-C93A-45F8-9740-3B484273EB7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保险</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996F1EEE-69D3-48E1-BDC2-A8CF125BB468}" type="parTrans" cxnId="{DD9819D2-2789-4D84-9256-9C96F60DDA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65EDE31-EC11-457A-8FF9-92290653D8B0}" type="sibTrans" cxnId="{DD9819D2-2789-4D84-9256-9C96F60DDA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8E3E470-7D6D-47F4-8617-1670A1C0FD26}">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基金</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B3EA2E19-5167-483A-AD83-EDE8E22C7305}" type="parTrans" cxnId="{08CDCAD8-925E-4DDE-861C-17405EABB6FB}">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D8A1D16-1306-4078-890D-52694264AC30}" type="sibTrans" cxnId="{08CDCAD8-925E-4DDE-861C-17405EABB6FB}">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5174F5C-A506-459F-AB3F-0E780EAA2690}" type="pres">
      <dgm:prSet presAssocID="{0A5A9816-304A-42E9-95AE-B697E2318BB4}" presName="Name0" presStyleCnt="0">
        <dgm:presLayoutVars>
          <dgm:chPref val="1"/>
          <dgm:dir/>
          <dgm:animOne val="branch"/>
          <dgm:animLvl val="lvl"/>
          <dgm:resizeHandles val="exact"/>
        </dgm:presLayoutVars>
      </dgm:prSet>
      <dgm:spPr/>
    </dgm:pt>
    <dgm:pt modelId="{7F2DC456-D0C6-459B-862D-393DE063FF47}" type="pres">
      <dgm:prSet presAssocID="{54CAB9C0-7B89-421A-8219-EB2976DC257F}" presName="root1" presStyleCnt="0"/>
      <dgm:spPr/>
    </dgm:pt>
    <dgm:pt modelId="{55DDE26A-D99F-49D4-8450-B323E60D9874}" type="pres">
      <dgm:prSet presAssocID="{54CAB9C0-7B89-421A-8219-EB2976DC257F}" presName="LevelOneTextNode" presStyleLbl="node0" presStyleIdx="0" presStyleCnt="1" custLinFactX="-94199" custLinFactNeighborX="-100000" custLinFactNeighborY="-5967">
        <dgm:presLayoutVars>
          <dgm:chPref val="3"/>
        </dgm:presLayoutVars>
      </dgm:prSet>
      <dgm:spPr/>
    </dgm:pt>
    <dgm:pt modelId="{A237E85E-344C-429C-B19A-803ACAB0EDE4}" type="pres">
      <dgm:prSet presAssocID="{54CAB9C0-7B89-421A-8219-EB2976DC257F}" presName="level2hierChild" presStyleCnt="0"/>
      <dgm:spPr/>
    </dgm:pt>
    <dgm:pt modelId="{CD10CA55-49A5-4585-A693-33FB8643DD80}" type="pres">
      <dgm:prSet presAssocID="{AFA98720-E3DC-4C82-8F2E-5EB73138A0D8}" presName="conn2-1" presStyleLbl="parChTrans1D2" presStyleIdx="0" presStyleCnt="3"/>
      <dgm:spPr/>
    </dgm:pt>
    <dgm:pt modelId="{7A60224A-ED23-4704-BEEB-500EDD03E393}" type="pres">
      <dgm:prSet presAssocID="{AFA98720-E3DC-4C82-8F2E-5EB73138A0D8}" presName="connTx" presStyleLbl="parChTrans1D2" presStyleIdx="0" presStyleCnt="3"/>
      <dgm:spPr/>
    </dgm:pt>
    <dgm:pt modelId="{756F3A0D-524F-4EA4-9645-EDE2D3F8575C}" type="pres">
      <dgm:prSet presAssocID="{97E43DD2-A0B2-4BB7-A5D6-32E49BDC20C6}" presName="root2" presStyleCnt="0"/>
      <dgm:spPr/>
    </dgm:pt>
    <dgm:pt modelId="{9CB0D33E-F5A7-4CCF-B44A-5F16BAFD6B7A}" type="pres">
      <dgm:prSet presAssocID="{97E43DD2-A0B2-4BB7-A5D6-32E49BDC20C6}" presName="LevelTwoTextNode" presStyleLbl="node2" presStyleIdx="0" presStyleCnt="3" custScaleX="145033" custLinFactNeighborX="-8208">
        <dgm:presLayoutVars>
          <dgm:chPref val="3"/>
        </dgm:presLayoutVars>
      </dgm:prSet>
      <dgm:spPr/>
    </dgm:pt>
    <dgm:pt modelId="{BA8BE5AF-D8E6-4005-838D-83B10313095A}" type="pres">
      <dgm:prSet presAssocID="{97E43DD2-A0B2-4BB7-A5D6-32E49BDC20C6}" presName="level3hierChild" presStyleCnt="0"/>
      <dgm:spPr/>
    </dgm:pt>
    <dgm:pt modelId="{C3971638-120D-48E6-B73A-FBCA0EF26FCD}" type="pres">
      <dgm:prSet presAssocID="{2ED10DCA-5AF4-429D-B07F-3916A7CCADE2}" presName="conn2-1" presStyleLbl="parChTrans1D3" presStyleIdx="0" presStyleCnt="7"/>
      <dgm:spPr/>
    </dgm:pt>
    <dgm:pt modelId="{D365B5AB-3D6A-4D46-8936-5D79FA4EE7A4}" type="pres">
      <dgm:prSet presAssocID="{2ED10DCA-5AF4-429D-B07F-3916A7CCADE2}" presName="connTx" presStyleLbl="parChTrans1D3" presStyleIdx="0" presStyleCnt="7"/>
      <dgm:spPr/>
    </dgm:pt>
    <dgm:pt modelId="{E1D6D38E-A9BA-467C-95B8-B42A550BA32A}" type="pres">
      <dgm:prSet presAssocID="{424ACA40-D903-4079-9D40-EC31C4B70971}" presName="root2" presStyleCnt="0"/>
      <dgm:spPr/>
    </dgm:pt>
    <dgm:pt modelId="{95C9D62F-5279-4763-80B3-CB5336DB7F68}" type="pres">
      <dgm:prSet presAssocID="{424ACA40-D903-4079-9D40-EC31C4B70971}" presName="LevelTwoTextNode" presStyleLbl="node3" presStyleIdx="0" presStyleCnt="7" custScaleX="145033" custLinFactNeighborX="57899" custLinFactNeighborY="2991">
        <dgm:presLayoutVars>
          <dgm:chPref val="3"/>
        </dgm:presLayoutVars>
      </dgm:prSet>
      <dgm:spPr/>
    </dgm:pt>
    <dgm:pt modelId="{68C67610-E09A-453A-A658-27B02AFF28DD}" type="pres">
      <dgm:prSet presAssocID="{424ACA40-D903-4079-9D40-EC31C4B70971}" presName="level3hierChild" presStyleCnt="0"/>
      <dgm:spPr/>
    </dgm:pt>
    <dgm:pt modelId="{6EA78439-F7AC-48AC-A409-F83B7DC51B5F}" type="pres">
      <dgm:prSet presAssocID="{2F32249B-6042-46D2-8BF8-101C37929CD8}" presName="conn2-1" presStyleLbl="parChTrans1D3" presStyleIdx="1" presStyleCnt="7"/>
      <dgm:spPr/>
    </dgm:pt>
    <dgm:pt modelId="{2F87D5AE-2BC3-4E12-82EE-928948AFF044}" type="pres">
      <dgm:prSet presAssocID="{2F32249B-6042-46D2-8BF8-101C37929CD8}" presName="connTx" presStyleLbl="parChTrans1D3" presStyleIdx="1" presStyleCnt="7"/>
      <dgm:spPr/>
    </dgm:pt>
    <dgm:pt modelId="{B34F52F0-F31E-4140-AD28-759F85692576}" type="pres">
      <dgm:prSet presAssocID="{F1BDE031-C2C9-413B-8F2E-B21378A68AF9}" presName="root2" presStyleCnt="0"/>
      <dgm:spPr/>
    </dgm:pt>
    <dgm:pt modelId="{87202464-BCF7-4BEA-87C3-C89E8B219285}" type="pres">
      <dgm:prSet presAssocID="{F1BDE031-C2C9-413B-8F2E-B21378A68AF9}" presName="LevelTwoTextNode" presStyleLbl="node3" presStyleIdx="1" presStyleCnt="7" custScaleX="145033" custLinFactNeighborX="57899" custLinFactNeighborY="2991">
        <dgm:presLayoutVars>
          <dgm:chPref val="3"/>
        </dgm:presLayoutVars>
      </dgm:prSet>
      <dgm:spPr/>
    </dgm:pt>
    <dgm:pt modelId="{3589C4FE-6FF0-4996-B956-3D64BF041DA8}" type="pres">
      <dgm:prSet presAssocID="{F1BDE031-C2C9-413B-8F2E-B21378A68AF9}" presName="level3hierChild" presStyleCnt="0"/>
      <dgm:spPr/>
    </dgm:pt>
    <dgm:pt modelId="{B2858115-A24D-46DB-BECD-D2D508EE2AC6}" type="pres">
      <dgm:prSet presAssocID="{361CCF11-0911-41CB-9372-B01E775FAF69}" presName="conn2-1" presStyleLbl="parChTrans1D2" presStyleIdx="1" presStyleCnt="3"/>
      <dgm:spPr/>
    </dgm:pt>
    <dgm:pt modelId="{2E0E8FC9-7944-499B-9BB0-EB82DD658D07}" type="pres">
      <dgm:prSet presAssocID="{361CCF11-0911-41CB-9372-B01E775FAF69}" presName="connTx" presStyleLbl="parChTrans1D2" presStyleIdx="1" presStyleCnt="3"/>
      <dgm:spPr/>
    </dgm:pt>
    <dgm:pt modelId="{6B64D5AE-08D9-4340-8EC1-2DBA17511F5A}" type="pres">
      <dgm:prSet presAssocID="{F4BB1DC3-B43A-4230-A970-C8F03353C24C}" presName="root2" presStyleCnt="0"/>
      <dgm:spPr/>
    </dgm:pt>
    <dgm:pt modelId="{A2AB2C4C-5A29-461C-AEEB-F385FD2FF377}" type="pres">
      <dgm:prSet presAssocID="{F4BB1DC3-B43A-4230-A970-C8F03353C24C}" presName="LevelTwoTextNode" presStyleLbl="node2" presStyleIdx="1" presStyleCnt="3" custScaleX="145033" custLinFactNeighborX="-8208">
        <dgm:presLayoutVars>
          <dgm:chPref val="3"/>
        </dgm:presLayoutVars>
      </dgm:prSet>
      <dgm:spPr/>
    </dgm:pt>
    <dgm:pt modelId="{AB485AF0-03D1-4ED1-B6D0-58DE2BD80ACC}" type="pres">
      <dgm:prSet presAssocID="{F4BB1DC3-B43A-4230-A970-C8F03353C24C}" presName="level3hierChild" presStyleCnt="0"/>
      <dgm:spPr/>
    </dgm:pt>
    <dgm:pt modelId="{CDA4CF90-1331-41D0-87B8-47B656B47B86}" type="pres">
      <dgm:prSet presAssocID="{EED13B38-7C15-46DB-8235-84CB48926A6C}" presName="conn2-1" presStyleLbl="parChTrans1D3" presStyleIdx="2" presStyleCnt="7"/>
      <dgm:spPr/>
    </dgm:pt>
    <dgm:pt modelId="{227D9CDA-2B04-494C-84BD-8EC1686C66EF}" type="pres">
      <dgm:prSet presAssocID="{EED13B38-7C15-46DB-8235-84CB48926A6C}" presName="connTx" presStyleLbl="parChTrans1D3" presStyleIdx="2" presStyleCnt="7"/>
      <dgm:spPr/>
    </dgm:pt>
    <dgm:pt modelId="{4384CCEB-2675-4B79-8D6F-9B661AF4385B}" type="pres">
      <dgm:prSet presAssocID="{B84AE1F1-CED7-4543-B7EE-C4467FC32334}" presName="root2" presStyleCnt="0"/>
      <dgm:spPr/>
    </dgm:pt>
    <dgm:pt modelId="{F156DA17-540C-475F-9A10-A21AEDAB66C1}" type="pres">
      <dgm:prSet presAssocID="{B84AE1F1-CED7-4543-B7EE-C4467FC32334}" presName="LevelTwoTextNode" presStyleLbl="node3" presStyleIdx="2" presStyleCnt="7" custScaleX="145033" custLinFactNeighborX="57899" custLinFactNeighborY="2991">
        <dgm:presLayoutVars>
          <dgm:chPref val="3"/>
        </dgm:presLayoutVars>
      </dgm:prSet>
      <dgm:spPr/>
    </dgm:pt>
    <dgm:pt modelId="{3DA4913D-436F-4EF5-94D1-11F283C39002}" type="pres">
      <dgm:prSet presAssocID="{B84AE1F1-CED7-4543-B7EE-C4467FC32334}" presName="level3hierChild" presStyleCnt="0"/>
      <dgm:spPr/>
    </dgm:pt>
    <dgm:pt modelId="{D5FBFF69-11F4-4B4B-AA94-3866CC6DD255}" type="pres">
      <dgm:prSet presAssocID="{175B0BC7-FBB7-4D71-BFA9-C43DA0247C7B}" presName="conn2-1" presStyleLbl="parChTrans1D3" presStyleIdx="3" presStyleCnt="7"/>
      <dgm:spPr/>
    </dgm:pt>
    <dgm:pt modelId="{672EB09B-5B03-4FC0-BE4E-F7D1FD9E13D0}" type="pres">
      <dgm:prSet presAssocID="{175B0BC7-FBB7-4D71-BFA9-C43DA0247C7B}" presName="connTx" presStyleLbl="parChTrans1D3" presStyleIdx="3" presStyleCnt="7"/>
      <dgm:spPr/>
    </dgm:pt>
    <dgm:pt modelId="{794B2E66-63EE-4046-B9CC-D4291228CCD5}" type="pres">
      <dgm:prSet presAssocID="{65C6C5F0-FA39-4022-B661-C9DDD29C581E}" presName="root2" presStyleCnt="0"/>
      <dgm:spPr/>
    </dgm:pt>
    <dgm:pt modelId="{B2FC6688-9734-49AC-B942-5278224944B1}" type="pres">
      <dgm:prSet presAssocID="{65C6C5F0-FA39-4022-B661-C9DDD29C581E}" presName="LevelTwoTextNode" presStyleLbl="node3" presStyleIdx="3" presStyleCnt="7" custScaleX="145033" custLinFactNeighborX="57899" custLinFactNeighborY="2991">
        <dgm:presLayoutVars>
          <dgm:chPref val="3"/>
        </dgm:presLayoutVars>
      </dgm:prSet>
      <dgm:spPr/>
    </dgm:pt>
    <dgm:pt modelId="{4D0400D8-6821-4FA1-89C4-3302986C2AD1}" type="pres">
      <dgm:prSet presAssocID="{65C6C5F0-FA39-4022-B661-C9DDD29C581E}" presName="level3hierChild" presStyleCnt="0"/>
      <dgm:spPr/>
    </dgm:pt>
    <dgm:pt modelId="{E034798D-7958-4C7A-9FC1-E8F9026403E2}" type="pres">
      <dgm:prSet presAssocID="{84C13237-93E5-4BE1-A5D9-4D0972316573}" presName="conn2-1" presStyleLbl="parChTrans1D2" presStyleIdx="2" presStyleCnt="3"/>
      <dgm:spPr/>
    </dgm:pt>
    <dgm:pt modelId="{82114061-1911-4904-A3B4-E8B0EDEC926B}" type="pres">
      <dgm:prSet presAssocID="{84C13237-93E5-4BE1-A5D9-4D0972316573}" presName="connTx" presStyleLbl="parChTrans1D2" presStyleIdx="2" presStyleCnt="3"/>
      <dgm:spPr/>
    </dgm:pt>
    <dgm:pt modelId="{25800755-7335-4357-AC72-F427BF66EAAB}" type="pres">
      <dgm:prSet presAssocID="{5076B411-AB64-49D7-B8A7-862FEF717324}" presName="root2" presStyleCnt="0"/>
      <dgm:spPr/>
    </dgm:pt>
    <dgm:pt modelId="{B288B033-0EFF-43D0-8B92-C2FBD39282C9}" type="pres">
      <dgm:prSet presAssocID="{5076B411-AB64-49D7-B8A7-862FEF717324}" presName="LevelTwoTextNode" presStyleLbl="node2" presStyleIdx="2" presStyleCnt="3" custScaleX="145033" custLinFactNeighborX="-8208">
        <dgm:presLayoutVars>
          <dgm:chPref val="3"/>
        </dgm:presLayoutVars>
      </dgm:prSet>
      <dgm:spPr/>
    </dgm:pt>
    <dgm:pt modelId="{444B690C-B128-4140-9214-8CDCB25E4428}" type="pres">
      <dgm:prSet presAssocID="{5076B411-AB64-49D7-B8A7-862FEF717324}" presName="level3hierChild" presStyleCnt="0"/>
      <dgm:spPr/>
    </dgm:pt>
    <dgm:pt modelId="{B617C222-EE12-4272-B9D8-521F41B7AB13}" type="pres">
      <dgm:prSet presAssocID="{C04B269B-8140-4DCF-880C-75B719FFF4F4}" presName="conn2-1" presStyleLbl="parChTrans1D3" presStyleIdx="4" presStyleCnt="7"/>
      <dgm:spPr/>
    </dgm:pt>
    <dgm:pt modelId="{B80DFAC4-F5B4-44F9-977C-90F8ADBD052A}" type="pres">
      <dgm:prSet presAssocID="{C04B269B-8140-4DCF-880C-75B719FFF4F4}" presName="connTx" presStyleLbl="parChTrans1D3" presStyleIdx="4" presStyleCnt="7"/>
      <dgm:spPr/>
    </dgm:pt>
    <dgm:pt modelId="{4F8B9330-2280-4A00-AD69-A532832BDFB7}" type="pres">
      <dgm:prSet presAssocID="{04AC36ED-451E-407B-9E13-1713472D0F8D}" presName="root2" presStyleCnt="0"/>
      <dgm:spPr/>
    </dgm:pt>
    <dgm:pt modelId="{A355B03B-B0D4-4F21-ADD5-A0DF5A9D919D}" type="pres">
      <dgm:prSet presAssocID="{04AC36ED-451E-407B-9E13-1713472D0F8D}" presName="LevelTwoTextNode" presStyleLbl="node3" presStyleIdx="4" presStyleCnt="7" custScaleX="145033" custLinFactNeighborX="57899" custLinFactNeighborY="2991">
        <dgm:presLayoutVars>
          <dgm:chPref val="3"/>
        </dgm:presLayoutVars>
      </dgm:prSet>
      <dgm:spPr/>
    </dgm:pt>
    <dgm:pt modelId="{846BABC6-B9FB-40C5-BFCC-9E584731CD1B}" type="pres">
      <dgm:prSet presAssocID="{04AC36ED-451E-407B-9E13-1713472D0F8D}" presName="level3hierChild" presStyleCnt="0"/>
      <dgm:spPr/>
    </dgm:pt>
    <dgm:pt modelId="{0BDD2447-02F0-4B4E-A014-F8044CCD3A69}" type="pres">
      <dgm:prSet presAssocID="{996F1EEE-69D3-48E1-BDC2-A8CF125BB468}" presName="conn2-1" presStyleLbl="parChTrans1D3" presStyleIdx="5" presStyleCnt="7"/>
      <dgm:spPr/>
    </dgm:pt>
    <dgm:pt modelId="{46E1C95F-2E75-417B-8DC1-C598C2296EA8}" type="pres">
      <dgm:prSet presAssocID="{996F1EEE-69D3-48E1-BDC2-A8CF125BB468}" presName="connTx" presStyleLbl="parChTrans1D3" presStyleIdx="5" presStyleCnt="7"/>
      <dgm:spPr/>
    </dgm:pt>
    <dgm:pt modelId="{A0E4C18A-435F-4095-801D-7A2361A8FCE7}" type="pres">
      <dgm:prSet presAssocID="{F94E23CE-C93A-45F8-9740-3B484273EB74}" presName="root2" presStyleCnt="0"/>
      <dgm:spPr/>
    </dgm:pt>
    <dgm:pt modelId="{155D6F14-0004-48D5-B5AC-495CF0472E01}" type="pres">
      <dgm:prSet presAssocID="{F94E23CE-C93A-45F8-9740-3B484273EB74}" presName="LevelTwoTextNode" presStyleLbl="node3" presStyleIdx="5" presStyleCnt="7" custScaleX="145033" custLinFactNeighborX="57899" custLinFactNeighborY="2991">
        <dgm:presLayoutVars>
          <dgm:chPref val="3"/>
        </dgm:presLayoutVars>
      </dgm:prSet>
      <dgm:spPr/>
    </dgm:pt>
    <dgm:pt modelId="{D675955C-321F-4F03-B7E3-1DB6A75CF9D3}" type="pres">
      <dgm:prSet presAssocID="{F94E23CE-C93A-45F8-9740-3B484273EB74}" presName="level3hierChild" presStyleCnt="0"/>
      <dgm:spPr/>
    </dgm:pt>
    <dgm:pt modelId="{3EB62847-620A-44B3-BD25-F0D3AA2AD28A}" type="pres">
      <dgm:prSet presAssocID="{B3EA2E19-5167-483A-AD83-EDE8E22C7305}" presName="conn2-1" presStyleLbl="parChTrans1D3" presStyleIdx="6" presStyleCnt="7"/>
      <dgm:spPr/>
    </dgm:pt>
    <dgm:pt modelId="{B7B3140D-8201-4646-92C4-4C2A2C06F05B}" type="pres">
      <dgm:prSet presAssocID="{B3EA2E19-5167-483A-AD83-EDE8E22C7305}" presName="connTx" presStyleLbl="parChTrans1D3" presStyleIdx="6" presStyleCnt="7"/>
      <dgm:spPr/>
    </dgm:pt>
    <dgm:pt modelId="{F492AA21-1FEA-46CE-91D8-D85F07F80440}" type="pres">
      <dgm:prSet presAssocID="{D8E3E470-7D6D-47F4-8617-1670A1C0FD26}" presName="root2" presStyleCnt="0"/>
      <dgm:spPr/>
    </dgm:pt>
    <dgm:pt modelId="{FEBD2445-6B34-43E6-B06C-4A98A45C1904}" type="pres">
      <dgm:prSet presAssocID="{D8E3E470-7D6D-47F4-8617-1670A1C0FD26}" presName="LevelTwoTextNode" presStyleLbl="node3" presStyleIdx="6" presStyleCnt="7" custScaleX="145033" custLinFactNeighborX="57899" custLinFactNeighborY="453">
        <dgm:presLayoutVars>
          <dgm:chPref val="3"/>
        </dgm:presLayoutVars>
      </dgm:prSet>
      <dgm:spPr/>
    </dgm:pt>
    <dgm:pt modelId="{A5503AA3-A180-4284-AC8A-A887F1D6A9BB}" type="pres">
      <dgm:prSet presAssocID="{D8E3E470-7D6D-47F4-8617-1670A1C0FD26}" presName="level3hierChild" presStyleCnt="0"/>
      <dgm:spPr/>
    </dgm:pt>
  </dgm:ptLst>
  <dgm:cxnLst>
    <dgm:cxn modelId="{20E02307-F990-4849-BB57-6B34DBBF1FF2}" type="presOf" srcId="{B84AE1F1-CED7-4543-B7EE-C4467FC32334}" destId="{F156DA17-540C-475F-9A10-A21AEDAB66C1}" srcOrd="0" destOrd="0" presId="urn:microsoft.com/office/officeart/2008/layout/HorizontalMultiLevelHierarchy#1"/>
    <dgm:cxn modelId="{F31FEA07-F8EF-41FB-A04D-79E7EF3DCA63}" type="presOf" srcId="{996F1EEE-69D3-48E1-BDC2-A8CF125BB468}" destId="{46E1C95F-2E75-417B-8DC1-C598C2296EA8}" srcOrd="1" destOrd="0" presId="urn:microsoft.com/office/officeart/2008/layout/HorizontalMultiLevelHierarchy#1"/>
    <dgm:cxn modelId="{948CA911-08A1-45D9-9F1A-6710D5DA0B38}" srcId="{54CAB9C0-7B89-421A-8219-EB2976DC257F}" destId="{97E43DD2-A0B2-4BB7-A5D6-32E49BDC20C6}" srcOrd="0" destOrd="0" parTransId="{AFA98720-E3DC-4C82-8F2E-5EB73138A0D8}" sibTransId="{485870D2-DCA3-4870-A1D9-0F4DA348DF38}"/>
    <dgm:cxn modelId="{32F9751A-377E-4E93-8E51-47E701B9B329}" type="presOf" srcId="{F94E23CE-C93A-45F8-9740-3B484273EB74}" destId="{155D6F14-0004-48D5-B5AC-495CF0472E01}" srcOrd="0" destOrd="0" presId="urn:microsoft.com/office/officeart/2008/layout/HorizontalMultiLevelHierarchy#1"/>
    <dgm:cxn modelId="{69CBCF26-59C0-4534-86AA-76ED5171E019}" srcId="{5076B411-AB64-49D7-B8A7-862FEF717324}" destId="{04AC36ED-451E-407B-9E13-1713472D0F8D}" srcOrd="0" destOrd="0" parTransId="{C04B269B-8140-4DCF-880C-75B719FFF4F4}" sibTransId="{D2CC06FF-CEA0-42D5-B557-6DEA21AF86FF}"/>
    <dgm:cxn modelId="{7985252B-24CF-4B4A-9DE5-1478785B9F6A}" type="presOf" srcId="{B3EA2E19-5167-483A-AD83-EDE8E22C7305}" destId="{B7B3140D-8201-4646-92C4-4C2A2C06F05B}" srcOrd="1" destOrd="0" presId="urn:microsoft.com/office/officeart/2008/layout/HorizontalMultiLevelHierarchy#1"/>
    <dgm:cxn modelId="{E876072C-019D-4544-8D13-573901F2FC09}" type="presOf" srcId="{2ED10DCA-5AF4-429D-B07F-3916A7CCADE2}" destId="{D365B5AB-3D6A-4D46-8936-5D79FA4EE7A4}" srcOrd="1" destOrd="0" presId="urn:microsoft.com/office/officeart/2008/layout/HorizontalMultiLevelHierarchy#1"/>
    <dgm:cxn modelId="{41EFD730-C699-4DA5-B540-60F8F6522FD2}" type="presOf" srcId="{04AC36ED-451E-407B-9E13-1713472D0F8D}" destId="{A355B03B-B0D4-4F21-ADD5-A0DF5A9D919D}" srcOrd="0" destOrd="0" presId="urn:microsoft.com/office/officeart/2008/layout/HorizontalMultiLevelHierarchy#1"/>
    <dgm:cxn modelId="{FBA9F730-4FB3-4055-A914-FF9A0FF8DEFE}" type="presOf" srcId="{361CCF11-0911-41CB-9372-B01E775FAF69}" destId="{B2858115-A24D-46DB-BECD-D2D508EE2AC6}" srcOrd="0" destOrd="0" presId="urn:microsoft.com/office/officeart/2008/layout/HorizontalMultiLevelHierarchy#1"/>
    <dgm:cxn modelId="{98ADC33D-7B90-4A37-9F87-1EFD4D5DE750}" type="presOf" srcId="{175B0BC7-FBB7-4D71-BFA9-C43DA0247C7B}" destId="{D5FBFF69-11F4-4B4B-AA94-3866CC6DD255}" srcOrd="0" destOrd="0" presId="urn:microsoft.com/office/officeart/2008/layout/HorizontalMultiLevelHierarchy#1"/>
    <dgm:cxn modelId="{FB18E140-EBCE-4985-99B0-86071DE74533}" type="presOf" srcId="{0A5A9816-304A-42E9-95AE-B697E2318BB4}" destId="{B5174F5C-A506-459F-AB3F-0E780EAA2690}" srcOrd="0" destOrd="0" presId="urn:microsoft.com/office/officeart/2008/layout/HorizontalMultiLevelHierarchy#1"/>
    <dgm:cxn modelId="{F2AB9B5E-23C7-413B-8933-E62D7472C642}" srcId="{97E43DD2-A0B2-4BB7-A5D6-32E49BDC20C6}" destId="{F1BDE031-C2C9-413B-8F2E-B21378A68AF9}" srcOrd="1" destOrd="0" parTransId="{2F32249B-6042-46D2-8BF8-101C37929CD8}" sibTransId="{03A03101-C982-44F4-AC28-2B020B5B16E8}"/>
    <dgm:cxn modelId="{E152E842-1CD9-4D34-A655-35CA9A9937FB}" type="presOf" srcId="{B3EA2E19-5167-483A-AD83-EDE8E22C7305}" destId="{3EB62847-620A-44B3-BD25-F0D3AA2AD28A}" srcOrd="0" destOrd="0" presId="urn:microsoft.com/office/officeart/2008/layout/HorizontalMultiLevelHierarchy#1"/>
    <dgm:cxn modelId="{0B5F0C63-9064-4795-A92F-183B0F745345}" type="presOf" srcId="{84C13237-93E5-4BE1-A5D9-4D0972316573}" destId="{82114061-1911-4904-A3B4-E8B0EDEC926B}" srcOrd="1" destOrd="0" presId="urn:microsoft.com/office/officeart/2008/layout/HorizontalMultiLevelHierarchy#1"/>
    <dgm:cxn modelId="{90EDE564-99CC-4BD1-A8B2-8EFB1D67E509}" type="presOf" srcId="{AFA98720-E3DC-4C82-8F2E-5EB73138A0D8}" destId="{7A60224A-ED23-4704-BEEB-500EDD03E393}" srcOrd="1" destOrd="0" presId="urn:microsoft.com/office/officeart/2008/layout/HorizontalMultiLevelHierarchy#1"/>
    <dgm:cxn modelId="{2FFF7846-CCF2-4CCD-9202-3BA62BCA1F53}" srcId="{F4BB1DC3-B43A-4230-A970-C8F03353C24C}" destId="{B84AE1F1-CED7-4543-B7EE-C4467FC32334}" srcOrd="0" destOrd="0" parTransId="{EED13B38-7C15-46DB-8235-84CB48926A6C}" sibTransId="{7557FB15-8A2F-4305-9A17-CAC51325AA37}"/>
    <dgm:cxn modelId="{A1B39547-255A-4186-BE4C-E3400111A939}" type="presOf" srcId="{F1BDE031-C2C9-413B-8F2E-B21378A68AF9}" destId="{87202464-BCF7-4BEA-87C3-C89E8B219285}" srcOrd="0" destOrd="0" presId="urn:microsoft.com/office/officeart/2008/layout/HorizontalMultiLevelHierarchy#1"/>
    <dgm:cxn modelId="{D864B168-4232-473E-9D8D-AF7831F5FF1E}" srcId="{F4BB1DC3-B43A-4230-A970-C8F03353C24C}" destId="{65C6C5F0-FA39-4022-B661-C9DDD29C581E}" srcOrd="1" destOrd="0" parTransId="{175B0BC7-FBB7-4D71-BFA9-C43DA0247C7B}" sibTransId="{0EDA38DB-36D8-4F5B-A033-1C67A4EE4C65}"/>
    <dgm:cxn modelId="{3B3AAA4A-B1B0-4F55-B70D-C2A75ABF9C87}" type="presOf" srcId="{996F1EEE-69D3-48E1-BDC2-A8CF125BB468}" destId="{0BDD2447-02F0-4B4E-A014-F8044CCD3A69}" srcOrd="0" destOrd="0" presId="urn:microsoft.com/office/officeart/2008/layout/HorizontalMultiLevelHierarchy#1"/>
    <dgm:cxn modelId="{1FDAE770-AD18-431E-995D-E5BD5C75911E}" srcId="{54CAB9C0-7B89-421A-8219-EB2976DC257F}" destId="{5076B411-AB64-49D7-B8A7-862FEF717324}" srcOrd="2" destOrd="0" parTransId="{84C13237-93E5-4BE1-A5D9-4D0972316573}" sibTransId="{91688ABE-38D7-40FF-9727-98D4C5A1F0F6}"/>
    <dgm:cxn modelId="{D047DD57-0FE6-45D2-BBC3-0329162C0BE3}" type="presOf" srcId="{424ACA40-D903-4079-9D40-EC31C4B70971}" destId="{95C9D62F-5279-4763-80B3-CB5336DB7F68}" srcOrd="0" destOrd="0" presId="urn:microsoft.com/office/officeart/2008/layout/HorizontalMultiLevelHierarchy#1"/>
    <dgm:cxn modelId="{B330A878-10FD-4DD5-8FA6-1B2CBF8A0EAC}" type="presOf" srcId="{5076B411-AB64-49D7-B8A7-862FEF717324}" destId="{B288B033-0EFF-43D0-8B92-C2FBD39282C9}" srcOrd="0" destOrd="0" presId="urn:microsoft.com/office/officeart/2008/layout/HorizontalMultiLevelHierarchy#1"/>
    <dgm:cxn modelId="{F131B47D-EC87-425F-9C66-0B425CCB7F95}" type="presOf" srcId="{C04B269B-8140-4DCF-880C-75B719FFF4F4}" destId="{B617C222-EE12-4272-B9D8-521F41B7AB13}" srcOrd="0" destOrd="0" presId="urn:microsoft.com/office/officeart/2008/layout/HorizontalMultiLevelHierarchy#1"/>
    <dgm:cxn modelId="{CB389C7F-58BE-4F4A-A441-05FDEC1DBC22}" srcId="{0A5A9816-304A-42E9-95AE-B697E2318BB4}" destId="{54CAB9C0-7B89-421A-8219-EB2976DC257F}" srcOrd="0" destOrd="0" parTransId="{BC4919F2-7180-43D4-9C64-A12A8E5C03B5}" sibTransId="{37854D8B-98E9-499E-B213-C066BC306D31}"/>
    <dgm:cxn modelId="{1CA54298-CAA7-4B6B-AF7E-2D19F7118EF7}" type="presOf" srcId="{2ED10DCA-5AF4-429D-B07F-3916A7CCADE2}" destId="{C3971638-120D-48E6-B73A-FBCA0EF26FCD}" srcOrd="0" destOrd="0" presId="urn:microsoft.com/office/officeart/2008/layout/HorizontalMultiLevelHierarchy#1"/>
    <dgm:cxn modelId="{4698EAA6-A3A2-42CB-BBFC-9F2516C083E7}" type="presOf" srcId="{361CCF11-0911-41CB-9372-B01E775FAF69}" destId="{2E0E8FC9-7944-499B-9BB0-EB82DD658D07}" srcOrd="1" destOrd="0" presId="urn:microsoft.com/office/officeart/2008/layout/HorizontalMultiLevelHierarchy#1"/>
    <dgm:cxn modelId="{C5EA99A7-EDB8-46CD-AE8B-FF82B168588F}" srcId="{97E43DD2-A0B2-4BB7-A5D6-32E49BDC20C6}" destId="{424ACA40-D903-4079-9D40-EC31C4B70971}" srcOrd="0" destOrd="0" parTransId="{2ED10DCA-5AF4-429D-B07F-3916A7CCADE2}" sibTransId="{3ABE25F9-A074-4230-A5C9-599F494A545A}"/>
    <dgm:cxn modelId="{FC659CA8-5321-4981-B073-D5DC7A04E400}" type="presOf" srcId="{2F32249B-6042-46D2-8BF8-101C37929CD8}" destId="{2F87D5AE-2BC3-4E12-82EE-928948AFF044}" srcOrd="1" destOrd="0" presId="urn:microsoft.com/office/officeart/2008/layout/HorizontalMultiLevelHierarchy#1"/>
    <dgm:cxn modelId="{09FE8CAF-1B22-4EB6-A688-1A06F89C9543}" type="presOf" srcId="{D8E3E470-7D6D-47F4-8617-1670A1C0FD26}" destId="{FEBD2445-6B34-43E6-B06C-4A98A45C1904}" srcOrd="0" destOrd="0" presId="urn:microsoft.com/office/officeart/2008/layout/HorizontalMultiLevelHierarchy#1"/>
    <dgm:cxn modelId="{9A1EE4BC-C273-47B5-B6A1-68CE36308CC5}" type="presOf" srcId="{54CAB9C0-7B89-421A-8219-EB2976DC257F}" destId="{55DDE26A-D99F-49D4-8450-B323E60D9874}" srcOrd="0" destOrd="0" presId="urn:microsoft.com/office/officeart/2008/layout/HorizontalMultiLevelHierarchy#1"/>
    <dgm:cxn modelId="{05FF4EBF-0C98-4570-A384-24C232DFF977}" type="presOf" srcId="{EED13B38-7C15-46DB-8235-84CB48926A6C}" destId="{CDA4CF90-1331-41D0-87B8-47B656B47B86}" srcOrd="0" destOrd="0" presId="urn:microsoft.com/office/officeart/2008/layout/HorizontalMultiLevelHierarchy#1"/>
    <dgm:cxn modelId="{E168B8C1-8BD1-4525-9EBA-FE398D000988}" type="presOf" srcId="{65C6C5F0-FA39-4022-B661-C9DDD29C581E}" destId="{B2FC6688-9734-49AC-B942-5278224944B1}" srcOrd="0" destOrd="0" presId="urn:microsoft.com/office/officeart/2008/layout/HorizontalMultiLevelHierarchy#1"/>
    <dgm:cxn modelId="{E378A3CB-DB31-4A11-BD84-6ADC5FE1EC6C}" type="presOf" srcId="{F4BB1DC3-B43A-4230-A970-C8F03353C24C}" destId="{A2AB2C4C-5A29-461C-AEEB-F385FD2FF377}" srcOrd="0" destOrd="0" presId="urn:microsoft.com/office/officeart/2008/layout/HorizontalMultiLevelHierarchy#1"/>
    <dgm:cxn modelId="{DD9819D2-2789-4D84-9256-9C96F60DDA38}" srcId="{5076B411-AB64-49D7-B8A7-862FEF717324}" destId="{F94E23CE-C93A-45F8-9740-3B484273EB74}" srcOrd="1" destOrd="0" parTransId="{996F1EEE-69D3-48E1-BDC2-A8CF125BB468}" sibTransId="{B65EDE31-EC11-457A-8FF9-92290653D8B0}"/>
    <dgm:cxn modelId="{08CDCAD8-925E-4DDE-861C-17405EABB6FB}" srcId="{5076B411-AB64-49D7-B8A7-862FEF717324}" destId="{D8E3E470-7D6D-47F4-8617-1670A1C0FD26}" srcOrd="2" destOrd="0" parTransId="{B3EA2E19-5167-483A-AD83-EDE8E22C7305}" sibTransId="{4D8A1D16-1306-4078-890D-52694264AC30}"/>
    <dgm:cxn modelId="{3EE3F5D8-8A7C-4D33-A684-596CB39C2590}" type="presOf" srcId="{175B0BC7-FBB7-4D71-BFA9-C43DA0247C7B}" destId="{672EB09B-5B03-4FC0-BE4E-F7D1FD9E13D0}" srcOrd="1" destOrd="0" presId="urn:microsoft.com/office/officeart/2008/layout/HorizontalMultiLevelHierarchy#1"/>
    <dgm:cxn modelId="{635A00DE-1B6A-4110-997F-F8130862FA69}" type="presOf" srcId="{2F32249B-6042-46D2-8BF8-101C37929CD8}" destId="{6EA78439-F7AC-48AC-A409-F83B7DC51B5F}" srcOrd="0" destOrd="0" presId="urn:microsoft.com/office/officeart/2008/layout/HorizontalMultiLevelHierarchy#1"/>
    <dgm:cxn modelId="{CB4053E2-D1D7-4EDC-B6F0-95D09A9D2C06}" type="presOf" srcId="{97E43DD2-A0B2-4BB7-A5D6-32E49BDC20C6}" destId="{9CB0D33E-F5A7-4CCF-B44A-5F16BAFD6B7A}" srcOrd="0" destOrd="0" presId="urn:microsoft.com/office/officeart/2008/layout/HorizontalMultiLevelHierarchy#1"/>
    <dgm:cxn modelId="{B25764E6-0D2B-49CE-8066-D3BA218525DC}" type="presOf" srcId="{EED13B38-7C15-46DB-8235-84CB48926A6C}" destId="{227D9CDA-2B04-494C-84BD-8EC1686C66EF}" srcOrd="1" destOrd="0" presId="urn:microsoft.com/office/officeart/2008/layout/HorizontalMultiLevelHierarchy#1"/>
    <dgm:cxn modelId="{853D43E8-E3BF-4CE6-8712-1DAB79A9DAF3}" type="presOf" srcId="{C04B269B-8140-4DCF-880C-75B719FFF4F4}" destId="{B80DFAC4-F5B4-44F9-977C-90F8ADBD052A}" srcOrd="1" destOrd="0" presId="urn:microsoft.com/office/officeart/2008/layout/HorizontalMultiLevelHierarchy#1"/>
    <dgm:cxn modelId="{E406E4E9-1B47-450B-84DE-645505CF23A8}" type="presOf" srcId="{84C13237-93E5-4BE1-A5D9-4D0972316573}" destId="{E034798D-7958-4C7A-9FC1-E8F9026403E2}" srcOrd="0" destOrd="0" presId="urn:microsoft.com/office/officeart/2008/layout/HorizontalMultiLevelHierarchy#1"/>
    <dgm:cxn modelId="{2CEEE0F7-91C0-46BE-A1E9-E78845D3DB04}" type="presOf" srcId="{AFA98720-E3DC-4C82-8F2E-5EB73138A0D8}" destId="{CD10CA55-49A5-4585-A693-33FB8643DD80}" srcOrd="0" destOrd="0" presId="urn:microsoft.com/office/officeart/2008/layout/HorizontalMultiLevelHierarchy#1"/>
    <dgm:cxn modelId="{662986FA-12EA-47C6-A307-BFD60C520364}" srcId="{54CAB9C0-7B89-421A-8219-EB2976DC257F}" destId="{F4BB1DC3-B43A-4230-A970-C8F03353C24C}" srcOrd="1" destOrd="0" parTransId="{361CCF11-0911-41CB-9372-B01E775FAF69}" sibTransId="{D61B48BF-13E1-4F5E-86C3-854655FE475C}"/>
    <dgm:cxn modelId="{C7A2421F-580D-4525-B537-205076B3E6B3}" type="presParOf" srcId="{B5174F5C-A506-459F-AB3F-0E780EAA2690}" destId="{7F2DC456-D0C6-459B-862D-393DE063FF47}" srcOrd="0" destOrd="0" presId="urn:microsoft.com/office/officeart/2008/layout/HorizontalMultiLevelHierarchy#1"/>
    <dgm:cxn modelId="{624D11AE-D31E-4D32-9375-780516479F0F}" type="presParOf" srcId="{7F2DC456-D0C6-459B-862D-393DE063FF47}" destId="{55DDE26A-D99F-49D4-8450-B323E60D9874}" srcOrd="0" destOrd="0" presId="urn:microsoft.com/office/officeart/2008/layout/HorizontalMultiLevelHierarchy#1"/>
    <dgm:cxn modelId="{1D8A6F81-2990-437B-84F4-77D6ADDD7FC8}" type="presParOf" srcId="{7F2DC456-D0C6-459B-862D-393DE063FF47}" destId="{A237E85E-344C-429C-B19A-803ACAB0EDE4}" srcOrd="1" destOrd="0" presId="urn:microsoft.com/office/officeart/2008/layout/HorizontalMultiLevelHierarchy#1"/>
    <dgm:cxn modelId="{8214E7A5-49C0-417D-921F-149FA048DB04}" type="presParOf" srcId="{A237E85E-344C-429C-B19A-803ACAB0EDE4}" destId="{CD10CA55-49A5-4585-A693-33FB8643DD80}" srcOrd="0" destOrd="0" presId="urn:microsoft.com/office/officeart/2008/layout/HorizontalMultiLevelHierarchy#1"/>
    <dgm:cxn modelId="{8885D917-07FF-4E27-AC89-760D2190FC5A}" type="presParOf" srcId="{CD10CA55-49A5-4585-A693-33FB8643DD80}" destId="{7A60224A-ED23-4704-BEEB-500EDD03E393}" srcOrd="0" destOrd="0" presId="urn:microsoft.com/office/officeart/2008/layout/HorizontalMultiLevelHierarchy#1"/>
    <dgm:cxn modelId="{29F88893-F1C1-4069-87E2-E178EDBB6649}" type="presParOf" srcId="{A237E85E-344C-429C-B19A-803ACAB0EDE4}" destId="{756F3A0D-524F-4EA4-9645-EDE2D3F8575C}" srcOrd="1" destOrd="0" presId="urn:microsoft.com/office/officeart/2008/layout/HorizontalMultiLevelHierarchy#1"/>
    <dgm:cxn modelId="{CE0B3098-0453-4238-A615-8A5D5B45B702}" type="presParOf" srcId="{756F3A0D-524F-4EA4-9645-EDE2D3F8575C}" destId="{9CB0D33E-F5A7-4CCF-B44A-5F16BAFD6B7A}" srcOrd="0" destOrd="0" presId="urn:microsoft.com/office/officeart/2008/layout/HorizontalMultiLevelHierarchy#1"/>
    <dgm:cxn modelId="{CBA1E305-4FBA-46C9-B6A5-B356EED8C68C}" type="presParOf" srcId="{756F3A0D-524F-4EA4-9645-EDE2D3F8575C}" destId="{BA8BE5AF-D8E6-4005-838D-83B10313095A}" srcOrd="1" destOrd="0" presId="urn:microsoft.com/office/officeart/2008/layout/HorizontalMultiLevelHierarchy#1"/>
    <dgm:cxn modelId="{51A1D71D-D84F-4BF4-A4DD-9C437D42FF24}" type="presParOf" srcId="{BA8BE5AF-D8E6-4005-838D-83B10313095A}" destId="{C3971638-120D-48E6-B73A-FBCA0EF26FCD}" srcOrd="0" destOrd="0" presId="urn:microsoft.com/office/officeart/2008/layout/HorizontalMultiLevelHierarchy#1"/>
    <dgm:cxn modelId="{4C21E84F-D622-44EB-8474-1E9A6FEF9DFE}" type="presParOf" srcId="{C3971638-120D-48E6-B73A-FBCA0EF26FCD}" destId="{D365B5AB-3D6A-4D46-8936-5D79FA4EE7A4}" srcOrd="0" destOrd="0" presId="urn:microsoft.com/office/officeart/2008/layout/HorizontalMultiLevelHierarchy#1"/>
    <dgm:cxn modelId="{EA8AE3AF-9618-49C1-9412-8A965097D8A9}" type="presParOf" srcId="{BA8BE5AF-D8E6-4005-838D-83B10313095A}" destId="{E1D6D38E-A9BA-467C-95B8-B42A550BA32A}" srcOrd="1" destOrd="0" presId="urn:microsoft.com/office/officeart/2008/layout/HorizontalMultiLevelHierarchy#1"/>
    <dgm:cxn modelId="{D4687C6C-E8A5-4C7F-A4FC-82264E8BF907}" type="presParOf" srcId="{E1D6D38E-A9BA-467C-95B8-B42A550BA32A}" destId="{95C9D62F-5279-4763-80B3-CB5336DB7F68}" srcOrd="0" destOrd="0" presId="urn:microsoft.com/office/officeart/2008/layout/HorizontalMultiLevelHierarchy#1"/>
    <dgm:cxn modelId="{6AC15E4F-6127-44C8-ACBA-09B8446B18CF}" type="presParOf" srcId="{E1D6D38E-A9BA-467C-95B8-B42A550BA32A}" destId="{68C67610-E09A-453A-A658-27B02AFF28DD}" srcOrd="1" destOrd="0" presId="urn:microsoft.com/office/officeart/2008/layout/HorizontalMultiLevelHierarchy#1"/>
    <dgm:cxn modelId="{FF309933-B538-42C6-ACF6-09820BCB6F47}" type="presParOf" srcId="{BA8BE5AF-D8E6-4005-838D-83B10313095A}" destId="{6EA78439-F7AC-48AC-A409-F83B7DC51B5F}" srcOrd="2" destOrd="0" presId="urn:microsoft.com/office/officeart/2008/layout/HorizontalMultiLevelHierarchy#1"/>
    <dgm:cxn modelId="{2847ED59-BD02-4D5E-A710-7240872F0F53}" type="presParOf" srcId="{6EA78439-F7AC-48AC-A409-F83B7DC51B5F}" destId="{2F87D5AE-2BC3-4E12-82EE-928948AFF044}" srcOrd="0" destOrd="0" presId="urn:microsoft.com/office/officeart/2008/layout/HorizontalMultiLevelHierarchy#1"/>
    <dgm:cxn modelId="{40A9D6FB-E9E5-4CDA-8ED5-54978DB13BD7}" type="presParOf" srcId="{BA8BE5AF-D8E6-4005-838D-83B10313095A}" destId="{B34F52F0-F31E-4140-AD28-759F85692576}" srcOrd="3" destOrd="0" presId="urn:microsoft.com/office/officeart/2008/layout/HorizontalMultiLevelHierarchy#1"/>
    <dgm:cxn modelId="{634EC398-6B26-4719-B635-678AE2C0C35E}" type="presParOf" srcId="{B34F52F0-F31E-4140-AD28-759F85692576}" destId="{87202464-BCF7-4BEA-87C3-C89E8B219285}" srcOrd="0" destOrd="0" presId="urn:microsoft.com/office/officeart/2008/layout/HorizontalMultiLevelHierarchy#1"/>
    <dgm:cxn modelId="{DE6BD6CC-50F6-4797-9832-711FF036B8E4}" type="presParOf" srcId="{B34F52F0-F31E-4140-AD28-759F85692576}" destId="{3589C4FE-6FF0-4996-B956-3D64BF041DA8}" srcOrd="1" destOrd="0" presId="urn:microsoft.com/office/officeart/2008/layout/HorizontalMultiLevelHierarchy#1"/>
    <dgm:cxn modelId="{C28896B7-83A0-4190-9CC1-C9460E0B0F77}" type="presParOf" srcId="{A237E85E-344C-429C-B19A-803ACAB0EDE4}" destId="{B2858115-A24D-46DB-BECD-D2D508EE2AC6}" srcOrd="2" destOrd="0" presId="urn:microsoft.com/office/officeart/2008/layout/HorizontalMultiLevelHierarchy#1"/>
    <dgm:cxn modelId="{A2971E16-E57A-43BD-9000-653829CFD242}" type="presParOf" srcId="{B2858115-A24D-46DB-BECD-D2D508EE2AC6}" destId="{2E0E8FC9-7944-499B-9BB0-EB82DD658D07}" srcOrd="0" destOrd="0" presId="urn:microsoft.com/office/officeart/2008/layout/HorizontalMultiLevelHierarchy#1"/>
    <dgm:cxn modelId="{CE2E20DB-548B-4E06-B21F-D8B68CD76BDF}" type="presParOf" srcId="{A237E85E-344C-429C-B19A-803ACAB0EDE4}" destId="{6B64D5AE-08D9-4340-8EC1-2DBA17511F5A}" srcOrd="3" destOrd="0" presId="urn:microsoft.com/office/officeart/2008/layout/HorizontalMultiLevelHierarchy#1"/>
    <dgm:cxn modelId="{D9F723AA-F7BC-49D5-84B7-D0C3E4080EA5}" type="presParOf" srcId="{6B64D5AE-08D9-4340-8EC1-2DBA17511F5A}" destId="{A2AB2C4C-5A29-461C-AEEB-F385FD2FF377}" srcOrd="0" destOrd="0" presId="urn:microsoft.com/office/officeart/2008/layout/HorizontalMultiLevelHierarchy#1"/>
    <dgm:cxn modelId="{A4D0176E-8E23-45D9-96AB-B2BC1C9B3C84}" type="presParOf" srcId="{6B64D5AE-08D9-4340-8EC1-2DBA17511F5A}" destId="{AB485AF0-03D1-4ED1-B6D0-58DE2BD80ACC}" srcOrd="1" destOrd="0" presId="urn:microsoft.com/office/officeart/2008/layout/HorizontalMultiLevelHierarchy#1"/>
    <dgm:cxn modelId="{9C918E8E-E938-4F10-A6BF-631FE2CFAEE6}" type="presParOf" srcId="{AB485AF0-03D1-4ED1-B6D0-58DE2BD80ACC}" destId="{CDA4CF90-1331-41D0-87B8-47B656B47B86}" srcOrd="0" destOrd="0" presId="urn:microsoft.com/office/officeart/2008/layout/HorizontalMultiLevelHierarchy#1"/>
    <dgm:cxn modelId="{31307882-7852-4CB4-9344-79549FFA5E87}" type="presParOf" srcId="{CDA4CF90-1331-41D0-87B8-47B656B47B86}" destId="{227D9CDA-2B04-494C-84BD-8EC1686C66EF}" srcOrd="0" destOrd="0" presId="urn:microsoft.com/office/officeart/2008/layout/HorizontalMultiLevelHierarchy#1"/>
    <dgm:cxn modelId="{C7D07A64-A4D7-492A-898A-763DA14C1ED9}" type="presParOf" srcId="{AB485AF0-03D1-4ED1-B6D0-58DE2BD80ACC}" destId="{4384CCEB-2675-4B79-8D6F-9B661AF4385B}" srcOrd="1" destOrd="0" presId="urn:microsoft.com/office/officeart/2008/layout/HorizontalMultiLevelHierarchy#1"/>
    <dgm:cxn modelId="{7826FF08-24EC-4E42-9E31-7700392F3727}" type="presParOf" srcId="{4384CCEB-2675-4B79-8D6F-9B661AF4385B}" destId="{F156DA17-540C-475F-9A10-A21AEDAB66C1}" srcOrd="0" destOrd="0" presId="urn:microsoft.com/office/officeart/2008/layout/HorizontalMultiLevelHierarchy#1"/>
    <dgm:cxn modelId="{7D5F0922-72D2-4F09-8D27-D6126BC0A525}" type="presParOf" srcId="{4384CCEB-2675-4B79-8D6F-9B661AF4385B}" destId="{3DA4913D-436F-4EF5-94D1-11F283C39002}" srcOrd="1" destOrd="0" presId="urn:microsoft.com/office/officeart/2008/layout/HorizontalMultiLevelHierarchy#1"/>
    <dgm:cxn modelId="{7CAE594E-727F-4ACA-A439-C81923376694}" type="presParOf" srcId="{AB485AF0-03D1-4ED1-B6D0-58DE2BD80ACC}" destId="{D5FBFF69-11F4-4B4B-AA94-3866CC6DD255}" srcOrd="2" destOrd="0" presId="urn:microsoft.com/office/officeart/2008/layout/HorizontalMultiLevelHierarchy#1"/>
    <dgm:cxn modelId="{38F73B38-B002-4931-8987-32101A866C16}" type="presParOf" srcId="{D5FBFF69-11F4-4B4B-AA94-3866CC6DD255}" destId="{672EB09B-5B03-4FC0-BE4E-F7D1FD9E13D0}" srcOrd="0" destOrd="0" presId="urn:microsoft.com/office/officeart/2008/layout/HorizontalMultiLevelHierarchy#1"/>
    <dgm:cxn modelId="{496D0AF1-D09D-4ED9-9D4E-8D47EB657006}" type="presParOf" srcId="{AB485AF0-03D1-4ED1-B6D0-58DE2BD80ACC}" destId="{794B2E66-63EE-4046-B9CC-D4291228CCD5}" srcOrd="3" destOrd="0" presId="urn:microsoft.com/office/officeart/2008/layout/HorizontalMultiLevelHierarchy#1"/>
    <dgm:cxn modelId="{5C89D56E-2B2D-4ED5-AD8D-3CF197E3A0AF}" type="presParOf" srcId="{794B2E66-63EE-4046-B9CC-D4291228CCD5}" destId="{B2FC6688-9734-49AC-B942-5278224944B1}" srcOrd="0" destOrd="0" presId="urn:microsoft.com/office/officeart/2008/layout/HorizontalMultiLevelHierarchy#1"/>
    <dgm:cxn modelId="{14D4425E-59C7-45CE-A1F4-B2B62922B8FF}" type="presParOf" srcId="{794B2E66-63EE-4046-B9CC-D4291228CCD5}" destId="{4D0400D8-6821-4FA1-89C4-3302986C2AD1}" srcOrd="1" destOrd="0" presId="urn:microsoft.com/office/officeart/2008/layout/HorizontalMultiLevelHierarchy#1"/>
    <dgm:cxn modelId="{C4D0B7D3-2BFA-46BA-A6F0-9C7570490570}" type="presParOf" srcId="{A237E85E-344C-429C-B19A-803ACAB0EDE4}" destId="{E034798D-7958-4C7A-9FC1-E8F9026403E2}" srcOrd="4" destOrd="0" presId="urn:microsoft.com/office/officeart/2008/layout/HorizontalMultiLevelHierarchy#1"/>
    <dgm:cxn modelId="{27B70753-B961-4591-8DAE-C1731F8FC6DB}" type="presParOf" srcId="{E034798D-7958-4C7A-9FC1-E8F9026403E2}" destId="{82114061-1911-4904-A3B4-E8B0EDEC926B}" srcOrd="0" destOrd="0" presId="urn:microsoft.com/office/officeart/2008/layout/HorizontalMultiLevelHierarchy#1"/>
    <dgm:cxn modelId="{F430CE9B-34AD-4056-83DA-D536D7B317FD}" type="presParOf" srcId="{A237E85E-344C-429C-B19A-803ACAB0EDE4}" destId="{25800755-7335-4357-AC72-F427BF66EAAB}" srcOrd="5" destOrd="0" presId="urn:microsoft.com/office/officeart/2008/layout/HorizontalMultiLevelHierarchy#1"/>
    <dgm:cxn modelId="{F761909A-232F-47E2-98F2-7B4294FADE1A}" type="presParOf" srcId="{25800755-7335-4357-AC72-F427BF66EAAB}" destId="{B288B033-0EFF-43D0-8B92-C2FBD39282C9}" srcOrd="0" destOrd="0" presId="urn:microsoft.com/office/officeart/2008/layout/HorizontalMultiLevelHierarchy#1"/>
    <dgm:cxn modelId="{3B624751-6436-4D3B-AEBE-1644879096C0}" type="presParOf" srcId="{25800755-7335-4357-AC72-F427BF66EAAB}" destId="{444B690C-B128-4140-9214-8CDCB25E4428}" srcOrd="1" destOrd="0" presId="urn:microsoft.com/office/officeart/2008/layout/HorizontalMultiLevelHierarchy#1"/>
    <dgm:cxn modelId="{D42F4F27-11C7-43D1-BF4F-3B5A3A17918C}" type="presParOf" srcId="{444B690C-B128-4140-9214-8CDCB25E4428}" destId="{B617C222-EE12-4272-B9D8-521F41B7AB13}" srcOrd="0" destOrd="0" presId="urn:microsoft.com/office/officeart/2008/layout/HorizontalMultiLevelHierarchy#1"/>
    <dgm:cxn modelId="{E1E0F5D9-6268-4D87-9FE0-37210576BFFE}" type="presParOf" srcId="{B617C222-EE12-4272-B9D8-521F41B7AB13}" destId="{B80DFAC4-F5B4-44F9-977C-90F8ADBD052A}" srcOrd="0" destOrd="0" presId="urn:microsoft.com/office/officeart/2008/layout/HorizontalMultiLevelHierarchy#1"/>
    <dgm:cxn modelId="{1374993E-60F4-4466-8AF6-CAB67A32A437}" type="presParOf" srcId="{444B690C-B128-4140-9214-8CDCB25E4428}" destId="{4F8B9330-2280-4A00-AD69-A532832BDFB7}" srcOrd="1" destOrd="0" presId="urn:microsoft.com/office/officeart/2008/layout/HorizontalMultiLevelHierarchy#1"/>
    <dgm:cxn modelId="{5135A797-0BD7-4ABF-B842-477944E800DC}" type="presParOf" srcId="{4F8B9330-2280-4A00-AD69-A532832BDFB7}" destId="{A355B03B-B0D4-4F21-ADD5-A0DF5A9D919D}" srcOrd="0" destOrd="0" presId="urn:microsoft.com/office/officeart/2008/layout/HorizontalMultiLevelHierarchy#1"/>
    <dgm:cxn modelId="{33C1021F-8E37-4A78-BCB3-E8ADBE71D2BC}" type="presParOf" srcId="{4F8B9330-2280-4A00-AD69-A532832BDFB7}" destId="{846BABC6-B9FB-40C5-BFCC-9E584731CD1B}" srcOrd="1" destOrd="0" presId="urn:microsoft.com/office/officeart/2008/layout/HorizontalMultiLevelHierarchy#1"/>
    <dgm:cxn modelId="{E0EE0936-C9DD-42DE-B838-7A45EC4C8AD9}" type="presParOf" srcId="{444B690C-B128-4140-9214-8CDCB25E4428}" destId="{0BDD2447-02F0-4B4E-A014-F8044CCD3A69}" srcOrd="2" destOrd="0" presId="urn:microsoft.com/office/officeart/2008/layout/HorizontalMultiLevelHierarchy#1"/>
    <dgm:cxn modelId="{3949E102-8C12-4853-A0D9-F7C322BDD3C9}" type="presParOf" srcId="{0BDD2447-02F0-4B4E-A014-F8044CCD3A69}" destId="{46E1C95F-2E75-417B-8DC1-C598C2296EA8}" srcOrd="0" destOrd="0" presId="urn:microsoft.com/office/officeart/2008/layout/HorizontalMultiLevelHierarchy#1"/>
    <dgm:cxn modelId="{536E4100-0617-44FD-9A47-8BE6E501F746}" type="presParOf" srcId="{444B690C-B128-4140-9214-8CDCB25E4428}" destId="{A0E4C18A-435F-4095-801D-7A2361A8FCE7}" srcOrd="3" destOrd="0" presId="urn:microsoft.com/office/officeart/2008/layout/HorizontalMultiLevelHierarchy#1"/>
    <dgm:cxn modelId="{D052DE42-9EC5-417E-93AA-034D460F4F01}" type="presParOf" srcId="{A0E4C18A-435F-4095-801D-7A2361A8FCE7}" destId="{155D6F14-0004-48D5-B5AC-495CF0472E01}" srcOrd="0" destOrd="0" presId="urn:microsoft.com/office/officeart/2008/layout/HorizontalMultiLevelHierarchy#1"/>
    <dgm:cxn modelId="{6108B078-E984-4537-9B7D-CB60A6BD445D}" type="presParOf" srcId="{A0E4C18A-435F-4095-801D-7A2361A8FCE7}" destId="{D675955C-321F-4F03-B7E3-1DB6A75CF9D3}" srcOrd="1" destOrd="0" presId="urn:microsoft.com/office/officeart/2008/layout/HorizontalMultiLevelHierarchy#1"/>
    <dgm:cxn modelId="{764589B4-C24B-4C6E-85C9-B7B6C9FD8C60}" type="presParOf" srcId="{444B690C-B128-4140-9214-8CDCB25E4428}" destId="{3EB62847-620A-44B3-BD25-F0D3AA2AD28A}" srcOrd="4" destOrd="0" presId="urn:microsoft.com/office/officeart/2008/layout/HorizontalMultiLevelHierarchy#1"/>
    <dgm:cxn modelId="{75475919-26D9-48C5-BB07-228945A70D95}" type="presParOf" srcId="{3EB62847-620A-44B3-BD25-F0D3AA2AD28A}" destId="{B7B3140D-8201-4646-92C4-4C2A2C06F05B}" srcOrd="0" destOrd="0" presId="urn:microsoft.com/office/officeart/2008/layout/HorizontalMultiLevelHierarchy#1"/>
    <dgm:cxn modelId="{F12FD489-418D-4855-BCEB-AE251D9B46DD}" type="presParOf" srcId="{444B690C-B128-4140-9214-8CDCB25E4428}" destId="{F492AA21-1FEA-46CE-91D8-D85F07F80440}" srcOrd="5" destOrd="0" presId="urn:microsoft.com/office/officeart/2008/layout/HorizontalMultiLevelHierarchy#1"/>
    <dgm:cxn modelId="{EA84F294-8E81-4645-93A7-F45C83D0D0CF}" type="presParOf" srcId="{F492AA21-1FEA-46CE-91D8-D85F07F80440}" destId="{FEBD2445-6B34-43E6-B06C-4A98A45C1904}" srcOrd="0" destOrd="0" presId="urn:microsoft.com/office/officeart/2008/layout/HorizontalMultiLevelHierarchy#1"/>
    <dgm:cxn modelId="{B11C801B-7EE4-4432-BAC7-48A0487F5443}" type="presParOf" srcId="{F492AA21-1FEA-46CE-91D8-D85F07F80440}" destId="{A5503AA3-A180-4284-AC8A-A887F1D6A9BB}" srcOrd="1" destOrd="0" presId="urn:microsoft.com/office/officeart/2008/layout/HorizontalMultiLevelHierarchy#1"/>
  </dgm:cxnLst>
  <dgm:bg/>
  <dgm:whole>
    <a:ln w="28575">
      <a:noFill/>
    </a:ln>
  </dgm:whole>
  <dgm:extLst>
    <a:ext uri="http://schemas.microsoft.com/office/drawing/2008/diagram">
      <dsp:dataModelExt xmlns:dsp="http://schemas.microsoft.com/office/drawing/2008/diagram" relId="rId7" minVer="http://schemas.openxmlformats.org/drawingml/2006/diagram"/>
    </a:ext>
  </dgm:extLst>
</dgm:dataModel>
</file>

<file path=ppt/diagrams/data5.xml><?xml version="1.0" encoding="utf-8"?>
<dgm:dataModel xmlns:dgm="http://schemas.openxmlformats.org/drawingml/2006/diagram" xmlns:a="http://schemas.openxmlformats.org/drawingml/2006/main">
  <dgm:ptLst>
    <dgm:pt modelId="{840D625E-CDD9-42ED-8795-62ABC46877F2}" type="doc">
      <dgm:prSet loTypeId="urn:microsoft.com/office/officeart/2008/layout/AccentedPicture#1" loCatId="picture" qsTypeId="urn:microsoft.com/office/officeart/2005/8/quickstyle/simple1#1" qsCatId="simple" csTypeId="urn:microsoft.com/office/officeart/2005/8/colors/accent3_1#1" csCatId="accent3" phldr="1"/>
      <dgm:spPr/>
      <dgm:t>
        <a:bodyPr/>
        <a:lstStyle/>
        <a:p>
          <a:endParaRPr lang="zh-CN" altLang="en-US"/>
        </a:p>
      </dgm:t>
    </dgm:pt>
    <dgm:pt modelId="{CAEC155E-0B04-4A44-BCAA-C0E441478980}">
      <dgm:prSet phldrT="[文本]" custT="1"/>
      <dgm:spPr/>
      <dgm:t>
        <a:bodyPr/>
        <a:lstStyle/>
        <a:p>
          <a:r>
            <a:rPr lang="zh-CN" altLang="en-US" sz="2800" b="1" dirty="0">
              <a:solidFill>
                <a:schemeClr val="accent2">
                  <a:lumMod val="50000"/>
                </a:schemeClr>
              </a:solidFill>
              <a:latin typeface="楷体" panose="02010609060101010101" pitchFamily="49" charset="-122"/>
              <a:ea typeface="楷体" panose="02010609060101010101" pitchFamily="49" charset="-122"/>
            </a:rPr>
            <a:t>标准化合约</a:t>
          </a:r>
        </a:p>
      </dgm:t>
    </dgm:pt>
    <dgm:pt modelId="{0FA00201-E6EE-4449-AA06-AB78EF09991E}" type="parTrans" cxnId="{77DB1784-2334-498F-948D-55315606E30F}">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14306C14-8C75-444D-93BD-F1AAEDC0D624}" type="sibTrans" cxnId="{77DB1784-2334-498F-948D-55315606E30F}">
      <dgm:prSet/>
      <dgm:spPr>
        <a:blipFill>
          <a:blip xmlns:r="http://schemas.openxmlformats.org/officeDocument/2006/relationships" r:embed="rId1">
            <a:extLst>
              <a:ext uri="{28A0092B-C50C-407E-A947-70E740481C1C}">
                <a14:useLocalDpi xmlns:a14="http://schemas.microsoft.com/office/drawing/2010/main" val="0"/>
              </a:ext>
            </a:extLst>
          </a:blip>
          <a:srcRect/>
          <a:stretch>
            <a:fillRect l="-14000" r="-14000"/>
          </a:stretch>
        </a:blipFill>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33825EDE-B50E-4070-9599-70CC2772FF2A}">
      <dgm:prSet phldrT="[文本]" custT="1"/>
      <dgm:spPr/>
      <dgm:t>
        <a:bodyPr/>
        <a:lstStyle/>
        <a:p>
          <a:r>
            <a:rPr lang="zh-CN" altLang="en-US" sz="2000" b="0" u="sng" dirty="0">
              <a:solidFill>
                <a:schemeClr val="accent2">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交易平台</a:t>
          </a:r>
        </a:p>
      </dgm:t>
    </dgm:pt>
    <dgm:pt modelId="{FFCAFEE5-019A-464E-A401-E880353AB68C}" type="parTrans" cxnId="{BCED427D-2C07-4BAE-91EA-B4014771F6AC}">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AAA4A86D-5F73-471F-9429-19A57D34B407}" type="sibTrans" cxnId="{BCED427D-2C07-4BAE-91EA-B4014771F6AC}">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C44A3855-376D-4EF5-AA03-35A1FE5F77AA}">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合约规模</a:t>
          </a:r>
        </a:p>
      </dgm:t>
    </dgm:pt>
    <dgm:pt modelId="{73F2CBB4-713D-46F0-95CA-FC4775169871}" type="parTrans" cxnId="{8952C8EC-E900-4D9C-987B-EA02686092E2}">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E2A386DE-92EB-448C-9F1D-6C7356E11763}" type="sibTrans" cxnId="{8952C8EC-E900-4D9C-987B-EA02686092E2}">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8ECAB555-FDAE-4487-AE04-C71F80F83A0E}">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保证金</a:t>
          </a:r>
        </a:p>
      </dgm:t>
    </dgm:pt>
    <dgm:pt modelId="{D4083302-40D1-473F-9720-DC06C205D546}" type="parTrans" cxnId="{17FBB6C5-FBFE-4582-88A1-488744C84D26}">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8163F724-3496-42D0-9293-A1EE8D652541}" type="sibTrans" cxnId="{17FBB6C5-FBFE-4582-88A1-488744C84D26}">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F2B4DED0-C26E-4242-97A8-3E968744B4B7}">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报价单位</a:t>
          </a:r>
        </a:p>
      </dgm:t>
    </dgm:pt>
    <dgm:pt modelId="{6F9FBADD-AC25-4232-B52E-C45501D31120}" type="parTrans" cxnId="{4EB44D6E-D765-41C9-A91B-E0AEDB81C5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7D4964A2-1984-4BDD-96C0-AE4CCA7C50F3}" type="sibTrans" cxnId="{4EB44D6E-D765-41C9-A91B-E0AEDB81C5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2E865F91-D133-4B19-83EB-C1FBFC6775F0}">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最小</a:t>
          </a:r>
          <a:r>
            <a:rPr lang="en-US" altLang="zh-CN" sz="2000" dirty="0">
              <a:solidFill>
                <a:schemeClr val="accent1">
                  <a:lumMod val="50000"/>
                </a:schemeClr>
              </a:solidFill>
              <a:latin typeface="楷体" panose="02010609060101010101" pitchFamily="49" charset="-122"/>
              <a:ea typeface="楷体" panose="02010609060101010101" pitchFamily="49" charset="-122"/>
            </a:rPr>
            <a:t>/</a:t>
          </a:r>
          <a:r>
            <a:rPr lang="zh-CN" altLang="en-US" sz="2000" dirty="0">
              <a:solidFill>
                <a:schemeClr val="accent1">
                  <a:lumMod val="50000"/>
                </a:schemeClr>
              </a:solidFill>
              <a:latin typeface="楷体" panose="02010609060101010101" pitchFamily="49" charset="-122"/>
              <a:ea typeface="楷体" panose="02010609060101010101" pitchFamily="49" charset="-122"/>
            </a:rPr>
            <a:t>最大波幅</a:t>
          </a:r>
        </a:p>
      </dgm:t>
    </dgm:pt>
    <dgm:pt modelId="{3E9F73EC-B9A6-45AE-9D0A-304F6787350B}" type="parTrans" cxnId="{228FB7AA-1198-48A9-9EFE-A920F5E554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54FD446B-5E75-4DA1-B966-CE1B2319405F}" type="sibTrans" cxnId="{228FB7AA-1198-48A9-9EFE-A920F5E554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8BA0DAE7-BA68-4B18-97BD-E08A34878529}">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最小交易规模</a:t>
          </a:r>
        </a:p>
      </dgm:t>
    </dgm:pt>
    <dgm:pt modelId="{A2A55162-A45F-4E32-8D16-1C4C2498598B}" type="parTrans" cxnId="{C0D0D6B2-25A0-41AE-80C7-3A50032628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510C5FDB-5973-4BE9-A29C-5EF27064DB76}" type="sibTrans" cxnId="{C0D0D6B2-25A0-41AE-80C7-3A50032628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A6E58A74-A0B2-4327-B895-F2CDA47FD74C}">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合约到期日</a:t>
          </a:r>
        </a:p>
      </dgm:t>
    </dgm:pt>
    <dgm:pt modelId="{72229C42-2A5D-4397-95CB-FBC2A7135AFB}" type="parTrans" cxnId="{B6AA0286-B31C-49B7-B789-F8793B07C98F}">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B225098F-0928-49B2-9324-8A5E1C715F0A}" type="sibTrans" cxnId="{B6AA0286-B31C-49B7-B789-F8793B07C98F}">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879AB512-8337-4851-A7E5-C90A27411A62}">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结算方式</a:t>
          </a:r>
        </a:p>
      </dgm:t>
    </dgm:pt>
    <dgm:pt modelId="{C898EEE7-7976-4C2B-B4C9-A1CA9DE067F0}" type="parTrans" cxnId="{5CCAC3D0-0955-484A-994B-26E77EAD45F5}">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2E7C75A2-1906-49D9-98E7-20EBFDFB9227}" type="sibTrans" cxnId="{5CCAC3D0-0955-484A-994B-26E77EAD45F5}">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91B864A1-25C0-4B9B-A22D-19018F517230}">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清算方式</a:t>
          </a:r>
        </a:p>
      </dgm:t>
    </dgm:pt>
    <dgm:pt modelId="{41EC128C-DC2A-4CB6-80DF-D6EAEAF30639}" type="parTrans" cxnId="{5019FDD2-34A6-42D1-90D1-9C46638FB8CD}">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402F4D4D-9168-4172-B6CE-1AF66B1405D1}" type="sibTrans" cxnId="{5019FDD2-34A6-42D1-90D1-9C46638FB8CD}">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CD0F6F8B-CB5A-4979-A17D-09556BF8D403}" type="pres">
      <dgm:prSet presAssocID="{840D625E-CDD9-42ED-8795-62ABC46877F2}" presName="Name0" presStyleCnt="0">
        <dgm:presLayoutVars>
          <dgm:dir/>
        </dgm:presLayoutVars>
      </dgm:prSet>
      <dgm:spPr/>
    </dgm:pt>
    <dgm:pt modelId="{C24DDEE4-3BCF-45F3-904B-8DD58DD0D91D}" type="pres">
      <dgm:prSet presAssocID="{14306C14-8C75-444D-93BD-F1AAEDC0D624}" presName="picture_1" presStyleLbl="bgImgPlace1" presStyleIdx="0" presStyleCnt="1" custScaleX="43234" custScaleY="44240" custLinFactNeighborX="5762" custLinFactNeighborY="2075"/>
      <dgm:spPr>
        <a:blipFill>
          <a:blip xmlns:r="http://schemas.openxmlformats.org/officeDocument/2006/relationships" r:embed="rId2">
            <a:extLst>
              <a:ext uri="{28A0092B-C50C-407E-A947-70E740481C1C}">
                <a14:useLocalDpi xmlns:a14="http://schemas.microsoft.com/office/drawing/2010/main" val="0"/>
              </a:ext>
            </a:extLst>
          </a:blip>
          <a:srcRect/>
          <a:stretch>
            <a:fillRect l="-14000" r="-14000"/>
          </a:stretch>
        </a:blipFill>
      </dgm:spPr>
    </dgm:pt>
    <dgm:pt modelId="{070F70D5-2C77-4455-9B74-6F9F699A9294}" type="pres">
      <dgm:prSet presAssocID="{CAEC155E-0B04-4A44-BCAA-C0E441478980}" presName="text_1" presStyleLbl="node1" presStyleIdx="0" presStyleCnt="0" custScaleX="86583" custScaleY="42429" custLinFactNeighborX="23334" custLinFactNeighborY="-83311">
        <dgm:presLayoutVars>
          <dgm:bulletEnabled val="1"/>
        </dgm:presLayoutVars>
      </dgm:prSet>
      <dgm:spPr/>
    </dgm:pt>
    <dgm:pt modelId="{2FD0DD60-D9E2-4751-B4D5-641E1986E2EF}" type="pres">
      <dgm:prSet presAssocID="{840D625E-CDD9-42ED-8795-62ABC46877F2}" presName="linV" presStyleCnt="0"/>
      <dgm:spPr/>
    </dgm:pt>
    <dgm:pt modelId="{CC8D5069-12B5-4284-8165-AF16BEEE27F1}" type="pres">
      <dgm:prSet presAssocID="{33825EDE-B50E-4070-9599-70CC2772FF2A}" presName="pair" presStyleCnt="0"/>
      <dgm:spPr/>
    </dgm:pt>
    <dgm:pt modelId="{919F2262-48DF-4649-A420-D83AD17D8C25}" type="pres">
      <dgm:prSet presAssocID="{33825EDE-B50E-4070-9599-70CC2772FF2A}" presName="spaceH" presStyleLbl="node1" presStyleIdx="0" presStyleCnt="0"/>
      <dgm:spPr/>
    </dgm:pt>
    <dgm:pt modelId="{6C4AE421-0D53-4429-85D3-3E7D96A91997}" type="pres">
      <dgm:prSet presAssocID="{33825EDE-B50E-4070-9599-70CC2772FF2A}" presName="desPictures" presStyleLbl="alignImgPlace1" presStyleIdx="0" presStyleCnt="9"/>
      <dgm:spPr>
        <a:blipFill>
          <a:blip xmlns:r="http://schemas.openxmlformats.org/officeDocument/2006/relationships" r:embed="rId3"/>
          <a:srcRect/>
          <a:stretch>
            <a:fillRect/>
          </a:stretch>
        </a:blipFill>
      </dgm:spPr>
    </dgm:pt>
    <dgm:pt modelId="{7382F750-BC1F-4BAB-914E-FC30653A83DF}" type="pres">
      <dgm:prSet presAssocID="{33825EDE-B50E-4070-9599-70CC2772FF2A}" presName="desTextWrapper" presStyleCnt="0"/>
      <dgm:spPr/>
    </dgm:pt>
    <dgm:pt modelId="{A65C66DE-7687-4D77-96A2-634014FFF832}" type="pres">
      <dgm:prSet presAssocID="{33825EDE-B50E-4070-9599-70CC2772FF2A}" presName="desText" presStyleLbl="revTx" presStyleIdx="0" presStyleCnt="9">
        <dgm:presLayoutVars>
          <dgm:bulletEnabled val="1"/>
        </dgm:presLayoutVars>
      </dgm:prSet>
      <dgm:spPr/>
    </dgm:pt>
    <dgm:pt modelId="{98AA9EBC-1473-4E81-9094-35F1F4E495A7}" type="pres">
      <dgm:prSet presAssocID="{AAA4A86D-5F73-471F-9429-19A57D34B407}" presName="spaceV" presStyleCnt="0"/>
      <dgm:spPr/>
    </dgm:pt>
    <dgm:pt modelId="{3AB29BDD-684A-4061-BD06-4A07363EC9A7}" type="pres">
      <dgm:prSet presAssocID="{C44A3855-376D-4EF5-AA03-35A1FE5F77AA}" presName="pair" presStyleCnt="0"/>
      <dgm:spPr/>
    </dgm:pt>
    <dgm:pt modelId="{7DEC6611-112B-478C-AF62-DE43CCA7DD07}" type="pres">
      <dgm:prSet presAssocID="{C44A3855-376D-4EF5-AA03-35A1FE5F77AA}" presName="spaceH" presStyleLbl="node1" presStyleIdx="0" presStyleCnt="0"/>
      <dgm:spPr/>
    </dgm:pt>
    <dgm:pt modelId="{5B2C43A2-2963-4761-875B-7BB86E05F9D4}" type="pres">
      <dgm:prSet presAssocID="{C44A3855-376D-4EF5-AA03-35A1FE5F77AA}" presName="desPictures" presStyleLbl="alignImgPlace1" presStyleIdx="1" presStyleCnt="9"/>
      <dgm:spPr>
        <a:blipFill>
          <a:blip xmlns:r="http://schemas.openxmlformats.org/officeDocument/2006/relationships" r:embed="rId4"/>
          <a:srcRect/>
          <a:stretch>
            <a:fillRect/>
          </a:stretch>
        </a:blipFill>
      </dgm:spPr>
    </dgm:pt>
    <dgm:pt modelId="{26ECECDD-CC6E-46A3-ABEC-F8A4E81B6B3B}" type="pres">
      <dgm:prSet presAssocID="{C44A3855-376D-4EF5-AA03-35A1FE5F77AA}" presName="desTextWrapper" presStyleCnt="0"/>
      <dgm:spPr/>
    </dgm:pt>
    <dgm:pt modelId="{C51E5D03-1302-4247-B596-9A1DF0BE2C80}" type="pres">
      <dgm:prSet presAssocID="{C44A3855-376D-4EF5-AA03-35A1FE5F77AA}" presName="desText" presStyleLbl="revTx" presStyleIdx="1" presStyleCnt="9">
        <dgm:presLayoutVars>
          <dgm:bulletEnabled val="1"/>
        </dgm:presLayoutVars>
      </dgm:prSet>
      <dgm:spPr/>
    </dgm:pt>
    <dgm:pt modelId="{25E80926-2B5D-4711-A781-64AEA75C143C}" type="pres">
      <dgm:prSet presAssocID="{E2A386DE-92EB-448C-9F1D-6C7356E11763}" presName="spaceV" presStyleCnt="0"/>
      <dgm:spPr/>
    </dgm:pt>
    <dgm:pt modelId="{C4E10726-D5ED-4D97-84EF-549594DB26E4}" type="pres">
      <dgm:prSet presAssocID="{8ECAB555-FDAE-4487-AE04-C71F80F83A0E}" presName="pair" presStyleCnt="0"/>
      <dgm:spPr/>
    </dgm:pt>
    <dgm:pt modelId="{382CA2E5-2A6F-4CD9-ABF3-3BBF010AEB3F}" type="pres">
      <dgm:prSet presAssocID="{8ECAB555-FDAE-4487-AE04-C71F80F83A0E}" presName="spaceH" presStyleLbl="node1" presStyleIdx="0" presStyleCnt="0"/>
      <dgm:spPr/>
    </dgm:pt>
    <dgm:pt modelId="{2209C35B-B695-4615-922A-6CF4A0C9CF1E}" type="pres">
      <dgm:prSet presAssocID="{8ECAB555-FDAE-4487-AE04-C71F80F83A0E}" presName="desPictures" presStyleLbl="alignImgPlace1" presStyleIdx="2" presStyleCnt="9"/>
      <dgm:spPr>
        <a:blipFill>
          <a:blip xmlns:r="http://schemas.openxmlformats.org/officeDocument/2006/relationships" r:embed="rId5"/>
          <a:srcRect/>
          <a:stretch>
            <a:fillRect/>
          </a:stretch>
        </a:blipFill>
      </dgm:spPr>
    </dgm:pt>
    <dgm:pt modelId="{AC042D57-AC54-4298-9D10-A7CCBEFD6B6D}" type="pres">
      <dgm:prSet presAssocID="{8ECAB555-FDAE-4487-AE04-C71F80F83A0E}" presName="desTextWrapper" presStyleCnt="0"/>
      <dgm:spPr/>
    </dgm:pt>
    <dgm:pt modelId="{45E46CE5-B074-404D-BDC2-415B6D3212E6}" type="pres">
      <dgm:prSet presAssocID="{8ECAB555-FDAE-4487-AE04-C71F80F83A0E}" presName="desText" presStyleLbl="revTx" presStyleIdx="2" presStyleCnt="9">
        <dgm:presLayoutVars>
          <dgm:bulletEnabled val="1"/>
        </dgm:presLayoutVars>
      </dgm:prSet>
      <dgm:spPr/>
    </dgm:pt>
    <dgm:pt modelId="{11C5C10B-040A-4554-8663-DDA4DE9D9C29}" type="pres">
      <dgm:prSet presAssocID="{8163F724-3496-42D0-9293-A1EE8D652541}" presName="spaceV" presStyleCnt="0"/>
      <dgm:spPr/>
    </dgm:pt>
    <dgm:pt modelId="{1F7E8F5E-9B82-4E8E-B4D8-6D5DAA2580B4}" type="pres">
      <dgm:prSet presAssocID="{F2B4DED0-C26E-4242-97A8-3E968744B4B7}" presName="pair" presStyleCnt="0"/>
      <dgm:spPr/>
    </dgm:pt>
    <dgm:pt modelId="{903BFA79-5D6E-4C43-B7F7-65401DB104EA}" type="pres">
      <dgm:prSet presAssocID="{F2B4DED0-C26E-4242-97A8-3E968744B4B7}" presName="spaceH" presStyleLbl="node1" presStyleIdx="0" presStyleCnt="0"/>
      <dgm:spPr/>
    </dgm:pt>
    <dgm:pt modelId="{F439CF20-61DC-414A-8680-7240C8198C21}" type="pres">
      <dgm:prSet presAssocID="{F2B4DED0-C26E-4242-97A8-3E968744B4B7}" presName="desPictures" presStyleLbl="alignImgPlace1" presStyleIdx="3" presStyleCnt="9"/>
      <dgm:spPr>
        <a:blipFill>
          <a:blip xmlns:r="http://schemas.openxmlformats.org/officeDocument/2006/relationships" r:embed="rId6"/>
          <a:srcRect/>
          <a:stretch>
            <a:fillRect/>
          </a:stretch>
        </a:blipFill>
      </dgm:spPr>
    </dgm:pt>
    <dgm:pt modelId="{240CCBF5-8696-403A-89E9-272982A256DD}" type="pres">
      <dgm:prSet presAssocID="{F2B4DED0-C26E-4242-97A8-3E968744B4B7}" presName="desTextWrapper" presStyleCnt="0"/>
      <dgm:spPr/>
    </dgm:pt>
    <dgm:pt modelId="{5A8178AF-94DE-4C95-AB75-6AE6BF064C63}" type="pres">
      <dgm:prSet presAssocID="{F2B4DED0-C26E-4242-97A8-3E968744B4B7}" presName="desText" presStyleLbl="revTx" presStyleIdx="3" presStyleCnt="9">
        <dgm:presLayoutVars>
          <dgm:bulletEnabled val="1"/>
        </dgm:presLayoutVars>
      </dgm:prSet>
      <dgm:spPr/>
    </dgm:pt>
    <dgm:pt modelId="{46039E27-EF46-45B2-BCFB-B0AE26B6C3AA}" type="pres">
      <dgm:prSet presAssocID="{7D4964A2-1984-4BDD-96C0-AE4CCA7C50F3}" presName="spaceV" presStyleCnt="0"/>
      <dgm:spPr/>
    </dgm:pt>
    <dgm:pt modelId="{D2030694-3A6F-44B2-BD9A-436B4077FEFF}" type="pres">
      <dgm:prSet presAssocID="{8BA0DAE7-BA68-4B18-97BD-E08A34878529}" presName="pair" presStyleCnt="0"/>
      <dgm:spPr/>
    </dgm:pt>
    <dgm:pt modelId="{225455CC-C4C9-4ECB-8D19-ED441BB1428F}" type="pres">
      <dgm:prSet presAssocID="{8BA0DAE7-BA68-4B18-97BD-E08A34878529}" presName="spaceH" presStyleLbl="node1" presStyleIdx="0" presStyleCnt="0"/>
      <dgm:spPr/>
    </dgm:pt>
    <dgm:pt modelId="{A7F1171B-ABA6-4D67-9943-DE58FE8FA97A}" type="pres">
      <dgm:prSet presAssocID="{8BA0DAE7-BA68-4B18-97BD-E08A34878529}" presName="desPictures" presStyleLbl="alignImgPlace1" presStyleIdx="4" presStyleCnt="9"/>
      <dgm:spPr>
        <a:blipFill>
          <a:blip xmlns:r="http://schemas.openxmlformats.org/officeDocument/2006/relationships" r:embed="rId7"/>
          <a:srcRect/>
          <a:stretch>
            <a:fillRect/>
          </a:stretch>
        </a:blipFill>
      </dgm:spPr>
    </dgm:pt>
    <dgm:pt modelId="{BBA592A1-F6FC-4AF0-8FD6-26305BFE5A92}" type="pres">
      <dgm:prSet presAssocID="{8BA0DAE7-BA68-4B18-97BD-E08A34878529}" presName="desTextWrapper" presStyleCnt="0"/>
      <dgm:spPr/>
    </dgm:pt>
    <dgm:pt modelId="{BD9611F7-4AC7-4EA4-A89C-B58E15533A48}" type="pres">
      <dgm:prSet presAssocID="{8BA0DAE7-BA68-4B18-97BD-E08A34878529}" presName="desText" presStyleLbl="revTx" presStyleIdx="4" presStyleCnt="9">
        <dgm:presLayoutVars>
          <dgm:bulletEnabled val="1"/>
        </dgm:presLayoutVars>
      </dgm:prSet>
      <dgm:spPr/>
    </dgm:pt>
    <dgm:pt modelId="{8D258F0A-2089-4DC6-8D08-6B61F9413F3B}" type="pres">
      <dgm:prSet presAssocID="{510C5FDB-5973-4BE9-A29C-5EF27064DB76}" presName="spaceV" presStyleCnt="0"/>
      <dgm:spPr/>
    </dgm:pt>
    <dgm:pt modelId="{48320E47-7206-444A-BEC0-7B25EBDD3B01}" type="pres">
      <dgm:prSet presAssocID="{2E865F91-D133-4B19-83EB-C1FBFC6775F0}" presName="pair" presStyleCnt="0"/>
      <dgm:spPr/>
    </dgm:pt>
    <dgm:pt modelId="{78BE29E3-9567-45AC-8555-3A87095075A2}" type="pres">
      <dgm:prSet presAssocID="{2E865F91-D133-4B19-83EB-C1FBFC6775F0}" presName="spaceH" presStyleLbl="node1" presStyleIdx="0" presStyleCnt="0"/>
      <dgm:spPr/>
    </dgm:pt>
    <dgm:pt modelId="{F7FEA288-5BA8-42BB-B7D0-D62499DF40CB}" type="pres">
      <dgm:prSet presAssocID="{2E865F91-D133-4B19-83EB-C1FBFC6775F0}" presName="desPictures" presStyleLbl="alignImgPlace1" presStyleIdx="5" presStyleCnt="9"/>
      <dgm:spPr>
        <a:blipFill>
          <a:blip xmlns:r="http://schemas.openxmlformats.org/officeDocument/2006/relationships" r:embed="rId8"/>
          <a:srcRect/>
          <a:stretch>
            <a:fillRect/>
          </a:stretch>
        </a:blipFill>
      </dgm:spPr>
    </dgm:pt>
    <dgm:pt modelId="{174367AC-783E-4F72-A1CD-5D2D535EFF5E}" type="pres">
      <dgm:prSet presAssocID="{2E865F91-D133-4B19-83EB-C1FBFC6775F0}" presName="desTextWrapper" presStyleCnt="0"/>
      <dgm:spPr/>
    </dgm:pt>
    <dgm:pt modelId="{CFDCE078-8F1B-4C34-BFC3-BEDA523BB72C}" type="pres">
      <dgm:prSet presAssocID="{2E865F91-D133-4B19-83EB-C1FBFC6775F0}" presName="desText" presStyleLbl="revTx" presStyleIdx="5" presStyleCnt="9">
        <dgm:presLayoutVars>
          <dgm:bulletEnabled val="1"/>
        </dgm:presLayoutVars>
      </dgm:prSet>
      <dgm:spPr/>
    </dgm:pt>
    <dgm:pt modelId="{95CA86C6-D3ED-4B27-9D1C-526167C4E86D}" type="pres">
      <dgm:prSet presAssocID="{54FD446B-5E75-4DA1-B966-CE1B2319405F}" presName="spaceV" presStyleCnt="0"/>
      <dgm:spPr/>
    </dgm:pt>
    <dgm:pt modelId="{6F81CCEA-078F-4DA8-8D4D-4C209080F9D1}" type="pres">
      <dgm:prSet presAssocID="{A6E58A74-A0B2-4327-B895-F2CDA47FD74C}" presName="pair" presStyleCnt="0"/>
      <dgm:spPr/>
    </dgm:pt>
    <dgm:pt modelId="{24C33F03-ACC8-4C8D-A4E0-FFCD56029AC8}" type="pres">
      <dgm:prSet presAssocID="{A6E58A74-A0B2-4327-B895-F2CDA47FD74C}" presName="spaceH" presStyleLbl="node1" presStyleIdx="0" presStyleCnt="0"/>
      <dgm:spPr/>
    </dgm:pt>
    <dgm:pt modelId="{8CA2C194-CA14-42A5-A730-4132B54ED004}" type="pres">
      <dgm:prSet presAssocID="{A6E58A74-A0B2-4327-B895-F2CDA47FD74C}" presName="desPictures" presStyleLbl="alignImgPlace1" presStyleIdx="6" presStyleCnt="9"/>
      <dgm:spPr>
        <a:blipFill>
          <a:blip xmlns:r="http://schemas.openxmlformats.org/officeDocument/2006/relationships" r:embed="rId9" cstate="print">
            <a:extLst>
              <a:ext uri="{28A0092B-C50C-407E-A947-70E740481C1C}">
                <a14:useLocalDpi xmlns:a14="http://schemas.microsoft.com/office/drawing/2010/main" val="0"/>
              </a:ext>
            </a:extLst>
          </a:blip>
          <a:srcRect/>
          <a:stretch>
            <a:fillRect/>
          </a:stretch>
        </a:blipFill>
      </dgm:spPr>
    </dgm:pt>
    <dgm:pt modelId="{E91F7C94-6086-4A66-911B-269CC278C234}" type="pres">
      <dgm:prSet presAssocID="{A6E58A74-A0B2-4327-B895-F2CDA47FD74C}" presName="desTextWrapper" presStyleCnt="0"/>
      <dgm:spPr/>
    </dgm:pt>
    <dgm:pt modelId="{C0EDC5C2-0A25-49B4-8077-8CF627CE4A3A}" type="pres">
      <dgm:prSet presAssocID="{A6E58A74-A0B2-4327-B895-F2CDA47FD74C}" presName="desText" presStyleLbl="revTx" presStyleIdx="6" presStyleCnt="9">
        <dgm:presLayoutVars>
          <dgm:bulletEnabled val="1"/>
        </dgm:presLayoutVars>
      </dgm:prSet>
      <dgm:spPr/>
    </dgm:pt>
    <dgm:pt modelId="{8746EA34-AA57-434F-A780-DB4A6A43F14F}" type="pres">
      <dgm:prSet presAssocID="{B225098F-0928-49B2-9324-8A5E1C715F0A}" presName="spaceV" presStyleCnt="0"/>
      <dgm:spPr/>
    </dgm:pt>
    <dgm:pt modelId="{1704FD84-CFBC-44DD-A11B-BA30A8A6AB88}" type="pres">
      <dgm:prSet presAssocID="{879AB512-8337-4851-A7E5-C90A27411A62}" presName="pair" presStyleCnt="0"/>
      <dgm:spPr/>
    </dgm:pt>
    <dgm:pt modelId="{4D252EFA-D4D5-46AD-8482-F5F6D405DB92}" type="pres">
      <dgm:prSet presAssocID="{879AB512-8337-4851-A7E5-C90A27411A62}" presName="spaceH" presStyleLbl="node1" presStyleIdx="0" presStyleCnt="0"/>
      <dgm:spPr/>
    </dgm:pt>
    <dgm:pt modelId="{D6595F6D-D84B-4B15-9B65-BBB553C947D4}" type="pres">
      <dgm:prSet presAssocID="{879AB512-8337-4851-A7E5-C90A27411A62}" presName="desPictures" presStyleLbl="alignImgPlace1" presStyleIdx="7" presStyleCnt="9"/>
      <dgm:spPr>
        <a:blipFill>
          <a:blip xmlns:r="http://schemas.openxmlformats.org/officeDocument/2006/relationships" r:embed="rId10"/>
          <a:srcRect/>
          <a:stretch>
            <a:fillRect/>
          </a:stretch>
        </a:blipFill>
      </dgm:spPr>
    </dgm:pt>
    <dgm:pt modelId="{FCCEC4ED-6530-46B9-8F91-97DD98DCA1E0}" type="pres">
      <dgm:prSet presAssocID="{879AB512-8337-4851-A7E5-C90A27411A62}" presName="desTextWrapper" presStyleCnt="0"/>
      <dgm:spPr/>
    </dgm:pt>
    <dgm:pt modelId="{575F9C8F-FBAA-43B8-8039-BE3B7AABC04C}" type="pres">
      <dgm:prSet presAssocID="{879AB512-8337-4851-A7E5-C90A27411A62}" presName="desText" presStyleLbl="revTx" presStyleIdx="7" presStyleCnt="9">
        <dgm:presLayoutVars>
          <dgm:bulletEnabled val="1"/>
        </dgm:presLayoutVars>
      </dgm:prSet>
      <dgm:spPr/>
    </dgm:pt>
    <dgm:pt modelId="{B19992D3-F7EE-4FBF-92ED-CFAC2B9F63A8}" type="pres">
      <dgm:prSet presAssocID="{2E7C75A2-1906-49D9-98E7-20EBFDFB9227}" presName="spaceV" presStyleCnt="0"/>
      <dgm:spPr/>
    </dgm:pt>
    <dgm:pt modelId="{805A4A57-3ED9-4A41-AB87-45028FBC1417}" type="pres">
      <dgm:prSet presAssocID="{91B864A1-25C0-4B9B-A22D-19018F517230}" presName="pair" presStyleCnt="0"/>
      <dgm:spPr/>
    </dgm:pt>
    <dgm:pt modelId="{88C96C91-8381-4EEF-B93C-9574A06C92ED}" type="pres">
      <dgm:prSet presAssocID="{91B864A1-25C0-4B9B-A22D-19018F517230}" presName="spaceH" presStyleLbl="node1" presStyleIdx="0" presStyleCnt="0"/>
      <dgm:spPr/>
    </dgm:pt>
    <dgm:pt modelId="{24B93E3F-C939-4C93-9FC9-59D2948EC02D}" type="pres">
      <dgm:prSet presAssocID="{91B864A1-25C0-4B9B-A22D-19018F517230}" presName="desPictures" presStyleLbl="alignImgPlace1" presStyleIdx="8" presStyleCnt="9"/>
      <dgm:spPr>
        <a:blipFill>
          <a:blip xmlns:r="http://schemas.openxmlformats.org/officeDocument/2006/relationships" r:embed="rId11"/>
          <a:srcRect/>
          <a:stretch>
            <a:fillRect/>
          </a:stretch>
        </a:blipFill>
      </dgm:spPr>
    </dgm:pt>
    <dgm:pt modelId="{542BEF3A-C4BE-4096-BEAC-DAA66C8E5E0B}" type="pres">
      <dgm:prSet presAssocID="{91B864A1-25C0-4B9B-A22D-19018F517230}" presName="desTextWrapper" presStyleCnt="0"/>
      <dgm:spPr/>
    </dgm:pt>
    <dgm:pt modelId="{3A9C153B-33A2-4DCC-8413-998F5796C592}" type="pres">
      <dgm:prSet presAssocID="{91B864A1-25C0-4B9B-A22D-19018F517230}" presName="desText" presStyleLbl="revTx" presStyleIdx="8" presStyleCnt="9">
        <dgm:presLayoutVars>
          <dgm:bulletEnabled val="1"/>
        </dgm:presLayoutVars>
      </dgm:prSet>
      <dgm:spPr/>
    </dgm:pt>
    <dgm:pt modelId="{DBCCB2D9-3896-41B2-AC1F-6BB6EBBDF87D}" type="pres">
      <dgm:prSet presAssocID="{840D625E-CDD9-42ED-8795-62ABC46877F2}" presName="maxNode" presStyleCnt="0"/>
      <dgm:spPr/>
    </dgm:pt>
    <dgm:pt modelId="{A18257DD-2F82-47E4-8B0D-8FD9D228141D}" type="pres">
      <dgm:prSet presAssocID="{840D625E-CDD9-42ED-8795-62ABC46877F2}" presName="Name33" presStyleCnt="0"/>
      <dgm:spPr/>
    </dgm:pt>
  </dgm:ptLst>
  <dgm:cxnLst>
    <dgm:cxn modelId="{1536510E-C4A0-47BA-8AF3-38E3A16E5F17}" type="presOf" srcId="{91B864A1-25C0-4B9B-A22D-19018F517230}" destId="{3A9C153B-33A2-4DCC-8413-998F5796C592}" srcOrd="0" destOrd="0" presId="urn:microsoft.com/office/officeart/2008/layout/AccentedPicture#1"/>
    <dgm:cxn modelId="{D2BBE914-EFBF-49EB-B966-E204F69569E9}" type="presOf" srcId="{F2B4DED0-C26E-4242-97A8-3E968744B4B7}" destId="{5A8178AF-94DE-4C95-AB75-6AE6BF064C63}" srcOrd="0" destOrd="0" presId="urn:microsoft.com/office/officeart/2008/layout/AccentedPicture#1"/>
    <dgm:cxn modelId="{94FE3E19-46A9-40D9-A712-1C1A6B79449C}" type="presOf" srcId="{8ECAB555-FDAE-4487-AE04-C71F80F83A0E}" destId="{45E46CE5-B074-404D-BDC2-415B6D3212E6}" srcOrd="0" destOrd="0" presId="urn:microsoft.com/office/officeart/2008/layout/AccentedPicture#1"/>
    <dgm:cxn modelId="{D5368A1C-1180-48BD-B748-0E51311EB498}" type="presOf" srcId="{879AB512-8337-4851-A7E5-C90A27411A62}" destId="{575F9C8F-FBAA-43B8-8039-BE3B7AABC04C}" srcOrd="0" destOrd="0" presId="urn:microsoft.com/office/officeart/2008/layout/AccentedPicture#1"/>
    <dgm:cxn modelId="{379EAC20-FFBA-442E-85EC-1A5679520703}" type="presOf" srcId="{14306C14-8C75-444D-93BD-F1AAEDC0D624}" destId="{C24DDEE4-3BCF-45F3-904B-8DD58DD0D91D}" srcOrd="0" destOrd="0" presId="urn:microsoft.com/office/officeart/2008/layout/AccentedPicture#1"/>
    <dgm:cxn modelId="{F5F7D45F-F0FE-4977-982C-5A9AC952F9C7}" type="presOf" srcId="{C44A3855-376D-4EF5-AA03-35A1FE5F77AA}" destId="{C51E5D03-1302-4247-B596-9A1DF0BE2C80}" srcOrd="0" destOrd="0" presId="urn:microsoft.com/office/officeart/2008/layout/AccentedPicture#1"/>
    <dgm:cxn modelId="{4EB44D6E-D765-41C9-A91B-E0AEDB81C5AE}" srcId="{840D625E-CDD9-42ED-8795-62ABC46877F2}" destId="{F2B4DED0-C26E-4242-97A8-3E968744B4B7}" srcOrd="4" destOrd="0" parTransId="{6F9FBADD-AC25-4232-B52E-C45501D31120}" sibTransId="{7D4964A2-1984-4BDD-96C0-AE4CCA7C50F3}"/>
    <dgm:cxn modelId="{10EDC957-BA84-4F0F-A30C-758F764C9F97}" type="presOf" srcId="{8BA0DAE7-BA68-4B18-97BD-E08A34878529}" destId="{BD9611F7-4AC7-4EA4-A89C-B58E15533A48}" srcOrd="0" destOrd="0" presId="urn:microsoft.com/office/officeart/2008/layout/AccentedPicture#1"/>
    <dgm:cxn modelId="{BCED427D-2C07-4BAE-91EA-B4014771F6AC}" srcId="{840D625E-CDD9-42ED-8795-62ABC46877F2}" destId="{33825EDE-B50E-4070-9599-70CC2772FF2A}" srcOrd="1" destOrd="0" parTransId="{FFCAFEE5-019A-464E-A401-E880353AB68C}" sibTransId="{AAA4A86D-5F73-471F-9429-19A57D34B407}"/>
    <dgm:cxn modelId="{77DB1784-2334-498F-948D-55315606E30F}" srcId="{840D625E-CDD9-42ED-8795-62ABC46877F2}" destId="{CAEC155E-0B04-4A44-BCAA-C0E441478980}" srcOrd="0" destOrd="0" parTransId="{0FA00201-E6EE-4449-AA06-AB78EF09991E}" sibTransId="{14306C14-8C75-444D-93BD-F1AAEDC0D624}"/>
    <dgm:cxn modelId="{B6AA0286-B31C-49B7-B789-F8793B07C98F}" srcId="{840D625E-CDD9-42ED-8795-62ABC46877F2}" destId="{A6E58A74-A0B2-4327-B895-F2CDA47FD74C}" srcOrd="7" destOrd="0" parTransId="{72229C42-2A5D-4397-95CB-FBC2A7135AFB}" sibTransId="{B225098F-0928-49B2-9324-8A5E1C715F0A}"/>
    <dgm:cxn modelId="{473C328E-548F-4C34-ACAF-1B7504C2AA99}" type="presOf" srcId="{2E865F91-D133-4B19-83EB-C1FBFC6775F0}" destId="{CFDCE078-8F1B-4C34-BFC3-BEDA523BB72C}" srcOrd="0" destOrd="0" presId="urn:microsoft.com/office/officeart/2008/layout/AccentedPicture#1"/>
    <dgm:cxn modelId="{228FB7AA-1198-48A9-9EFE-A920F5E554AE}" srcId="{840D625E-CDD9-42ED-8795-62ABC46877F2}" destId="{2E865F91-D133-4B19-83EB-C1FBFC6775F0}" srcOrd="6" destOrd="0" parTransId="{3E9F73EC-B9A6-45AE-9D0A-304F6787350B}" sibTransId="{54FD446B-5E75-4DA1-B966-CE1B2319405F}"/>
    <dgm:cxn modelId="{C0D0D6B2-25A0-41AE-80C7-3A50032628AE}" srcId="{840D625E-CDD9-42ED-8795-62ABC46877F2}" destId="{8BA0DAE7-BA68-4B18-97BD-E08A34878529}" srcOrd="5" destOrd="0" parTransId="{A2A55162-A45F-4E32-8D16-1C4C2498598B}" sibTransId="{510C5FDB-5973-4BE9-A29C-5EF27064DB76}"/>
    <dgm:cxn modelId="{4470F6BF-1FE2-41C6-9E82-0C3A8929E697}" type="presOf" srcId="{CAEC155E-0B04-4A44-BCAA-C0E441478980}" destId="{070F70D5-2C77-4455-9B74-6F9F699A9294}" srcOrd="0" destOrd="0" presId="urn:microsoft.com/office/officeart/2008/layout/AccentedPicture#1"/>
    <dgm:cxn modelId="{17FBB6C5-FBFE-4582-88A1-488744C84D26}" srcId="{840D625E-CDD9-42ED-8795-62ABC46877F2}" destId="{8ECAB555-FDAE-4487-AE04-C71F80F83A0E}" srcOrd="3" destOrd="0" parTransId="{D4083302-40D1-473F-9720-DC06C205D546}" sibTransId="{8163F724-3496-42D0-9293-A1EE8D652541}"/>
    <dgm:cxn modelId="{5CCAC3D0-0955-484A-994B-26E77EAD45F5}" srcId="{840D625E-CDD9-42ED-8795-62ABC46877F2}" destId="{879AB512-8337-4851-A7E5-C90A27411A62}" srcOrd="8" destOrd="0" parTransId="{C898EEE7-7976-4C2B-B4C9-A1CA9DE067F0}" sibTransId="{2E7C75A2-1906-49D9-98E7-20EBFDFB9227}"/>
    <dgm:cxn modelId="{5019FDD2-34A6-42D1-90D1-9C46638FB8CD}" srcId="{840D625E-CDD9-42ED-8795-62ABC46877F2}" destId="{91B864A1-25C0-4B9B-A22D-19018F517230}" srcOrd="9" destOrd="0" parTransId="{41EC128C-DC2A-4CB6-80DF-D6EAEAF30639}" sibTransId="{402F4D4D-9168-4172-B6CE-1AF66B1405D1}"/>
    <dgm:cxn modelId="{F40DF9D8-66D8-4D19-A42F-6E918F824C04}" type="presOf" srcId="{840D625E-CDD9-42ED-8795-62ABC46877F2}" destId="{CD0F6F8B-CB5A-4979-A17D-09556BF8D403}" srcOrd="0" destOrd="0" presId="urn:microsoft.com/office/officeart/2008/layout/AccentedPicture#1"/>
    <dgm:cxn modelId="{D43564E9-CD27-4803-A834-C6120CD1CC1B}" type="presOf" srcId="{33825EDE-B50E-4070-9599-70CC2772FF2A}" destId="{A65C66DE-7687-4D77-96A2-634014FFF832}" srcOrd="0" destOrd="0" presId="urn:microsoft.com/office/officeart/2008/layout/AccentedPicture#1"/>
    <dgm:cxn modelId="{8952C8EC-E900-4D9C-987B-EA02686092E2}" srcId="{840D625E-CDD9-42ED-8795-62ABC46877F2}" destId="{C44A3855-376D-4EF5-AA03-35A1FE5F77AA}" srcOrd="2" destOrd="0" parTransId="{73F2CBB4-713D-46F0-95CA-FC4775169871}" sibTransId="{E2A386DE-92EB-448C-9F1D-6C7356E11763}"/>
    <dgm:cxn modelId="{536638F6-3780-4246-A640-29334C8F9008}" type="presOf" srcId="{A6E58A74-A0B2-4327-B895-F2CDA47FD74C}" destId="{C0EDC5C2-0A25-49B4-8077-8CF627CE4A3A}" srcOrd="0" destOrd="0" presId="urn:microsoft.com/office/officeart/2008/layout/AccentedPicture#1"/>
    <dgm:cxn modelId="{3359A07F-7354-4C7A-AC81-F802FA5804DC}" type="presParOf" srcId="{CD0F6F8B-CB5A-4979-A17D-09556BF8D403}" destId="{C24DDEE4-3BCF-45F3-904B-8DD58DD0D91D}" srcOrd="0" destOrd="0" presId="urn:microsoft.com/office/officeart/2008/layout/AccentedPicture#1"/>
    <dgm:cxn modelId="{102E0639-4DEF-4734-9FF1-F7382EC81358}" type="presParOf" srcId="{CD0F6F8B-CB5A-4979-A17D-09556BF8D403}" destId="{070F70D5-2C77-4455-9B74-6F9F699A9294}" srcOrd="1" destOrd="0" presId="urn:microsoft.com/office/officeart/2008/layout/AccentedPicture#1"/>
    <dgm:cxn modelId="{3A2F3ED5-3364-4DB7-936A-AD7F3F8272D0}" type="presParOf" srcId="{CD0F6F8B-CB5A-4979-A17D-09556BF8D403}" destId="{2FD0DD60-D9E2-4751-B4D5-641E1986E2EF}" srcOrd="2" destOrd="0" presId="urn:microsoft.com/office/officeart/2008/layout/AccentedPicture#1"/>
    <dgm:cxn modelId="{2CDD3DB1-1E3B-4106-84CA-0A26C7511FF2}" type="presParOf" srcId="{2FD0DD60-D9E2-4751-B4D5-641E1986E2EF}" destId="{CC8D5069-12B5-4284-8165-AF16BEEE27F1}" srcOrd="0" destOrd="0" presId="urn:microsoft.com/office/officeart/2008/layout/AccentedPicture#1"/>
    <dgm:cxn modelId="{4EBFE130-27A4-4D07-8D94-A4917488F70B}" type="presParOf" srcId="{CC8D5069-12B5-4284-8165-AF16BEEE27F1}" destId="{919F2262-48DF-4649-A420-D83AD17D8C25}" srcOrd="0" destOrd="0" presId="urn:microsoft.com/office/officeart/2008/layout/AccentedPicture#1"/>
    <dgm:cxn modelId="{01641FFB-42B7-40DB-A412-DA87FCA50A12}" type="presParOf" srcId="{CC8D5069-12B5-4284-8165-AF16BEEE27F1}" destId="{6C4AE421-0D53-4429-85D3-3E7D96A91997}" srcOrd="1" destOrd="0" presId="urn:microsoft.com/office/officeart/2008/layout/AccentedPicture#1"/>
    <dgm:cxn modelId="{094C1EDB-A891-4708-86AB-228A04FF82A7}" type="presParOf" srcId="{CC8D5069-12B5-4284-8165-AF16BEEE27F1}" destId="{7382F750-BC1F-4BAB-914E-FC30653A83DF}" srcOrd="2" destOrd="0" presId="urn:microsoft.com/office/officeart/2008/layout/AccentedPicture#1"/>
    <dgm:cxn modelId="{9DA41B3B-265B-452C-8938-B738902B8B39}" type="presParOf" srcId="{7382F750-BC1F-4BAB-914E-FC30653A83DF}" destId="{A65C66DE-7687-4D77-96A2-634014FFF832}" srcOrd="0" destOrd="0" presId="urn:microsoft.com/office/officeart/2008/layout/AccentedPicture#1"/>
    <dgm:cxn modelId="{4C58E3DA-082D-49D6-9C21-EEDA1DAB4831}" type="presParOf" srcId="{2FD0DD60-D9E2-4751-B4D5-641E1986E2EF}" destId="{98AA9EBC-1473-4E81-9094-35F1F4E495A7}" srcOrd="1" destOrd="0" presId="urn:microsoft.com/office/officeart/2008/layout/AccentedPicture#1"/>
    <dgm:cxn modelId="{1910A5DC-C19F-44A9-B85B-00D4D9D72579}" type="presParOf" srcId="{2FD0DD60-D9E2-4751-B4D5-641E1986E2EF}" destId="{3AB29BDD-684A-4061-BD06-4A07363EC9A7}" srcOrd="2" destOrd="0" presId="urn:microsoft.com/office/officeart/2008/layout/AccentedPicture#1"/>
    <dgm:cxn modelId="{AEC5F950-E7E1-49E1-81CE-310BCFCDE8F5}" type="presParOf" srcId="{3AB29BDD-684A-4061-BD06-4A07363EC9A7}" destId="{7DEC6611-112B-478C-AF62-DE43CCA7DD07}" srcOrd="0" destOrd="0" presId="urn:microsoft.com/office/officeart/2008/layout/AccentedPicture#1"/>
    <dgm:cxn modelId="{442F8D80-8522-4DEE-B0AA-3A7FBFF51E33}" type="presParOf" srcId="{3AB29BDD-684A-4061-BD06-4A07363EC9A7}" destId="{5B2C43A2-2963-4761-875B-7BB86E05F9D4}" srcOrd="1" destOrd="0" presId="urn:microsoft.com/office/officeart/2008/layout/AccentedPicture#1"/>
    <dgm:cxn modelId="{CDFEBBCE-990D-4636-9774-47F291F49813}" type="presParOf" srcId="{3AB29BDD-684A-4061-BD06-4A07363EC9A7}" destId="{26ECECDD-CC6E-46A3-ABEC-F8A4E81B6B3B}" srcOrd="2" destOrd="0" presId="urn:microsoft.com/office/officeart/2008/layout/AccentedPicture#1"/>
    <dgm:cxn modelId="{3E825E5C-74C8-42A3-B15C-58BF24273E71}" type="presParOf" srcId="{26ECECDD-CC6E-46A3-ABEC-F8A4E81B6B3B}" destId="{C51E5D03-1302-4247-B596-9A1DF0BE2C80}" srcOrd="0" destOrd="0" presId="urn:microsoft.com/office/officeart/2008/layout/AccentedPicture#1"/>
    <dgm:cxn modelId="{6B8493BD-0F04-4EB4-B062-C12EBF839EFA}" type="presParOf" srcId="{2FD0DD60-D9E2-4751-B4D5-641E1986E2EF}" destId="{25E80926-2B5D-4711-A781-64AEA75C143C}" srcOrd="3" destOrd="0" presId="urn:microsoft.com/office/officeart/2008/layout/AccentedPicture#1"/>
    <dgm:cxn modelId="{C79226DA-8D8E-46F5-8F4D-C257E01C1A03}" type="presParOf" srcId="{2FD0DD60-D9E2-4751-B4D5-641E1986E2EF}" destId="{C4E10726-D5ED-4D97-84EF-549594DB26E4}" srcOrd="4" destOrd="0" presId="urn:microsoft.com/office/officeart/2008/layout/AccentedPicture#1"/>
    <dgm:cxn modelId="{7DBCAB47-4A60-4646-8AF1-5BE7FA1A8536}" type="presParOf" srcId="{C4E10726-D5ED-4D97-84EF-549594DB26E4}" destId="{382CA2E5-2A6F-4CD9-ABF3-3BBF010AEB3F}" srcOrd="0" destOrd="0" presId="urn:microsoft.com/office/officeart/2008/layout/AccentedPicture#1"/>
    <dgm:cxn modelId="{681C60D9-4C9D-47E7-BB60-9AF95CE30C1F}" type="presParOf" srcId="{C4E10726-D5ED-4D97-84EF-549594DB26E4}" destId="{2209C35B-B695-4615-922A-6CF4A0C9CF1E}" srcOrd="1" destOrd="0" presId="urn:microsoft.com/office/officeart/2008/layout/AccentedPicture#1"/>
    <dgm:cxn modelId="{725A2F56-F26A-463B-8051-BED479577C45}" type="presParOf" srcId="{C4E10726-D5ED-4D97-84EF-549594DB26E4}" destId="{AC042D57-AC54-4298-9D10-A7CCBEFD6B6D}" srcOrd="2" destOrd="0" presId="urn:microsoft.com/office/officeart/2008/layout/AccentedPicture#1"/>
    <dgm:cxn modelId="{053A7892-AE80-4060-9962-F61DA31914FE}" type="presParOf" srcId="{AC042D57-AC54-4298-9D10-A7CCBEFD6B6D}" destId="{45E46CE5-B074-404D-BDC2-415B6D3212E6}" srcOrd="0" destOrd="0" presId="urn:microsoft.com/office/officeart/2008/layout/AccentedPicture#1"/>
    <dgm:cxn modelId="{993F9FF4-523D-4241-A26D-0E04B4823D49}" type="presParOf" srcId="{2FD0DD60-D9E2-4751-B4D5-641E1986E2EF}" destId="{11C5C10B-040A-4554-8663-DDA4DE9D9C29}" srcOrd="5" destOrd="0" presId="urn:microsoft.com/office/officeart/2008/layout/AccentedPicture#1"/>
    <dgm:cxn modelId="{2B1B56E3-521F-414B-B949-AE6705A863E0}" type="presParOf" srcId="{2FD0DD60-D9E2-4751-B4D5-641E1986E2EF}" destId="{1F7E8F5E-9B82-4E8E-B4D8-6D5DAA2580B4}" srcOrd="6" destOrd="0" presId="urn:microsoft.com/office/officeart/2008/layout/AccentedPicture#1"/>
    <dgm:cxn modelId="{B44CEBBF-E6D6-4903-A20C-E03816B35AA5}" type="presParOf" srcId="{1F7E8F5E-9B82-4E8E-B4D8-6D5DAA2580B4}" destId="{903BFA79-5D6E-4C43-B7F7-65401DB104EA}" srcOrd="0" destOrd="0" presId="urn:microsoft.com/office/officeart/2008/layout/AccentedPicture#1"/>
    <dgm:cxn modelId="{0BE0B490-9515-4760-957F-93ACC1BB7944}" type="presParOf" srcId="{1F7E8F5E-9B82-4E8E-B4D8-6D5DAA2580B4}" destId="{F439CF20-61DC-414A-8680-7240C8198C21}" srcOrd="1" destOrd="0" presId="urn:microsoft.com/office/officeart/2008/layout/AccentedPicture#1"/>
    <dgm:cxn modelId="{C5BF593B-932B-4EBE-B596-6EE3270002A3}" type="presParOf" srcId="{1F7E8F5E-9B82-4E8E-B4D8-6D5DAA2580B4}" destId="{240CCBF5-8696-403A-89E9-272982A256DD}" srcOrd="2" destOrd="0" presId="urn:microsoft.com/office/officeart/2008/layout/AccentedPicture#1"/>
    <dgm:cxn modelId="{5807F39A-6B42-4026-A8C4-30BE4DC62FCF}" type="presParOf" srcId="{240CCBF5-8696-403A-89E9-272982A256DD}" destId="{5A8178AF-94DE-4C95-AB75-6AE6BF064C63}" srcOrd="0" destOrd="0" presId="urn:microsoft.com/office/officeart/2008/layout/AccentedPicture#1"/>
    <dgm:cxn modelId="{CA1C13CF-B500-473A-8175-55E5154E9A16}" type="presParOf" srcId="{2FD0DD60-D9E2-4751-B4D5-641E1986E2EF}" destId="{46039E27-EF46-45B2-BCFB-B0AE26B6C3AA}" srcOrd="7" destOrd="0" presId="urn:microsoft.com/office/officeart/2008/layout/AccentedPicture#1"/>
    <dgm:cxn modelId="{20977F27-8725-4880-81AC-B94A4C5F6BBB}" type="presParOf" srcId="{2FD0DD60-D9E2-4751-B4D5-641E1986E2EF}" destId="{D2030694-3A6F-44B2-BD9A-436B4077FEFF}" srcOrd="8" destOrd="0" presId="urn:microsoft.com/office/officeart/2008/layout/AccentedPicture#1"/>
    <dgm:cxn modelId="{467A248A-2BCB-4DF3-ABA9-93DA3A1B3C55}" type="presParOf" srcId="{D2030694-3A6F-44B2-BD9A-436B4077FEFF}" destId="{225455CC-C4C9-4ECB-8D19-ED441BB1428F}" srcOrd="0" destOrd="0" presId="urn:microsoft.com/office/officeart/2008/layout/AccentedPicture#1"/>
    <dgm:cxn modelId="{49C823C8-820F-4333-B772-52ECA58B6FAE}" type="presParOf" srcId="{D2030694-3A6F-44B2-BD9A-436B4077FEFF}" destId="{A7F1171B-ABA6-4D67-9943-DE58FE8FA97A}" srcOrd="1" destOrd="0" presId="urn:microsoft.com/office/officeart/2008/layout/AccentedPicture#1"/>
    <dgm:cxn modelId="{4E8F8640-DF7A-4925-952E-0436CEFA649F}" type="presParOf" srcId="{D2030694-3A6F-44B2-BD9A-436B4077FEFF}" destId="{BBA592A1-F6FC-4AF0-8FD6-26305BFE5A92}" srcOrd="2" destOrd="0" presId="urn:microsoft.com/office/officeart/2008/layout/AccentedPicture#1"/>
    <dgm:cxn modelId="{FF5CEB35-8534-48F0-97F8-862B81C190E6}" type="presParOf" srcId="{BBA592A1-F6FC-4AF0-8FD6-26305BFE5A92}" destId="{BD9611F7-4AC7-4EA4-A89C-B58E15533A48}" srcOrd="0" destOrd="0" presId="urn:microsoft.com/office/officeart/2008/layout/AccentedPicture#1"/>
    <dgm:cxn modelId="{259E6AE5-EB4B-488F-A4FD-F1EDE5723F29}" type="presParOf" srcId="{2FD0DD60-D9E2-4751-B4D5-641E1986E2EF}" destId="{8D258F0A-2089-4DC6-8D08-6B61F9413F3B}" srcOrd="9" destOrd="0" presId="urn:microsoft.com/office/officeart/2008/layout/AccentedPicture#1"/>
    <dgm:cxn modelId="{FBE9B869-6BD2-4A70-A7D7-0B2DF5AC3F1F}" type="presParOf" srcId="{2FD0DD60-D9E2-4751-B4D5-641E1986E2EF}" destId="{48320E47-7206-444A-BEC0-7B25EBDD3B01}" srcOrd="10" destOrd="0" presId="urn:microsoft.com/office/officeart/2008/layout/AccentedPicture#1"/>
    <dgm:cxn modelId="{B7BEC277-7A9C-4832-93C1-3C60BDBC3F3B}" type="presParOf" srcId="{48320E47-7206-444A-BEC0-7B25EBDD3B01}" destId="{78BE29E3-9567-45AC-8555-3A87095075A2}" srcOrd="0" destOrd="0" presId="urn:microsoft.com/office/officeart/2008/layout/AccentedPicture#1"/>
    <dgm:cxn modelId="{FFE40532-2380-4C07-9081-F3EBA37575F2}" type="presParOf" srcId="{48320E47-7206-444A-BEC0-7B25EBDD3B01}" destId="{F7FEA288-5BA8-42BB-B7D0-D62499DF40CB}" srcOrd="1" destOrd="0" presId="urn:microsoft.com/office/officeart/2008/layout/AccentedPicture#1"/>
    <dgm:cxn modelId="{15B4F97B-AE01-4D03-ADD8-AE44CAA1662F}" type="presParOf" srcId="{48320E47-7206-444A-BEC0-7B25EBDD3B01}" destId="{174367AC-783E-4F72-A1CD-5D2D535EFF5E}" srcOrd="2" destOrd="0" presId="urn:microsoft.com/office/officeart/2008/layout/AccentedPicture#1"/>
    <dgm:cxn modelId="{5B1229E9-E17E-4654-A0F5-A4D96E26019A}" type="presParOf" srcId="{174367AC-783E-4F72-A1CD-5D2D535EFF5E}" destId="{CFDCE078-8F1B-4C34-BFC3-BEDA523BB72C}" srcOrd="0" destOrd="0" presId="urn:microsoft.com/office/officeart/2008/layout/AccentedPicture#1"/>
    <dgm:cxn modelId="{B8B8900D-F0DD-45E5-99C3-4EB31BF5FA39}" type="presParOf" srcId="{2FD0DD60-D9E2-4751-B4D5-641E1986E2EF}" destId="{95CA86C6-D3ED-4B27-9D1C-526167C4E86D}" srcOrd="11" destOrd="0" presId="urn:microsoft.com/office/officeart/2008/layout/AccentedPicture#1"/>
    <dgm:cxn modelId="{A01D14D1-9741-4858-B133-9F5D4AC8099B}" type="presParOf" srcId="{2FD0DD60-D9E2-4751-B4D5-641E1986E2EF}" destId="{6F81CCEA-078F-4DA8-8D4D-4C209080F9D1}" srcOrd="12" destOrd="0" presId="urn:microsoft.com/office/officeart/2008/layout/AccentedPicture#1"/>
    <dgm:cxn modelId="{2F6A6086-8643-4612-A32F-77C147C0DCDA}" type="presParOf" srcId="{6F81CCEA-078F-4DA8-8D4D-4C209080F9D1}" destId="{24C33F03-ACC8-4C8D-A4E0-FFCD56029AC8}" srcOrd="0" destOrd="0" presId="urn:microsoft.com/office/officeart/2008/layout/AccentedPicture#1"/>
    <dgm:cxn modelId="{46A974CA-9042-49A3-B89E-2091EB54C259}" type="presParOf" srcId="{6F81CCEA-078F-4DA8-8D4D-4C209080F9D1}" destId="{8CA2C194-CA14-42A5-A730-4132B54ED004}" srcOrd="1" destOrd="0" presId="urn:microsoft.com/office/officeart/2008/layout/AccentedPicture#1"/>
    <dgm:cxn modelId="{8BD95A6A-02C3-43DF-A516-74F39647A2DC}" type="presParOf" srcId="{6F81CCEA-078F-4DA8-8D4D-4C209080F9D1}" destId="{E91F7C94-6086-4A66-911B-269CC278C234}" srcOrd="2" destOrd="0" presId="urn:microsoft.com/office/officeart/2008/layout/AccentedPicture#1"/>
    <dgm:cxn modelId="{AEF98622-F451-46F2-AA0D-F166B607FA58}" type="presParOf" srcId="{E91F7C94-6086-4A66-911B-269CC278C234}" destId="{C0EDC5C2-0A25-49B4-8077-8CF627CE4A3A}" srcOrd="0" destOrd="0" presId="urn:microsoft.com/office/officeart/2008/layout/AccentedPicture#1"/>
    <dgm:cxn modelId="{37B0C7EA-4307-4F20-ADEB-96FF5D112937}" type="presParOf" srcId="{2FD0DD60-D9E2-4751-B4D5-641E1986E2EF}" destId="{8746EA34-AA57-434F-A780-DB4A6A43F14F}" srcOrd="13" destOrd="0" presId="urn:microsoft.com/office/officeart/2008/layout/AccentedPicture#1"/>
    <dgm:cxn modelId="{0D381E55-162D-423C-B7CA-B326BACA43CC}" type="presParOf" srcId="{2FD0DD60-D9E2-4751-B4D5-641E1986E2EF}" destId="{1704FD84-CFBC-44DD-A11B-BA30A8A6AB88}" srcOrd="14" destOrd="0" presId="urn:microsoft.com/office/officeart/2008/layout/AccentedPicture#1"/>
    <dgm:cxn modelId="{3BE0AEAE-A18F-4535-80DD-95A8CF9C6EDA}" type="presParOf" srcId="{1704FD84-CFBC-44DD-A11B-BA30A8A6AB88}" destId="{4D252EFA-D4D5-46AD-8482-F5F6D405DB92}" srcOrd="0" destOrd="0" presId="urn:microsoft.com/office/officeart/2008/layout/AccentedPicture#1"/>
    <dgm:cxn modelId="{EF138095-6360-4669-B29E-20083B0E85F8}" type="presParOf" srcId="{1704FD84-CFBC-44DD-A11B-BA30A8A6AB88}" destId="{D6595F6D-D84B-4B15-9B65-BBB553C947D4}" srcOrd="1" destOrd="0" presId="urn:microsoft.com/office/officeart/2008/layout/AccentedPicture#1"/>
    <dgm:cxn modelId="{C12ABA49-9E3B-4367-8643-7723E8A291E2}" type="presParOf" srcId="{1704FD84-CFBC-44DD-A11B-BA30A8A6AB88}" destId="{FCCEC4ED-6530-46B9-8F91-97DD98DCA1E0}" srcOrd="2" destOrd="0" presId="urn:microsoft.com/office/officeart/2008/layout/AccentedPicture#1"/>
    <dgm:cxn modelId="{125CC888-1C03-480B-ACDF-54EF603FE344}" type="presParOf" srcId="{FCCEC4ED-6530-46B9-8F91-97DD98DCA1E0}" destId="{575F9C8F-FBAA-43B8-8039-BE3B7AABC04C}" srcOrd="0" destOrd="0" presId="urn:microsoft.com/office/officeart/2008/layout/AccentedPicture#1"/>
    <dgm:cxn modelId="{47FBC9D7-A219-408D-898E-B9A5F828EBA6}" type="presParOf" srcId="{2FD0DD60-D9E2-4751-B4D5-641E1986E2EF}" destId="{B19992D3-F7EE-4FBF-92ED-CFAC2B9F63A8}" srcOrd="15" destOrd="0" presId="urn:microsoft.com/office/officeart/2008/layout/AccentedPicture#1"/>
    <dgm:cxn modelId="{FD36A099-55F3-4FA1-9E0D-0E724C6669B6}" type="presParOf" srcId="{2FD0DD60-D9E2-4751-B4D5-641E1986E2EF}" destId="{805A4A57-3ED9-4A41-AB87-45028FBC1417}" srcOrd="16" destOrd="0" presId="urn:microsoft.com/office/officeart/2008/layout/AccentedPicture#1"/>
    <dgm:cxn modelId="{2B8A2AB2-3DFD-4574-8FDE-5FBD1B55D328}" type="presParOf" srcId="{805A4A57-3ED9-4A41-AB87-45028FBC1417}" destId="{88C96C91-8381-4EEF-B93C-9574A06C92ED}" srcOrd="0" destOrd="0" presId="urn:microsoft.com/office/officeart/2008/layout/AccentedPicture#1"/>
    <dgm:cxn modelId="{87F1B03F-608C-4177-9ECB-261E6CBE8767}" type="presParOf" srcId="{805A4A57-3ED9-4A41-AB87-45028FBC1417}" destId="{24B93E3F-C939-4C93-9FC9-59D2948EC02D}" srcOrd="1" destOrd="0" presId="urn:microsoft.com/office/officeart/2008/layout/AccentedPicture#1"/>
    <dgm:cxn modelId="{83DCD66E-DBB2-4A4A-B8A1-FF2F645BB28C}" type="presParOf" srcId="{805A4A57-3ED9-4A41-AB87-45028FBC1417}" destId="{542BEF3A-C4BE-4096-BEAC-DAA66C8E5E0B}" srcOrd="2" destOrd="0" presId="urn:microsoft.com/office/officeart/2008/layout/AccentedPicture#1"/>
    <dgm:cxn modelId="{87EAF826-D486-471C-A02B-C3538ECEABE3}" type="presParOf" srcId="{542BEF3A-C4BE-4096-BEAC-DAA66C8E5E0B}" destId="{3A9C153B-33A2-4DCC-8413-998F5796C592}" srcOrd="0" destOrd="0" presId="urn:microsoft.com/office/officeart/2008/layout/AccentedPicture#1"/>
    <dgm:cxn modelId="{F4B2FCD7-4ED0-4FA2-B037-73E2A9872D81}" type="presParOf" srcId="{CD0F6F8B-CB5A-4979-A17D-09556BF8D403}" destId="{DBCCB2D9-3896-41B2-AC1F-6BB6EBBDF87D}" srcOrd="3" destOrd="0" presId="urn:microsoft.com/office/officeart/2008/layout/AccentedPicture#1"/>
    <dgm:cxn modelId="{CFCFF458-7A03-4C68-BAD0-FA727E96A782}" type="presParOf" srcId="{DBCCB2D9-3896-41B2-AC1F-6BB6EBBDF87D}" destId="{A18257DD-2F82-47E4-8B0D-8FD9D228141D}" srcOrd="0" destOrd="0" presId="urn:microsoft.com/office/officeart/2008/layout/AccentedPicture#1"/>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6.xml><?xml version="1.0" encoding="utf-8"?>
<dgm:dataModel xmlns:dgm="http://schemas.openxmlformats.org/drawingml/2006/diagram" xmlns:a="http://schemas.openxmlformats.org/drawingml/2006/main">
  <dgm:ptLst>
    <dgm:pt modelId="{6C4BC600-5CF2-479A-9374-B10AA437E390}" type="doc">
      <dgm:prSet loTypeId="urn:microsoft.com/office/officeart/2005/8/layout/vList2#2" loCatId="list" qsTypeId="urn:microsoft.com/office/officeart/2005/8/quickstyle/simple5#4" qsCatId="simple" csTypeId="urn:microsoft.com/office/officeart/2005/8/colors/accent1_4#2" csCatId="accent1" phldr="1"/>
      <dgm:spPr/>
      <dgm:t>
        <a:bodyPr/>
        <a:lstStyle/>
        <a:p>
          <a:endParaRPr lang="zh-CN" altLang="en-US"/>
        </a:p>
      </dgm:t>
    </dgm:pt>
    <dgm:pt modelId="{C1908143-F2D4-4CF5-9F77-6AEE66AD89B8}">
      <dgm:prSet phldrT="[文本]" custT="1"/>
      <dgm:spPr/>
      <dgm:t>
        <a:bodyPr/>
        <a:lstStyle/>
        <a:p>
          <a:r>
            <a:rPr lang="zh-CN" altLang="en-US" sz="2800" dirty="0">
              <a:latin typeface="+mn-ea"/>
              <a:ea typeface="+mn-ea"/>
            </a:rPr>
            <a:t>价格发现</a:t>
          </a:r>
        </a:p>
      </dgm:t>
    </dgm:pt>
    <dgm:pt modelId="{D24EDCC5-739D-4F88-912D-23D87F7696EA}" type="parTrans" cxnId="{E45E05EC-D0B4-443D-9679-5AE40D414BC2}">
      <dgm:prSet/>
      <dgm:spPr/>
      <dgm:t>
        <a:bodyPr/>
        <a:lstStyle/>
        <a:p>
          <a:endParaRPr lang="zh-CN" altLang="en-US">
            <a:latin typeface="+mn-ea"/>
            <a:ea typeface="+mn-ea"/>
          </a:endParaRPr>
        </a:p>
      </dgm:t>
    </dgm:pt>
    <dgm:pt modelId="{BFD64D5C-3580-4C25-ABA6-81933FFDB578}" type="sibTrans" cxnId="{E45E05EC-D0B4-443D-9679-5AE40D414BC2}">
      <dgm:prSet/>
      <dgm:spPr/>
      <dgm:t>
        <a:bodyPr/>
        <a:lstStyle/>
        <a:p>
          <a:endParaRPr lang="zh-CN" altLang="en-US">
            <a:latin typeface="+mn-ea"/>
            <a:ea typeface="+mn-ea"/>
          </a:endParaRPr>
        </a:p>
      </dgm:t>
    </dgm:pt>
    <dgm:pt modelId="{3AB13E85-EE64-46C9-B3F9-0B0ACC70FA01}">
      <dgm:prSet phldrT="[文本]" custT="1"/>
      <dgm:spPr/>
      <dgm:t>
        <a:bodyPr/>
        <a:lstStyle/>
        <a:p>
          <a:r>
            <a:rPr lang="zh-CN" sz="2000" dirty="0">
              <a:latin typeface="+mn-ea"/>
              <a:ea typeface="+mn-ea"/>
            </a:rPr>
            <a:t>标准化合约</a:t>
          </a:r>
          <a:r>
            <a:rPr lang="en-US" altLang="zh-CN" sz="2000" dirty="0">
              <a:latin typeface="+mn-ea"/>
              <a:ea typeface="+mn-ea"/>
            </a:rPr>
            <a:t> </a:t>
          </a:r>
          <a:r>
            <a:rPr lang="zh-CN" altLang="en-US" sz="2000" dirty="0">
              <a:latin typeface="+mn-ea"/>
              <a:ea typeface="+mn-ea"/>
            </a:rPr>
            <a:t>信息全面</a:t>
          </a:r>
        </a:p>
      </dgm:t>
    </dgm:pt>
    <dgm:pt modelId="{E3D0E663-80C0-4249-8045-C02B286184C5}" type="parTrans" cxnId="{766B59BD-6CEC-4437-B0E6-5CFB2B1E268C}">
      <dgm:prSet/>
      <dgm:spPr/>
      <dgm:t>
        <a:bodyPr/>
        <a:lstStyle/>
        <a:p>
          <a:endParaRPr lang="zh-CN" altLang="en-US">
            <a:latin typeface="+mn-ea"/>
            <a:ea typeface="+mn-ea"/>
          </a:endParaRPr>
        </a:p>
      </dgm:t>
    </dgm:pt>
    <dgm:pt modelId="{42E93A57-4875-4A0D-ABFF-EE03C67F93B7}" type="sibTrans" cxnId="{766B59BD-6CEC-4437-B0E6-5CFB2B1E268C}">
      <dgm:prSet/>
      <dgm:spPr/>
      <dgm:t>
        <a:bodyPr/>
        <a:lstStyle/>
        <a:p>
          <a:endParaRPr lang="zh-CN" altLang="en-US">
            <a:latin typeface="+mn-ea"/>
            <a:ea typeface="+mn-ea"/>
          </a:endParaRPr>
        </a:p>
      </dgm:t>
    </dgm:pt>
    <dgm:pt modelId="{93030150-3309-44E5-98D0-ED079E5C8B15}">
      <dgm:prSet phldrT="[文本]" custT="1"/>
      <dgm:spPr/>
      <dgm:t>
        <a:bodyPr/>
        <a:lstStyle/>
        <a:p>
          <a:r>
            <a:rPr lang="zh-CN" altLang="en-US" sz="2800" dirty="0">
              <a:latin typeface="+mn-ea"/>
              <a:ea typeface="+mn-ea"/>
            </a:rPr>
            <a:t>风险规避</a:t>
          </a:r>
        </a:p>
      </dgm:t>
    </dgm:pt>
    <dgm:pt modelId="{D702FDAE-C5FD-4CB1-A471-37E35363698E}" type="parTrans" cxnId="{39E6CCED-E9D1-48C6-B5F3-945A5A9DD9E7}">
      <dgm:prSet/>
      <dgm:spPr/>
      <dgm:t>
        <a:bodyPr/>
        <a:lstStyle/>
        <a:p>
          <a:endParaRPr lang="zh-CN" altLang="en-US">
            <a:latin typeface="+mn-ea"/>
            <a:ea typeface="+mn-ea"/>
          </a:endParaRPr>
        </a:p>
      </dgm:t>
    </dgm:pt>
    <dgm:pt modelId="{A30FE3BD-71B9-4A81-91AE-9D8ABB2117E6}" type="sibTrans" cxnId="{39E6CCED-E9D1-48C6-B5F3-945A5A9DD9E7}">
      <dgm:prSet/>
      <dgm:spPr/>
      <dgm:t>
        <a:bodyPr/>
        <a:lstStyle/>
        <a:p>
          <a:endParaRPr lang="zh-CN" altLang="en-US">
            <a:latin typeface="+mn-ea"/>
            <a:ea typeface="+mn-ea"/>
          </a:endParaRPr>
        </a:p>
      </dgm:t>
    </dgm:pt>
    <dgm:pt modelId="{1183B9FD-CDF2-4803-99D0-5CE012AE11CA}">
      <dgm:prSet phldrT="[文本]" custT="1"/>
      <dgm:spPr/>
      <dgm:t>
        <a:bodyPr/>
        <a:lstStyle/>
        <a:p>
          <a:r>
            <a:rPr lang="zh-CN" altLang="en-US" sz="2000" dirty="0">
              <a:latin typeface="+mn-ea"/>
              <a:ea typeface="+mn-ea"/>
            </a:rPr>
            <a:t>碳现货价格波动 </a:t>
          </a:r>
          <a:r>
            <a:rPr lang="zh-CN" sz="2000" dirty="0">
              <a:latin typeface="+mn-ea"/>
              <a:ea typeface="+mn-ea"/>
            </a:rPr>
            <a:t>方向相反、数量相等的头寸交易</a:t>
          </a:r>
          <a:r>
            <a:rPr lang="en-US" altLang="zh-CN" sz="2000" dirty="0">
              <a:latin typeface="+mn-ea"/>
              <a:ea typeface="+mn-ea"/>
            </a:rPr>
            <a:t> </a:t>
          </a:r>
          <a:r>
            <a:rPr lang="zh-CN" sz="2000" dirty="0">
              <a:latin typeface="+mn-ea"/>
              <a:ea typeface="+mn-ea"/>
            </a:rPr>
            <a:t>套期保值</a:t>
          </a:r>
          <a:endParaRPr lang="zh-CN" altLang="en-US" sz="2000" dirty="0">
            <a:latin typeface="+mn-ea"/>
            <a:ea typeface="+mn-ea"/>
          </a:endParaRPr>
        </a:p>
      </dgm:t>
    </dgm:pt>
    <dgm:pt modelId="{6A9AEDA9-A28B-4CDD-9E83-5B2C72B12190}" type="parTrans" cxnId="{B0471324-A448-4510-BA30-CA94DF76263E}">
      <dgm:prSet/>
      <dgm:spPr/>
      <dgm:t>
        <a:bodyPr/>
        <a:lstStyle/>
        <a:p>
          <a:endParaRPr lang="zh-CN" altLang="en-US">
            <a:latin typeface="+mn-ea"/>
            <a:ea typeface="+mn-ea"/>
          </a:endParaRPr>
        </a:p>
      </dgm:t>
    </dgm:pt>
    <dgm:pt modelId="{16EAB78F-AB99-42B4-BCA5-B09C3ED13555}" type="sibTrans" cxnId="{B0471324-A448-4510-BA30-CA94DF76263E}">
      <dgm:prSet/>
      <dgm:spPr/>
      <dgm:t>
        <a:bodyPr/>
        <a:lstStyle/>
        <a:p>
          <a:endParaRPr lang="zh-CN" altLang="en-US">
            <a:latin typeface="+mn-ea"/>
            <a:ea typeface="+mn-ea"/>
          </a:endParaRPr>
        </a:p>
      </dgm:t>
    </dgm:pt>
    <dgm:pt modelId="{B474867F-E8A7-47A2-B33D-2A537850DAE5}">
      <dgm:prSet phldrT="[文本]" custT="1"/>
      <dgm:spPr/>
      <dgm:t>
        <a:bodyPr/>
        <a:lstStyle/>
        <a:p>
          <a:r>
            <a:rPr lang="zh-CN" altLang="en-US" sz="2000" dirty="0">
              <a:latin typeface="+mn-ea"/>
              <a:ea typeface="+mn-ea"/>
            </a:rPr>
            <a:t>流动性强 市场份额大</a:t>
          </a:r>
        </a:p>
      </dgm:t>
    </dgm:pt>
    <dgm:pt modelId="{9CD43AB5-1BB5-4F3D-AAAB-D12ACA2A9CF5}" type="parTrans" cxnId="{437AA66D-1980-47CC-8BA6-F509EDFB20F9}">
      <dgm:prSet/>
      <dgm:spPr/>
      <dgm:t>
        <a:bodyPr/>
        <a:lstStyle/>
        <a:p>
          <a:endParaRPr lang="zh-CN" altLang="en-US">
            <a:latin typeface="+mn-ea"/>
            <a:ea typeface="+mn-ea"/>
          </a:endParaRPr>
        </a:p>
      </dgm:t>
    </dgm:pt>
    <dgm:pt modelId="{41F35C73-D67D-4B05-8EA1-458716DB0205}" type="sibTrans" cxnId="{437AA66D-1980-47CC-8BA6-F509EDFB20F9}">
      <dgm:prSet/>
      <dgm:spPr/>
      <dgm:t>
        <a:bodyPr/>
        <a:lstStyle/>
        <a:p>
          <a:endParaRPr lang="zh-CN" altLang="en-US">
            <a:latin typeface="+mn-ea"/>
            <a:ea typeface="+mn-ea"/>
          </a:endParaRPr>
        </a:p>
      </dgm:t>
    </dgm:pt>
    <dgm:pt modelId="{F2EC9D13-9794-4348-8538-EA7898DCD48C}">
      <dgm:prSet phldrT="[文本]" custT="1"/>
      <dgm:spPr/>
      <dgm:t>
        <a:bodyPr/>
        <a:lstStyle/>
        <a:p>
          <a:r>
            <a:rPr lang="zh-CN" altLang="en-US" sz="2800" dirty="0">
              <a:latin typeface="+mn-ea"/>
              <a:ea typeface="+mn-ea"/>
            </a:rPr>
            <a:t>投机获利</a:t>
          </a:r>
        </a:p>
      </dgm:t>
    </dgm:pt>
    <dgm:pt modelId="{C336918E-E3E4-43B1-936C-DB80096557EF}" type="parTrans" cxnId="{A5A12B51-1527-4D62-A79C-5E6AC38F89B7}">
      <dgm:prSet/>
      <dgm:spPr/>
      <dgm:t>
        <a:bodyPr/>
        <a:lstStyle/>
        <a:p>
          <a:endParaRPr lang="zh-CN" altLang="en-US">
            <a:latin typeface="+mn-ea"/>
            <a:ea typeface="+mn-ea"/>
          </a:endParaRPr>
        </a:p>
      </dgm:t>
    </dgm:pt>
    <dgm:pt modelId="{BDD747E7-CCB1-43A4-A182-B1CFC8C6F08E}" type="sibTrans" cxnId="{A5A12B51-1527-4D62-A79C-5E6AC38F89B7}">
      <dgm:prSet/>
      <dgm:spPr/>
      <dgm:t>
        <a:bodyPr/>
        <a:lstStyle/>
        <a:p>
          <a:endParaRPr lang="zh-CN" altLang="en-US">
            <a:latin typeface="+mn-ea"/>
            <a:ea typeface="+mn-ea"/>
          </a:endParaRPr>
        </a:p>
      </dgm:t>
    </dgm:pt>
    <dgm:pt modelId="{8800D64D-3ADE-4513-BB76-CB4CDCB9BFD7}">
      <dgm:prSet phldrT="[文本]" custT="1"/>
      <dgm:spPr/>
      <dgm:t>
        <a:bodyPr/>
        <a:lstStyle/>
        <a:p>
          <a:r>
            <a:rPr lang="zh-CN" altLang="en-US" sz="2000" dirty="0">
              <a:latin typeface="+mn-ea"/>
              <a:ea typeface="+mn-ea"/>
            </a:rPr>
            <a:t>预期价格 供求关系 专业交易者 </a:t>
          </a:r>
        </a:p>
      </dgm:t>
    </dgm:pt>
    <dgm:pt modelId="{BDBBBC0E-5F72-4481-9992-7E693716B7C1}" type="parTrans" cxnId="{919F39DC-09C1-4FFE-9A02-2936DC86F872}">
      <dgm:prSet/>
      <dgm:spPr/>
      <dgm:t>
        <a:bodyPr/>
        <a:lstStyle/>
        <a:p>
          <a:endParaRPr lang="zh-CN" altLang="en-US">
            <a:latin typeface="+mn-ea"/>
            <a:ea typeface="+mn-ea"/>
          </a:endParaRPr>
        </a:p>
      </dgm:t>
    </dgm:pt>
    <dgm:pt modelId="{893E26E5-7F7A-41CE-9D0D-73C52B58238A}" type="sibTrans" cxnId="{919F39DC-09C1-4FFE-9A02-2936DC86F872}">
      <dgm:prSet/>
      <dgm:spPr/>
      <dgm:t>
        <a:bodyPr/>
        <a:lstStyle/>
        <a:p>
          <a:endParaRPr lang="zh-CN" altLang="en-US">
            <a:latin typeface="+mn-ea"/>
            <a:ea typeface="+mn-ea"/>
          </a:endParaRPr>
        </a:p>
      </dgm:t>
    </dgm:pt>
    <dgm:pt modelId="{FC34091E-657F-43C9-88BC-9B68D3344C26}">
      <dgm:prSet phldrT="[文本]" custT="1"/>
      <dgm:spPr/>
      <dgm:t>
        <a:bodyPr/>
        <a:lstStyle/>
        <a:p>
          <a:r>
            <a:rPr lang="zh-CN" altLang="en-US" sz="2000" dirty="0">
              <a:latin typeface="+mn-ea"/>
              <a:ea typeface="+mn-ea"/>
            </a:rPr>
            <a:t>交易所监管 规避违约风险</a:t>
          </a:r>
        </a:p>
      </dgm:t>
    </dgm:pt>
    <dgm:pt modelId="{378906F4-C7F1-4AE8-9B43-C3CDCC818B80}" type="parTrans" cxnId="{5C372287-B4A4-414E-9219-E4023AE3E8FB}">
      <dgm:prSet/>
      <dgm:spPr/>
      <dgm:t>
        <a:bodyPr/>
        <a:lstStyle/>
        <a:p>
          <a:endParaRPr lang="zh-CN" altLang="en-US">
            <a:latin typeface="+mn-ea"/>
            <a:ea typeface="+mn-ea"/>
          </a:endParaRPr>
        </a:p>
      </dgm:t>
    </dgm:pt>
    <dgm:pt modelId="{BB2463A9-8DCF-44A7-AE87-415D897E7EA0}" type="sibTrans" cxnId="{5C372287-B4A4-414E-9219-E4023AE3E8FB}">
      <dgm:prSet/>
      <dgm:spPr/>
      <dgm:t>
        <a:bodyPr/>
        <a:lstStyle/>
        <a:p>
          <a:endParaRPr lang="zh-CN" altLang="en-US">
            <a:latin typeface="+mn-ea"/>
            <a:ea typeface="+mn-ea"/>
          </a:endParaRPr>
        </a:p>
      </dgm:t>
    </dgm:pt>
    <dgm:pt modelId="{8928408D-3763-408C-8B06-28CD7BD45CC2}">
      <dgm:prSet phldrT="[文本]" custT="1"/>
      <dgm:spPr/>
      <dgm:t>
        <a:bodyPr/>
        <a:lstStyle/>
        <a:p>
          <a:r>
            <a:rPr lang="zh-CN" altLang="en-US" sz="2000" dirty="0">
              <a:latin typeface="+mn-ea"/>
              <a:ea typeface="+mn-ea"/>
            </a:rPr>
            <a:t>价格波动 超额收益</a:t>
          </a:r>
        </a:p>
      </dgm:t>
    </dgm:pt>
    <dgm:pt modelId="{F4749C9C-97AD-434C-879A-D4C13988F2F7}" type="parTrans" cxnId="{7DD88AB4-ED11-4CB7-85E5-976D604A6D23}">
      <dgm:prSet/>
      <dgm:spPr/>
      <dgm:t>
        <a:bodyPr/>
        <a:lstStyle/>
        <a:p>
          <a:endParaRPr lang="zh-CN" altLang="en-US">
            <a:latin typeface="+mn-ea"/>
            <a:ea typeface="+mn-ea"/>
          </a:endParaRPr>
        </a:p>
      </dgm:t>
    </dgm:pt>
    <dgm:pt modelId="{0C2193BD-A76A-46A9-8FF4-FF14B22AA098}" type="sibTrans" cxnId="{7DD88AB4-ED11-4CB7-85E5-976D604A6D23}">
      <dgm:prSet/>
      <dgm:spPr/>
      <dgm:t>
        <a:bodyPr/>
        <a:lstStyle/>
        <a:p>
          <a:endParaRPr lang="zh-CN" altLang="en-US">
            <a:latin typeface="+mn-ea"/>
            <a:ea typeface="+mn-ea"/>
          </a:endParaRPr>
        </a:p>
      </dgm:t>
    </dgm:pt>
    <dgm:pt modelId="{216739FF-01D7-4F14-9A1D-767B6767F32C}">
      <dgm:prSet phldrT="[文本]" custT="1"/>
      <dgm:spPr/>
      <dgm:t>
        <a:bodyPr/>
        <a:lstStyle/>
        <a:p>
          <a:r>
            <a:rPr lang="zh-CN" altLang="en-US" sz="2000" dirty="0">
              <a:latin typeface="+mn-ea"/>
              <a:ea typeface="+mn-ea"/>
            </a:rPr>
            <a:t>跨市场跨品种跨期限套利</a:t>
          </a:r>
        </a:p>
      </dgm:t>
    </dgm:pt>
    <dgm:pt modelId="{0B5F19EE-C5A0-4809-BE89-0181DEEFA503}" type="parTrans" cxnId="{09DFF6E2-E732-4139-AC73-675D7002E0B6}">
      <dgm:prSet/>
      <dgm:spPr/>
      <dgm:t>
        <a:bodyPr/>
        <a:lstStyle/>
        <a:p>
          <a:endParaRPr lang="zh-CN" altLang="en-US">
            <a:latin typeface="+mn-ea"/>
            <a:ea typeface="+mn-ea"/>
          </a:endParaRPr>
        </a:p>
      </dgm:t>
    </dgm:pt>
    <dgm:pt modelId="{F15FFB0B-CC97-4082-860F-311D681CFB1C}" type="sibTrans" cxnId="{09DFF6E2-E732-4139-AC73-675D7002E0B6}">
      <dgm:prSet/>
      <dgm:spPr/>
      <dgm:t>
        <a:bodyPr/>
        <a:lstStyle/>
        <a:p>
          <a:endParaRPr lang="zh-CN" altLang="en-US">
            <a:latin typeface="+mn-ea"/>
            <a:ea typeface="+mn-ea"/>
          </a:endParaRPr>
        </a:p>
      </dgm:t>
    </dgm:pt>
    <dgm:pt modelId="{DEA2C80E-D836-4809-802A-B70CDDAC6B49}" type="pres">
      <dgm:prSet presAssocID="{6C4BC600-5CF2-479A-9374-B10AA437E390}" presName="linear" presStyleCnt="0">
        <dgm:presLayoutVars>
          <dgm:animLvl val="lvl"/>
          <dgm:resizeHandles val="exact"/>
        </dgm:presLayoutVars>
      </dgm:prSet>
      <dgm:spPr/>
    </dgm:pt>
    <dgm:pt modelId="{2FB71EFD-A8E2-4869-A9F4-764418156F5D}" type="pres">
      <dgm:prSet presAssocID="{C1908143-F2D4-4CF5-9F77-6AEE66AD89B8}" presName="parentText" presStyleLbl="node1" presStyleIdx="0" presStyleCnt="3">
        <dgm:presLayoutVars>
          <dgm:chMax val="0"/>
          <dgm:bulletEnabled val="1"/>
        </dgm:presLayoutVars>
      </dgm:prSet>
      <dgm:spPr/>
    </dgm:pt>
    <dgm:pt modelId="{3C1F3D3E-9B3B-4AED-81D6-16D9FB791723}" type="pres">
      <dgm:prSet presAssocID="{C1908143-F2D4-4CF5-9F77-6AEE66AD89B8}" presName="childText" presStyleLbl="revTx" presStyleIdx="0" presStyleCnt="3">
        <dgm:presLayoutVars>
          <dgm:bulletEnabled val="1"/>
        </dgm:presLayoutVars>
      </dgm:prSet>
      <dgm:spPr/>
    </dgm:pt>
    <dgm:pt modelId="{9FECC4DC-CAE3-4C31-8B56-E80A097EBB48}" type="pres">
      <dgm:prSet presAssocID="{93030150-3309-44E5-98D0-ED079E5C8B15}" presName="parentText" presStyleLbl="node1" presStyleIdx="1" presStyleCnt="3">
        <dgm:presLayoutVars>
          <dgm:chMax val="0"/>
          <dgm:bulletEnabled val="1"/>
        </dgm:presLayoutVars>
      </dgm:prSet>
      <dgm:spPr/>
    </dgm:pt>
    <dgm:pt modelId="{82F2E11E-8C7B-49DF-B05C-05AB7682D13B}" type="pres">
      <dgm:prSet presAssocID="{93030150-3309-44E5-98D0-ED079E5C8B15}" presName="childText" presStyleLbl="revTx" presStyleIdx="1" presStyleCnt="3">
        <dgm:presLayoutVars>
          <dgm:bulletEnabled val="1"/>
        </dgm:presLayoutVars>
      </dgm:prSet>
      <dgm:spPr/>
    </dgm:pt>
    <dgm:pt modelId="{9F6170A1-346A-46E6-9ADC-F2E5540648E6}" type="pres">
      <dgm:prSet presAssocID="{F2EC9D13-9794-4348-8538-EA7898DCD48C}" presName="parentText" presStyleLbl="node1" presStyleIdx="2" presStyleCnt="3">
        <dgm:presLayoutVars>
          <dgm:chMax val="0"/>
          <dgm:bulletEnabled val="1"/>
        </dgm:presLayoutVars>
      </dgm:prSet>
      <dgm:spPr/>
    </dgm:pt>
    <dgm:pt modelId="{EC049717-54BE-4D93-839D-C3FB700F16F6}" type="pres">
      <dgm:prSet presAssocID="{F2EC9D13-9794-4348-8538-EA7898DCD48C}" presName="childText" presStyleLbl="revTx" presStyleIdx="2" presStyleCnt="3">
        <dgm:presLayoutVars>
          <dgm:bulletEnabled val="1"/>
        </dgm:presLayoutVars>
      </dgm:prSet>
      <dgm:spPr/>
    </dgm:pt>
  </dgm:ptLst>
  <dgm:cxnLst>
    <dgm:cxn modelId="{B0471324-A448-4510-BA30-CA94DF76263E}" srcId="{93030150-3309-44E5-98D0-ED079E5C8B15}" destId="{1183B9FD-CDF2-4803-99D0-5CE012AE11CA}" srcOrd="0" destOrd="0" parTransId="{6A9AEDA9-A28B-4CDD-9E83-5B2C72B12190}" sibTransId="{16EAB78F-AB99-42B4-BCA5-B09C3ED13555}"/>
    <dgm:cxn modelId="{F2114724-2AAA-4722-AA93-E45EC0C5B182}" type="presOf" srcId="{1183B9FD-CDF2-4803-99D0-5CE012AE11CA}" destId="{82F2E11E-8C7B-49DF-B05C-05AB7682D13B}" srcOrd="0" destOrd="0" presId="urn:microsoft.com/office/officeart/2005/8/layout/vList2#2"/>
    <dgm:cxn modelId="{5C6D7B5C-9530-4B40-AE62-D9A4287A6B76}" type="presOf" srcId="{93030150-3309-44E5-98D0-ED079E5C8B15}" destId="{9FECC4DC-CAE3-4C31-8B56-E80A097EBB48}" srcOrd="0" destOrd="0" presId="urn:microsoft.com/office/officeart/2005/8/layout/vList2#2"/>
    <dgm:cxn modelId="{437AA66D-1980-47CC-8BA6-F509EDFB20F9}" srcId="{F2EC9D13-9794-4348-8538-EA7898DCD48C}" destId="{B474867F-E8A7-47A2-B33D-2A537850DAE5}" srcOrd="0" destOrd="0" parTransId="{9CD43AB5-1BB5-4F3D-AAAB-D12ACA2A9CF5}" sibTransId="{41F35C73-D67D-4B05-8EA1-458716DB0205}"/>
    <dgm:cxn modelId="{B32D914F-F3C4-419C-AD69-A3B484C68D9F}" type="presOf" srcId="{FC34091E-657F-43C9-88BC-9B68D3344C26}" destId="{82F2E11E-8C7B-49DF-B05C-05AB7682D13B}" srcOrd="0" destOrd="1" presId="urn:microsoft.com/office/officeart/2005/8/layout/vList2#2"/>
    <dgm:cxn modelId="{A5A12B51-1527-4D62-A79C-5E6AC38F89B7}" srcId="{6C4BC600-5CF2-479A-9374-B10AA437E390}" destId="{F2EC9D13-9794-4348-8538-EA7898DCD48C}" srcOrd="2" destOrd="0" parTransId="{C336918E-E3E4-43B1-936C-DB80096557EF}" sibTransId="{BDD747E7-CCB1-43A4-A182-B1CFC8C6F08E}"/>
    <dgm:cxn modelId="{69C3137D-2F26-4B4F-9E27-ACA2646F55D1}" type="presOf" srcId="{216739FF-01D7-4F14-9A1D-767B6767F32C}" destId="{EC049717-54BE-4D93-839D-C3FB700F16F6}" srcOrd="0" destOrd="2" presId="urn:microsoft.com/office/officeart/2005/8/layout/vList2#2"/>
    <dgm:cxn modelId="{708C9A80-B9A4-4DAE-A5DE-AB128C363FF9}" type="presOf" srcId="{B474867F-E8A7-47A2-B33D-2A537850DAE5}" destId="{EC049717-54BE-4D93-839D-C3FB700F16F6}" srcOrd="0" destOrd="0" presId="urn:microsoft.com/office/officeart/2005/8/layout/vList2#2"/>
    <dgm:cxn modelId="{5C372287-B4A4-414E-9219-E4023AE3E8FB}" srcId="{93030150-3309-44E5-98D0-ED079E5C8B15}" destId="{FC34091E-657F-43C9-88BC-9B68D3344C26}" srcOrd="1" destOrd="0" parTransId="{378906F4-C7F1-4AE8-9B43-C3CDCC818B80}" sibTransId="{BB2463A9-8DCF-44A7-AE87-415D897E7EA0}"/>
    <dgm:cxn modelId="{A4D052A5-1FC8-47E5-BC47-2480D602E2ED}" type="presOf" srcId="{3AB13E85-EE64-46C9-B3F9-0B0ACC70FA01}" destId="{3C1F3D3E-9B3B-4AED-81D6-16D9FB791723}" srcOrd="0" destOrd="0" presId="urn:microsoft.com/office/officeart/2005/8/layout/vList2#2"/>
    <dgm:cxn modelId="{7DD88AB4-ED11-4CB7-85E5-976D604A6D23}" srcId="{F2EC9D13-9794-4348-8538-EA7898DCD48C}" destId="{8928408D-3763-408C-8B06-28CD7BD45CC2}" srcOrd="1" destOrd="0" parTransId="{F4749C9C-97AD-434C-879A-D4C13988F2F7}" sibTransId="{0C2193BD-A76A-46A9-8FF4-FF14B22AA098}"/>
    <dgm:cxn modelId="{766B59BD-6CEC-4437-B0E6-5CFB2B1E268C}" srcId="{C1908143-F2D4-4CF5-9F77-6AEE66AD89B8}" destId="{3AB13E85-EE64-46C9-B3F9-0B0ACC70FA01}" srcOrd="0" destOrd="0" parTransId="{E3D0E663-80C0-4249-8045-C02B286184C5}" sibTransId="{42E93A57-4875-4A0D-ABFF-EE03C67F93B7}"/>
    <dgm:cxn modelId="{D3C651C2-A760-4445-87CE-647069EC839E}" type="presOf" srcId="{8800D64D-3ADE-4513-BB76-CB4CDCB9BFD7}" destId="{3C1F3D3E-9B3B-4AED-81D6-16D9FB791723}" srcOrd="0" destOrd="1" presId="urn:microsoft.com/office/officeart/2005/8/layout/vList2#2"/>
    <dgm:cxn modelId="{BF1548C6-026B-4839-B6B4-108563B147C3}" type="presOf" srcId="{F2EC9D13-9794-4348-8538-EA7898DCD48C}" destId="{9F6170A1-346A-46E6-9ADC-F2E5540648E6}" srcOrd="0" destOrd="0" presId="urn:microsoft.com/office/officeart/2005/8/layout/vList2#2"/>
    <dgm:cxn modelId="{C38082CB-525A-4804-8E44-593472E48DF6}" type="presOf" srcId="{C1908143-F2D4-4CF5-9F77-6AEE66AD89B8}" destId="{2FB71EFD-A8E2-4869-A9F4-764418156F5D}" srcOrd="0" destOrd="0" presId="urn:microsoft.com/office/officeart/2005/8/layout/vList2#2"/>
    <dgm:cxn modelId="{C46DDFDB-6483-4ED9-91BF-7611B16A7769}" type="presOf" srcId="{6C4BC600-5CF2-479A-9374-B10AA437E390}" destId="{DEA2C80E-D836-4809-802A-B70CDDAC6B49}" srcOrd="0" destOrd="0" presId="urn:microsoft.com/office/officeart/2005/8/layout/vList2#2"/>
    <dgm:cxn modelId="{919F39DC-09C1-4FFE-9A02-2936DC86F872}" srcId="{C1908143-F2D4-4CF5-9F77-6AEE66AD89B8}" destId="{8800D64D-3ADE-4513-BB76-CB4CDCB9BFD7}" srcOrd="1" destOrd="0" parTransId="{BDBBBC0E-5F72-4481-9992-7E693716B7C1}" sibTransId="{893E26E5-7F7A-41CE-9D0D-73C52B58238A}"/>
    <dgm:cxn modelId="{09DFF6E2-E732-4139-AC73-675D7002E0B6}" srcId="{F2EC9D13-9794-4348-8538-EA7898DCD48C}" destId="{216739FF-01D7-4F14-9A1D-767B6767F32C}" srcOrd="2" destOrd="0" parTransId="{0B5F19EE-C5A0-4809-BE89-0181DEEFA503}" sibTransId="{F15FFB0B-CC97-4082-860F-311D681CFB1C}"/>
    <dgm:cxn modelId="{E45E05EC-D0B4-443D-9679-5AE40D414BC2}" srcId="{6C4BC600-5CF2-479A-9374-B10AA437E390}" destId="{C1908143-F2D4-4CF5-9F77-6AEE66AD89B8}" srcOrd="0" destOrd="0" parTransId="{D24EDCC5-739D-4F88-912D-23D87F7696EA}" sibTransId="{BFD64D5C-3580-4C25-ABA6-81933FFDB578}"/>
    <dgm:cxn modelId="{39E6CCED-E9D1-48C6-B5F3-945A5A9DD9E7}" srcId="{6C4BC600-5CF2-479A-9374-B10AA437E390}" destId="{93030150-3309-44E5-98D0-ED079E5C8B15}" srcOrd="1" destOrd="0" parTransId="{D702FDAE-C5FD-4CB1-A471-37E35363698E}" sibTransId="{A30FE3BD-71B9-4A81-91AE-9D8ABB2117E6}"/>
    <dgm:cxn modelId="{763EEFED-9E45-439C-BFC8-8D2336F70D44}" type="presOf" srcId="{8928408D-3763-408C-8B06-28CD7BD45CC2}" destId="{EC049717-54BE-4D93-839D-C3FB700F16F6}" srcOrd="0" destOrd="1" presId="urn:microsoft.com/office/officeart/2005/8/layout/vList2#2"/>
    <dgm:cxn modelId="{C60830FA-1B51-4143-AE82-8C2B2E8860C8}" type="presParOf" srcId="{DEA2C80E-D836-4809-802A-B70CDDAC6B49}" destId="{2FB71EFD-A8E2-4869-A9F4-764418156F5D}" srcOrd="0" destOrd="0" presId="urn:microsoft.com/office/officeart/2005/8/layout/vList2#2"/>
    <dgm:cxn modelId="{63A92557-BA89-4A73-B326-32559DFF2E95}" type="presParOf" srcId="{DEA2C80E-D836-4809-802A-B70CDDAC6B49}" destId="{3C1F3D3E-9B3B-4AED-81D6-16D9FB791723}" srcOrd="1" destOrd="0" presId="urn:microsoft.com/office/officeart/2005/8/layout/vList2#2"/>
    <dgm:cxn modelId="{A5ED96A6-821D-4D41-BBF0-C45644058095}" type="presParOf" srcId="{DEA2C80E-D836-4809-802A-B70CDDAC6B49}" destId="{9FECC4DC-CAE3-4C31-8B56-E80A097EBB48}" srcOrd="2" destOrd="0" presId="urn:microsoft.com/office/officeart/2005/8/layout/vList2#2"/>
    <dgm:cxn modelId="{CD4EF317-E9B4-4816-9F27-71FCCC142C0B}" type="presParOf" srcId="{DEA2C80E-D836-4809-802A-B70CDDAC6B49}" destId="{82F2E11E-8C7B-49DF-B05C-05AB7682D13B}" srcOrd="3" destOrd="0" presId="urn:microsoft.com/office/officeart/2005/8/layout/vList2#2"/>
    <dgm:cxn modelId="{D7783316-00A6-4E4D-97B7-2AE77F5AEB95}" type="presParOf" srcId="{DEA2C80E-D836-4809-802A-B70CDDAC6B49}" destId="{9F6170A1-346A-46E6-9ADC-F2E5540648E6}" srcOrd="4" destOrd="0" presId="urn:microsoft.com/office/officeart/2005/8/layout/vList2#2"/>
    <dgm:cxn modelId="{F468CD62-84B1-4B0D-B6FA-D882F9CD9F97}" type="presParOf" srcId="{DEA2C80E-D836-4809-802A-B70CDDAC6B49}" destId="{EC049717-54BE-4D93-839D-C3FB700F16F6}" srcOrd="5" destOrd="0" presId="urn:microsoft.com/office/officeart/2005/8/layout/vList2#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7.xml><?xml version="1.0" encoding="utf-8"?>
<dgm:dataModel xmlns:dgm="http://schemas.openxmlformats.org/drawingml/2006/diagram" xmlns:a="http://schemas.openxmlformats.org/drawingml/2006/main">
  <dgm:ptLst>
    <dgm:pt modelId="{0A5A9816-304A-42E9-95AE-B697E2318BB4}" type="doc">
      <dgm:prSet loTypeId="urn:microsoft.com/office/officeart/2008/layout/HorizontalMultiLevelHierarchy#2" loCatId="hierarchy" qsTypeId="urn:microsoft.com/office/officeart/2005/8/quickstyle/simple2#2" qsCatId="simple" csTypeId="urn:microsoft.com/office/officeart/2005/8/colors/accent1_1#2" csCatId="accent1" phldr="1"/>
      <dgm:spPr/>
      <dgm:t>
        <a:bodyPr/>
        <a:lstStyle/>
        <a:p>
          <a:endParaRPr lang="zh-CN" altLang="en-US"/>
        </a:p>
      </dgm:t>
    </dgm:pt>
    <dgm:pt modelId="{54CAB9C0-7B89-421A-8219-EB2976DC257F}">
      <dgm:prSet phldrT="[文本]" custT="1"/>
      <dgm:spPr/>
      <dgm:t>
        <a:bodyPr vert="vert"/>
        <a:lstStyle/>
        <a:p>
          <a:r>
            <a:rPr lang="zh-CN" altLang="en-US" sz="2400" b="1">
              <a:solidFill>
                <a:schemeClr val="accent1"/>
              </a:solidFill>
              <a:latin typeface="微软雅黑" panose="020B0503020204020204" pitchFamily="34" charset="-122"/>
              <a:ea typeface="微软雅黑" panose="020B0503020204020204" pitchFamily="34" charset="-122"/>
            </a:rPr>
            <a:t>碳</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金</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融</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产</a:t>
          </a:r>
          <a:endParaRPr lang="en-US" altLang="zh-CN" sz="2400" b="1">
            <a:solidFill>
              <a:schemeClr val="accent1"/>
            </a:solidFill>
            <a:latin typeface="微软雅黑" panose="020B0503020204020204" pitchFamily="34" charset="-122"/>
            <a:ea typeface="微软雅黑" panose="020B0503020204020204" pitchFamily="34" charset="-122"/>
          </a:endParaRPr>
        </a:p>
        <a:p>
          <a:r>
            <a:rPr lang="zh-CN" altLang="en-US" sz="2400" b="1">
              <a:solidFill>
                <a:schemeClr val="accent1"/>
              </a:solidFill>
              <a:latin typeface="微软雅黑" panose="020B0503020204020204" pitchFamily="34" charset="-122"/>
              <a:ea typeface="微软雅黑" panose="020B0503020204020204" pitchFamily="34" charset="-122"/>
            </a:rPr>
            <a:t>品</a:t>
          </a:r>
          <a:endParaRPr lang="zh-CN" altLang="en-US" sz="2400" b="1" dirty="0">
            <a:solidFill>
              <a:schemeClr val="accent1"/>
            </a:solidFill>
            <a:latin typeface="微软雅黑" panose="020B0503020204020204" pitchFamily="34" charset="-122"/>
            <a:ea typeface="微软雅黑" panose="020B0503020204020204" pitchFamily="34" charset="-122"/>
          </a:endParaRPr>
        </a:p>
      </dgm:t>
    </dgm:pt>
    <dgm:pt modelId="{BC4919F2-7180-43D4-9C64-A12A8E5C03B5}" type="par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7854D8B-98E9-499E-B213-C066BC306D31}" type="sibTrans" cxnId="{CB389C7F-58BE-4F4A-A441-05FDEC1DBC2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7E43DD2-A0B2-4BB7-A5D6-32E49BDC20C6}">
      <dgm:prSet phldrT="[文本]" custT="1"/>
      <dgm:spPr/>
      <dgm:t>
        <a:bodyPr/>
        <a:lstStyle/>
        <a:p>
          <a:r>
            <a:rPr lang="zh-CN" altLang="en-US" sz="2400" b="1">
              <a:solidFill>
                <a:schemeClr val="accent1"/>
              </a:solidFill>
              <a:latin typeface="微软雅黑" panose="020B0503020204020204" pitchFamily="34" charset="-122"/>
              <a:ea typeface="微软雅黑" panose="020B0503020204020204" pitchFamily="34" charset="-122"/>
            </a:rPr>
            <a:t>碳市场交易工具</a:t>
          </a:r>
          <a:endParaRPr lang="zh-CN" altLang="en-US" sz="2400" b="1" dirty="0">
            <a:solidFill>
              <a:schemeClr val="accent1"/>
            </a:solidFill>
            <a:latin typeface="微软雅黑" panose="020B0503020204020204" pitchFamily="34" charset="-122"/>
            <a:ea typeface="微软雅黑" panose="020B0503020204020204" pitchFamily="34" charset="-122"/>
          </a:endParaRPr>
        </a:p>
      </dgm:t>
    </dgm:pt>
    <dgm:pt modelId="{AFA98720-E3DC-4C82-8F2E-5EB73138A0D8}" type="parTrans" cxnId="{948CA911-08A1-45D9-9F1A-6710D5DA0B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85870D2-DCA3-4870-A1D9-0F4DA348DF38}" type="sibTrans" cxnId="{948CA911-08A1-45D9-9F1A-6710D5DA0B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24ACA40-D903-4079-9D40-EC31C4B70971}">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期货</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2ED10DCA-5AF4-429D-B07F-3916A7CCADE2}" type="parTrans" cxnId="{C5EA99A7-EDB8-46CD-AE8B-FF82B168588F}">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3ABE25F9-A074-4230-A5C9-599F494A545A}" type="sibTrans" cxnId="{C5EA99A7-EDB8-46CD-AE8B-FF82B168588F}">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1BDE031-C2C9-413B-8F2E-B21378A68AF9}">
      <dgm:prSet phldrT="[文本]" custT="1"/>
      <dgm:spPr/>
      <dgm:t>
        <a:bodyPr/>
        <a:lstStyle/>
        <a:p>
          <a:r>
            <a:rPr lang="zh-CN" altLang="en-US" sz="2400" b="1">
              <a:solidFill>
                <a:schemeClr val="accent1"/>
              </a:solidFill>
              <a:latin typeface="微软雅黑" panose="020B0503020204020204" pitchFamily="34" charset="-122"/>
              <a:ea typeface="微软雅黑" panose="020B0503020204020204" pitchFamily="34" charset="-122"/>
            </a:rPr>
            <a:t>碳期权</a:t>
          </a:r>
          <a:endParaRPr lang="zh-CN" altLang="en-US" sz="2400" b="1" dirty="0">
            <a:solidFill>
              <a:schemeClr val="accent1"/>
            </a:solidFill>
            <a:latin typeface="微软雅黑" panose="020B0503020204020204" pitchFamily="34" charset="-122"/>
            <a:ea typeface="微软雅黑" panose="020B0503020204020204" pitchFamily="34" charset="-122"/>
          </a:endParaRPr>
        </a:p>
      </dgm:t>
    </dgm:pt>
    <dgm:pt modelId="{2F32249B-6042-46D2-8BF8-101C37929CD8}" type="parTrans" cxnId="{F2AB9B5E-23C7-413B-8933-E62D7472C642}">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3A03101-C982-44F4-AC28-2B020B5B16E8}" type="sibTrans" cxnId="{F2AB9B5E-23C7-413B-8933-E62D7472C642}">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4BB1DC3-B43A-4230-A970-C8F03353C24C}">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融资工具</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361CCF11-0911-41CB-9372-B01E775FAF69}" type="parTrans" cxnId="{662986FA-12EA-47C6-A307-BFD60C520364}">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61B48BF-13E1-4F5E-86C3-854655FE475C}" type="sibTrans" cxnId="{662986FA-12EA-47C6-A307-BFD60C520364}">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4AC36ED-451E-407B-9E13-1713472D0F8D}">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指数</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C04B269B-8140-4DCF-880C-75B719FFF4F4}" type="parTrans" cxnId="{69CBCF26-59C0-4534-86AA-76ED5171E019}">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2CC06FF-CEA0-42D5-B557-6DEA21AF86FF}" type="sibTrans" cxnId="{69CBCF26-59C0-4534-86AA-76ED5171E019}">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5076B411-AB64-49D7-B8A7-862FEF71732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支持工具</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84C13237-93E5-4BE1-A5D9-4D0972316573}" type="parTrans" cxnId="{1FDAE770-AD18-431E-995D-E5BD5C7591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91688ABE-38D7-40FF-9727-98D4C5A1F0F6}" type="sibTrans" cxnId="{1FDAE770-AD18-431E-995D-E5BD5C7591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84AE1F1-CED7-4543-B7EE-C4467FC3233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债券</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EED13B38-7C15-46DB-8235-84CB48926A6C}" type="parTrans" cxnId="{2FFF7846-CCF2-4CCD-9202-3BA62BCA1F53}">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7557FB15-8A2F-4305-9A17-CAC51325AA37}" type="sibTrans" cxnId="{2FFF7846-CCF2-4CCD-9202-3BA62BCA1F53}">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65C6C5F0-FA39-4022-B661-C9DDD29C581E}">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市场抵质押融资</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175B0BC7-FBB7-4D71-BFA9-C43DA0247C7B}" type="parTrans" cxnId="{D864B168-4232-473E-9D8D-AF7831F5FF1E}">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0EDA38DB-36D8-4F5B-A033-1C67A4EE4C65}" type="sibTrans" cxnId="{D864B168-4232-473E-9D8D-AF7831F5FF1E}">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F94E23CE-C93A-45F8-9740-3B484273EB74}">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保险</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996F1EEE-69D3-48E1-BDC2-A8CF125BB468}" type="parTrans" cxnId="{DD9819D2-2789-4D84-9256-9C96F60DDA38}">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65EDE31-EC11-457A-8FF9-92290653D8B0}" type="sibTrans" cxnId="{DD9819D2-2789-4D84-9256-9C96F60DDA38}">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D8E3E470-7D6D-47F4-8617-1670A1C0FD26}">
      <dgm:prSet phldrT="[文本]" custT="1"/>
      <dgm:spPr/>
      <dgm:t>
        <a:bodyPr/>
        <a:lstStyle/>
        <a:p>
          <a:r>
            <a:rPr lang="zh-CN" altLang="en-US" sz="2400" b="1">
              <a:solidFill>
                <a:schemeClr val="bg1">
                  <a:lumMod val="50000"/>
                </a:schemeClr>
              </a:solidFill>
              <a:latin typeface="微软雅黑" panose="020B0503020204020204" pitchFamily="34" charset="-122"/>
              <a:ea typeface="微软雅黑" panose="020B0503020204020204" pitchFamily="34" charset="-122"/>
            </a:rPr>
            <a:t>碳基金</a:t>
          </a:r>
          <a:endParaRPr lang="zh-CN" altLang="en-US" sz="2400" b="1" dirty="0">
            <a:solidFill>
              <a:schemeClr val="bg1">
                <a:lumMod val="50000"/>
              </a:schemeClr>
            </a:solidFill>
            <a:latin typeface="微软雅黑" panose="020B0503020204020204" pitchFamily="34" charset="-122"/>
            <a:ea typeface="微软雅黑" panose="020B0503020204020204" pitchFamily="34" charset="-122"/>
          </a:endParaRPr>
        </a:p>
      </dgm:t>
    </dgm:pt>
    <dgm:pt modelId="{B3EA2E19-5167-483A-AD83-EDE8E22C7305}" type="parTrans" cxnId="{08CDCAD8-925E-4DDE-861C-17405EABB6FB}">
      <dgm:prSet custT="1"/>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4D8A1D16-1306-4078-890D-52694264AC30}" type="sibTrans" cxnId="{08CDCAD8-925E-4DDE-861C-17405EABB6FB}">
      <dgm:prSet/>
      <dgm:spPr/>
      <dgm:t>
        <a:bodyPr/>
        <a:lstStyle/>
        <a:p>
          <a:endParaRPr lang="zh-CN" altLang="en-US" sz="2400" b="1">
            <a:solidFill>
              <a:schemeClr val="bg1">
                <a:lumMod val="50000"/>
              </a:schemeClr>
            </a:solidFill>
            <a:latin typeface="微软雅黑" panose="020B0503020204020204" pitchFamily="34" charset="-122"/>
            <a:ea typeface="微软雅黑" panose="020B0503020204020204" pitchFamily="34" charset="-122"/>
          </a:endParaRPr>
        </a:p>
      </dgm:t>
    </dgm:pt>
    <dgm:pt modelId="{B5174F5C-A506-459F-AB3F-0E780EAA2690}" type="pres">
      <dgm:prSet presAssocID="{0A5A9816-304A-42E9-95AE-B697E2318BB4}" presName="Name0" presStyleCnt="0">
        <dgm:presLayoutVars>
          <dgm:chPref val="1"/>
          <dgm:dir/>
          <dgm:animOne val="branch"/>
          <dgm:animLvl val="lvl"/>
          <dgm:resizeHandles val="exact"/>
        </dgm:presLayoutVars>
      </dgm:prSet>
      <dgm:spPr/>
    </dgm:pt>
    <dgm:pt modelId="{7F2DC456-D0C6-459B-862D-393DE063FF47}" type="pres">
      <dgm:prSet presAssocID="{54CAB9C0-7B89-421A-8219-EB2976DC257F}" presName="root1" presStyleCnt="0"/>
      <dgm:spPr/>
    </dgm:pt>
    <dgm:pt modelId="{55DDE26A-D99F-49D4-8450-B323E60D9874}" type="pres">
      <dgm:prSet presAssocID="{54CAB9C0-7B89-421A-8219-EB2976DC257F}" presName="LevelOneTextNode" presStyleLbl="node0" presStyleIdx="0" presStyleCnt="1" custLinFactX="-94199" custLinFactNeighborX="-100000" custLinFactNeighborY="-5967">
        <dgm:presLayoutVars>
          <dgm:chPref val="3"/>
        </dgm:presLayoutVars>
      </dgm:prSet>
      <dgm:spPr/>
    </dgm:pt>
    <dgm:pt modelId="{A237E85E-344C-429C-B19A-803ACAB0EDE4}" type="pres">
      <dgm:prSet presAssocID="{54CAB9C0-7B89-421A-8219-EB2976DC257F}" presName="level2hierChild" presStyleCnt="0"/>
      <dgm:spPr/>
    </dgm:pt>
    <dgm:pt modelId="{CD10CA55-49A5-4585-A693-33FB8643DD80}" type="pres">
      <dgm:prSet presAssocID="{AFA98720-E3DC-4C82-8F2E-5EB73138A0D8}" presName="conn2-1" presStyleLbl="parChTrans1D2" presStyleIdx="0" presStyleCnt="3"/>
      <dgm:spPr/>
    </dgm:pt>
    <dgm:pt modelId="{7A60224A-ED23-4704-BEEB-500EDD03E393}" type="pres">
      <dgm:prSet presAssocID="{AFA98720-E3DC-4C82-8F2E-5EB73138A0D8}" presName="connTx" presStyleLbl="parChTrans1D2" presStyleIdx="0" presStyleCnt="3"/>
      <dgm:spPr/>
    </dgm:pt>
    <dgm:pt modelId="{756F3A0D-524F-4EA4-9645-EDE2D3F8575C}" type="pres">
      <dgm:prSet presAssocID="{97E43DD2-A0B2-4BB7-A5D6-32E49BDC20C6}" presName="root2" presStyleCnt="0"/>
      <dgm:spPr/>
    </dgm:pt>
    <dgm:pt modelId="{9CB0D33E-F5A7-4CCF-B44A-5F16BAFD6B7A}" type="pres">
      <dgm:prSet presAssocID="{97E43DD2-A0B2-4BB7-A5D6-32E49BDC20C6}" presName="LevelTwoTextNode" presStyleLbl="node2" presStyleIdx="0" presStyleCnt="3" custScaleX="145033" custLinFactNeighborX="-8208">
        <dgm:presLayoutVars>
          <dgm:chPref val="3"/>
        </dgm:presLayoutVars>
      </dgm:prSet>
      <dgm:spPr/>
    </dgm:pt>
    <dgm:pt modelId="{BA8BE5AF-D8E6-4005-838D-83B10313095A}" type="pres">
      <dgm:prSet presAssocID="{97E43DD2-A0B2-4BB7-A5D6-32E49BDC20C6}" presName="level3hierChild" presStyleCnt="0"/>
      <dgm:spPr/>
    </dgm:pt>
    <dgm:pt modelId="{C3971638-120D-48E6-B73A-FBCA0EF26FCD}" type="pres">
      <dgm:prSet presAssocID="{2ED10DCA-5AF4-429D-B07F-3916A7CCADE2}" presName="conn2-1" presStyleLbl="parChTrans1D3" presStyleIdx="0" presStyleCnt="7"/>
      <dgm:spPr/>
    </dgm:pt>
    <dgm:pt modelId="{D365B5AB-3D6A-4D46-8936-5D79FA4EE7A4}" type="pres">
      <dgm:prSet presAssocID="{2ED10DCA-5AF4-429D-B07F-3916A7CCADE2}" presName="connTx" presStyleLbl="parChTrans1D3" presStyleIdx="0" presStyleCnt="7"/>
      <dgm:spPr/>
    </dgm:pt>
    <dgm:pt modelId="{E1D6D38E-A9BA-467C-95B8-B42A550BA32A}" type="pres">
      <dgm:prSet presAssocID="{424ACA40-D903-4079-9D40-EC31C4B70971}" presName="root2" presStyleCnt="0"/>
      <dgm:spPr/>
    </dgm:pt>
    <dgm:pt modelId="{95C9D62F-5279-4763-80B3-CB5336DB7F68}" type="pres">
      <dgm:prSet presAssocID="{424ACA40-D903-4079-9D40-EC31C4B70971}" presName="LevelTwoTextNode" presStyleLbl="node3" presStyleIdx="0" presStyleCnt="7" custScaleX="145033" custLinFactNeighborX="57899" custLinFactNeighborY="2991">
        <dgm:presLayoutVars>
          <dgm:chPref val="3"/>
        </dgm:presLayoutVars>
      </dgm:prSet>
      <dgm:spPr/>
    </dgm:pt>
    <dgm:pt modelId="{68C67610-E09A-453A-A658-27B02AFF28DD}" type="pres">
      <dgm:prSet presAssocID="{424ACA40-D903-4079-9D40-EC31C4B70971}" presName="level3hierChild" presStyleCnt="0"/>
      <dgm:spPr/>
    </dgm:pt>
    <dgm:pt modelId="{6EA78439-F7AC-48AC-A409-F83B7DC51B5F}" type="pres">
      <dgm:prSet presAssocID="{2F32249B-6042-46D2-8BF8-101C37929CD8}" presName="conn2-1" presStyleLbl="parChTrans1D3" presStyleIdx="1" presStyleCnt="7"/>
      <dgm:spPr/>
    </dgm:pt>
    <dgm:pt modelId="{2F87D5AE-2BC3-4E12-82EE-928948AFF044}" type="pres">
      <dgm:prSet presAssocID="{2F32249B-6042-46D2-8BF8-101C37929CD8}" presName="connTx" presStyleLbl="parChTrans1D3" presStyleIdx="1" presStyleCnt="7"/>
      <dgm:spPr/>
    </dgm:pt>
    <dgm:pt modelId="{B34F52F0-F31E-4140-AD28-759F85692576}" type="pres">
      <dgm:prSet presAssocID="{F1BDE031-C2C9-413B-8F2E-B21378A68AF9}" presName="root2" presStyleCnt="0"/>
      <dgm:spPr/>
    </dgm:pt>
    <dgm:pt modelId="{87202464-BCF7-4BEA-87C3-C89E8B219285}" type="pres">
      <dgm:prSet presAssocID="{F1BDE031-C2C9-413B-8F2E-B21378A68AF9}" presName="LevelTwoTextNode" presStyleLbl="node3" presStyleIdx="1" presStyleCnt="7" custScaleX="145033" custLinFactNeighborX="57899" custLinFactNeighborY="2991">
        <dgm:presLayoutVars>
          <dgm:chPref val="3"/>
        </dgm:presLayoutVars>
      </dgm:prSet>
      <dgm:spPr/>
    </dgm:pt>
    <dgm:pt modelId="{3589C4FE-6FF0-4996-B956-3D64BF041DA8}" type="pres">
      <dgm:prSet presAssocID="{F1BDE031-C2C9-413B-8F2E-B21378A68AF9}" presName="level3hierChild" presStyleCnt="0"/>
      <dgm:spPr/>
    </dgm:pt>
    <dgm:pt modelId="{B2858115-A24D-46DB-BECD-D2D508EE2AC6}" type="pres">
      <dgm:prSet presAssocID="{361CCF11-0911-41CB-9372-B01E775FAF69}" presName="conn2-1" presStyleLbl="parChTrans1D2" presStyleIdx="1" presStyleCnt="3"/>
      <dgm:spPr/>
    </dgm:pt>
    <dgm:pt modelId="{2E0E8FC9-7944-499B-9BB0-EB82DD658D07}" type="pres">
      <dgm:prSet presAssocID="{361CCF11-0911-41CB-9372-B01E775FAF69}" presName="connTx" presStyleLbl="parChTrans1D2" presStyleIdx="1" presStyleCnt="3"/>
      <dgm:spPr/>
    </dgm:pt>
    <dgm:pt modelId="{6B64D5AE-08D9-4340-8EC1-2DBA17511F5A}" type="pres">
      <dgm:prSet presAssocID="{F4BB1DC3-B43A-4230-A970-C8F03353C24C}" presName="root2" presStyleCnt="0"/>
      <dgm:spPr/>
    </dgm:pt>
    <dgm:pt modelId="{A2AB2C4C-5A29-461C-AEEB-F385FD2FF377}" type="pres">
      <dgm:prSet presAssocID="{F4BB1DC3-B43A-4230-A970-C8F03353C24C}" presName="LevelTwoTextNode" presStyleLbl="node2" presStyleIdx="1" presStyleCnt="3" custScaleX="145033" custLinFactNeighborX="-8208">
        <dgm:presLayoutVars>
          <dgm:chPref val="3"/>
        </dgm:presLayoutVars>
      </dgm:prSet>
      <dgm:spPr/>
    </dgm:pt>
    <dgm:pt modelId="{AB485AF0-03D1-4ED1-B6D0-58DE2BD80ACC}" type="pres">
      <dgm:prSet presAssocID="{F4BB1DC3-B43A-4230-A970-C8F03353C24C}" presName="level3hierChild" presStyleCnt="0"/>
      <dgm:spPr/>
    </dgm:pt>
    <dgm:pt modelId="{CDA4CF90-1331-41D0-87B8-47B656B47B86}" type="pres">
      <dgm:prSet presAssocID="{EED13B38-7C15-46DB-8235-84CB48926A6C}" presName="conn2-1" presStyleLbl="parChTrans1D3" presStyleIdx="2" presStyleCnt="7"/>
      <dgm:spPr/>
    </dgm:pt>
    <dgm:pt modelId="{227D9CDA-2B04-494C-84BD-8EC1686C66EF}" type="pres">
      <dgm:prSet presAssocID="{EED13B38-7C15-46DB-8235-84CB48926A6C}" presName="connTx" presStyleLbl="parChTrans1D3" presStyleIdx="2" presStyleCnt="7"/>
      <dgm:spPr/>
    </dgm:pt>
    <dgm:pt modelId="{4384CCEB-2675-4B79-8D6F-9B661AF4385B}" type="pres">
      <dgm:prSet presAssocID="{B84AE1F1-CED7-4543-B7EE-C4467FC32334}" presName="root2" presStyleCnt="0"/>
      <dgm:spPr/>
    </dgm:pt>
    <dgm:pt modelId="{F156DA17-540C-475F-9A10-A21AEDAB66C1}" type="pres">
      <dgm:prSet presAssocID="{B84AE1F1-CED7-4543-B7EE-C4467FC32334}" presName="LevelTwoTextNode" presStyleLbl="node3" presStyleIdx="2" presStyleCnt="7" custScaleX="145033" custLinFactNeighborX="57899" custLinFactNeighborY="2991">
        <dgm:presLayoutVars>
          <dgm:chPref val="3"/>
        </dgm:presLayoutVars>
      </dgm:prSet>
      <dgm:spPr/>
    </dgm:pt>
    <dgm:pt modelId="{3DA4913D-436F-4EF5-94D1-11F283C39002}" type="pres">
      <dgm:prSet presAssocID="{B84AE1F1-CED7-4543-B7EE-C4467FC32334}" presName="level3hierChild" presStyleCnt="0"/>
      <dgm:spPr/>
    </dgm:pt>
    <dgm:pt modelId="{D5FBFF69-11F4-4B4B-AA94-3866CC6DD255}" type="pres">
      <dgm:prSet presAssocID="{175B0BC7-FBB7-4D71-BFA9-C43DA0247C7B}" presName="conn2-1" presStyleLbl="parChTrans1D3" presStyleIdx="3" presStyleCnt="7"/>
      <dgm:spPr/>
    </dgm:pt>
    <dgm:pt modelId="{672EB09B-5B03-4FC0-BE4E-F7D1FD9E13D0}" type="pres">
      <dgm:prSet presAssocID="{175B0BC7-FBB7-4D71-BFA9-C43DA0247C7B}" presName="connTx" presStyleLbl="parChTrans1D3" presStyleIdx="3" presStyleCnt="7"/>
      <dgm:spPr/>
    </dgm:pt>
    <dgm:pt modelId="{794B2E66-63EE-4046-B9CC-D4291228CCD5}" type="pres">
      <dgm:prSet presAssocID="{65C6C5F0-FA39-4022-B661-C9DDD29C581E}" presName="root2" presStyleCnt="0"/>
      <dgm:spPr/>
    </dgm:pt>
    <dgm:pt modelId="{B2FC6688-9734-49AC-B942-5278224944B1}" type="pres">
      <dgm:prSet presAssocID="{65C6C5F0-FA39-4022-B661-C9DDD29C581E}" presName="LevelTwoTextNode" presStyleLbl="node3" presStyleIdx="3" presStyleCnt="7" custScaleX="145033" custLinFactNeighborX="57899" custLinFactNeighborY="2991">
        <dgm:presLayoutVars>
          <dgm:chPref val="3"/>
        </dgm:presLayoutVars>
      </dgm:prSet>
      <dgm:spPr/>
    </dgm:pt>
    <dgm:pt modelId="{4D0400D8-6821-4FA1-89C4-3302986C2AD1}" type="pres">
      <dgm:prSet presAssocID="{65C6C5F0-FA39-4022-B661-C9DDD29C581E}" presName="level3hierChild" presStyleCnt="0"/>
      <dgm:spPr/>
    </dgm:pt>
    <dgm:pt modelId="{E034798D-7958-4C7A-9FC1-E8F9026403E2}" type="pres">
      <dgm:prSet presAssocID="{84C13237-93E5-4BE1-A5D9-4D0972316573}" presName="conn2-1" presStyleLbl="parChTrans1D2" presStyleIdx="2" presStyleCnt="3"/>
      <dgm:spPr/>
    </dgm:pt>
    <dgm:pt modelId="{82114061-1911-4904-A3B4-E8B0EDEC926B}" type="pres">
      <dgm:prSet presAssocID="{84C13237-93E5-4BE1-A5D9-4D0972316573}" presName="connTx" presStyleLbl="parChTrans1D2" presStyleIdx="2" presStyleCnt="3"/>
      <dgm:spPr/>
    </dgm:pt>
    <dgm:pt modelId="{25800755-7335-4357-AC72-F427BF66EAAB}" type="pres">
      <dgm:prSet presAssocID="{5076B411-AB64-49D7-B8A7-862FEF717324}" presName="root2" presStyleCnt="0"/>
      <dgm:spPr/>
    </dgm:pt>
    <dgm:pt modelId="{B288B033-0EFF-43D0-8B92-C2FBD39282C9}" type="pres">
      <dgm:prSet presAssocID="{5076B411-AB64-49D7-B8A7-862FEF717324}" presName="LevelTwoTextNode" presStyleLbl="node2" presStyleIdx="2" presStyleCnt="3" custScaleX="145033" custLinFactNeighborX="-8208">
        <dgm:presLayoutVars>
          <dgm:chPref val="3"/>
        </dgm:presLayoutVars>
      </dgm:prSet>
      <dgm:spPr/>
    </dgm:pt>
    <dgm:pt modelId="{444B690C-B128-4140-9214-8CDCB25E4428}" type="pres">
      <dgm:prSet presAssocID="{5076B411-AB64-49D7-B8A7-862FEF717324}" presName="level3hierChild" presStyleCnt="0"/>
      <dgm:spPr/>
    </dgm:pt>
    <dgm:pt modelId="{B617C222-EE12-4272-B9D8-521F41B7AB13}" type="pres">
      <dgm:prSet presAssocID="{C04B269B-8140-4DCF-880C-75B719FFF4F4}" presName="conn2-1" presStyleLbl="parChTrans1D3" presStyleIdx="4" presStyleCnt="7"/>
      <dgm:spPr/>
    </dgm:pt>
    <dgm:pt modelId="{B80DFAC4-F5B4-44F9-977C-90F8ADBD052A}" type="pres">
      <dgm:prSet presAssocID="{C04B269B-8140-4DCF-880C-75B719FFF4F4}" presName="connTx" presStyleLbl="parChTrans1D3" presStyleIdx="4" presStyleCnt="7"/>
      <dgm:spPr/>
    </dgm:pt>
    <dgm:pt modelId="{4F8B9330-2280-4A00-AD69-A532832BDFB7}" type="pres">
      <dgm:prSet presAssocID="{04AC36ED-451E-407B-9E13-1713472D0F8D}" presName="root2" presStyleCnt="0"/>
      <dgm:spPr/>
    </dgm:pt>
    <dgm:pt modelId="{A355B03B-B0D4-4F21-ADD5-A0DF5A9D919D}" type="pres">
      <dgm:prSet presAssocID="{04AC36ED-451E-407B-9E13-1713472D0F8D}" presName="LevelTwoTextNode" presStyleLbl="node3" presStyleIdx="4" presStyleCnt="7" custScaleX="145033" custLinFactNeighborX="57899" custLinFactNeighborY="2991">
        <dgm:presLayoutVars>
          <dgm:chPref val="3"/>
        </dgm:presLayoutVars>
      </dgm:prSet>
      <dgm:spPr/>
    </dgm:pt>
    <dgm:pt modelId="{846BABC6-B9FB-40C5-BFCC-9E584731CD1B}" type="pres">
      <dgm:prSet presAssocID="{04AC36ED-451E-407B-9E13-1713472D0F8D}" presName="level3hierChild" presStyleCnt="0"/>
      <dgm:spPr/>
    </dgm:pt>
    <dgm:pt modelId="{0BDD2447-02F0-4B4E-A014-F8044CCD3A69}" type="pres">
      <dgm:prSet presAssocID="{996F1EEE-69D3-48E1-BDC2-A8CF125BB468}" presName="conn2-1" presStyleLbl="parChTrans1D3" presStyleIdx="5" presStyleCnt="7"/>
      <dgm:spPr/>
    </dgm:pt>
    <dgm:pt modelId="{46E1C95F-2E75-417B-8DC1-C598C2296EA8}" type="pres">
      <dgm:prSet presAssocID="{996F1EEE-69D3-48E1-BDC2-A8CF125BB468}" presName="connTx" presStyleLbl="parChTrans1D3" presStyleIdx="5" presStyleCnt="7"/>
      <dgm:spPr/>
    </dgm:pt>
    <dgm:pt modelId="{A0E4C18A-435F-4095-801D-7A2361A8FCE7}" type="pres">
      <dgm:prSet presAssocID="{F94E23CE-C93A-45F8-9740-3B484273EB74}" presName="root2" presStyleCnt="0"/>
      <dgm:spPr/>
    </dgm:pt>
    <dgm:pt modelId="{155D6F14-0004-48D5-B5AC-495CF0472E01}" type="pres">
      <dgm:prSet presAssocID="{F94E23CE-C93A-45F8-9740-3B484273EB74}" presName="LevelTwoTextNode" presStyleLbl="node3" presStyleIdx="5" presStyleCnt="7" custScaleX="145033" custLinFactNeighborX="57899" custLinFactNeighborY="2991">
        <dgm:presLayoutVars>
          <dgm:chPref val="3"/>
        </dgm:presLayoutVars>
      </dgm:prSet>
      <dgm:spPr/>
    </dgm:pt>
    <dgm:pt modelId="{D675955C-321F-4F03-B7E3-1DB6A75CF9D3}" type="pres">
      <dgm:prSet presAssocID="{F94E23CE-C93A-45F8-9740-3B484273EB74}" presName="level3hierChild" presStyleCnt="0"/>
      <dgm:spPr/>
    </dgm:pt>
    <dgm:pt modelId="{3EB62847-620A-44B3-BD25-F0D3AA2AD28A}" type="pres">
      <dgm:prSet presAssocID="{B3EA2E19-5167-483A-AD83-EDE8E22C7305}" presName="conn2-1" presStyleLbl="parChTrans1D3" presStyleIdx="6" presStyleCnt="7"/>
      <dgm:spPr/>
    </dgm:pt>
    <dgm:pt modelId="{B7B3140D-8201-4646-92C4-4C2A2C06F05B}" type="pres">
      <dgm:prSet presAssocID="{B3EA2E19-5167-483A-AD83-EDE8E22C7305}" presName="connTx" presStyleLbl="parChTrans1D3" presStyleIdx="6" presStyleCnt="7"/>
      <dgm:spPr/>
    </dgm:pt>
    <dgm:pt modelId="{F492AA21-1FEA-46CE-91D8-D85F07F80440}" type="pres">
      <dgm:prSet presAssocID="{D8E3E470-7D6D-47F4-8617-1670A1C0FD26}" presName="root2" presStyleCnt="0"/>
      <dgm:spPr/>
    </dgm:pt>
    <dgm:pt modelId="{FEBD2445-6B34-43E6-B06C-4A98A45C1904}" type="pres">
      <dgm:prSet presAssocID="{D8E3E470-7D6D-47F4-8617-1670A1C0FD26}" presName="LevelTwoTextNode" presStyleLbl="node3" presStyleIdx="6" presStyleCnt="7" custScaleX="145033" custLinFactNeighborX="57899" custLinFactNeighborY="453">
        <dgm:presLayoutVars>
          <dgm:chPref val="3"/>
        </dgm:presLayoutVars>
      </dgm:prSet>
      <dgm:spPr/>
    </dgm:pt>
    <dgm:pt modelId="{A5503AA3-A180-4284-AC8A-A887F1D6A9BB}" type="pres">
      <dgm:prSet presAssocID="{D8E3E470-7D6D-47F4-8617-1670A1C0FD26}" presName="level3hierChild" presStyleCnt="0"/>
      <dgm:spPr/>
    </dgm:pt>
  </dgm:ptLst>
  <dgm:cxnLst>
    <dgm:cxn modelId="{20E02307-F990-4849-BB57-6B34DBBF1FF2}" type="presOf" srcId="{B84AE1F1-CED7-4543-B7EE-C4467FC32334}" destId="{F156DA17-540C-475F-9A10-A21AEDAB66C1}" srcOrd="0" destOrd="0" presId="urn:microsoft.com/office/officeart/2008/layout/HorizontalMultiLevelHierarchy#2"/>
    <dgm:cxn modelId="{F31FEA07-F8EF-41FB-A04D-79E7EF3DCA63}" type="presOf" srcId="{996F1EEE-69D3-48E1-BDC2-A8CF125BB468}" destId="{46E1C95F-2E75-417B-8DC1-C598C2296EA8}" srcOrd="1" destOrd="0" presId="urn:microsoft.com/office/officeart/2008/layout/HorizontalMultiLevelHierarchy#2"/>
    <dgm:cxn modelId="{948CA911-08A1-45D9-9F1A-6710D5DA0B38}" srcId="{54CAB9C0-7B89-421A-8219-EB2976DC257F}" destId="{97E43DD2-A0B2-4BB7-A5D6-32E49BDC20C6}" srcOrd="0" destOrd="0" parTransId="{AFA98720-E3DC-4C82-8F2E-5EB73138A0D8}" sibTransId="{485870D2-DCA3-4870-A1D9-0F4DA348DF38}"/>
    <dgm:cxn modelId="{32F9751A-377E-4E93-8E51-47E701B9B329}" type="presOf" srcId="{F94E23CE-C93A-45F8-9740-3B484273EB74}" destId="{155D6F14-0004-48D5-B5AC-495CF0472E01}" srcOrd="0" destOrd="0" presId="urn:microsoft.com/office/officeart/2008/layout/HorizontalMultiLevelHierarchy#2"/>
    <dgm:cxn modelId="{69CBCF26-59C0-4534-86AA-76ED5171E019}" srcId="{5076B411-AB64-49D7-B8A7-862FEF717324}" destId="{04AC36ED-451E-407B-9E13-1713472D0F8D}" srcOrd="0" destOrd="0" parTransId="{C04B269B-8140-4DCF-880C-75B719FFF4F4}" sibTransId="{D2CC06FF-CEA0-42D5-B557-6DEA21AF86FF}"/>
    <dgm:cxn modelId="{7985252B-24CF-4B4A-9DE5-1478785B9F6A}" type="presOf" srcId="{B3EA2E19-5167-483A-AD83-EDE8E22C7305}" destId="{B7B3140D-8201-4646-92C4-4C2A2C06F05B}" srcOrd="1" destOrd="0" presId="urn:microsoft.com/office/officeart/2008/layout/HorizontalMultiLevelHierarchy#2"/>
    <dgm:cxn modelId="{E876072C-019D-4544-8D13-573901F2FC09}" type="presOf" srcId="{2ED10DCA-5AF4-429D-B07F-3916A7CCADE2}" destId="{D365B5AB-3D6A-4D46-8936-5D79FA4EE7A4}" srcOrd="1" destOrd="0" presId="urn:microsoft.com/office/officeart/2008/layout/HorizontalMultiLevelHierarchy#2"/>
    <dgm:cxn modelId="{41EFD730-C699-4DA5-B540-60F8F6522FD2}" type="presOf" srcId="{04AC36ED-451E-407B-9E13-1713472D0F8D}" destId="{A355B03B-B0D4-4F21-ADD5-A0DF5A9D919D}" srcOrd="0" destOrd="0" presId="urn:microsoft.com/office/officeart/2008/layout/HorizontalMultiLevelHierarchy#2"/>
    <dgm:cxn modelId="{FBA9F730-4FB3-4055-A914-FF9A0FF8DEFE}" type="presOf" srcId="{361CCF11-0911-41CB-9372-B01E775FAF69}" destId="{B2858115-A24D-46DB-BECD-D2D508EE2AC6}" srcOrd="0" destOrd="0" presId="urn:microsoft.com/office/officeart/2008/layout/HorizontalMultiLevelHierarchy#2"/>
    <dgm:cxn modelId="{98ADC33D-7B90-4A37-9F87-1EFD4D5DE750}" type="presOf" srcId="{175B0BC7-FBB7-4D71-BFA9-C43DA0247C7B}" destId="{D5FBFF69-11F4-4B4B-AA94-3866CC6DD255}" srcOrd="0" destOrd="0" presId="urn:microsoft.com/office/officeart/2008/layout/HorizontalMultiLevelHierarchy#2"/>
    <dgm:cxn modelId="{FB18E140-EBCE-4985-99B0-86071DE74533}" type="presOf" srcId="{0A5A9816-304A-42E9-95AE-B697E2318BB4}" destId="{B5174F5C-A506-459F-AB3F-0E780EAA2690}" srcOrd="0" destOrd="0" presId="urn:microsoft.com/office/officeart/2008/layout/HorizontalMultiLevelHierarchy#2"/>
    <dgm:cxn modelId="{F2AB9B5E-23C7-413B-8933-E62D7472C642}" srcId="{97E43DD2-A0B2-4BB7-A5D6-32E49BDC20C6}" destId="{F1BDE031-C2C9-413B-8F2E-B21378A68AF9}" srcOrd="1" destOrd="0" parTransId="{2F32249B-6042-46D2-8BF8-101C37929CD8}" sibTransId="{03A03101-C982-44F4-AC28-2B020B5B16E8}"/>
    <dgm:cxn modelId="{E152E842-1CD9-4D34-A655-35CA9A9937FB}" type="presOf" srcId="{B3EA2E19-5167-483A-AD83-EDE8E22C7305}" destId="{3EB62847-620A-44B3-BD25-F0D3AA2AD28A}" srcOrd="0" destOrd="0" presId="urn:microsoft.com/office/officeart/2008/layout/HorizontalMultiLevelHierarchy#2"/>
    <dgm:cxn modelId="{0B5F0C63-9064-4795-A92F-183B0F745345}" type="presOf" srcId="{84C13237-93E5-4BE1-A5D9-4D0972316573}" destId="{82114061-1911-4904-A3B4-E8B0EDEC926B}" srcOrd="1" destOrd="0" presId="urn:microsoft.com/office/officeart/2008/layout/HorizontalMultiLevelHierarchy#2"/>
    <dgm:cxn modelId="{90EDE564-99CC-4BD1-A8B2-8EFB1D67E509}" type="presOf" srcId="{AFA98720-E3DC-4C82-8F2E-5EB73138A0D8}" destId="{7A60224A-ED23-4704-BEEB-500EDD03E393}" srcOrd="1" destOrd="0" presId="urn:microsoft.com/office/officeart/2008/layout/HorizontalMultiLevelHierarchy#2"/>
    <dgm:cxn modelId="{2FFF7846-CCF2-4CCD-9202-3BA62BCA1F53}" srcId="{F4BB1DC3-B43A-4230-A970-C8F03353C24C}" destId="{B84AE1F1-CED7-4543-B7EE-C4467FC32334}" srcOrd="0" destOrd="0" parTransId="{EED13B38-7C15-46DB-8235-84CB48926A6C}" sibTransId="{7557FB15-8A2F-4305-9A17-CAC51325AA37}"/>
    <dgm:cxn modelId="{A1B39547-255A-4186-BE4C-E3400111A939}" type="presOf" srcId="{F1BDE031-C2C9-413B-8F2E-B21378A68AF9}" destId="{87202464-BCF7-4BEA-87C3-C89E8B219285}" srcOrd="0" destOrd="0" presId="urn:microsoft.com/office/officeart/2008/layout/HorizontalMultiLevelHierarchy#2"/>
    <dgm:cxn modelId="{D864B168-4232-473E-9D8D-AF7831F5FF1E}" srcId="{F4BB1DC3-B43A-4230-A970-C8F03353C24C}" destId="{65C6C5F0-FA39-4022-B661-C9DDD29C581E}" srcOrd="1" destOrd="0" parTransId="{175B0BC7-FBB7-4D71-BFA9-C43DA0247C7B}" sibTransId="{0EDA38DB-36D8-4F5B-A033-1C67A4EE4C65}"/>
    <dgm:cxn modelId="{3B3AAA4A-B1B0-4F55-B70D-C2A75ABF9C87}" type="presOf" srcId="{996F1EEE-69D3-48E1-BDC2-A8CF125BB468}" destId="{0BDD2447-02F0-4B4E-A014-F8044CCD3A69}" srcOrd="0" destOrd="0" presId="urn:microsoft.com/office/officeart/2008/layout/HorizontalMultiLevelHierarchy#2"/>
    <dgm:cxn modelId="{1FDAE770-AD18-431E-995D-E5BD5C75911E}" srcId="{54CAB9C0-7B89-421A-8219-EB2976DC257F}" destId="{5076B411-AB64-49D7-B8A7-862FEF717324}" srcOrd="2" destOrd="0" parTransId="{84C13237-93E5-4BE1-A5D9-4D0972316573}" sibTransId="{91688ABE-38D7-40FF-9727-98D4C5A1F0F6}"/>
    <dgm:cxn modelId="{D047DD57-0FE6-45D2-BBC3-0329162C0BE3}" type="presOf" srcId="{424ACA40-D903-4079-9D40-EC31C4B70971}" destId="{95C9D62F-5279-4763-80B3-CB5336DB7F68}" srcOrd="0" destOrd="0" presId="urn:microsoft.com/office/officeart/2008/layout/HorizontalMultiLevelHierarchy#2"/>
    <dgm:cxn modelId="{B330A878-10FD-4DD5-8FA6-1B2CBF8A0EAC}" type="presOf" srcId="{5076B411-AB64-49D7-B8A7-862FEF717324}" destId="{B288B033-0EFF-43D0-8B92-C2FBD39282C9}" srcOrd="0" destOrd="0" presId="urn:microsoft.com/office/officeart/2008/layout/HorizontalMultiLevelHierarchy#2"/>
    <dgm:cxn modelId="{F131B47D-EC87-425F-9C66-0B425CCB7F95}" type="presOf" srcId="{C04B269B-8140-4DCF-880C-75B719FFF4F4}" destId="{B617C222-EE12-4272-B9D8-521F41B7AB13}" srcOrd="0" destOrd="0" presId="urn:microsoft.com/office/officeart/2008/layout/HorizontalMultiLevelHierarchy#2"/>
    <dgm:cxn modelId="{CB389C7F-58BE-4F4A-A441-05FDEC1DBC22}" srcId="{0A5A9816-304A-42E9-95AE-B697E2318BB4}" destId="{54CAB9C0-7B89-421A-8219-EB2976DC257F}" srcOrd="0" destOrd="0" parTransId="{BC4919F2-7180-43D4-9C64-A12A8E5C03B5}" sibTransId="{37854D8B-98E9-499E-B213-C066BC306D31}"/>
    <dgm:cxn modelId="{1CA54298-CAA7-4B6B-AF7E-2D19F7118EF7}" type="presOf" srcId="{2ED10DCA-5AF4-429D-B07F-3916A7CCADE2}" destId="{C3971638-120D-48E6-B73A-FBCA0EF26FCD}" srcOrd="0" destOrd="0" presId="urn:microsoft.com/office/officeart/2008/layout/HorizontalMultiLevelHierarchy#2"/>
    <dgm:cxn modelId="{4698EAA6-A3A2-42CB-BBFC-9F2516C083E7}" type="presOf" srcId="{361CCF11-0911-41CB-9372-B01E775FAF69}" destId="{2E0E8FC9-7944-499B-9BB0-EB82DD658D07}" srcOrd="1" destOrd="0" presId="urn:microsoft.com/office/officeart/2008/layout/HorizontalMultiLevelHierarchy#2"/>
    <dgm:cxn modelId="{C5EA99A7-EDB8-46CD-AE8B-FF82B168588F}" srcId="{97E43DD2-A0B2-4BB7-A5D6-32E49BDC20C6}" destId="{424ACA40-D903-4079-9D40-EC31C4B70971}" srcOrd="0" destOrd="0" parTransId="{2ED10DCA-5AF4-429D-B07F-3916A7CCADE2}" sibTransId="{3ABE25F9-A074-4230-A5C9-599F494A545A}"/>
    <dgm:cxn modelId="{FC659CA8-5321-4981-B073-D5DC7A04E400}" type="presOf" srcId="{2F32249B-6042-46D2-8BF8-101C37929CD8}" destId="{2F87D5AE-2BC3-4E12-82EE-928948AFF044}" srcOrd="1" destOrd="0" presId="urn:microsoft.com/office/officeart/2008/layout/HorizontalMultiLevelHierarchy#2"/>
    <dgm:cxn modelId="{09FE8CAF-1B22-4EB6-A688-1A06F89C9543}" type="presOf" srcId="{D8E3E470-7D6D-47F4-8617-1670A1C0FD26}" destId="{FEBD2445-6B34-43E6-B06C-4A98A45C1904}" srcOrd="0" destOrd="0" presId="urn:microsoft.com/office/officeart/2008/layout/HorizontalMultiLevelHierarchy#2"/>
    <dgm:cxn modelId="{9A1EE4BC-C273-47B5-B6A1-68CE36308CC5}" type="presOf" srcId="{54CAB9C0-7B89-421A-8219-EB2976DC257F}" destId="{55DDE26A-D99F-49D4-8450-B323E60D9874}" srcOrd="0" destOrd="0" presId="urn:microsoft.com/office/officeart/2008/layout/HorizontalMultiLevelHierarchy#2"/>
    <dgm:cxn modelId="{05FF4EBF-0C98-4570-A384-24C232DFF977}" type="presOf" srcId="{EED13B38-7C15-46DB-8235-84CB48926A6C}" destId="{CDA4CF90-1331-41D0-87B8-47B656B47B86}" srcOrd="0" destOrd="0" presId="urn:microsoft.com/office/officeart/2008/layout/HorizontalMultiLevelHierarchy#2"/>
    <dgm:cxn modelId="{E168B8C1-8BD1-4525-9EBA-FE398D000988}" type="presOf" srcId="{65C6C5F0-FA39-4022-B661-C9DDD29C581E}" destId="{B2FC6688-9734-49AC-B942-5278224944B1}" srcOrd="0" destOrd="0" presId="urn:microsoft.com/office/officeart/2008/layout/HorizontalMultiLevelHierarchy#2"/>
    <dgm:cxn modelId="{E378A3CB-DB31-4A11-BD84-6ADC5FE1EC6C}" type="presOf" srcId="{F4BB1DC3-B43A-4230-A970-C8F03353C24C}" destId="{A2AB2C4C-5A29-461C-AEEB-F385FD2FF377}" srcOrd="0" destOrd="0" presId="urn:microsoft.com/office/officeart/2008/layout/HorizontalMultiLevelHierarchy#2"/>
    <dgm:cxn modelId="{DD9819D2-2789-4D84-9256-9C96F60DDA38}" srcId="{5076B411-AB64-49D7-B8A7-862FEF717324}" destId="{F94E23CE-C93A-45F8-9740-3B484273EB74}" srcOrd="1" destOrd="0" parTransId="{996F1EEE-69D3-48E1-BDC2-A8CF125BB468}" sibTransId="{B65EDE31-EC11-457A-8FF9-92290653D8B0}"/>
    <dgm:cxn modelId="{08CDCAD8-925E-4DDE-861C-17405EABB6FB}" srcId="{5076B411-AB64-49D7-B8A7-862FEF717324}" destId="{D8E3E470-7D6D-47F4-8617-1670A1C0FD26}" srcOrd="2" destOrd="0" parTransId="{B3EA2E19-5167-483A-AD83-EDE8E22C7305}" sibTransId="{4D8A1D16-1306-4078-890D-52694264AC30}"/>
    <dgm:cxn modelId="{3EE3F5D8-8A7C-4D33-A684-596CB39C2590}" type="presOf" srcId="{175B0BC7-FBB7-4D71-BFA9-C43DA0247C7B}" destId="{672EB09B-5B03-4FC0-BE4E-F7D1FD9E13D0}" srcOrd="1" destOrd="0" presId="urn:microsoft.com/office/officeart/2008/layout/HorizontalMultiLevelHierarchy#2"/>
    <dgm:cxn modelId="{635A00DE-1B6A-4110-997F-F8130862FA69}" type="presOf" srcId="{2F32249B-6042-46D2-8BF8-101C37929CD8}" destId="{6EA78439-F7AC-48AC-A409-F83B7DC51B5F}" srcOrd="0" destOrd="0" presId="urn:microsoft.com/office/officeart/2008/layout/HorizontalMultiLevelHierarchy#2"/>
    <dgm:cxn modelId="{CB4053E2-D1D7-4EDC-B6F0-95D09A9D2C06}" type="presOf" srcId="{97E43DD2-A0B2-4BB7-A5D6-32E49BDC20C6}" destId="{9CB0D33E-F5A7-4CCF-B44A-5F16BAFD6B7A}" srcOrd="0" destOrd="0" presId="urn:microsoft.com/office/officeart/2008/layout/HorizontalMultiLevelHierarchy#2"/>
    <dgm:cxn modelId="{B25764E6-0D2B-49CE-8066-D3BA218525DC}" type="presOf" srcId="{EED13B38-7C15-46DB-8235-84CB48926A6C}" destId="{227D9CDA-2B04-494C-84BD-8EC1686C66EF}" srcOrd="1" destOrd="0" presId="urn:microsoft.com/office/officeart/2008/layout/HorizontalMultiLevelHierarchy#2"/>
    <dgm:cxn modelId="{853D43E8-E3BF-4CE6-8712-1DAB79A9DAF3}" type="presOf" srcId="{C04B269B-8140-4DCF-880C-75B719FFF4F4}" destId="{B80DFAC4-F5B4-44F9-977C-90F8ADBD052A}" srcOrd="1" destOrd="0" presId="urn:microsoft.com/office/officeart/2008/layout/HorizontalMultiLevelHierarchy#2"/>
    <dgm:cxn modelId="{E406E4E9-1B47-450B-84DE-645505CF23A8}" type="presOf" srcId="{84C13237-93E5-4BE1-A5D9-4D0972316573}" destId="{E034798D-7958-4C7A-9FC1-E8F9026403E2}" srcOrd="0" destOrd="0" presId="urn:microsoft.com/office/officeart/2008/layout/HorizontalMultiLevelHierarchy#2"/>
    <dgm:cxn modelId="{2CEEE0F7-91C0-46BE-A1E9-E78845D3DB04}" type="presOf" srcId="{AFA98720-E3DC-4C82-8F2E-5EB73138A0D8}" destId="{CD10CA55-49A5-4585-A693-33FB8643DD80}" srcOrd="0" destOrd="0" presId="urn:microsoft.com/office/officeart/2008/layout/HorizontalMultiLevelHierarchy#2"/>
    <dgm:cxn modelId="{662986FA-12EA-47C6-A307-BFD60C520364}" srcId="{54CAB9C0-7B89-421A-8219-EB2976DC257F}" destId="{F4BB1DC3-B43A-4230-A970-C8F03353C24C}" srcOrd="1" destOrd="0" parTransId="{361CCF11-0911-41CB-9372-B01E775FAF69}" sibTransId="{D61B48BF-13E1-4F5E-86C3-854655FE475C}"/>
    <dgm:cxn modelId="{C7A2421F-580D-4525-B537-205076B3E6B3}" type="presParOf" srcId="{B5174F5C-A506-459F-AB3F-0E780EAA2690}" destId="{7F2DC456-D0C6-459B-862D-393DE063FF47}" srcOrd="0" destOrd="0" presId="urn:microsoft.com/office/officeart/2008/layout/HorizontalMultiLevelHierarchy#2"/>
    <dgm:cxn modelId="{624D11AE-D31E-4D32-9375-780516479F0F}" type="presParOf" srcId="{7F2DC456-D0C6-459B-862D-393DE063FF47}" destId="{55DDE26A-D99F-49D4-8450-B323E60D9874}" srcOrd="0" destOrd="0" presId="urn:microsoft.com/office/officeart/2008/layout/HorizontalMultiLevelHierarchy#2"/>
    <dgm:cxn modelId="{1D8A6F81-2990-437B-84F4-77D6ADDD7FC8}" type="presParOf" srcId="{7F2DC456-D0C6-459B-862D-393DE063FF47}" destId="{A237E85E-344C-429C-B19A-803ACAB0EDE4}" srcOrd="1" destOrd="0" presId="urn:microsoft.com/office/officeart/2008/layout/HorizontalMultiLevelHierarchy#2"/>
    <dgm:cxn modelId="{8214E7A5-49C0-417D-921F-149FA048DB04}" type="presParOf" srcId="{A237E85E-344C-429C-B19A-803ACAB0EDE4}" destId="{CD10CA55-49A5-4585-A693-33FB8643DD80}" srcOrd="0" destOrd="0" presId="urn:microsoft.com/office/officeart/2008/layout/HorizontalMultiLevelHierarchy#2"/>
    <dgm:cxn modelId="{8885D917-07FF-4E27-AC89-760D2190FC5A}" type="presParOf" srcId="{CD10CA55-49A5-4585-A693-33FB8643DD80}" destId="{7A60224A-ED23-4704-BEEB-500EDD03E393}" srcOrd="0" destOrd="0" presId="urn:microsoft.com/office/officeart/2008/layout/HorizontalMultiLevelHierarchy#2"/>
    <dgm:cxn modelId="{29F88893-F1C1-4069-87E2-E178EDBB6649}" type="presParOf" srcId="{A237E85E-344C-429C-B19A-803ACAB0EDE4}" destId="{756F3A0D-524F-4EA4-9645-EDE2D3F8575C}" srcOrd="1" destOrd="0" presId="urn:microsoft.com/office/officeart/2008/layout/HorizontalMultiLevelHierarchy#2"/>
    <dgm:cxn modelId="{CE0B3098-0453-4238-A615-8A5D5B45B702}" type="presParOf" srcId="{756F3A0D-524F-4EA4-9645-EDE2D3F8575C}" destId="{9CB0D33E-F5A7-4CCF-B44A-5F16BAFD6B7A}" srcOrd="0" destOrd="0" presId="urn:microsoft.com/office/officeart/2008/layout/HorizontalMultiLevelHierarchy#2"/>
    <dgm:cxn modelId="{CBA1E305-4FBA-46C9-B6A5-B356EED8C68C}" type="presParOf" srcId="{756F3A0D-524F-4EA4-9645-EDE2D3F8575C}" destId="{BA8BE5AF-D8E6-4005-838D-83B10313095A}" srcOrd="1" destOrd="0" presId="urn:microsoft.com/office/officeart/2008/layout/HorizontalMultiLevelHierarchy#2"/>
    <dgm:cxn modelId="{51A1D71D-D84F-4BF4-A4DD-9C437D42FF24}" type="presParOf" srcId="{BA8BE5AF-D8E6-4005-838D-83B10313095A}" destId="{C3971638-120D-48E6-B73A-FBCA0EF26FCD}" srcOrd="0" destOrd="0" presId="urn:microsoft.com/office/officeart/2008/layout/HorizontalMultiLevelHierarchy#2"/>
    <dgm:cxn modelId="{4C21E84F-D622-44EB-8474-1E9A6FEF9DFE}" type="presParOf" srcId="{C3971638-120D-48E6-B73A-FBCA0EF26FCD}" destId="{D365B5AB-3D6A-4D46-8936-5D79FA4EE7A4}" srcOrd="0" destOrd="0" presId="urn:microsoft.com/office/officeart/2008/layout/HorizontalMultiLevelHierarchy#2"/>
    <dgm:cxn modelId="{EA8AE3AF-9618-49C1-9412-8A965097D8A9}" type="presParOf" srcId="{BA8BE5AF-D8E6-4005-838D-83B10313095A}" destId="{E1D6D38E-A9BA-467C-95B8-B42A550BA32A}" srcOrd="1" destOrd="0" presId="urn:microsoft.com/office/officeart/2008/layout/HorizontalMultiLevelHierarchy#2"/>
    <dgm:cxn modelId="{D4687C6C-E8A5-4C7F-A4FC-82264E8BF907}" type="presParOf" srcId="{E1D6D38E-A9BA-467C-95B8-B42A550BA32A}" destId="{95C9D62F-5279-4763-80B3-CB5336DB7F68}" srcOrd="0" destOrd="0" presId="urn:microsoft.com/office/officeart/2008/layout/HorizontalMultiLevelHierarchy#2"/>
    <dgm:cxn modelId="{6AC15E4F-6127-44C8-ACBA-09B8446B18CF}" type="presParOf" srcId="{E1D6D38E-A9BA-467C-95B8-B42A550BA32A}" destId="{68C67610-E09A-453A-A658-27B02AFF28DD}" srcOrd="1" destOrd="0" presId="urn:microsoft.com/office/officeart/2008/layout/HorizontalMultiLevelHierarchy#2"/>
    <dgm:cxn modelId="{FF309933-B538-42C6-ACF6-09820BCB6F47}" type="presParOf" srcId="{BA8BE5AF-D8E6-4005-838D-83B10313095A}" destId="{6EA78439-F7AC-48AC-A409-F83B7DC51B5F}" srcOrd="2" destOrd="0" presId="urn:microsoft.com/office/officeart/2008/layout/HorizontalMultiLevelHierarchy#2"/>
    <dgm:cxn modelId="{2847ED59-BD02-4D5E-A710-7240872F0F53}" type="presParOf" srcId="{6EA78439-F7AC-48AC-A409-F83B7DC51B5F}" destId="{2F87D5AE-2BC3-4E12-82EE-928948AFF044}" srcOrd="0" destOrd="0" presId="urn:microsoft.com/office/officeart/2008/layout/HorizontalMultiLevelHierarchy#2"/>
    <dgm:cxn modelId="{40A9D6FB-E9E5-4CDA-8ED5-54978DB13BD7}" type="presParOf" srcId="{BA8BE5AF-D8E6-4005-838D-83B10313095A}" destId="{B34F52F0-F31E-4140-AD28-759F85692576}" srcOrd="3" destOrd="0" presId="urn:microsoft.com/office/officeart/2008/layout/HorizontalMultiLevelHierarchy#2"/>
    <dgm:cxn modelId="{634EC398-6B26-4719-B635-678AE2C0C35E}" type="presParOf" srcId="{B34F52F0-F31E-4140-AD28-759F85692576}" destId="{87202464-BCF7-4BEA-87C3-C89E8B219285}" srcOrd="0" destOrd="0" presId="urn:microsoft.com/office/officeart/2008/layout/HorizontalMultiLevelHierarchy#2"/>
    <dgm:cxn modelId="{DE6BD6CC-50F6-4797-9832-711FF036B8E4}" type="presParOf" srcId="{B34F52F0-F31E-4140-AD28-759F85692576}" destId="{3589C4FE-6FF0-4996-B956-3D64BF041DA8}" srcOrd="1" destOrd="0" presId="urn:microsoft.com/office/officeart/2008/layout/HorizontalMultiLevelHierarchy#2"/>
    <dgm:cxn modelId="{C28896B7-83A0-4190-9CC1-C9460E0B0F77}" type="presParOf" srcId="{A237E85E-344C-429C-B19A-803ACAB0EDE4}" destId="{B2858115-A24D-46DB-BECD-D2D508EE2AC6}" srcOrd="2" destOrd="0" presId="urn:microsoft.com/office/officeart/2008/layout/HorizontalMultiLevelHierarchy#2"/>
    <dgm:cxn modelId="{A2971E16-E57A-43BD-9000-653829CFD242}" type="presParOf" srcId="{B2858115-A24D-46DB-BECD-D2D508EE2AC6}" destId="{2E0E8FC9-7944-499B-9BB0-EB82DD658D07}" srcOrd="0" destOrd="0" presId="urn:microsoft.com/office/officeart/2008/layout/HorizontalMultiLevelHierarchy#2"/>
    <dgm:cxn modelId="{CE2E20DB-548B-4E06-B21F-D8B68CD76BDF}" type="presParOf" srcId="{A237E85E-344C-429C-B19A-803ACAB0EDE4}" destId="{6B64D5AE-08D9-4340-8EC1-2DBA17511F5A}" srcOrd="3" destOrd="0" presId="urn:microsoft.com/office/officeart/2008/layout/HorizontalMultiLevelHierarchy#2"/>
    <dgm:cxn modelId="{D9F723AA-F7BC-49D5-84B7-D0C3E4080EA5}" type="presParOf" srcId="{6B64D5AE-08D9-4340-8EC1-2DBA17511F5A}" destId="{A2AB2C4C-5A29-461C-AEEB-F385FD2FF377}" srcOrd="0" destOrd="0" presId="urn:microsoft.com/office/officeart/2008/layout/HorizontalMultiLevelHierarchy#2"/>
    <dgm:cxn modelId="{A4D0176E-8E23-45D9-96AB-B2BC1C9B3C84}" type="presParOf" srcId="{6B64D5AE-08D9-4340-8EC1-2DBA17511F5A}" destId="{AB485AF0-03D1-4ED1-B6D0-58DE2BD80ACC}" srcOrd="1" destOrd="0" presId="urn:microsoft.com/office/officeart/2008/layout/HorizontalMultiLevelHierarchy#2"/>
    <dgm:cxn modelId="{9C918E8E-E938-4F10-A6BF-631FE2CFAEE6}" type="presParOf" srcId="{AB485AF0-03D1-4ED1-B6D0-58DE2BD80ACC}" destId="{CDA4CF90-1331-41D0-87B8-47B656B47B86}" srcOrd="0" destOrd="0" presId="urn:microsoft.com/office/officeart/2008/layout/HorizontalMultiLevelHierarchy#2"/>
    <dgm:cxn modelId="{31307882-7852-4CB4-9344-79549FFA5E87}" type="presParOf" srcId="{CDA4CF90-1331-41D0-87B8-47B656B47B86}" destId="{227D9CDA-2B04-494C-84BD-8EC1686C66EF}" srcOrd="0" destOrd="0" presId="urn:microsoft.com/office/officeart/2008/layout/HorizontalMultiLevelHierarchy#2"/>
    <dgm:cxn modelId="{C7D07A64-A4D7-492A-898A-763DA14C1ED9}" type="presParOf" srcId="{AB485AF0-03D1-4ED1-B6D0-58DE2BD80ACC}" destId="{4384CCEB-2675-4B79-8D6F-9B661AF4385B}" srcOrd="1" destOrd="0" presId="urn:microsoft.com/office/officeart/2008/layout/HorizontalMultiLevelHierarchy#2"/>
    <dgm:cxn modelId="{7826FF08-24EC-4E42-9E31-7700392F3727}" type="presParOf" srcId="{4384CCEB-2675-4B79-8D6F-9B661AF4385B}" destId="{F156DA17-540C-475F-9A10-A21AEDAB66C1}" srcOrd="0" destOrd="0" presId="urn:microsoft.com/office/officeart/2008/layout/HorizontalMultiLevelHierarchy#2"/>
    <dgm:cxn modelId="{7D5F0922-72D2-4F09-8D27-D6126BC0A525}" type="presParOf" srcId="{4384CCEB-2675-4B79-8D6F-9B661AF4385B}" destId="{3DA4913D-436F-4EF5-94D1-11F283C39002}" srcOrd="1" destOrd="0" presId="urn:microsoft.com/office/officeart/2008/layout/HorizontalMultiLevelHierarchy#2"/>
    <dgm:cxn modelId="{7CAE594E-727F-4ACA-A439-C81923376694}" type="presParOf" srcId="{AB485AF0-03D1-4ED1-B6D0-58DE2BD80ACC}" destId="{D5FBFF69-11F4-4B4B-AA94-3866CC6DD255}" srcOrd="2" destOrd="0" presId="urn:microsoft.com/office/officeart/2008/layout/HorizontalMultiLevelHierarchy#2"/>
    <dgm:cxn modelId="{38F73B38-B002-4931-8987-32101A866C16}" type="presParOf" srcId="{D5FBFF69-11F4-4B4B-AA94-3866CC6DD255}" destId="{672EB09B-5B03-4FC0-BE4E-F7D1FD9E13D0}" srcOrd="0" destOrd="0" presId="urn:microsoft.com/office/officeart/2008/layout/HorizontalMultiLevelHierarchy#2"/>
    <dgm:cxn modelId="{496D0AF1-D09D-4ED9-9D4E-8D47EB657006}" type="presParOf" srcId="{AB485AF0-03D1-4ED1-B6D0-58DE2BD80ACC}" destId="{794B2E66-63EE-4046-B9CC-D4291228CCD5}" srcOrd="3" destOrd="0" presId="urn:microsoft.com/office/officeart/2008/layout/HorizontalMultiLevelHierarchy#2"/>
    <dgm:cxn modelId="{5C89D56E-2B2D-4ED5-AD8D-3CF197E3A0AF}" type="presParOf" srcId="{794B2E66-63EE-4046-B9CC-D4291228CCD5}" destId="{B2FC6688-9734-49AC-B942-5278224944B1}" srcOrd="0" destOrd="0" presId="urn:microsoft.com/office/officeart/2008/layout/HorizontalMultiLevelHierarchy#2"/>
    <dgm:cxn modelId="{14D4425E-59C7-45CE-A1F4-B2B62922B8FF}" type="presParOf" srcId="{794B2E66-63EE-4046-B9CC-D4291228CCD5}" destId="{4D0400D8-6821-4FA1-89C4-3302986C2AD1}" srcOrd="1" destOrd="0" presId="urn:microsoft.com/office/officeart/2008/layout/HorizontalMultiLevelHierarchy#2"/>
    <dgm:cxn modelId="{C4D0B7D3-2BFA-46BA-A6F0-9C7570490570}" type="presParOf" srcId="{A237E85E-344C-429C-B19A-803ACAB0EDE4}" destId="{E034798D-7958-4C7A-9FC1-E8F9026403E2}" srcOrd="4" destOrd="0" presId="urn:microsoft.com/office/officeart/2008/layout/HorizontalMultiLevelHierarchy#2"/>
    <dgm:cxn modelId="{27B70753-B961-4591-8DAE-C1731F8FC6DB}" type="presParOf" srcId="{E034798D-7958-4C7A-9FC1-E8F9026403E2}" destId="{82114061-1911-4904-A3B4-E8B0EDEC926B}" srcOrd="0" destOrd="0" presId="urn:microsoft.com/office/officeart/2008/layout/HorizontalMultiLevelHierarchy#2"/>
    <dgm:cxn modelId="{F430CE9B-34AD-4056-83DA-D536D7B317FD}" type="presParOf" srcId="{A237E85E-344C-429C-B19A-803ACAB0EDE4}" destId="{25800755-7335-4357-AC72-F427BF66EAAB}" srcOrd="5" destOrd="0" presId="urn:microsoft.com/office/officeart/2008/layout/HorizontalMultiLevelHierarchy#2"/>
    <dgm:cxn modelId="{F761909A-232F-47E2-98F2-7B4294FADE1A}" type="presParOf" srcId="{25800755-7335-4357-AC72-F427BF66EAAB}" destId="{B288B033-0EFF-43D0-8B92-C2FBD39282C9}" srcOrd="0" destOrd="0" presId="urn:microsoft.com/office/officeart/2008/layout/HorizontalMultiLevelHierarchy#2"/>
    <dgm:cxn modelId="{3B624751-6436-4D3B-AEBE-1644879096C0}" type="presParOf" srcId="{25800755-7335-4357-AC72-F427BF66EAAB}" destId="{444B690C-B128-4140-9214-8CDCB25E4428}" srcOrd="1" destOrd="0" presId="urn:microsoft.com/office/officeart/2008/layout/HorizontalMultiLevelHierarchy#2"/>
    <dgm:cxn modelId="{D42F4F27-11C7-43D1-BF4F-3B5A3A17918C}" type="presParOf" srcId="{444B690C-B128-4140-9214-8CDCB25E4428}" destId="{B617C222-EE12-4272-B9D8-521F41B7AB13}" srcOrd="0" destOrd="0" presId="urn:microsoft.com/office/officeart/2008/layout/HorizontalMultiLevelHierarchy#2"/>
    <dgm:cxn modelId="{E1E0F5D9-6268-4D87-9FE0-37210576BFFE}" type="presParOf" srcId="{B617C222-EE12-4272-B9D8-521F41B7AB13}" destId="{B80DFAC4-F5B4-44F9-977C-90F8ADBD052A}" srcOrd="0" destOrd="0" presId="urn:microsoft.com/office/officeart/2008/layout/HorizontalMultiLevelHierarchy#2"/>
    <dgm:cxn modelId="{1374993E-60F4-4466-8AF6-CAB67A32A437}" type="presParOf" srcId="{444B690C-B128-4140-9214-8CDCB25E4428}" destId="{4F8B9330-2280-4A00-AD69-A532832BDFB7}" srcOrd="1" destOrd="0" presId="urn:microsoft.com/office/officeart/2008/layout/HorizontalMultiLevelHierarchy#2"/>
    <dgm:cxn modelId="{5135A797-0BD7-4ABF-B842-477944E800DC}" type="presParOf" srcId="{4F8B9330-2280-4A00-AD69-A532832BDFB7}" destId="{A355B03B-B0D4-4F21-ADD5-A0DF5A9D919D}" srcOrd="0" destOrd="0" presId="urn:microsoft.com/office/officeart/2008/layout/HorizontalMultiLevelHierarchy#2"/>
    <dgm:cxn modelId="{33C1021F-8E37-4A78-BCB3-E8ADBE71D2BC}" type="presParOf" srcId="{4F8B9330-2280-4A00-AD69-A532832BDFB7}" destId="{846BABC6-B9FB-40C5-BFCC-9E584731CD1B}" srcOrd="1" destOrd="0" presId="urn:microsoft.com/office/officeart/2008/layout/HorizontalMultiLevelHierarchy#2"/>
    <dgm:cxn modelId="{E0EE0936-C9DD-42DE-B838-7A45EC4C8AD9}" type="presParOf" srcId="{444B690C-B128-4140-9214-8CDCB25E4428}" destId="{0BDD2447-02F0-4B4E-A014-F8044CCD3A69}" srcOrd="2" destOrd="0" presId="urn:microsoft.com/office/officeart/2008/layout/HorizontalMultiLevelHierarchy#2"/>
    <dgm:cxn modelId="{3949E102-8C12-4853-A0D9-F7C322BDD3C9}" type="presParOf" srcId="{0BDD2447-02F0-4B4E-A014-F8044CCD3A69}" destId="{46E1C95F-2E75-417B-8DC1-C598C2296EA8}" srcOrd="0" destOrd="0" presId="urn:microsoft.com/office/officeart/2008/layout/HorizontalMultiLevelHierarchy#2"/>
    <dgm:cxn modelId="{536E4100-0617-44FD-9A47-8BE6E501F746}" type="presParOf" srcId="{444B690C-B128-4140-9214-8CDCB25E4428}" destId="{A0E4C18A-435F-4095-801D-7A2361A8FCE7}" srcOrd="3" destOrd="0" presId="urn:microsoft.com/office/officeart/2008/layout/HorizontalMultiLevelHierarchy#2"/>
    <dgm:cxn modelId="{D052DE42-9EC5-417E-93AA-034D460F4F01}" type="presParOf" srcId="{A0E4C18A-435F-4095-801D-7A2361A8FCE7}" destId="{155D6F14-0004-48D5-B5AC-495CF0472E01}" srcOrd="0" destOrd="0" presId="urn:microsoft.com/office/officeart/2008/layout/HorizontalMultiLevelHierarchy#2"/>
    <dgm:cxn modelId="{6108B078-E984-4537-9B7D-CB60A6BD445D}" type="presParOf" srcId="{A0E4C18A-435F-4095-801D-7A2361A8FCE7}" destId="{D675955C-321F-4F03-B7E3-1DB6A75CF9D3}" srcOrd="1" destOrd="0" presId="urn:microsoft.com/office/officeart/2008/layout/HorizontalMultiLevelHierarchy#2"/>
    <dgm:cxn modelId="{764589B4-C24B-4C6E-85C9-B7B6C9FD8C60}" type="presParOf" srcId="{444B690C-B128-4140-9214-8CDCB25E4428}" destId="{3EB62847-620A-44B3-BD25-F0D3AA2AD28A}" srcOrd="4" destOrd="0" presId="urn:microsoft.com/office/officeart/2008/layout/HorizontalMultiLevelHierarchy#2"/>
    <dgm:cxn modelId="{75475919-26D9-48C5-BB07-228945A70D95}" type="presParOf" srcId="{3EB62847-620A-44B3-BD25-F0D3AA2AD28A}" destId="{B7B3140D-8201-4646-92C4-4C2A2C06F05B}" srcOrd="0" destOrd="0" presId="urn:microsoft.com/office/officeart/2008/layout/HorizontalMultiLevelHierarchy#2"/>
    <dgm:cxn modelId="{F12FD489-418D-4855-BCEB-AE251D9B46DD}" type="presParOf" srcId="{444B690C-B128-4140-9214-8CDCB25E4428}" destId="{F492AA21-1FEA-46CE-91D8-D85F07F80440}" srcOrd="5" destOrd="0" presId="urn:microsoft.com/office/officeart/2008/layout/HorizontalMultiLevelHierarchy#2"/>
    <dgm:cxn modelId="{EA84F294-8E81-4645-93A7-F45C83D0D0CF}" type="presParOf" srcId="{F492AA21-1FEA-46CE-91D8-D85F07F80440}" destId="{FEBD2445-6B34-43E6-B06C-4A98A45C1904}" srcOrd="0" destOrd="0" presId="urn:microsoft.com/office/officeart/2008/layout/HorizontalMultiLevelHierarchy#2"/>
    <dgm:cxn modelId="{B11C801B-7EE4-4432-BAC7-48A0487F5443}" type="presParOf" srcId="{F492AA21-1FEA-46CE-91D8-D85F07F80440}" destId="{A5503AA3-A180-4284-AC8A-A887F1D6A9BB}" srcOrd="1" destOrd="0" presId="urn:microsoft.com/office/officeart/2008/layout/HorizontalMultiLevelHierarchy#2"/>
  </dgm:cxnLst>
  <dgm:bg/>
  <dgm:whole>
    <a:ln w="28575"/>
  </dgm:whole>
  <dgm:extLst>
    <a:ext uri="http://schemas.microsoft.com/office/drawing/2008/diagram">
      <dsp:dataModelExt xmlns:dsp="http://schemas.microsoft.com/office/drawing/2008/diagram" relId="rId7" minVer="http://schemas.openxmlformats.org/drawingml/2006/diagram"/>
    </a:ext>
  </dgm:extLst>
</dgm:dataModel>
</file>

<file path=ppt/diagrams/data8.xml><?xml version="1.0" encoding="utf-8"?>
<dgm:dataModel xmlns:dgm="http://schemas.openxmlformats.org/drawingml/2006/diagram" xmlns:a="http://schemas.openxmlformats.org/drawingml/2006/main">
  <dgm:ptLst>
    <dgm:pt modelId="{840D625E-CDD9-42ED-8795-62ABC46877F2}" type="doc">
      <dgm:prSet loTypeId="urn:microsoft.com/office/officeart/2008/layout/AccentedPicture#2" loCatId="picture" qsTypeId="urn:microsoft.com/office/officeart/2005/8/quickstyle/simple1#2" qsCatId="simple" csTypeId="urn:microsoft.com/office/officeart/2005/8/colors/accent3_1#2" csCatId="accent3" phldr="1"/>
      <dgm:spPr/>
      <dgm:t>
        <a:bodyPr/>
        <a:lstStyle/>
        <a:p>
          <a:endParaRPr lang="zh-CN" altLang="en-US"/>
        </a:p>
      </dgm:t>
    </dgm:pt>
    <dgm:pt modelId="{CAEC155E-0B04-4A44-BCAA-C0E441478980}">
      <dgm:prSet phldrT="[文本]" custT="1"/>
      <dgm:spPr/>
      <dgm:t>
        <a:bodyPr/>
        <a:lstStyle/>
        <a:p>
          <a:pPr algn="ctr"/>
          <a:r>
            <a:rPr lang="zh-CN" altLang="en-US" sz="2400" b="1" dirty="0">
              <a:solidFill>
                <a:schemeClr val="accent2">
                  <a:lumMod val="50000"/>
                </a:schemeClr>
              </a:solidFill>
              <a:latin typeface="楷体" panose="02010609060101010101" pitchFamily="49" charset="-122"/>
              <a:ea typeface="楷体" panose="02010609060101010101" pitchFamily="49" charset="-122"/>
            </a:rPr>
            <a:t>（标准化合约）</a:t>
          </a:r>
          <a:endParaRPr lang="en-US" altLang="zh-CN" sz="2400" b="1" dirty="0">
            <a:solidFill>
              <a:schemeClr val="accent2">
                <a:lumMod val="50000"/>
              </a:schemeClr>
            </a:solidFill>
            <a:latin typeface="楷体" panose="02010609060101010101" pitchFamily="49" charset="-122"/>
            <a:ea typeface="楷体" panose="02010609060101010101" pitchFamily="49" charset="-122"/>
          </a:endParaRPr>
        </a:p>
      </dgm:t>
    </dgm:pt>
    <dgm:pt modelId="{0FA00201-E6EE-4449-AA06-AB78EF09991E}" type="parTrans" cxnId="{77DB1784-2334-498F-948D-55315606E30F}">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14306C14-8C75-444D-93BD-F1AAEDC0D624}" type="sibTrans" cxnId="{77DB1784-2334-498F-948D-55315606E30F}">
      <dgm:prSet/>
      <dgm:spPr>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l="-14000" r="-14000"/>
          </a:stretch>
        </a:blipFill>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C44A3855-376D-4EF5-AA03-35A1FE5F77AA}">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交易单位</a:t>
          </a:r>
        </a:p>
      </dgm:t>
    </dgm:pt>
    <dgm:pt modelId="{73F2CBB4-713D-46F0-95CA-FC4775169871}" type="parTrans" cxnId="{8952C8EC-E900-4D9C-987B-EA02686092E2}">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E2A386DE-92EB-448C-9F1D-6C7356E11763}" type="sibTrans" cxnId="{8952C8EC-E900-4D9C-987B-EA02686092E2}">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8ECAB555-FDAE-4487-AE04-C71F80F83A0E}">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协定价格（执行价格）</a:t>
          </a:r>
        </a:p>
      </dgm:t>
    </dgm:pt>
    <dgm:pt modelId="{D4083302-40D1-473F-9720-DC06C205D546}" type="parTrans" cxnId="{17FBB6C5-FBFE-4582-88A1-488744C84D26}">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8163F724-3496-42D0-9293-A1EE8D652541}" type="sibTrans" cxnId="{17FBB6C5-FBFE-4582-88A1-488744C84D26}">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F2B4DED0-C26E-4242-97A8-3E968744B4B7}">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最小变动价位</a:t>
          </a:r>
        </a:p>
      </dgm:t>
    </dgm:pt>
    <dgm:pt modelId="{6F9FBADD-AC25-4232-B52E-C45501D31120}" type="parTrans" cxnId="{4EB44D6E-D765-41C9-A91B-E0AEDB81C5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7D4964A2-1984-4BDD-96C0-AE4CCA7C50F3}" type="sibTrans" cxnId="{4EB44D6E-D765-41C9-A91B-E0AEDB81C5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2E865F91-D133-4B19-83EB-C1FBFC6775F0}">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合约月份</a:t>
          </a:r>
        </a:p>
      </dgm:t>
    </dgm:pt>
    <dgm:pt modelId="{3E9F73EC-B9A6-45AE-9D0A-304F6787350B}" type="parTrans" cxnId="{228FB7AA-1198-48A9-9EFE-A920F5E554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54FD446B-5E75-4DA1-B966-CE1B2319405F}" type="sibTrans" cxnId="{228FB7AA-1198-48A9-9EFE-A920F5E554AE}">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A6E58A74-A0B2-4327-B895-F2CDA47FD74C}">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最后交易日</a:t>
          </a:r>
        </a:p>
      </dgm:t>
    </dgm:pt>
    <dgm:pt modelId="{72229C42-2A5D-4397-95CB-FBC2A7135AFB}" type="parTrans" cxnId="{B6AA0286-B31C-49B7-B789-F8793B07C98F}">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B225098F-0928-49B2-9324-8A5E1C715F0A}" type="sibTrans" cxnId="{B6AA0286-B31C-49B7-B789-F8793B07C98F}">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879AB512-8337-4851-A7E5-C90A27411A62}">
      <dgm:prSet phldrT="[文本]" custT="1"/>
      <dgm:spPr/>
      <dgm:t>
        <a:bodyPr/>
        <a:lstStyle/>
        <a:p>
          <a:r>
            <a:rPr lang="zh-CN" altLang="en-US" sz="2000" dirty="0">
              <a:solidFill>
                <a:schemeClr val="accent1">
                  <a:lumMod val="50000"/>
                </a:schemeClr>
              </a:solidFill>
              <a:latin typeface="楷体" panose="02010609060101010101" pitchFamily="49" charset="-122"/>
              <a:ea typeface="楷体" panose="02010609060101010101" pitchFamily="49" charset="-122"/>
            </a:rPr>
            <a:t>履约日</a:t>
          </a:r>
        </a:p>
      </dgm:t>
    </dgm:pt>
    <dgm:pt modelId="{C898EEE7-7976-4C2B-B4C9-A1CA9DE067F0}" type="parTrans" cxnId="{5CCAC3D0-0955-484A-994B-26E77EAD45F5}">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2E7C75A2-1906-49D9-98E7-20EBFDFB9227}" type="sibTrans" cxnId="{5CCAC3D0-0955-484A-994B-26E77EAD45F5}">
      <dgm:prSet/>
      <dgm:spPr/>
      <dgm:t>
        <a:bodyPr/>
        <a:lstStyle/>
        <a:p>
          <a:endParaRPr lang="zh-CN" altLang="en-US" sz="2000">
            <a:solidFill>
              <a:schemeClr val="accent1">
                <a:lumMod val="50000"/>
              </a:schemeClr>
            </a:solidFill>
            <a:latin typeface="楷体" panose="02010609060101010101" pitchFamily="49" charset="-122"/>
            <a:ea typeface="楷体" panose="02010609060101010101" pitchFamily="49" charset="-122"/>
          </a:endParaRPr>
        </a:p>
      </dgm:t>
    </dgm:pt>
    <dgm:pt modelId="{CD0F6F8B-CB5A-4979-A17D-09556BF8D403}" type="pres">
      <dgm:prSet presAssocID="{840D625E-CDD9-42ED-8795-62ABC46877F2}" presName="Name0" presStyleCnt="0">
        <dgm:presLayoutVars>
          <dgm:dir/>
        </dgm:presLayoutVars>
      </dgm:prSet>
      <dgm:spPr/>
    </dgm:pt>
    <dgm:pt modelId="{C24DDEE4-3BCF-45F3-904B-8DD58DD0D91D}" type="pres">
      <dgm:prSet presAssocID="{14306C14-8C75-444D-93BD-F1AAEDC0D624}" presName="picture_1" presStyleLbl="bgImgPlace1" presStyleIdx="0" presStyleCnt="1" custScaleX="43234" custScaleY="44240" custLinFactNeighborX="-1914" custLinFactNeighborY="16349"/>
      <dgm:spPr>
        <a:blipFill>
          <a:blip xmlns:r="http://schemas.openxmlformats.org/officeDocument/2006/relationships" r:embed="rId3">
            <a:extLst>
              <a:ext uri="{28A0092B-C50C-407E-A947-70E740481C1C}">
                <a14:useLocalDpi xmlns:a14="http://schemas.microsoft.com/office/drawing/2010/main" val="0"/>
              </a:ext>
              <a:ext uri="{96DAC541-7B7A-43D3-8B79-37D633B846F1}">
                <asvg:svgBlip xmlns:asvg="http://schemas.microsoft.com/office/drawing/2016/SVG/main" r:embed="rId4"/>
              </a:ext>
            </a:extLst>
          </a:blip>
          <a:srcRect/>
          <a:stretch>
            <a:fillRect l="-14000" r="-14000"/>
          </a:stretch>
        </a:blipFill>
      </dgm:spPr>
    </dgm:pt>
    <dgm:pt modelId="{070F70D5-2C77-4455-9B74-6F9F699A9294}" type="pres">
      <dgm:prSet presAssocID="{CAEC155E-0B04-4A44-BCAA-C0E441478980}" presName="text_1" presStyleLbl="node1" presStyleIdx="0" presStyleCnt="0" custScaleX="101913" custScaleY="45719" custLinFactNeighborX="4304" custLinFactNeighborY="-61406">
        <dgm:presLayoutVars>
          <dgm:bulletEnabled val="1"/>
        </dgm:presLayoutVars>
      </dgm:prSet>
      <dgm:spPr/>
    </dgm:pt>
    <dgm:pt modelId="{2FD0DD60-D9E2-4751-B4D5-641E1986E2EF}" type="pres">
      <dgm:prSet presAssocID="{840D625E-CDD9-42ED-8795-62ABC46877F2}" presName="linV" presStyleCnt="0"/>
      <dgm:spPr/>
    </dgm:pt>
    <dgm:pt modelId="{3AB29BDD-684A-4061-BD06-4A07363EC9A7}" type="pres">
      <dgm:prSet presAssocID="{C44A3855-376D-4EF5-AA03-35A1FE5F77AA}" presName="pair" presStyleCnt="0"/>
      <dgm:spPr/>
    </dgm:pt>
    <dgm:pt modelId="{7DEC6611-112B-478C-AF62-DE43CCA7DD07}" type="pres">
      <dgm:prSet presAssocID="{C44A3855-376D-4EF5-AA03-35A1FE5F77AA}" presName="spaceH" presStyleLbl="node1" presStyleIdx="0" presStyleCnt="0"/>
      <dgm:spPr/>
    </dgm:pt>
    <dgm:pt modelId="{5B2C43A2-2963-4761-875B-7BB86E05F9D4}" type="pres">
      <dgm:prSet presAssocID="{C44A3855-376D-4EF5-AA03-35A1FE5F77AA}" presName="desPictures" presStyleLbl="alignImgPlace1" presStyleIdx="0" presStyleCnt="6"/>
      <dgm:spPr>
        <a:blipFill>
          <a:blip xmlns:r="http://schemas.openxmlformats.org/officeDocument/2006/relationships" r:embed="rId5"/>
          <a:srcRect/>
          <a:stretch>
            <a:fillRect/>
          </a:stretch>
        </a:blipFill>
      </dgm:spPr>
    </dgm:pt>
    <dgm:pt modelId="{26ECECDD-CC6E-46A3-ABEC-F8A4E81B6B3B}" type="pres">
      <dgm:prSet presAssocID="{C44A3855-376D-4EF5-AA03-35A1FE5F77AA}" presName="desTextWrapper" presStyleCnt="0"/>
      <dgm:spPr/>
    </dgm:pt>
    <dgm:pt modelId="{C51E5D03-1302-4247-B596-9A1DF0BE2C80}" type="pres">
      <dgm:prSet presAssocID="{C44A3855-376D-4EF5-AA03-35A1FE5F77AA}" presName="desText" presStyleLbl="revTx" presStyleIdx="0" presStyleCnt="6">
        <dgm:presLayoutVars>
          <dgm:bulletEnabled val="1"/>
        </dgm:presLayoutVars>
      </dgm:prSet>
      <dgm:spPr/>
    </dgm:pt>
    <dgm:pt modelId="{25E80926-2B5D-4711-A781-64AEA75C143C}" type="pres">
      <dgm:prSet presAssocID="{E2A386DE-92EB-448C-9F1D-6C7356E11763}" presName="spaceV" presStyleCnt="0"/>
      <dgm:spPr/>
    </dgm:pt>
    <dgm:pt modelId="{C4E10726-D5ED-4D97-84EF-549594DB26E4}" type="pres">
      <dgm:prSet presAssocID="{8ECAB555-FDAE-4487-AE04-C71F80F83A0E}" presName="pair" presStyleCnt="0"/>
      <dgm:spPr/>
    </dgm:pt>
    <dgm:pt modelId="{382CA2E5-2A6F-4CD9-ABF3-3BBF010AEB3F}" type="pres">
      <dgm:prSet presAssocID="{8ECAB555-FDAE-4487-AE04-C71F80F83A0E}" presName="spaceH" presStyleLbl="node1" presStyleIdx="0" presStyleCnt="0"/>
      <dgm:spPr/>
    </dgm:pt>
    <dgm:pt modelId="{2209C35B-B695-4615-922A-6CF4A0C9CF1E}" type="pres">
      <dgm:prSet presAssocID="{8ECAB555-FDAE-4487-AE04-C71F80F83A0E}" presName="desPictures" presStyleLbl="alignImgPlace1" presStyleIdx="1" presStyleCnt="6"/>
      <dgm:spPr>
        <a:blipFill>
          <a:blip xmlns:r="http://schemas.openxmlformats.org/officeDocument/2006/relationships" r:embed="rId6"/>
          <a:srcRect/>
          <a:stretch>
            <a:fillRect/>
          </a:stretch>
        </a:blipFill>
      </dgm:spPr>
    </dgm:pt>
    <dgm:pt modelId="{AC042D57-AC54-4298-9D10-A7CCBEFD6B6D}" type="pres">
      <dgm:prSet presAssocID="{8ECAB555-FDAE-4487-AE04-C71F80F83A0E}" presName="desTextWrapper" presStyleCnt="0"/>
      <dgm:spPr/>
    </dgm:pt>
    <dgm:pt modelId="{45E46CE5-B074-404D-BDC2-415B6D3212E6}" type="pres">
      <dgm:prSet presAssocID="{8ECAB555-FDAE-4487-AE04-C71F80F83A0E}" presName="desText" presStyleLbl="revTx" presStyleIdx="1" presStyleCnt="6">
        <dgm:presLayoutVars>
          <dgm:bulletEnabled val="1"/>
        </dgm:presLayoutVars>
      </dgm:prSet>
      <dgm:spPr/>
    </dgm:pt>
    <dgm:pt modelId="{11C5C10B-040A-4554-8663-DDA4DE9D9C29}" type="pres">
      <dgm:prSet presAssocID="{8163F724-3496-42D0-9293-A1EE8D652541}" presName="spaceV" presStyleCnt="0"/>
      <dgm:spPr/>
    </dgm:pt>
    <dgm:pt modelId="{1F7E8F5E-9B82-4E8E-B4D8-6D5DAA2580B4}" type="pres">
      <dgm:prSet presAssocID="{F2B4DED0-C26E-4242-97A8-3E968744B4B7}" presName="pair" presStyleCnt="0"/>
      <dgm:spPr/>
    </dgm:pt>
    <dgm:pt modelId="{903BFA79-5D6E-4C43-B7F7-65401DB104EA}" type="pres">
      <dgm:prSet presAssocID="{F2B4DED0-C26E-4242-97A8-3E968744B4B7}" presName="spaceH" presStyleLbl="node1" presStyleIdx="0" presStyleCnt="0"/>
      <dgm:spPr/>
    </dgm:pt>
    <dgm:pt modelId="{F439CF20-61DC-414A-8680-7240C8198C21}" type="pres">
      <dgm:prSet presAssocID="{F2B4DED0-C26E-4242-97A8-3E968744B4B7}" presName="desPictures" presStyleLbl="alignImgPlace1" presStyleIdx="2" presStyleCnt="6"/>
      <dgm:spPr>
        <a:blipFill>
          <a:blip xmlns:r="http://schemas.openxmlformats.org/officeDocument/2006/relationships" r:embed="rId7"/>
          <a:srcRect/>
          <a:stretch>
            <a:fillRect/>
          </a:stretch>
        </a:blipFill>
      </dgm:spPr>
    </dgm:pt>
    <dgm:pt modelId="{240CCBF5-8696-403A-89E9-272982A256DD}" type="pres">
      <dgm:prSet presAssocID="{F2B4DED0-C26E-4242-97A8-3E968744B4B7}" presName="desTextWrapper" presStyleCnt="0"/>
      <dgm:spPr/>
    </dgm:pt>
    <dgm:pt modelId="{5A8178AF-94DE-4C95-AB75-6AE6BF064C63}" type="pres">
      <dgm:prSet presAssocID="{F2B4DED0-C26E-4242-97A8-3E968744B4B7}" presName="desText" presStyleLbl="revTx" presStyleIdx="2" presStyleCnt="6">
        <dgm:presLayoutVars>
          <dgm:bulletEnabled val="1"/>
        </dgm:presLayoutVars>
      </dgm:prSet>
      <dgm:spPr/>
    </dgm:pt>
    <dgm:pt modelId="{46039E27-EF46-45B2-BCFB-B0AE26B6C3AA}" type="pres">
      <dgm:prSet presAssocID="{7D4964A2-1984-4BDD-96C0-AE4CCA7C50F3}" presName="spaceV" presStyleCnt="0"/>
      <dgm:spPr/>
    </dgm:pt>
    <dgm:pt modelId="{48320E47-7206-444A-BEC0-7B25EBDD3B01}" type="pres">
      <dgm:prSet presAssocID="{2E865F91-D133-4B19-83EB-C1FBFC6775F0}" presName="pair" presStyleCnt="0"/>
      <dgm:spPr/>
    </dgm:pt>
    <dgm:pt modelId="{78BE29E3-9567-45AC-8555-3A87095075A2}" type="pres">
      <dgm:prSet presAssocID="{2E865F91-D133-4B19-83EB-C1FBFC6775F0}" presName="spaceH" presStyleLbl="node1" presStyleIdx="0" presStyleCnt="0"/>
      <dgm:spPr/>
    </dgm:pt>
    <dgm:pt modelId="{F7FEA288-5BA8-42BB-B7D0-D62499DF40CB}" type="pres">
      <dgm:prSet presAssocID="{2E865F91-D133-4B19-83EB-C1FBFC6775F0}" presName="desPictures" presStyleLbl="alignImgPlace1" presStyleIdx="3" presStyleCnt="6"/>
      <dgm:spPr>
        <a:blipFill>
          <a:blip xmlns:r="http://schemas.openxmlformats.org/officeDocument/2006/relationships"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rcRect/>
          <a:stretch>
            <a:fillRect/>
          </a:stretch>
        </a:blipFill>
      </dgm:spPr>
    </dgm:pt>
    <dgm:pt modelId="{174367AC-783E-4F72-A1CD-5D2D535EFF5E}" type="pres">
      <dgm:prSet presAssocID="{2E865F91-D133-4B19-83EB-C1FBFC6775F0}" presName="desTextWrapper" presStyleCnt="0"/>
      <dgm:spPr/>
    </dgm:pt>
    <dgm:pt modelId="{CFDCE078-8F1B-4C34-BFC3-BEDA523BB72C}" type="pres">
      <dgm:prSet presAssocID="{2E865F91-D133-4B19-83EB-C1FBFC6775F0}" presName="desText" presStyleLbl="revTx" presStyleIdx="3" presStyleCnt="6">
        <dgm:presLayoutVars>
          <dgm:bulletEnabled val="1"/>
        </dgm:presLayoutVars>
      </dgm:prSet>
      <dgm:spPr/>
    </dgm:pt>
    <dgm:pt modelId="{95CA86C6-D3ED-4B27-9D1C-526167C4E86D}" type="pres">
      <dgm:prSet presAssocID="{54FD446B-5E75-4DA1-B966-CE1B2319405F}" presName="spaceV" presStyleCnt="0"/>
      <dgm:spPr/>
    </dgm:pt>
    <dgm:pt modelId="{6F81CCEA-078F-4DA8-8D4D-4C209080F9D1}" type="pres">
      <dgm:prSet presAssocID="{A6E58A74-A0B2-4327-B895-F2CDA47FD74C}" presName="pair" presStyleCnt="0"/>
      <dgm:spPr/>
    </dgm:pt>
    <dgm:pt modelId="{24C33F03-ACC8-4C8D-A4E0-FFCD56029AC8}" type="pres">
      <dgm:prSet presAssocID="{A6E58A74-A0B2-4327-B895-F2CDA47FD74C}" presName="spaceH" presStyleLbl="node1" presStyleIdx="0" presStyleCnt="0"/>
      <dgm:spPr/>
    </dgm:pt>
    <dgm:pt modelId="{8CA2C194-CA14-42A5-A730-4132B54ED004}" type="pres">
      <dgm:prSet presAssocID="{A6E58A74-A0B2-4327-B895-F2CDA47FD74C}" presName="desPictures" presStyleLbl="alignImgPlace1" presStyleIdx="4" presStyleCnt="6"/>
      <dgm:spPr>
        <a:blipFill>
          <a:blip xmlns:r="http://schemas.openxmlformats.org/officeDocument/2006/relationships" r:embed="rId10" cstate="print">
            <a:extLst>
              <a:ext uri="{28A0092B-C50C-407E-A947-70E740481C1C}">
                <a14:useLocalDpi xmlns:a14="http://schemas.microsoft.com/office/drawing/2010/main" val="0"/>
              </a:ext>
            </a:extLst>
          </a:blip>
          <a:srcRect/>
          <a:stretch>
            <a:fillRect/>
          </a:stretch>
        </a:blipFill>
      </dgm:spPr>
    </dgm:pt>
    <dgm:pt modelId="{E91F7C94-6086-4A66-911B-269CC278C234}" type="pres">
      <dgm:prSet presAssocID="{A6E58A74-A0B2-4327-B895-F2CDA47FD74C}" presName="desTextWrapper" presStyleCnt="0"/>
      <dgm:spPr/>
    </dgm:pt>
    <dgm:pt modelId="{C0EDC5C2-0A25-49B4-8077-8CF627CE4A3A}" type="pres">
      <dgm:prSet presAssocID="{A6E58A74-A0B2-4327-B895-F2CDA47FD74C}" presName="desText" presStyleLbl="revTx" presStyleIdx="4" presStyleCnt="6">
        <dgm:presLayoutVars>
          <dgm:bulletEnabled val="1"/>
        </dgm:presLayoutVars>
      </dgm:prSet>
      <dgm:spPr/>
    </dgm:pt>
    <dgm:pt modelId="{8746EA34-AA57-434F-A780-DB4A6A43F14F}" type="pres">
      <dgm:prSet presAssocID="{B225098F-0928-49B2-9324-8A5E1C715F0A}" presName="spaceV" presStyleCnt="0"/>
      <dgm:spPr/>
    </dgm:pt>
    <dgm:pt modelId="{1704FD84-CFBC-44DD-A11B-BA30A8A6AB88}" type="pres">
      <dgm:prSet presAssocID="{879AB512-8337-4851-A7E5-C90A27411A62}" presName="pair" presStyleCnt="0"/>
      <dgm:spPr/>
    </dgm:pt>
    <dgm:pt modelId="{4D252EFA-D4D5-46AD-8482-F5F6D405DB92}" type="pres">
      <dgm:prSet presAssocID="{879AB512-8337-4851-A7E5-C90A27411A62}" presName="spaceH" presStyleLbl="node1" presStyleIdx="0" presStyleCnt="0"/>
      <dgm:spPr/>
    </dgm:pt>
    <dgm:pt modelId="{D6595F6D-D84B-4B15-9B65-BBB553C947D4}" type="pres">
      <dgm:prSet presAssocID="{879AB512-8337-4851-A7E5-C90A27411A62}" presName="desPictures" presStyleLbl="alignImgPlace1" presStyleIdx="5" presStyleCnt="6"/>
      <dgm:spPr>
        <a:blipFill>
          <a:blip xmlns:r="http://schemas.openxmlformats.org/officeDocument/2006/relationships" r:embed="rId11"/>
          <a:srcRect/>
          <a:stretch>
            <a:fillRect/>
          </a:stretch>
        </a:blipFill>
      </dgm:spPr>
    </dgm:pt>
    <dgm:pt modelId="{FCCEC4ED-6530-46B9-8F91-97DD98DCA1E0}" type="pres">
      <dgm:prSet presAssocID="{879AB512-8337-4851-A7E5-C90A27411A62}" presName="desTextWrapper" presStyleCnt="0"/>
      <dgm:spPr/>
    </dgm:pt>
    <dgm:pt modelId="{575F9C8F-FBAA-43B8-8039-BE3B7AABC04C}" type="pres">
      <dgm:prSet presAssocID="{879AB512-8337-4851-A7E5-C90A27411A62}" presName="desText" presStyleLbl="revTx" presStyleIdx="5" presStyleCnt="6">
        <dgm:presLayoutVars>
          <dgm:bulletEnabled val="1"/>
        </dgm:presLayoutVars>
      </dgm:prSet>
      <dgm:spPr/>
    </dgm:pt>
    <dgm:pt modelId="{DBCCB2D9-3896-41B2-AC1F-6BB6EBBDF87D}" type="pres">
      <dgm:prSet presAssocID="{840D625E-CDD9-42ED-8795-62ABC46877F2}" presName="maxNode" presStyleCnt="0"/>
      <dgm:spPr/>
    </dgm:pt>
    <dgm:pt modelId="{A18257DD-2F82-47E4-8B0D-8FD9D228141D}" type="pres">
      <dgm:prSet presAssocID="{840D625E-CDD9-42ED-8795-62ABC46877F2}" presName="Name33" presStyleCnt="0"/>
      <dgm:spPr/>
    </dgm:pt>
  </dgm:ptLst>
  <dgm:cxnLst>
    <dgm:cxn modelId="{D2BBE914-EFBF-49EB-B966-E204F69569E9}" type="presOf" srcId="{F2B4DED0-C26E-4242-97A8-3E968744B4B7}" destId="{5A8178AF-94DE-4C95-AB75-6AE6BF064C63}" srcOrd="0" destOrd="0" presId="urn:microsoft.com/office/officeart/2008/layout/AccentedPicture#2"/>
    <dgm:cxn modelId="{94FE3E19-46A9-40D9-A712-1C1A6B79449C}" type="presOf" srcId="{8ECAB555-FDAE-4487-AE04-C71F80F83A0E}" destId="{45E46CE5-B074-404D-BDC2-415B6D3212E6}" srcOrd="0" destOrd="0" presId="urn:microsoft.com/office/officeart/2008/layout/AccentedPicture#2"/>
    <dgm:cxn modelId="{D5368A1C-1180-48BD-B748-0E51311EB498}" type="presOf" srcId="{879AB512-8337-4851-A7E5-C90A27411A62}" destId="{575F9C8F-FBAA-43B8-8039-BE3B7AABC04C}" srcOrd="0" destOrd="0" presId="urn:microsoft.com/office/officeart/2008/layout/AccentedPicture#2"/>
    <dgm:cxn modelId="{379EAC20-FFBA-442E-85EC-1A5679520703}" type="presOf" srcId="{14306C14-8C75-444D-93BD-F1AAEDC0D624}" destId="{C24DDEE4-3BCF-45F3-904B-8DD58DD0D91D}" srcOrd="0" destOrd="0" presId="urn:microsoft.com/office/officeart/2008/layout/AccentedPicture#2"/>
    <dgm:cxn modelId="{F5F7D45F-F0FE-4977-982C-5A9AC952F9C7}" type="presOf" srcId="{C44A3855-376D-4EF5-AA03-35A1FE5F77AA}" destId="{C51E5D03-1302-4247-B596-9A1DF0BE2C80}" srcOrd="0" destOrd="0" presId="urn:microsoft.com/office/officeart/2008/layout/AccentedPicture#2"/>
    <dgm:cxn modelId="{4EB44D6E-D765-41C9-A91B-E0AEDB81C5AE}" srcId="{840D625E-CDD9-42ED-8795-62ABC46877F2}" destId="{F2B4DED0-C26E-4242-97A8-3E968744B4B7}" srcOrd="3" destOrd="0" parTransId="{6F9FBADD-AC25-4232-B52E-C45501D31120}" sibTransId="{7D4964A2-1984-4BDD-96C0-AE4CCA7C50F3}"/>
    <dgm:cxn modelId="{77DB1784-2334-498F-948D-55315606E30F}" srcId="{840D625E-CDD9-42ED-8795-62ABC46877F2}" destId="{CAEC155E-0B04-4A44-BCAA-C0E441478980}" srcOrd="0" destOrd="0" parTransId="{0FA00201-E6EE-4449-AA06-AB78EF09991E}" sibTransId="{14306C14-8C75-444D-93BD-F1AAEDC0D624}"/>
    <dgm:cxn modelId="{B6AA0286-B31C-49B7-B789-F8793B07C98F}" srcId="{840D625E-CDD9-42ED-8795-62ABC46877F2}" destId="{A6E58A74-A0B2-4327-B895-F2CDA47FD74C}" srcOrd="5" destOrd="0" parTransId="{72229C42-2A5D-4397-95CB-FBC2A7135AFB}" sibTransId="{B225098F-0928-49B2-9324-8A5E1C715F0A}"/>
    <dgm:cxn modelId="{473C328E-548F-4C34-ACAF-1B7504C2AA99}" type="presOf" srcId="{2E865F91-D133-4B19-83EB-C1FBFC6775F0}" destId="{CFDCE078-8F1B-4C34-BFC3-BEDA523BB72C}" srcOrd="0" destOrd="0" presId="urn:microsoft.com/office/officeart/2008/layout/AccentedPicture#2"/>
    <dgm:cxn modelId="{228FB7AA-1198-48A9-9EFE-A920F5E554AE}" srcId="{840D625E-CDD9-42ED-8795-62ABC46877F2}" destId="{2E865F91-D133-4B19-83EB-C1FBFC6775F0}" srcOrd="4" destOrd="0" parTransId="{3E9F73EC-B9A6-45AE-9D0A-304F6787350B}" sibTransId="{54FD446B-5E75-4DA1-B966-CE1B2319405F}"/>
    <dgm:cxn modelId="{4470F6BF-1FE2-41C6-9E82-0C3A8929E697}" type="presOf" srcId="{CAEC155E-0B04-4A44-BCAA-C0E441478980}" destId="{070F70D5-2C77-4455-9B74-6F9F699A9294}" srcOrd="0" destOrd="0" presId="urn:microsoft.com/office/officeart/2008/layout/AccentedPicture#2"/>
    <dgm:cxn modelId="{17FBB6C5-FBFE-4582-88A1-488744C84D26}" srcId="{840D625E-CDD9-42ED-8795-62ABC46877F2}" destId="{8ECAB555-FDAE-4487-AE04-C71F80F83A0E}" srcOrd="2" destOrd="0" parTransId="{D4083302-40D1-473F-9720-DC06C205D546}" sibTransId="{8163F724-3496-42D0-9293-A1EE8D652541}"/>
    <dgm:cxn modelId="{5CCAC3D0-0955-484A-994B-26E77EAD45F5}" srcId="{840D625E-CDD9-42ED-8795-62ABC46877F2}" destId="{879AB512-8337-4851-A7E5-C90A27411A62}" srcOrd="6" destOrd="0" parTransId="{C898EEE7-7976-4C2B-B4C9-A1CA9DE067F0}" sibTransId="{2E7C75A2-1906-49D9-98E7-20EBFDFB9227}"/>
    <dgm:cxn modelId="{F40DF9D8-66D8-4D19-A42F-6E918F824C04}" type="presOf" srcId="{840D625E-CDD9-42ED-8795-62ABC46877F2}" destId="{CD0F6F8B-CB5A-4979-A17D-09556BF8D403}" srcOrd="0" destOrd="0" presId="urn:microsoft.com/office/officeart/2008/layout/AccentedPicture#2"/>
    <dgm:cxn modelId="{8952C8EC-E900-4D9C-987B-EA02686092E2}" srcId="{840D625E-CDD9-42ED-8795-62ABC46877F2}" destId="{C44A3855-376D-4EF5-AA03-35A1FE5F77AA}" srcOrd="1" destOrd="0" parTransId="{73F2CBB4-713D-46F0-95CA-FC4775169871}" sibTransId="{E2A386DE-92EB-448C-9F1D-6C7356E11763}"/>
    <dgm:cxn modelId="{536638F6-3780-4246-A640-29334C8F9008}" type="presOf" srcId="{A6E58A74-A0B2-4327-B895-F2CDA47FD74C}" destId="{C0EDC5C2-0A25-49B4-8077-8CF627CE4A3A}" srcOrd="0" destOrd="0" presId="urn:microsoft.com/office/officeart/2008/layout/AccentedPicture#2"/>
    <dgm:cxn modelId="{3359A07F-7354-4C7A-AC81-F802FA5804DC}" type="presParOf" srcId="{CD0F6F8B-CB5A-4979-A17D-09556BF8D403}" destId="{C24DDEE4-3BCF-45F3-904B-8DD58DD0D91D}" srcOrd="0" destOrd="0" presId="urn:microsoft.com/office/officeart/2008/layout/AccentedPicture#2"/>
    <dgm:cxn modelId="{102E0639-4DEF-4734-9FF1-F7382EC81358}" type="presParOf" srcId="{CD0F6F8B-CB5A-4979-A17D-09556BF8D403}" destId="{070F70D5-2C77-4455-9B74-6F9F699A9294}" srcOrd="1" destOrd="0" presId="urn:microsoft.com/office/officeart/2008/layout/AccentedPicture#2"/>
    <dgm:cxn modelId="{3A2F3ED5-3364-4DB7-936A-AD7F3F8272D0}" type="presParOf" srcId="{CD0F6F8B-CB5A-4979-A17D-09556BF8D403}" destId="{2FD0DD60-D9E2-4751-B4D5-641E1986E2EF}" srcOrd="2" destOrd="0" presId="urn:microsoft.com/office/officeart/2008/layout/AccentedPicture#2"/>
    <dgm:cxn modelId="{1910A5DC-C19F-44A9-B85B-00D4D9D72579}" type="presParOf" srcId="{2FD0DD60-D9E2-4751-B4D5-641E1986E2EF}" destId="{3AB29BDD-684A-4061-BD06-4A07363EC9A7}" srcOrd="0" destOrd="0" presId="urn:microsoft.com/office/officeart/2008/layout/AccentedPicture#2"/>
    <dgm:cxn modelId="{AEC5F950-E7E1-49E1-81CE-310BCFCDE8F5}" type="presParOf" srcId="{3AB29BDD-684A-4061-BD06-4A07363EC9A7}" destId="{7DEC6611-112B-478C-AF62-DE43CCA7DD07}" srcOrd="0" destOrd="0" presId="urn:microsoft.com/office/officeart/2008/layout/AccentedPicture#2"/>
    <dgm:cxn modelId="{442F8D80-8522-4DEE-B0AA-3A7FBFF51E33}" type="presParOf" srcId="{3AB29BDD-684A-4061-BD06-4A07363EC9A7}" destId="{5B2C43A2-2963-4761-875B-7BB86E05F9D4}" srcOrd="1" destOrd="0" presId="urn:microsoft.com/office/officeart/2008/layout/AccentedPicture#2"/>
    <dgm:cxn modelId="{CDFEBBCE-990D-4636-9774-47F291F49813}" type="presParOf" srcId="{3AB29BDD-684A-4061-BD06-4A07363EC9A7}" destId="{26ECECDD-CC6E-46A3-ABEC-F8A4E81B6B3B}" srcOrd="2" destOrd="0" presId="urn:microsoft.com/office/officeart/2008/layout/AccentedPicture#2"/>
    <dgm:cxn modelId="{3E825E5C-74C8-42A3-B15C-58BF24273E71}" type="presParOf" srcId="{26ECECDD-CC6E-46A3-ABEC-F8A4E81B6B3B}" destId="{C51E5D03-1302-4247-B596-9A1DF0BE2C80}" srcOrd="0" destOrd="0" presId="urn:microsoft.com/office/officeart/2008/layout/AccentedPicture#2"/>
    <dgm:cxn modelId="{6B8493BD-0F04-4EB4-B062-C12EBF839EFA}" type="presParOf" srcId="{2FD0DD60-D9E2-4751-B4D5-641E1986E2EF}" destId="{25E80926-2B5D-4711-A781-64AEA75C143C}" srcOrd="1" destOrd="0" presId="urn:microsoft.com/office/officeart/2008/layout/AccentedPicture#2"/>
    <dgm:cxn modelId="{C79226DA-8D8E-46F5-8F4D-C257E01C1A03}" type="presParOf" srcId="{2FD0DD60-D9E2-4751-B4D5-641E1986E2EF}" destId="{C4E10726-D5ED-4D97-84EF-549594DB26E4}" srcOrd="2" destOrd="0" presId="urn:microsoft.com/office/officeart/2008/layout/AccentedPicture#2"/>
    <dgm:cxn modelId="{7DBCAB47-4A60-4646-8AF1-5BE7FA1A8536}" type="presParOf" srcId="{C4E10726-D5ED-4D97-84EF-549594DB26E4}" destId="{382CA2E5-2A6F-4CD9-ABF3-3BBF010AEB3F}" srcOrd="0" destOrd="0" presId="urn:microsoft.com/office/officeart/2008/layout/AccentedPicture#2"/>
    <dgm:cxn modelId="{681C60D9-4C9D-47E7-BB60-9AF95CE30C1F}" type="presParOf" srcId="{C4E10726-D5ED-4D97-84EF-549594DB26E4}" destId="{2209C35B-B695-4615-922A-6CF4A0C9CF1E}" srcOrd="1" destOrd="0" presId="urn:microsoft.com/office/officeart/2008/layout/AccentedPicture#2"/>
    <dgm:cxn modelId="{725A2F56-F26A-463B-8051-BED479577C45}" type="presParOf" srcId="{C4E10726-D5ED-4D97-84EF-549594DB26E4}" destId="{AC042D57-AC54-4298-9D10-A7CCBEFD6B6D}" srcOrd="2" destOrd="0" presId="urn:microsoft.com/office/officeart/2008/layout/AccentedPicture#2"/>
    <dgm:cxn modelId="{053A7892-AE80-4060-9962-F61DA31914FE}" type="presParOf" srcId="{AC042D57-AC54-4298-9D10-A7CCBEFD6B6D}" destId="{45E46CE5-B074-404D-BDC2-415B6D3212E6}" srcOrd="0" destOrd="0" presId="urn:microsoft.com/office/officeart/2008/layout/AccentedPicture#2"/>
    <dgm:cxn modelId="{993F9FF4-523D-4241-A26D-0E04B4823D49}" type="presParOf" srcId="{2FD0DD60-D9E2-4751-B4D5-641E1986E2EF}" destId="{11C5C10B-040A-4554-8663-DDA4DE9D9C29}" srcOrd="3" destOrd="0" presId="urn:microsoft.com/office/officeart/2008/layout/AccentedPicture#2"/>
    <dgm:cxn modelId="{2B1B56E3-521F-414B-B949-AE6705A863E0}" type="presParOf" srcId="{2FD0DD60-D9E2-4751-B4D5-641E1986E2EF}" destId="{1F7E8F5E-9B82-4E8E-B4D8-6D5DAA2580B4}" srcOrd="4" destOrd="0" presId="urn:microsoft.com/office/officeart/2008/layout/AccentedPicture#2"/>
    <dgm:cxn modelId="{B44CEBBF-E6D6-4903-A20C-E03816B35AA5}" type="presParOf" srcId="{1F7E8F5E-9B82-4E8E-B4D8-6D5DAA2580B4}" destId="{903BFA79-5D6E-4C43-B7F7-65401DB104EA}" srcOrd="0" destOrd="0" presId="urn:microsoft.com/office/officeart/2008/layout/AccentedPicture#2"/>
    <dgm:cxn modelId="{0BE0B490-9515-4760-957F-93ACC1BB7944}" type="presParOf" srcId="{1F7E8F5E-9B82-4E8E-B4D8-6D5DAA2580B4}" destId="{F439CF20-61DC-414A-8680-7240C8198C21}" srcOrd="1" destOrd="0" presId="urn:microsoft.com/office/officeart/2008/layout/AccentedPicture#2"/>
    <dgm:cxn modelId="{C5BF593B-932B-4EBE-B596-6EE3270002A3}" type="presParOf" srcId="{1F7E8F5E-9B82-4E8E-B4D8-6D5DAA2580B4}" destId="{240CCBF5-8696-403A-89E9-272982A256DD}" srcOrd="2" destOrd="0" presId="urn:microsoft.com/office/officeart/2008/layout/AccentedPicture#2"/>
    <dgm:cxn modelId="{5807F39A-6B42-4026-A8C4-30BE4DC62FCF}" type="presParOf" srcId="{240CCBF5-8696-403A-89E9-272982A256DD}" destId="{5A8178AF-94DE-4C95-AB75-6AE6BF064C63}" srcOrd="0" destOrd="0" presId="urn:microsoft.com/office/officeart/2008/layout/AccentedPicture#2"/>
    <dgm:cxn modelId="{CA1C13CF-B500-473A-8175-55E5154E9A16}" type="presParOf" srcId="{2FD0DD60-D9E2-4751-B4D5-641E1986E2EF}" destId="{46039E27-EF46-45B2-BCFB-B0AE26B6C3AA}" srcOrd="5" destOrd="0" presId="urn:microsoft.com/office/officeart/2008/layout/AccentedPicture#2"/>
    <dgm:cxn modelId="{FBE9B869-6BD2-4A70-A7D7-0B2DF5AC3F1F}" type="presParOf" srcId="{2FD0DD60-D9E2-4751-B4D5-641E1986E2EF}" destId="{48320E47-7206-444A-BEC0-7B25EBDD3B01}" srcOrd="6" destOrd="0" presId="urn:microsoft.com/office/officeart/2008/layout/AccentedPicture#2"/>
    <dgm:cxn modelId="{B7BEC277-7A9C-4832-93C1-3C60BDBC3F3B}" type="presParOf" srcId="{48320E47-7206-444A-BEC0-7B25EBDD3B01}" destId="{78BE29E3-9567-45AC-8555-3A87095075A2}" srcOrd="0" destOrd="0" presId="urn:microsoft.com/office/officeart/2008/layout/AccentedPicture#2"/>
    <dgm:cxn modelId="{FFE40532-2380-4C07-9081-F3EBA37575F2}" type="presParOf" srcId="{48320E47-7206-444A-BEC0-7B25EBDD3B01}" destId="{F7FEA288-5BA8-42BB-B7D0-D62499DF40CB}" srcOrd="1" destOrd="0" presId="urn:microsoft.com/office/officeart/2008/layout/AccentedPicture#2"/>
    <dgm:cxn modelId="{15B4F97B-AE01-4D03-ADD8-AE44CAA1662F}" type="presParOf" srcId="{48320E47-7206-444A-BEC0-7B25EBDD3B01}" destId="{174367AC-783E-4F72-A1CD-5D2D535EFF5E}" srcOrd="2" destOrd="0" presId="urn:microsoft.com/office/officeart/2008/layout/AccentedPicture#2"/>
    <dgm:cxn modelId="{5B1229E9-E17E-4654-A0F5-A4D96E26019A}" type="presParOf" srcId="{174367AC-783E-4F72-A1CD-5D2D535EFF5E}" destId="{CFDCE078-8F1B-4C34-BFC3-BEDA523BB72C}" srcOrd="0" destOrd="0" presId="urn:microsoft.com/office/officeart/2008/layout/AccentedPicture#2"/>
    <dgm:cxn modelId="{B8B8900D-F0DD-45E5-99C3-4EB31BF5FA39}" type="presParOf" srcId="{2FD0DD60-D9E2-4751-B4D5-641E1986E2EF}" destId="{95CA86C6-D3ED-4B27-9D1C-526167C4E86D}" srcOrd="7" destOrd="0" presId="urn:microsoft.com/office/officeart/2008/layout/AccentedPicture#2"/>
    <dgm:cxn modelId="{A01D14D1-9741-4858-B133-9F5D4AC8099B}" type="presParOf" srcId="{2FD0DD60-D9E2-4751-B4D5-641E1986E2EF}" destId="{6F81CCEA-078F-4DA8-8D4D-4C209080F9D1}" srcOrd="8" destOrd="0" presId="urn:microsoft.com/office/officeart/2008/layout/AccentedPicture#2"/>
    <dgm:cxn modelId="{2F6A6086-8643-4612-A32F-77C147C0DCDA}" type="presParOf" srcId="{6F81CCEA-078F-4DA8-8D4D-4C209080F9D1}" destId="{24C33F03-ACC8-4C8D-A4E0-FFCD56029AC8}" srcOrd="0" destOrd="0" presId="urn:microsoft.com/office/officeart/2008/layout/AccentedPicture#2"/>
    <dgm:cxn modelId="{46A974CA-9042-49A3-B89E-2091EB54C259}" type="presParOf" srcId="{6F81CCEA-078F-4DA8-8D4D-4C209080F9D1}" destId="{8CA2C194-CA14-42A5-A730-4132B54ED004}" srcOrd="1" destOrd="0" presId="urn:microsoft.com/office/officeart/2008/layout/AccentedPicture#2"/>
    <dgm:cxn modelId="{8BD95A6A-02C3-43DF-A516-74F39647A2DC}" type="presParOf" srcId="{6F81CCEA-078F-4DA8-8D4D-4C209080F9D1}" destId="{E91F7C94-6086-4A66-911B-269CC278C234}" srcOrd="2" destOrd="0" presId="urn:microsoft.com/office/officeart/2008/layout/AccentedPicture#2"/>
    <dgm:cxn modelId="{AEF98622-F451-46F2-AA0D-F166B607FA58}" type="presParOf" srcId="{E91F7C94-6086-4A66-911B-269CC278C234}" destId="{C0EDC5C2-0A25-49B4-8077-8CF627CE4A3A}" srcOrd="0" destOrd="0" presId="urn:microsoft.com/office/officeart/2008/layout/AccentedPicture#2"/>
    <dgm:cxn modelId="{37B0C7EA-4307-4F20-ADEB-96FF5D112937}" type="presParOf" srcId="{2FD0DD60-D9E2-4751-B4D5-641E1986E2EF}" destId="{8746EA34-AA57-434F-A780-DB4A6A43F14F}" srcOrd="9" destOrd="0" presId="urn:microsoft.com/office/officeart/2008/layout/AccentedPicture#2"/>
    <dgm:cxn modelId="{0D381E55-162D-423C-B7CA-B326BACA43CC}" type="presParOf" srcId="{2FD0DD60-D9E2-4751-B4D5-641E1986E2EF}" destId="{1704FD84-CFBC-44DD-A11B-BA30A8A6AB88}" srcOrd="10" destOrd="0" presId="urn:microsoft.com/office/officeart/2008/layout/AccentedPicture#2"/>
    <dgm:cxn modelId="{3BE0AEAE-A18F-4535-80DD-95A8CF9C6EDA}" type="presParOf" srcId="{1704FD84-CFBC-44DD-A11B-BA30A8A6AB88}" destId="{4D252EFA-D4D5-46AD-8482-F5F6D405DB92}" srcOrd="0" destOrd="0" presId="urn:microsoft.com/office/officeart/2008/layout/AccentedPicture#2"/>
    <dgm:cxn modelId="{EF138095-6360-4669-B29E-20083B0E85F8}" type="presParOf" srcId="{1704FD84-CFBC-44DD-A11B-BA30A8A6AB88}" destId="{D6595F6D-D84B-4B15-9B65-BBB553C947D4}" srcOrd="1" destOrd="0" presId="urn:microsoft.com/office/officeart/2008/layout/AccentedPicture#2"/>
    <dgm:cxn modelId="{C12ABA49-9E3B-4367-8643-7723E8A291E2}" type="presParOf" srcId="{1704FD84-CFBC-44DD-A11B-BA30A8A6AB88}" destId="{FCCEC4ED-6530-46B9-8F91-97DD98DCA1E0}" srcOrd="2" destOrd="0" presId="urn:microsoft.com/office/officeart/2008/layout/AccentedPicture#2"/>
    <dgm:cxn modelId="{125CC888-1C03-480B-ACDF-54EF603FE344}" type="presParOf" srcId="{FCCEC4ED-6530-46B9-8F91-97DD98DCA1E0}" destId="{575F9C8F-FBAA-43B8-8039-BE3B7AABC04C}" srcOrd="0" destOrd="0" presId="urn:microsoft.com/office/officeart/2008/layout/AccentedPicture#2"/>
    <dgm:cxn modelId="{F4B2FCD7-4ED0-4FA2-B037-73E2A9872D81}" type="presParOf" srcId="{CD0F6F8B-CB5A-4979-A17D-09556BF8D403}" destId="{DBCCB2D9-3896-41B2-AC1F-6BB6EBBDF87D}" srcOrd="3" destOrd="0" presId="urn:microsoft.com/office/officeart/2008/layout/AccentedPicture#2"/>
    <dgm:cxn modelId="{CFCFF458-7A03-4C68-BAD0-FA727E96A782}" type="presParOf" srcId="{DBCCB2D9-3896-41B2-AC1F-6BB6EBBDF87D}" destId="{A18257DD-2F82-47E4-8B0D-8FD9D228141D}" srcOrd="0" destOrd="0" presId="urn:microsoft.com/office/officeart/2008/layout/AccentedPicture#2"/>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ata9.xml><?xml version="1.0" encoding="utf-8"?>
<dgm:dataModel xmlns:dgm="http://schemas.openxmlformats.org/drawingml/2006/diagram" xmlns:a="http://schemas.openxmlformats.org/drawingml/2006/main">
  <dgm:ptLst>
    <dgm:pt modelId="{6C4BC600-5CF2-479A-9374-B10AA437E390}" type="doc">
      <dgm:prSet loTypeId="urn:microsoft.com/office/officeart/2005/8/layout/vList2#3" loCatId="list" qsTypeId="urn:microsoft.com/office/officeart/2005/8/quickstyle/simple5#5" qsCatId="simple" csTypeId="urn:microsoft.com/office/officeart/2005/8/colors/accent1_4#3" csCatId="accent1" phldr="1"/>
      <dgm:spPr/>
      <dgm:t>
        <a:bodyPr/>
        <a:lstStyle/>
        <a:p>
          <a:endParaRPr lang="zh-CN" altLang="en-US"/>
        </a:p>
      </dgm:t>
    </dgm:pt>
    <dgm:pt modelId="{C1908143-F2D4-4CF5-9F77-6AEE66AD89B8}">
      <dgm:prSet phldrT="[文本]" custT="1"/>
      <dgm:spPr/>
      <dgm:t>
        <a:bodyPr/>
        <a:lstStyle/>
        <a:p>
          <a:r>
            <a:rPr lang="zh-CN" altLang="en-US" sz="2800" dirty="0">
              <a:latin typeface="微软雅黑" panose="020B0503020204020204" pitchFamily="34" charset="-122"/>
              <a:ea typeface="微软雅黑" panose="020B0503020204020204" pitchFamily="34" charset="-122"/>
            </a:rPr>
            <a:t>风险规避</a:t>
          </a:r>
        </a:p>
      </dgm:t>
    </dgm:pt>
    <dgm:pt modelId="{D24EDCC5-739D-4F88-912D-23D87F7696EA}" type="parTrans" cxnId="{E45E05EC-D0B4-443D-9679-5AE40D414BC2}">
      <dgm:prSet/>
      <dgm:spPr/>
      <dgm:t>
        <a:bodyPr/>
        <a:lstStyle/>
        <a:p>
          <a:endParaRPr lang="zh-CN" altLang="en-US">
            <a:latin typeface="微软雅黑" panose="020B0503020204020204" pitchFamily="34" charset="-122"/>
            <a:ea typeface="微软雅黑" panose="020B0503020204020204" pitchFamily="34" charset="-122"/>
          </a:endParaRPr>
        </a:p>
      </dgm:t>
    </dgm:pt>
    <dgm:pt modelId="{BFD64D5C-3580-4C25-ABA6-81933FFDB578}" type="sibTrans" cxnId="{E45E05EC-D0B4-443D-9679-5AE40D414BC2}">
      <dgm:prSet/>
      <dgm:spPr/>
      <dgm:t>
        <a:bodyPr/>
        <a:lstStyle/>
        <a:p>
          <a:endParaRPr lang="zh-CN" altLang="en-US">
            <a:latin typeface="微软雅黑" panose="020B0503020204020204" pitchFamily="34" charset="-122"/>
            <a:ea typeface="微软雅黑" panose="020B0503020204020204" pitchFamily="34" charset="-122"/>
          </a:endParaRPr>
        </a:p>
      </dgm:t>
    </dgm:pt>
    <dgm:pt modelId="{3AB13E85-EE64-46C9-B3F9-0B0ACC70FA01}">
      <dgm:prSet phldrT="[文本]" custT="1"/>
      <dgm:spPr/>
      <dgm:t>
        <a:bodyPr/>
        <a:lstStyle/>
        <a:p>
          <a:r>
            <a:rPr lang="zh-CN" altLang="en-US" sz="2000" dirty="0">
              <a:latin typeface="微软雅黑" panose="020B0503020204020204" pitchFamily="34" charset="-122"/>
              <a:ea typeface="微软雅黑" panose="020B0503020204020204" pitchFamily="34" charset="-122"/>
            </a:rPr>
            <a:t>保留未来潜在收益 规避价格风险</a:t>
          </a:r>
        </a:p>
      </dgm:t>
    </dgm:pt>
    <dgm:pt modelId="{E3D0E663-80C0-4249-8045-C02B286184C5}" type="parTrans" cxnId="{766B59BD-6CEC-4437-B0E6-5CFB2B1E268C}">
      <dgm:prSet/>
      <dgm:spPr/>
      <dgm:t>
        <a:bodyPr/>
        <a:lstStyle/>
        <a:p>
          <a:endParaRPr lang="zh-CN" altLang="en-US">
            <a:latin typeface="微软雅黑" panose="020B0503020204020204" pitchFamily="34" charset="-122"/>
            <a:ea typeface="微软雅黑" panose="020B0503020204020204" pitchFamily="34" charset="-122"/>
          </a:endParaRPr>
        </a:p>
      </dgm:t>
    </dgm:pt>
    <dgm:pt modelId="{42E93A57-4875-4A0D-ABFF-EE03C67F93B7}" type="sibTrans" cxnId="{766B59BD-6CEC-4437-B0E6-5CFB2B1E268C}">
      <dgm:prSet/>
      <dgm:spPr/>
      <dgm:t>
        <a:bodyPr/>
        <a:lstStyle/>
        <a:p>
          <a:endParaRPr lang="zh-CN" altLang="en-US">
            <a:latin typeface="微软雅黑" panose="020B0503020204020204" pitchFamily="34" charset="-122"/>
            <a:ea typeface="微软雅黑" panose="020B0503020204020204" pitchFamily="34" charset="-122"/>
          </a:endParaRPr>
        </a:p>
      </dgm:t>
    </dgm:pt>
    <dgm:pt modelId="{93030150-3309-44E5-98D0-ED079E5C8B15}">
      <dgm:prSet phldrT="[文本]" custT="1"/>
      <dgm:spPr/>
      <dgm:t>
        <a:bodyPr/>
        <a:lstStyle/>
        <a:p>
          <a:r>
            <a:rPr lang="zh-CN" altLang="en-US" sz="2800" dirty="0">
              <a:latin typeface="微软雅黑" panose="020B0503020204020204" pitchFamily="34" charset="-122"/>
              <a:ea typeface="微软雅黑" panose="020B0503020204020204" pitchFamily="34" charset="-122"/>
            </a:rPr>
            <a:t>价格发现</a:t>
          </a:r>
        </a:p>
      </dgm:t>
    </dgm:pt>
    <dgm:pt modelId="{D702FDAE-C5FD-4CB1-A471-37E35363698E}" type="parTrans" cxnId="{39E6CCED-E9D1-48C6-B5F3-945A5A9DD9E7}">
      <dgm:prSet/>
      <dgm:spPr/>
      <dgm:t>
        <a:bodyPr/>
        <a:lstStyle/>
        <a:p>
          <a:endParaRPr lang="zh-CN" altLang="en-US">
            <a:latin typeface="微软雅黑" panose="020B0503020204020204" pitchFamily="34" charset="-122"/>
            <a:ea typeface="微软雅黑" panose="020B0503020204020204" pitchFamily="34" charset="-122"/>
          </a:endParaRPr>
        </a:p>
      </dgm:t>
    </dgm:pt>
    <dgm:pt modelId="{A30FE3BD-71B9-4A81-91AE-9D8ABB2117E6}" type="sibTrans" cxnId="{39E6CCED-E9D1-48C6-B5F3-945A5A9DD9E7}">
      <dgm:prSet/>
      <dgm:spPr/>
      <dgm:t>
        <a:bodyPr/>
        <a:lstStyle/>
        <a:p>
          <a:endParaRPr lang="zh-CN" altLang="en-US">
            <a:latin typeface="微软雅黑" panose="020B0503020204020204" pitchFamily="34" charset="-122"/>
            <a:ea typeface="微软雅黑" panose="020B0503020204020204" pitchFamily="34" charset="-122"/>
          </a:endParaRPr>
        </a:p>
      </dgm:t>
    </dgm:pt>
    <dgm:pt modelId="{1183B9FD-CDF2-4803-99D0-5CE012AE11CA}">
      <dgm:prSet phldrT="[文本]" custT="1"/>
      <dgm:spPr/>
      <dgm:t>
        <a:bodyPr/>
        <a:lstStyle/>
        <a:p>
          <a:r>
            <a:rPr lang="zh-CN" altLang="en-US" sz="2000" dirty="0">
              <a:latin typeface="微软雅黑" panose="020B0503020204020204" pitchFamily="34" charset="-122"/>
              <a:ea typeface="微软雅黑" panose="020B0503020204020204" pitchFamily="34" charset="-122"/>
            </a:rPr>
            <a:t>更加丰富灵活复杂的交易策略 更多价格信息</a:t>
          </a:r>
        </a:p>
      </dgm:t>
    </dgm:pt>
    <dgm:pt modelId="{6A9AEDA9-A28B-4CDD-9E83-5B2C72B12190}" type="parTrans" cxnId="{B0471324-A448-4510-BA30-CA94DF76263E}">
      <dgm:prSet/>
      <dgm:spPr/>
      <dgm:t>
        <a:bodyPr/>
        <a:lstStyle/>
        <a:p>
          <a:endParaRPr lang="zh-CN" altLang="en-US">
            <a:latin typeface="微软雅黑" panose="020B0503020204020204" pitchFamily="34" charset="-122"/>
            <a:ea typeface="微软雅黑" panose="020B0503020204020204" pitchFamily="34" charset="-122"/>
          </a:endParaRPr>
        </a:p>
      </dgm:t>
    </dgm:pt>
    <dgm:pt modelId="{16EAB78F-AB99-42B4-BCA5-B09C3ED13555}" type="sibTrans" cxnId="{B0471324-A448-4510-BA30-CA94DF76263E}">
      <dgm:prSet/>
      <dgm:spPr/>
      <dgm:t>
        <a:bodyPr/>
        <a:lstStyle/>
        <a:p>
          <a:endParaRPr lang="zh-CN" altLang="en-US">
            <a:latin typeface="微软雅黑" panose="020B0503020204020204" pitchFamily="34" charset="-122"/>
            <a:ea typeface="微软雅黑" panose="020B0503020204020204" pitchFamily="34" charset="-122"/>
          </a:endParaRPr>
        </a:p>
      </dgm:t>
    </dgm:pt>
    <dgm:pt modelId="{B474867F-E8A7-47A2-B33D-2A537850DAE5}">
      <dgm:prSet phldrT="[文本]" custT="1"/>
      <dgm:spPr/>
      <dgm:t>
        <a:bodyPr/>
        <a:lstStyle/>
        <a:p>
          <a:r>
            <a:rPr lang="zh-CN" altLang="en-US" sz="2000" dirty="0">
              <a:latin typeface="微软雅黑" panose="020B0503020204020204" pitchFamily="34" charset="-122"/>
              <a:ea typeface="微软雅黑" panose="020B0503020204020204" pitchFamily="34" charset="-122"/>
            </a:rPr>
            <a:t>权利金比碳期货保证金少 更大的杠杆作用</a:t>
          </a:r>
        </a:p>
      </dgm:t>
    </dgm:pt>
    <dgm:pt modelId="{9CD43AB5-1BB5-4F3D-AAAB-D12ACA2A9CF5}" type="parTrans" cxnId="{437AA66D-1980-47CC-8BA6-F509EDFB20F9}">
      <dgm:prSet/>
      <dgm:spPr/>
      <dgm:t>
        <a:bodyPr/>
        <a:lstStyle/>
        <a:p>
          <a:endParaRPr lang="zh-CN" altLang="en-US">
            <a:latin typeface="微软雅黑" panose="020B0503020204020204" pitchFamily="34" charset="-122"/>
            <a:ea typeface="微软雅黑" panose="020B0503020204020204" pitchFamily="34" charset="-122"/>
          </a:endParaRPr>
        </a:p>
      </dgm:t>
    </dgm:pt>
    <dgm:pt modelId="{41F35C73-D67D-4B05-8EA1-458716DB0205}" type="sibTrans" cxnId="{437AA66D-1980-47CC-8BA6-F509EDFB20F9}">
      <dgm:prSet/>
      <dgm:spPr/>
      <dgm:t>
        <a:bodyPr/>
        <a:lstStyle/>
        <a:p>
          <a:endParaRPr lang="zh-CN" altLang="en-US">
            <a:latin typeface="微软雅黑" panose="020B0503020204020204" pitchFamily="34" charset="-122"/>
            <a:ea typeface="微软雅黑" panose="020B0503020204020204" pitchFamily="34" charset="-122"/>
          </a:endParaRPr>
        </a:p>
      </dgm:t>
    </dgm:pt>
    <dgm:pt modelId="{F2EC9D13-9794-4348-8538-EA7898DCD48C}">
      <dgm:prSet phldrT="[文本]" custT="1"/>
      <dgm:spPr/>
      <dgm:t>
        <a:bodyPr/>
        <a:lstStyle/>
        <a:p>
          <a:r>
            <a:rPr lang="zh-CN" altLang="en-US" sz="2800" dirty="0">
              <a:latin typeface="微软雅黑" panose="020B0503020204020204" pitchFamily="34" charset="-122"/>
              <a:ea typeface="微软雅黑" panose="020B0503020204020204" pitchFamily="34" charset="-122"/>
            </a:rPr>
            <a:t>资金成本降低</a:t>
          </a:r>
        </a:p>
      </dgm:t>
    </dgm:pt>
    <dgm:pt modelId="{C336918E-E3E4-43B1-936C-DB80096557EF}" type="parTrans" cxnId="{A5A12B51-1527-4D62-A79C-5E6AC38F89B7}">
      <dgm:prSet/>
      <dgm:spPr/>
      <dgm:t>
        <a:bodyPr/>
        <a:lstStyle/>
        <a:p>
          <a:endParaRPr lang="zh-CN" altLang="en-US">
            <a:latin typeface="微软雅黑" panose="020B0503020204020204" pitchFamily="34" charset="-122"/>
            <a:ea typeface="微软雅黑" panose="020B0503020204020204" pitchFamily="34" charset="-122"/>
          </a:endParaRPr>
        </a:p>
      </dgm:t>
    </dgm:pt>
    <dgm:pt modelId="{BDD747E7-CCB1-43A4-A182-B1CFC8C6F08E}" type="sibTrans" cxnId="{A5A12B51-1527-4D62-A79C-5E6AC38F89B7}">
      <dgm:prSet/>
      <dgm:spPr/>
      <dgm:t>
        <a:bodyPr/>
        <a:lstStyle/>
        <a:p>
          <a:endParaRPr lang="zh-CN" altLang="en-US">
            <a:latin typeface="微软雅黑" panose="020B0503020204020204" pitchFamily="34" charset="-122"/>
            <a:ea typeface="微软雅黑" panose="020B0503020204020204" pitchFamily="34" charset="-122"/>
          </a:endParaRPr>
        </a:p>
      </dgm:t>
    </dgm:pt>
    <dgm:pt modelId="{FC34091E-657F-43C9-88BC-9B68D3344C26}">
      <dgm:prSet phldrT="[文本]" custT="1"/>
      <dgm:spPr/>
      <dgm:t>
        <a:bodyPr/>
        <a:lstStyle/>
        <a:p>
          <a:r>
            <a:rPr lang="zh-CN" altLang="en-US" sz="2000" dirty="0">
              <a:latin typeface="微软雅黑" panose="020B0503020204020204" pitchFamily="34" charset="-122"/>
              <a:ea typeface="微软雅黑" panose="020B0503020204020204" pitchFamily="34" charset="-122"/>
            </a:rPr>
            <a:t>预期价格 供求关系</a:t>
          </a:r>
        </a:p>
      </dgm:t>
    </dgm:pt>
    <dgm:pt modelId="{378906F4-C7F1-4AE8-9B43-C3CDCC818B80}" type="parTrans" cxnId="{5C372287-B4A4-414E-9219-E4023AE3E8FB}">
      <dgm:prSet/>
      <dgm:spPr/>
      <dgm:t>
        <a:bodyPr/>
        <a:lstStyle/>
        <a:p>
          <a:endParaRPr lang="zh-CN" altLang="en-US">
            <a:latin typeface="微软雅黑" panose="020B0503020204020204" pitchFamily="34" charset="-122"/>
            <a:ea typeface="微软雅黑" panose="020B0503020204020204" pitchFamily="34" charset="-122"/>
          </a:endParaRPr>
        </a:p>
      </dgm:t>
    </dgm:pt>
    <dgm:pt modelId="{BB2463A9-8DCF-44A7-AE87-415D897E7EA0}" type="sibTrans" cxnId="{5C372287-B4A4-414E-9219-E4023AE3E8FB}">
      <dgm:prSet/>
      <dgm:spPr/>
      <dgm:t>
        <a:bodyPr/>
        <a:lstStyle/>
        <a:p>
          <a:endParaRPr lang="zh-CN" altLang="en-US">
            <a:latin typeface="微软雅黑" panose="020B0503020204020204" pitchFamily="34" charset="-122"/>
            <a:ea typeface="微软雅黑" panose="020B0503020204020204" pitchFamily="34" charset="-122"/>
          </a:endParaRPr>
        </a:p>
      </dgm:t>
    </dgm:pt>
    <dgm:pt modelId="{8928408D-3763-408C-8B06-28CD7BD45CC2}">
      <dgm:prSet phldrT="[文本]" custT="1"/>
      <dgm:spPr/>
      <dgm:t>
        <a:bodyPr/>
        <a:lstStyle/>
        <a:p>
          <a:r>
            <a:rPr lang="zh-CN" altLang="en-US" sz="2000" dirty="0">
              <a:latin typeface="微软雅黑" panose="020B0503020204020204" pitchFamily="34" charset="-122"/>
              <a:ea typeface="微软雅黑" panose="020B0503020204020204" pitchFamily="34" charset="-122"/>
            </a:rPr>
            <a:t>期权组合：看涨看跌类型合</a:t>
          </a:r>
          <a:r>
            <a:rPr lang="en-US" altLang="zh-CN" sz="2000" dirty="0">
              <a:latin typeface="微软雅黑" panose="020B0503020204020204" pitchFamily="34" charset="-122"/>
              <a:ea typeface="微软雅黑" panose="020B0503020204020204" pitchFamily="34" charset="-122"/>
            </a:rPr>
            <a:t>+</a:t>
          </a:r>
          <a:r>
            <a:rPr lang="zh-CN" altLang="en-US" sz="2000" dirty="0">
              <a:latin typeface="微软雅黑" panose="020B0503020204020204" pitchFamily="34" charset="-122"/>
              <a:ea typeface="微软雅黑" panose="020B0503020204020204" pitchFamily="34" charset="-122"/>
            </a:rPr>
            <a:t>买卖方向＋标的碳资产</a:t>
          </a:r>
        </a:p>
      </dgm:t>
    </dgm:pt>
    <dgm:pt modelId="{F4749C9C-97AD-434C-879A-D4C13988F2F7}" type="parTrans" cxnId="{7DD88AB4-ED11-4CB7-85E5-976D604A6D23}">
      <dgm:prSet/>
      <dgm:spPr/>
      <dgm:t>
        <a:bodyPr/>
        <a:lstStyle/>
        <a:p>
          <a:endParaRPr lang="zh-CN" altLang="en-US">
            <a:latin typeface="微软雅黑" panose="020B0503020204020204" pitchFamily="34" charset="-122"/>
            <a:ea typeface="微软雅黑" panose="020B0503020204020204" pitchFamily="34" charset="-122"/>
          </a:endParaRPr>
        </a:p>
      </dgm:t>
    </dgm:pt>
    <dgm:pt modelId="{0C2193BD-A76A-46A9-8FF4-FF14B22AA098}" type="sibTrans" cxnId="{7DD88AB4-ED11-4CB7-85E5-976D604A6D23}">
      <dgm:prSet/>
      <dgm:spPr/>
      <dgm:t>
        <a:bodyPr/>
        <a:lstStyle/>
        <a:p>
          <a:endParaRPr lang="zh-CN" altLang="en-US">
            <a:latin typeface="微软雅黑" panose="020B0503020204020204" pitchFamily="34" charset="-122"/>
            <a:ea typeface="微软雅黑" panose="020B0503020204020204" pitchFamily="34" charset="-122"/>
          </a:endParaRPr>
        </a:p>
      </dgm:t>
    </dgm:pt>
    <dgm:pt modelId="{D6D86D4D-ED25-4C5D-A2E0-B2D57C7E16CB}">
      <dgm:prSet phldrT="[文本]" custT="1"/>
      <dgm:spPr/>
      <dgm:t>
        <a:bodyPr/>
        <a:lstStyle/>
        <a:p>
          <a:r>
            <a:rPr lang="zh-CN" altLang="en-US" sz="2000" dirty="0">
              <a:latin typeface="微软雅黑" panose="020B0503020204020204" pitchFamily="34" charset="-122"/>
              <a:ea typeface="微软雅黑" panose="020B0503020204020204" pitchFamily="34" charset="-122"/>
            </a:rPr>
            <a:t>损失不超过支付的权利金</a:t>
          </a:r>
        </a:p>
      </dgm:t>
    </dgm:pt>
    <dgm:pt modelId="{F00D53B1-56C2-4F01-AB1D-A6175A1F0D71}" type="parTrans" cxnId="{FD49C6F6-17EC-4921-A10A-85E0867DCEBA}">
      <dgm:prSet/>
      <dgm:spPr/>
      <dgm:t>
        <a:bodyPr/>
        <a:lstStyle/>
        <a:p>
          <a:endParaRPr lang="zh-CN" altLang="en-US">
            <a:latin typeface="微软雅黑" panose="020B0503020204020204" pitchFamily="34" charset="-122"/>
            <a:ea typeface="微软雅黑" panose="020B0503020204020204" pitchFamily="34" charset="-122"/>
          </a:endParaRPr>
        </a:p>
      </dgm:t>
    </dgm:pt>
    <dgm:pt modelId="{A47A36A1-6BA6-4A2D-A29D-C600A16F1206}" type="sibTrans" cxnId="{FD49C6F6-17EC-4921-A10A-85E0867DCEBA}">
      <dgm:prSet/>
      <dgm:spPr/>
      <dgm:t>
        <a:bodyPr/>
        <a:lstStyle/>
        <a:p>
          <a:endParaRPr lang="zh-CN" altLang="en-US">
            <a:latin typeface="微软雅黑" panose="020B0503020204020204" pitchFamily="34" charset="-122"/>
            <a:ea typeface="微软雅黑" panose="020B0503020204020204" pitchFamily="34" charset="-122"/>
          </a:endParaRPr>
        </a:p>
      </dgm:t>
    </dgm:pt>
    <dgm:pt modelId="{CF905CF0-39D5-4E9D-B358-F7443433915D}">
      <dgm:prSet phldrT="[文本]" custT="1"/>
      <dgm:spPr/>
      <dgm:t>
        <a:bodyPr/>
        <a:lstStyle/>
        <a:p>
          <a:r>
            <a:rPr lang="zh-CN" altLang="en-US" sz="2000" dirty="0">
              <a:latin typeface="微软雅黑" panose="020B0503020204020204" pitchFamily="34" charset="-122"/>
              <a:ea typeface="微软雅黑" panose="020B0503020204020204" pitchFamily="34" charset="-122"/>
            </a:rPr>
            <a:t>期权组合 锁定利润 套期保值</a:t>
          </a:r>
        </a:p>
      </dgm:t>
    </dgm:pt>
    <dgm:pt modelId="{E7692A3D-AF13-4E9B-B5E6-17A7A5E7B680}" type="parTrans" cxnId="{62906EBD-6CAE-43F9-A299-40029A2D9162}">
      <dgm:prSet/>
      <dgm:spPr/>
      <dgm:t>
        <a:bodyPr/>
        <a:lstStyle/>
        <a:p>
          <a:endParaRPr lang="zh-CN" altLang="en-US">
            <a:latin typeface="微软雅黑" panose="020B0503020204020204" pitchFamily="34" charset="-122"/>
            <a:ea typeface="微软雅黑" panose="020B0503020204020204" pitchFamily="34" charset="-122"/>
          </a:endParaRPr>
        </a:p>
      </dgm:t>
    </dgm:pt>
    <dgm:pt modelId="{760DE101-B244-4E29-A8FB-343B37FCC0CD}" type="sibTrans" cxnId="{62906EBD-6CAE-43F9-A299-40029A2D9162}">
      <dgm:prSet/>
      <dgm:spPr/>
      <dgm:t>
        <a:bodyPr/>
        <a:lstStyle/>
        <a:p>
          <a:endParaRPr lang="zh-CN" altLang="en-US">
            <a:latin typeface="微软雅黑" panose="020B0503020204020204" pitchFamily="34" charset="-122"/>
            <a:ea typeface="微软雅黑" panose="020B0503020204020204" pitchFamily="34" charset="-122"/>
          </a:endParaRPr>
        </a:p>
      </dgm:t>
    </dgm:pt>
    <dgm:pt modelId="{DEA2C80E-D836-4809-802A-B70CDDAC6B49}" type="pres">
      <dgm:prSet presAssocID="{6C4BC600-5CF2-479A-9374-B10AA437E390}" presName="linear" presStyleCnt="0">
        <dgm:presLayoutVars>
          <dgm:animLvl val="lvl"/>
          <dgm:resizeHandles val="exact"/>
        </dgm:presLayoutVars>
      </dgm:prSet>
      <dgm:spPr/>
    </dgm:pt>
    <dgm:pt modelId="{2FB71EFD-A8E2-4869-A9F4-764418156F5D}" type="pres">
      <dgm:prSet presAssocID="{C1908143-F2D4-4CF5-9F77-6AEE66AD89B8}" presName="parentText" presStyleLbl="node1" presStyleIdx="0" presStyleCnt="3">
        <dgm:presLayoutVars>
          <dgm:chMax val="0"/>
          <dgm:bulletEnabled val="1"/>
        </dgm:presLayoutVars>
      </dgm:prSet>
      <dgm:spPr/>
    </dgm:pt>
    <dgm:pt modelId="{3C1F3D3E-9B3B-4AED-81D6-16D9FB791723}" type="pres">
      <dgm:prSet presAssocID="{C1908143-F2D4-4CF5-9F77-6AEE66AD89B8}" presName="childText" presStyleLbl="revTx" presStyleIdx="0" presStyleCnt="3">
        <dgm:presLayoutVars>
          <dgm:bulletEnabled val="1"/>
        </dgm:presLayoutVars>
      </dgm:prSet>
      <dgm:spPr/>
    </dgm:pt>
    <dgm:pt modelId="{9FECC4DC-CAE3-4C31-8B56-E80A097EBB48}" type="pres">
      <dgm:prSet presAssocID="{93030150-3309-44E5-98D0-ED079E5C8B15}" presName="parentText" presStyleLbl="node1" presStyleIdx="1" presStyleCnt="3">
        <dgm:presLayoutVars>
          <dgm:chMax val="0"/>
          <dgm:bulletEnabled val="1"/>
        </dgm:presLayoutVars>
      </dgm:prSet>
      <dgm:spPr/>
    </dgm:pt>
    <dgm:pt modelId="{82F2E11E-8C7B-49DF-B05C-05AB7682D13B}" type="pres">
      <dgm:prSet presAssocID="{93030150-3309-44E5-98D0-ED079E5C8B15}" presName="childText" presStyleLbl="revTx" presStyleIdx="1" presStyleCnt="3">
        <dgm:presLayoutVars>
          <dgm:bulletEnabled val="1"/>
        </dgm:presLayoutVars>
      </dgm:prSet>
      <dgm:spPr/>
    </dgm:pt>
    <dgm:pt modelId="{9F6170A1-346A-46E6-9ADC-F2E5540648E6}" type="pres">
      <dgm:prSet presAssocID="{F2EC9D13-9794-4348-8538-EA7898DCD48C}" presName="parentText" presStyleLbl="node1" presStyleIdx="2" presStyleCnt="3">
        <dgm:presLayoutVars>
          <dgm:chMax val="0"/>
          <dgm:bulletEnabled val="1"/>
        </dgm:presLayoutVars>
      </dgm:prSet>
      <dgm:spPr/>
    </dgm:pt>
    <dgm:pt modelId="{EC049717-54BE-4D93-839D-C3FB700F16F6}" type="pres">
      <dgm:prSet presAssocID="{F2EC9D13-9794-4348-8538-EA7898DCD48C}" presName="childText" presStyleLbl="revTx" presStyleIdx="2" presStyleCnt="3">
        <dgm:presLayoutVars>
          <dgm:bulletEnabled val="1"/>
        </dgm:presLayoutVars>
      </dgm:prSet>
      <dgm:spPr/>
    </dgm:pt>
  </dgm:ptLst>
  <dgm:cxnLst>
    <dgm:cxn modelId="{B0471324-A448-4510-BA30-CA94DF76263E}" srcId="{93030150-3309-44E5-98D0-ED079E5C8B15}" destId="{1183B9FD-CDF2-4803-99D0-5CE012AE11CA}" srcOrd="0" destOrd="0" parTransId="{6A9AEDA9-A28B-4CDD-9E83-5B2C72B12190}" sibTransId="{16EAB78F-AB99-42B4-BCA5-B09C3ED13555}"/>
    <dgm:cxn modelId="{F2114724-2AAA-4722-AA93-E45EC0C5B182}" type="presOf" srcId="{1183B9FD-CDF2-4803-99D0-5CE012AE11CA}" destId="{82F2E11E-8C7B-49DF-B05C-05AB7682D13B}" srcOrd="0" destOrd="0" presId="urn:microsoft.com/office/officeart/2005/8/layout/vList2#3"/>
    <dgm:cxn modelId="{1C367137-41C3-490E-B934-B1F2F4900D14}" type="presOf" srcId="{D6D86D4D-ED25-4C5D-A2E0-B2D57C7E16CB}" destId="{3C1F3D3E-9B3B-4AED-81D6-16D9FB791723}" srcOrd="0" destOrd="1" presId="urn:microsoft.com/office/officeart/2005/8/layout/vList2#3"/>
    <dgm:cxn modelId="{5C6D7B5C-9530-4B40-AE62-D9A4287A6B76}" type="presOf" srcId="{93030150-3309-44E5-98D0-ED079E5C8B15}" destId="{9FECC4DC-CAE3-4C31-8B56-E80A097EBB48}" srcOrd="0" destOrd="0" presId="urn:microsoft.com/office/officeart/2005/8/layout/vList2#3"/>
    <dgm:cxn modelId="{437AA66D-1980-47CC-8BA6-F509EDFB20F9}" srcId="{F2EC9D13-9794-4348-8538-EA7898DCD48C}" destId="{B474867F-E8A7-47A2-B33D-2A537850DAE5}" srcOrd="0" destOrd="0" parTransId="{9CD43AB5-1BB5-4F3D-AAAB-D12ACA2A9CF5}" sibTransId="{41F35C73-D67D-4B05-8EA1-458716DB0205}"/>
    <dgm:cxn modelId="{B32D914F-F3C4-419C-AD69-A3B484C68D9F}" type="presOf" srcId="{FC34091E-657F-43C9-88BC-9B68D3344C26}" destId="{82F2E11E-8C7B-49DF-B05C-05AB7682D13B}" srcOrd="0" destOrd="1" presId="urn:microsoft.com/office/officeart/2005/8/layout/vList2#3"/>
    <dgm:cxn modelId="{A5A12B51-1527-4D62-A79C-5E6AC38F89B7}" srcId="{6C4BC600-5CF2-479A-9374-B10AA437E390}" destId="{F2EC9D13-9794-4348-8538-EA7898DCD48C}" srcOrd="2" destOrd="0" parTransId="{C336918E-E3E4-43B1-936C-DB80096557EF}" sibTransId="{BDD747E7-CCB1-43A4-A182-B1CFC8C6F08E}"/>
    <dgm:cxn modelId="{708C9A80-B9A4-4DAE-A5DE-AB128C363FF9}" type="presOf" srcId="{B474867F-E8A7-47A2-B33D-2A537850DAE5}" destId="{EC049717-54BE-4D93-839D-C3FB700F16F6}" srcOrd="0" destOrd="0" presId="urn:microsoft.com/office/officeart/2005/8/layout/vList2#3"/>
    <dgm:cxn modelId="{5C372287-B4A4-414E-9219-E4023AE3E8FB}" srcId="{93030150-3309-44E5-98D0-ED079E5C8B15}" destId="{FC34091E-657F-43C9-88BC-9B68D3344C26}" srcOrd="1" destOrd="0" parTransId="{378906F4-C7F1-4AE8-9B43-C3CDCC818B80}" sibTransId="{BB2463A9-8DCF-44A7-AE87-415D897E7EA0}"/>
    <dgm:cxn modelId="{A4D052A5-1FC8-47E5-BC47-2480D602E2ED}" type="presOf" srcId="{3AB13E85-EE64-46C9-B3F9-0B0ACC70FA01}" destId="{3C1F3D3E-9B3B-4AED-81D6-16D9FB791723}" srcOrd="0" destOrd="0" presId="urn:microsoft.com/office/officeart/2005/8/layout/vList2#3"/>
    <dgm:cxn modelId="{72EB98A7-0C28-4FD7-89BF-54595F1B8575}" type="presOf" srcId="{CF905CF0-39D5-4E9D-B358-F7443433915D}" destId="{3C1F3D3E-9B3B-4AED-81D6-16D9FB791723}" srcOrd="0" destOrd="2" presId="urn:microsoft.com/office/officeart/2005/8/layout/vList2#3"/>
    <dgm:cxn modelId="{7DD88AB4-ED11-4CB7-85E5-976D604A6D23}" srcId="{F2EC9D13-9794-4348-8538-EA7898DCD48C}" destId="{8928408D-3763-408C-8B06-28CD7BD45CC2}" srcOrd="1" destOrd="0" parTransId="{F4749C9C-97AD-434C-879A-D4C13988F2F7}" sibTransId="{0C2193BD-A76A-46A9-8FF4-FF14B22AA098}"/>
    <dgm:cxn modelId="{62906EBD-6CAE-43F9-A299-40029A2D9162}" srcId="{C1908143-F2D4-4CF5-9F77-6AEE66AD89B8}" destId="{CF905CF0-39D5-4E9D-B358-F7443433915D}" srcOrd="2" destOrd="0" parTransId="{E7692A3D-AF13-4E9B-B5E6-17A7A5E7B680}" sibTransId="{760DE101-B244-4E29-A8FB-343B37FCC0CD}"/>
    <dgm:cxn modelId="{766B59BD-6CEC-4437-B0E6-5CFB2B1E268C}" srcId="{C1908143-F2D4-4CF5-9F77-6AEE66AD89B8}" destId="{3AB13E85-EE64-46C9-B3F9-0B0ACC70FA01}" srcOrd="0" destOrd="0" parTransId="{E3D0E663-80C0-4249-8045-C02B286184C5}" sibTransId="{42E93A57-4875-4A0D-ABFF-EE03C67F93B7}"/>
    <dgm:cxn modelId="{BF1548C6-026B-4839-B6B4-108563B147C3}" type="presOf" srcId="{F2EC9D13-9794-4348-8538-EA7898DCD48C}" destId="{9F6170A1-346A-46E6-9ADC-F2E5540648E6}" srcOrd="0" destOrd="0" presId="urn:microsoft.com/office/officeart/2005/8/layout/vList2#3"/>
    <dgm:cxn modelId="{C38082CB-525A-4804-8E44-593472E48DF6}" type="presOf" srcId="{C1908143-F2D4-4CF5-9F77-6AEE66AD89B8}" destId="{2FB71EFD-A8E2-4869-A9F4-764418156F5D}" srcOrd="0" destOrd="0" presId="urn:microsoft.com/office/officeart/2005/8/layout/vList2#3"/>
    <dgm:cxn modelId="{C46DDFDB-6483-4ED9-91BF-7611B16A7769}" type="presOf" srcId="{6C4BC600-5CF2-479A-9374-B10AA437E390}" destId="{DEA2C80E-D836-4809-802A-B70CDDAC6B49}" srcOrd="0" destOrd="0" presId="urn:microsoft.com/office/officeart/2005/8/layout/vList2#3"/>
    <dgm:cxn modelId="{E45E05EC-D0B4-443D-9679-5AE40D414BC2}" srcId="{6C4BC600-5CF2-479A-9374-B10AA437E390}" destId="{C1908143-F2D4-4CF5-9F77-6AEE66AD89B8}" srcOrd="0" destOrd="0" parTransId="{D24EDCC5-739D-4F88-912D-23D87F7696EA}" sibTransId="{BFD64D5C-3580-4C25-ABA6-81933FFDB578}"/>
    <dgm:cxn modelId="{39E6CCED-E9D1-48C6-B5F3-945A5A9DD9E7}" srcId="{6C4BC600-5CF2-479A-9374-B10AA437E390}" destId="{93030150-3309-44E5-98D0-ED079E5C8B15}" srcOrd="1" destOrd="0" parTransId="{D702FDAE-C5FD-4CB1-A471-37E35363698E}" sibTransId="{A30FE3BD-71B9-4A81-91AE-9D8ABB2117E6}"/>
    <dgm:cxn modelId="{763EEFED-9E45-439C-BFC8-8D2336F70D44}" type="presOf" srcId="{8928408D-3763-408C-8B06-28CD7BD45CC2}" destId="{EC049717-54BE-4D93-839D-C3FB700F16F6}" srcOrd="0" destOrd="1" presId="urn:microsoft.com/office/officeart/2005/8/layout/vList2#3"/>
    <dgm:cxn modelId="{FD49C6F6-17EC-4921-A10A-85E0867DCEBA}" srcId="{C1908143-F2D4-4CF5-9F77-6AEE66AD89B8}" destId="{D6D86D4D-ED25-4C5D-A2E0-B2D57C7E16CB}" srcOrd="1" destOrd="0" parTransId="{F00D53B1-56C2-4F01-AB1D-A6175A1F0D71}" sibTransId="{A47A36A1-6BA6-4A2D-A29D-C600A16F1206}"/>
    <dgm:cxn modelId="{C60830FA-1B51-4143-AE82-8C2B2E8860C8}" type="presParOf" srcId="{DEA2C80E-D836-4809-802A-B70CDDAC6B49}" destId="{2FB71EFD-A8E2-4869-A9F4-764418156F5D}" srcOrd="0" destOrd="0" presId="urn:microsoft.com/office/officeart/2005/8/layout/vList2#3"/>
    <dgm:cxn modelId="{63A92557-BA89-4A73-B326-32559DFF2E95}" type="presParOf" srcId="{DEA2C80E-D836-4809-802A-B70CDDAC6B49}" destId="{3C1F3D3E-9B3B-4AED-81D6-16D9FB791723}" srcOrd="1" destOrd="0" presId="urn:microsoft.com/office/officeart/2005/8/layout/vList2#3"/>
    <dgm:cxn modelId="{A5ED96A6-821D-4D41-BBF0-C45644058095}" type="presParOf" srcId="{DEA2C80E-D836-4809-802A-B70CDDAC6B49}" destId="{9FECC4DC-CAE3-4C31-8B56-E80A097EBB48}" srcOrd="2" destOrd="0" presId="urn:microsoft.com/office/officeart/2005/8/layout/vList2#3"/>
    <dgm:cxn modelId="{CD4EF317-E9B4-4816-9F27-71FCCC142C0B}" type="presParOf" srcId="{DEA2C80E-D836-4809-802A-B70CDDAC6B49}" destId="{82F2E11E-8C7B-49DF-B05C-05AB7682D13B}" srcOrd="3" destOrd="0" presId="urn:microsoft.com/office/officeart/2005/8/layout/vList2#3"/>
    <dgm:cxn modelId="{D7783316-00A6-4E4D-97B7-2AE77F5AEB95}" type="presParOf" srcId="{DEA2C80E-D836-4809-802A-B70CDDAC6B49}" destId="{9F6170A1-346A-46E6-9ADC-F2E5540648E6}" srcOrd="4" destOrd="0" presId="urn:microsoft.com/office/officeart/2005/8/layout/vList2#3"/>
    <dgm:cxn modelId="{F468CD62-84B1-4B0D-B6FA-D882F9CD9F97}" type="presParOf" srcId="{DEA2C80E-D836-4809-802A-B70CDDAC6B49}" destId="{EC049717-54BE-4D93-839D-C3FB700F16F6}" srcOrd="5" destOrd="0" presId="urn:microsoft.com/office/officeart/2005/8/layout/vList2#3"/>
  </dgm:cxnLst>
  <dgm:bg/>
  <dgm:whole/>
  <dgm:extLst>
    <a:ext uri="http://schemas.microsoft.com/office/drawing/2008/diagram">
      <dsp:dataModelExt xmlns:dsp="http://schemas.microsoft.com/office/drawing/2008/diagram" relId="rId7" minVer="http://schemas.openxmlformats.org/drawingml/2006/diagram"/>
    </a:ext>
  </dgm:extLst>
</dgm:dataModel>
</file>

<file path=ppt/diagrams/drawing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B71EFD-A8E2-4869-A9F4-764418156F5D}">
      <dsp:nvSpPr>
        <dsp:cNvPr id="0" name=""/>
        <dsp:cNvSpPr/>
      </dsp:nvSpPr>
      <dsp:spPr bwMode="white">
        <a:xfrm>
          <a:off x="0" y="20071"/>
          <a:ext cx="9507941" cy="1123200"/>
        </a:xfrm>
        <a:prstGeom prst="roundRect">
          <a:avLst/>
        </a:prstGeom>
        <a:gradFill rotWithShape="0">
          <a:gsLst>
            <a:gs pos="0">
              <a:schemeClr val="accent1">
                <a:shade val="50000"/>
                <a:hueOff val="0"/>
                <a:satOff val="0"/>
                <a:lumOff val="0"/>
                <a:alphaOff val="0"/>
                <a:satMod val="103000"/>
                <a:lumMod val="102000"/>
                <a:tint val="94000"/>
              </a:schemeClr>
            </a:gs>
            <a:gs pos="50000">
              <a:schemeClr val="accent1">
                <a:shade val="50000"/>
                <a:hueOff val="0"/>
                <a:satOff val="0"/>
                <a:lumOff val="0"/>
                <a:alphaOff val="0"/>
                <a:satMod val="110000"/>
                <a:lumMod val="100000"/>
                <a:shade val="100000"/>
              </a:schemeClr>
            </a:gs>
            <a:gs pos="100000">
              <a:schemeClr val="accent1">
                <a:shade val="5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100000"/>
            </a:lnSpc>
            <a:spcBef>
              <a:spcPct val="0"/>
            </a:spcBef>
            <a:spcAft>
              <a:spcPct val="35000"/>
            </a:spcAft>
            <a:buNone/>
          </a:pPr>
          <a:r>
            <a:rPr lang="zh-CN" altLang="en-US" sz="2800" kern="1200" dirty="0">
              <a:latin typeface="微软雅黑" panose="020B0503020204020204" pitchFamily="34" charset="-122"/>
              <a:ea typeface="微软雅黑" panose="020B0503020204020204" pitchFamily="34" charset="-122"/>
            </a:rPr>
            <a:t>广义碳市场市场</a:t>
          </a:r>
          <a:endParaRPr sz="6500" kern="1200" dirty="0">
            <a:latin typeface="微软雅黑" panose="020B0503020204020204" pitchFamily="34" charset="-122"/>
            <a:ea typeface="微软雅黑" panose="020B0503020204020204" pitchFamily="34" charset="-122"/>
          </a:endParaRPr>
        </a:p>
      </dsp:txBody>
      <dsp:txXfrm>
        <a:off x="54830" y="74901"/>
        <a:ext cx="9398281" cy="1013540"/>
      </dsp:txXfrm>
    </dsp:sp>
    <dsp:sp modelId="{3C1F3D3E-9B3B-4AED-81D6-16D9FB791723}">
      <dsp:nvSpPr>
        <dsp:cNvPr id="0" name=""/>
        <dsp:cNvSpPr/>
      </dsp:nvSpPr>
      <dsp:spPr bwMode="white">
        <a:xfrm>
          <a:off x="0" y="1143271"/>
          <a:ext cx="9507941" cy="13662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1877" tIns="25400" rIns="142240" bIns="25400" numCol="1" spcCol="1270" anchor="t" anchorCtr="0">
          <a:noAutofit/>
        </a:bodyPr>
        <a:lstStyle/>
        <a:p>
          <a:pPr marL="228600" lvl="1" indent="-228600" algn="l" defTabSz="889000">
            <a:lnSpc>
              <a:spcPct val="10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碳广义的碳金融市场泛指所有服务于减少温室气体排放的碳交易市场及其相关金融制度安排。这其中包括低碳项目的投融资、碳排放权及其衍生品的交易和投资，以及其他相关的金融中介服务。</a:t>
          </a:r>
        </a:p>
      </dsp:txBody>
      <dsp:txXfrm>
        <a:off x="0" y="1143271"/>
        <a:ext cx="9507941" cy="1366200"/>
      </dsp:txXfrm>
    </dsp:sp>
    <dsp:sp modelId="{9FECC4DC-CAE3-4C31-8B56-E80A097EBB48}">
      <dsp:nvSpPr>
        <dsp:cNvPr id="0" name=""/>
        <dsp:cNvSpPr/>
      </dsp:nvSpPr>
      <dsp:spPr bwMode="white">
        <a:xfrm>
          <a:off x="0" y="2509471"/>
          <a:ext cx="9507941" cy="1123200"/>
        </a:xfrm>
        <a:prstGeom prst="roundRect">
          <a:avLst/>
        </a:prstGeom>
        <a:gradFill rotWithShape="0">
          <a:gsLst>
            <a:gs pos="0">
              <a:schemeClr val="accent1">
                <a:shade val="50000"/>
                <a:hueOff val="-545245"/>
                <a:satOff val="-60886"/>
                <a:lumOff val="53431"/>
                <a:alphaOff val="0"/>
                <a:satMod val="103000"/>
                <a:lumMod val="102000"/>
                <a:tint val="94000"/>
              </a:schemeClr>
            </a:gs>
            <a:gs pos="50000">
              <a:schemeClr val="accent1">
                <a:shade val="50000"/>
                <a:hueOff val="-545245"/>
                <a:satOff val="-60886"/>
                <a:lumOff val="53431"/>
                <a:alphaOff val="0"/>
                <a:satMod val="110000"/>
                <a:lumMod val="100000"/>
                <a:shade val="100000"/>
              </a:schemeClr>
            </a:gs>
            <a:gs pos="100000">
              <a:schemeClr val="accent1">
                <a:shade val="50000"/>
                <a:hueOff val="-545245"/>
                <a:satOff val="-60886"/>
                <a:lumOff val="53431"/>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100000"/>
            </a:lnSpc>
            <a:spcBef>
              <a:spcPct val="0"/>
            </a:spcBef>
            <a:spcAft>
              <a:spcPct val="35000"/>
            </a:spcAft>
            <a:buNone/>
          </a:pPr>
          <a:r>
            <a:rPr lang="zh-CN" altLang="en-US" sz="2800" kern="1200" dirty="0">
              <a:latin typeface="微软雅黑" panose="020B0503020204020204" pitchFamily="34" charset="-122"/>
              <a:ea typeface="微软雅黑" panose="020B0503020204020204" pitchFamily="34" charset="-122"/>
            </a:rPr>
            <a:t>狭义碳市场市场</a:t>
          </a:r>
          <a:endParaRPr sz="6500" kern="1200" dirty="0">
            <a:latin typeface="微软雅黑" panose="020B0503020204020204" pitchFamily="34" charset="-122"/>
            <a:ea typeface="微软雅黑" panose="020B0503020204020204" pitchFamily="34" charset="-122"/>
          </a:endParaRPr>
        </a:p>
      </dsp:txBody>
      <dsp:txXfrm>
        <a:off x="54830" y="2564301"/>
        <a:ext cx="9398281" cy="1013540"/>
      </dsp:txXfrm>
    </dsp:sp>
    <dsp:sp modelId="{82F2E11E-8C7B-49DF-B05C-05AB7682D13B}">
      <dsp:nvSpPr>
        <dsp:cNvPr id="0" name=""/>
        <dsp:cNvSpPr/>
      </dsp:nvSpPr>
      <dsp:spPr bwMode="white">
        <a:xfrm>
          <a:off x="0" y="3632671"/>
          <a:ext cx="9507941" cy="9936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301877" tIns="25400" rIns="142240" bIns="25400" numCol="1" spcCol="1270" anchor="t" anchorCtr="0">
          <a:noAutofit/>
        </a:bodyPr>
        <a:lstStyle/>
        <a:p>
          <a:pPr marL="228600" lvl="1" indent="-228600" algn="l" defTabSz="889000">
            <a:lnSpc>
              <a:spcPct val="10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狭义的碳金融市场特指碳交易市场层面的碳金融活动，如基于碳排放权的金融现货、期货、期权交易。</a:t>
          </a:r>
        </a:p>
      </dsp:txBody>
      <dsp:txXfrm>
        <a:off x="0" y="3632671"/>
        <a:ext cx="9507941" cy="993600"/>
      </dsp:txXfrm>
    </dsp:sp>
  </dsp:spTree>
</dsp:drawing>
</file>

<file path=ppt/diagrams/drawing1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B62847-620A-44B3-BD25-F0D3AA2AD28A}">
      <dsp:nvSpPr>
        <dsp:cNvPr id="0" name=""/>
        <dsp:cNvSpPr/>
      </dsp:nvSpPr>
      <dsp:spPr>
        <a:xfrm>
          <a:off x="5094477" y="4089288"/>
          <a:ext cx="1709877" cy="759509"/>
        </a:xfrm>
        <a:custGeom>
          <a:avLst/>
          <a:gdLst/>
          <a:ahLst/>
          <a:cxnLst/>
          <a:rect l="0" t="0" r="0" b="0"/>
          <a:pathLst>
            <a:path>
              <a:moveTo>
                <a:pt x="0" y="0"/>
              </a:moveTo>
              <a:lnTo>
                <a:pt x="854938" y="0"/>
              </a:lnTo>
              <a:lnTo>
                <a:pt x="854938" y="759509"/>
              </a:lnTo>
              <a:lnTo>
                <a:pt x="1709877" y="75950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641" y="4422268"/>
        <a:ext cx="93548" cy="93548"/>
      </dsp:txXfrm>
    </dsp:sp>
    <dsp:sp modelId="{0BDD2447-02F0-4B4E-A014-F8044CCD3A69}">
      <dsp:nvSpPr>
        <dsp:cNvPr id="0" name=""/>
        <dsp:cNvSpPr/>
      </dsp:nvSpPr>
      <dsp:spPr>
        <a:xfrm>
          <a:off x="5094477" y="4043568"/>
          <a:ext cx="1709877" cy="91440"/>
        </a:xfrm>
        <a:custGeom>
          <a:avLst/>
          <a:gdLst/>
          <a:ahLst/>
          <a:cxnLst/>
          <a:rect l="0" t="0" r="0" b="0"/>
          <a:pathLst>
            <a:path>
              <a:moveTo>
                <a:pt x="0" y="45720"/>
              </a:moveTo>
              <a:lnTo>
                <a:pt x="854938" y="45720"/>
              </a:lnTo>
              <a:lnTo>
                <a:pt x="854938" y="63827"/>
              </a:lnTo>
              <a:lnTo>
                <a:pt x="1709877" y="6382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6666" y="4046539"/>
        <a:ext cx="85498" cy="85498"/>
      </dsp:txXfrm>
    </dsp:sp>
    <dsp:sp modelId="{B617C222-EE12-4272-B9D8-521F41B7AB13}">
      <dsp:nvSpPr>
        <dsp:cNvPr id="0" name=""/>
        <dsp:cNvSpPr/>
      </dsp:nvSpPr>
      <dsp:spPr>
        <a:xfrm>
          <a:off x="5094477" y="3350628"/>
          <a:ext cx="1709877" cy="738659"/>
        </a:xfrm>
        <a:custGeom>
          <a:avLst/>
          <a:gdLst/>
          <a:ahLst/>
          <a:cxnLst/>
          <a:rect l="0" t="0" r="0" b="0"/>
          <a:pathLst>
            <a:path>
              <a:moveTo>
                <a:pt x="0" y="738659"/>
              </a:moveTo>
              <a:lnTo>
                <a:pt x="854938" y="738659"/>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850" y="3673393"/>
        <a:ext cx="93130" cy="93130"/>
      </dsp:txXfrm>
    </dsp:sp>
    <dsp:sp modelId="{E034798D-7958-4C7A-9FC1-E8F9026403E2}">
      <dsp:nvSpPr>
        <dsp:cNvPr id="0" name=""/>
        <dsp:cNvSpPr/>
      </dsp:nvSpPr>
      <dsp:spPr>
        <a:xfrm>
          <a:off x="804601" y="2196428"/>
          <a:ext cx="1409869" cy="1892859"/>
        </a:xfrm>
        <a:custGeom>
          <a:avLst/>
          <a:gdLst/>
          <a:ahLst/>
          <a:cxnLst/>
          <a:rect l="0" t="0" r="0" b="0"/>
          <a:pathLst>
            <a:path>
              <a:moveTo>
                <a:pt x="0" y="0"/>
              </a:moveTo>
              <a:lnTo>
                <a:pt x="704934" y="0"/>
              </a:lnTo>
              <a:lnTo>
                <a:pt x="704934" y="1892859"/>
              </a:lnTo>
              <a:lnTo>
                <a:pt x="1409869" y="18928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0530" y="3083852"/>
        <a:ext cx="118011" cy="118011"/>
      </dsp:txXfrm>
    </dsp:sp>
    <dsp:sp modelId="{D5FBFF69-11F4-4B4B-AA94-3866CC6DD255}">
      <dsp:nvSpPr>
        <dsp:cNvPr id="0" name=""/>
        <dsp:cNvSpPr/>
      </dsp:nvSpPr>
      <dsp:spPr>
        <a:xfrm>
          <a:off x="5094477" y="2197368"/>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2351733"/>
        <a:ext cx="87762" cy="87762"/>
      </dsp:txXfrm>
    </dsp:sp>
    <dsp:sp modelId="{CDA4CF90-1331-41D0-87B8-47B656B47B86}">
      <dsp:nvSpPr>
        <dsp:cNvPr id="0" name=""/>
        <dsp:cNvSpPr/>
      </dsp:nvSpPr>
      <dsp:spPr>
        <a:xfrm>
          <a:off x="5094477" y="1837092"/>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1973545"/>
        <a:ext cx="87371" cy="87371"/>
      </dsp:txXfrm>
    </dsp:sp>
    <dsp:sp modelId="{B2858115-A24D-46DB-BECD-D2D508EE2AC6}">
      <dsp:nvSpPr>
        <dsp:cNvPr id="0" name=""/>
        <dsp:cNvSpPr/>
      </dsp:nvSpPr>
      <dsp:spPr>
        <a:xfrm>
          <a:off x="804601" y="2150708"/>
          <a:ext cx="1409869" cy="91440"/>
        </a:xfrm>
        <a:custGeom>
          <a:avLst/>
          <a:gdLst/>
          <a:ahLst/>
          <a:cxnLst/>
          <a:rect l="0" t="0" r="0" b="0"/>
          <a:pathLst>
            <a:path>
              <a:moveTo>
                <a:pt x="0" y="45720"/>
              </a:moveTo>
              <a:lnTo>
                <a:pt x="704934" y="45720"/>
              </a:lnTo>
              <a:lnTo>
                <a:pt x="704934" y="46659"/>
              </a:lnTo>
              <a:lnTo>
                <a:pt x="1409869" y="466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74289" y="2161181"/>
        <a:ext cx="70493" cy="70493"/>
      </dsp:txXfrm>
    </dsp:sp>
    <dsp:sp modelId="{6EA78439-F7AC-48AC-A409-F83B7DC51B5F}">
      <dsp:nvSpPr>
        <dsp:cNvPr id="0" name=""/>
        <dsp:cNvSpPr/>
      </dsp:nvSpPr>
      <dsp:spPr>
        <a:xfrm>
          <a:off x="5094477" y="683832"/>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838197"/>
        <a:ext cx="87762" cy="87762"/>
      </dsp:txXfrm>
    </dsp:sp>
    <dsp:sp modelId="{C3971638-120D-48E6-B73A-FBCA0EF26FCD}">
      <dsp:nvSpPr>
        <dsp:cNvPr id="0" name=""/>
        <dsp:cNvSpPr/>
      </dsp:nvSpPr>
      <dsp:spPr>
        <a:xfrm>
          <a:off x="5094477" y="323556"/>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460009"/>
        <a:ext cx="87371" cy="87371"/>
      </dsp:txXfrm>
    </dsp:sp>
    <dsp:sp modelId="{CD10CA55-49A5-4585-A693-33FB8643DD80}">
      <dsp:nvSpPr>
        <dsp:cNvPr id="0" name=""/>
        <dsp:cNvSpPr/>
      </dsp:nvSpPr>
      <dsp:spPr>
        <a:xfrm>
          <a:off x="804601" y="683832"/>
          <a:ext cx="1409869" cy="1512595"/>
        </a:xfrm>
        <a:custGeom>
          <a:avLst/>
          <a:gdLst/>
          <a:ahLst/>
          <a:cxnLst/>
          <a:rect l="0" t="0" r="0" b="0"/>
          <a:pathLst>
            <a:path>
              <a:moveTo>
                <a:pt x="0" y="1512595"/>
              </a:moveTo>
              <a:lnTo>
                <a:pt x="704934" y="1512595"/>
              </a:lnTo>
              <a:lnTo>
                <a:pt x="704934" y="0"/>
              </a:lnTo>
              <a:lnTo>
                <a:pt x="1409869"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7842" y="1388436"/>
        <a:ext cx="103388" cy="103388"/>
      </dsp:txXfrm>
    </dsp:sp>
    <dsp:sp modelId="{55DDE26A-D99F-49D4-8450-B323E60D9874}">
      <dsp:nvSpPr>
        <dsp:cNvPr id="0" name=""/>
        <dsp:cNvSpPr/>
      </dsp:nvSpPr>
      <dsp:spPr>
        <a:xfrm rot="16200000">
          <a:off x="-1091300" y="1893721"/>
          <a:ext cx="3186391"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vert"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碳</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金</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融</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产</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品</a:t>
          </a:r>
        </a:p>
      </dsp:txBody>
      <dsp:txXfrm>
        <a:off x="-1091300" y="1893721"/>
        <a:ext cx="3186391" cy="605414"/>
      </dsp:txXfrm>
    </dsp:sp>
    <dsp:sp modelId="{9CB0D33E-F5A7-4CCF-B44A-5F16BAFD6B7A}">
      <dsp:nvSpPr>
        <dsp:cNvPr id="0" name=""/>
        <dsp:cNvSpPr/>
      </dsp:nvSpPr>
      <dsp:spPr>
        <a:xfrm>
          <a:off x="2214471" y="38112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交易工具</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2214471" y="381125"/>
        <a:ext cx="2880005" cy="605414"/>
      </dsp:txXfrm>
    </dsp:sp>
    <dsp:sp modelId="{95C9D62F-5279-4763-80B3-CB5336DB7F68}">
      <dsp:nvSpPr>
        <dsp:cNvPr id="0" name=""/>
        <dsp:cNvSpPr/>
      </dsp:nvSpPr>
      <dsp:spPr>
        <a:xfrm>
          <a:off x="6804354" y="2084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期货</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20849"/>
        <a:ext cx="2880005" cy="605414"/>
      </dsp:txXfrm>
    </dsp:sp>
    <dsp:sp modelId="{87202464-BCF7-4BEA-87C3-C89E8B219285}">
      <dsp:nvSpPr>
        <dsp:cNvPr id="0" name=""/>
        <dsp:cNvSpPr/>
      </dsp:nvSpPr>
      <dsp:spPr>
        <a:xfrm>
          <a:off x="6804354" y="777617"/>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期权</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777617"/>
        <a:ext cx="2880005" cy="605414"/>
      </dsp:txXfrm>
    </dsp:sp>
    <dsp:sp modelId="{A2AB2C4C-5A29-461C-AEEB-F385FD2FF377}">
      <dsp:nvSpPr>
        <dsp:cNvPr id="0" name=""/>
        <dsp:cNvSpPr/>
      </dsp:nvSpPr>
      <dsp:spPr>
        <a:xfrm>
          <a:off x="2214471" y="189466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碳市场融资工具</a:t>
          </a:r>
          <a:endParaRPr lang="zh-CN" altLang="en-US" sz="2400" b="1" kern="1200" dirty="0">
            <a:solidFill>
              <a:schemeClr val="accent1"/>
            </a:solidFill>
            <a:latin typeface="微软雅黑" panose="020B0503020204020204" pitchFamily="34" charset="-122"/>
            <a:ea typeface="微软雅黑" panose="020B0503020204020204" pitchFamily="34" charset="-122"/>
          </a:endParaRPr>
        </a:p>
      </dsp:txBody>
      <dsp:txXfrm>
        <a:off x="2214471" y="1894661"/>
        <a:ext cx="2880005" cy="605414"/>
      </dsp:txXfrm>
    </dsp:sp>
    <dsp:sp modelId="{F156DA17-540C-475F-9A10-A21AEDAB66C1}">
      <dsp:nvSpPr>
        <dsp:cNvPr id="0" name=""/>
        <dsp:cNvSpPr/>
      </dsp:nvSpPr>
      <dsp:spPr>
        <a:xfrm>
          <a:off x="6804354" y="153438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碳债券</a:t>
          </a:r>
          <a:endParaRPr lang="zh-CN" altLang="en-US" sz="2400" b="1" kern="1200" dirty="0">
            <a:solidFill>
              <a:schemeClr val="accent1"/>
            </a:solidFill>
            <a:latin typeface="微软雅黑" panose="020B0503020204020204" pitchFamily="34" charset="-122"/>
            <a:ea typeface="微软雅黑" panose="020B0503020204020204" pitchFamily="34" charset="-122"/>
          </a:endParaRPr>
        </a:p>
      </dsp:txBody>
      <dsp:txXfrm>
        <a:off x="6804354" y="1534385"/>
        <a:ext cx="2880005" cy="605414"/>
      </dsp:txXfrm>
    </dsp:sp>
    <dsp:sp modelId="{B2FC6688-9734-49AC-B942-5278224944B1}">
      <dsp:nvSpPr>
        <dsp:cNvPr id="0" name=""/>
        <dsp:cNvSpPr/>
      </dsp:nvSpPr>
      <dsp:spPr>
        <a:xfrm>
          <a:off x="6804354" y="2291153"/>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抵质押融资</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2291153"/>
        <a:ext cx="2880005" cy="605414"/>
      </dsp:txXfrm>
    </dsp:sp>
    <dsp:sp modelId="{B288B033-0EFF-43D0-8B92-C2FBD39282C9}">
      <dsp:nvSpPr>
        <dsp:cNvPr id="0" name=""/>
        <dsp:cNvSpPr/>
      </dsp:nvSpPr>
      <dsp:spPr>
        <a:xfrm>
          <a:off x="2214471" y="378658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支持工具</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2214471" y="3786581"/>
        <a:ext cx="2880005" cy="605414"/>
      </dsp:txXfrm>
    </dsp:sp>
    <dsp:sp modelId="{A355B03B-B0D4-4F21-ADD5-A0DF5A9D919D}">
      <dsp:nvSpPr>
        <dsp:cNvPr id="0" name=""/>
        <dsp:cNvSpPr/>
      </dsp:nvSpPr>
      <dsp:spPr>
        <a:xfrm>
          <a:off x="6804354" y="304792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指数</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3047921"/>
        <a:ext cx="2880005" cy="605414"/>
      </dsp:txXfrm>
    </dsp:sp>
    <dsp:sp modelId="{155D6F14-0004-48D5-B5AC-495CF0472E01}">
      <dsp:nvSpPr>
        <dsp:cNvPr id="0" name=""/>
        <dsp:cNvSpPr/>
      </dsp:nvSpPr>
      <dsp:spPr>
        <a:xfrm>
          <a:off x="6804354" y="380468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保险</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3804689"/>
        <a:ext cx="2880005" cy="605414"/>
      </dsp:txXfrm>
    </dsp:sp>
    <dsp:sp modelId="{FEBD2445-6B34-43E6-B06C-4A98A45C1904}">
      <dsp:nvSpPr>
        <dsp:cNvPr id="0" name=""/>
        <dsp:cNvSpPr/>
      </dsp:nvSpPr>
      <dsp:spPr>
        <a:xfrm>
          <a:off x="6804354" y="4546090"/>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基金</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4546090"/>
        <a:ext cx="2880005" cy="605414"/>
      </dsp:txXfrm>
    </dsp:sp>
  </dsp:spTree>
</dsp:drawing>
</file>

<file path=ppt/diagrams/drawing1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B71EFD-A8E2-4869-A9F4-764418156F5D}">
      <dsp:nvSpPr>
        <dsp:cNvPr id="0" name=""/>
        <dsp:cNvSpPr/>
      </dsp:nvSpPr>
      <dsp:spPr bwMode="white">
        <a:xfrm>
          <a:off x="0" y="7938"/>
          <a:ext cx="9159539" cy="992160"/>
        </a:xfrm>
        <a:prstGeom prst="roundRect">
          <a:avLst/>
        </a:prstGeom>
        <a:gradFill rotWithShape="0">
          <a:gsLst>
            <a:gs pos="0">
              <a:schemeClr val="accent1">
                <a:shade val="50000"/>
                <a:hueOff val="0"/>
                <a:satOff val="0"/>
                <a:lumOff val="0"/>
                <a:alphaOff val="0"/>
                <a:satMod val="103000"/>
                <a:lumMod val="102000"/>
                <a:tint val="94000"/>
              </a:schemeClr>
            </a:gs>
            <a:gs pos="50000">
              <a:schemeClr val="accent1">
                <a:shade val="50000"/>
                <a:hueOff val="0"/>
                <a:satOff val="0"/>
                <a:lumOff val="0"/>
                <a:alphaOff val="0"/>
                <a:satMod val="110000"/>
                <a:lumMod val="100000"/>
                <a:shade val="100000"/>
              </a:schemeClr>
            </a:gs>
            <a:gs pos="100000">
              <a:schemeClr val="accent1">
                <a:shade val="5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altLang="en-US" sz="2800" kern="1200" dirty="0">
              <a:latin typeface="微软雅黑" panose="020B0503020204020204" pitchFamily="34" charset="-122"/>
              <a:ea typeface="微软雅黑" panose="020B0503020204020204" pitchFamily="34" charset="-122"/>
            </a:rPr>
            <a:t>降低融资成本</a:t>
          </a:r>
        </a:p>
      </dsp:txBody>
      <dsp:txXfrm>
        <a:off x="48433" y="56371"/>
        <a:ext cx="9062673" cy="895294"/>
      </dsp:txXfrm>
    </dsp:sp>
    <dsp:sp modelId="{3C1F3D3E-9B3B-4AED-81D6-16D9FB791723}">
      <dsp:nvSpPr>
        <dsp:cNvPr id="0" name=""/>
        <dsp:cNvSpPr/>
      </dsp:nvSpPr>
      <dsp:spPr bwMode="white">
        <a:xfrm>
          <a:off x="0" y="1000098"/>
          <a:ext cx="9159539" cy="14262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815"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直接融资</a:t>
          </a:r>
        </a:p>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碳资产收益</a:t>
          </a:r>
        </a:p>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满足债券购买者低碳投资需求</a:t>
          </a:r>
        </a:p>
      </dsp:txBody>
      <dsp:txXfrm>
        <a:off x="0" y="1000098"/>
        <a:ext cx="9159539" cy="1426230"/>
      </dsp:txXfrm>
    </dsp:sp>
    <dsp:sp modelId="{9FECC4DC-CAE3-4C31-8B56-E80A097EBB48}">
      <dsp:nvSpPr>
        <dsp:cNvPr id="0" name=""/>
        <dsp:cNvSpPr/>
      </dsp:nvSpPr>
      <dsp:spPr bwMode="white">
        <a:xfrm>
          <a:off x="0" y="2426328"/>
          <a:ext cx="9159539" cy="992160"/>
        </a:xfrm>
        <a:prstGeom prst="roundRect">
          <a:avLst/>
        </a:prstGeom>
        <a:gradFill rotWithShape="0">
          <a:gsLst>
            <a:gs pos="0">
              <a:schemeClr val="accent1">
                <a:shade val="50000"/>
                <a:hueOff val="-545245"/>
                <a:satOff val="-60886"/>
                <a:lumOff val="53431"/>
                <a:alphaOff val="0"/>
                <a:satMod val="103000"/>
                <a:lumMod val="102000"/>
                <a:tint val="94000"/>
              </a:schemeClr>
            </a:gs>
            <a:gs pos="50000">
              <a:schemeClr val="accent1">
                <a:shade val="50000"/>
                <a:hueOff val="-545245"/>
                <a:satOff val="-60886"/>
                <a:lumOff val="53431"/>
                <a:alphaOff val="0"/>
                <a:satMod val="110000"/>
                <a:lumMod val="100000"/>
                <a:shade val="100000"/>
              </a:schemeClr>
            </a:gs>
            <a:gs pos="100000">
              <a:schemeClr val="accent1">
                <a:shade val="50000"/>
                <a:hueOff val="-545245"/>
                <a:satOff val="-60886"/>
                <a:lumOff val="53431"/>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altLang="en-US" sz="2800" kern="1200" dirty="0">
              <a:latin typeface="微软雅黑" panose="020B0503020204020204" pitchFamily="34" charset="-122"/>
              <a:ea typeface="微软雅黑" panose="020B0503020204020204" pitchFamily="34" charset="-122"/>
            </a:rPr>
            <a:t>引导投资低碳化</a:t>
          </a:r>
        </a:p>
      </dsp:txBody>
      <dsp:txXfrm>
        <a:off x="48433" y="2474761"/>
        <a:ext cx="9062673" cy="895294"/>
      </dsp:txXfrm>
    </dsp:sp>
    <dsp:sp modelId="{82F2E11E-8C7B-49DF-B05C-05AB7682D13B}">
      <dsp:nvSpPr>
        <dsp:cNvPr id="0" name=""/>
        <dsp:cNvSpPr/>
      </dsp:nvSpPr>
      <dsp:spPr bwMode="white">
        <a:xfrm>
          <a:off x="0" y="3418488"/>
          <a:ext cx="9159539" cy="142623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90815"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政策法规支持</a:t>
          </a:r>
        </a:p>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低碳经济引流</a:t>
          </a:r>
        </a:p>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扩大碳交易市场</a:t>
          </a:r>
        </a:p>
      </dsp:txBody>
      <dsp:txXfrm>
        <a:off x="0" y="3418488"/>
        <a:ext cx="9159539" cy="1426230"/>
      </dsp:txXfrm>
    </dsp:sp>
  </dsp:spTree>
</dsp:drawing>
</file>

<file path=ppt/diagrams/drawing1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6CBB04C8-418F-45F6-BA4F-43D24D112A1C}">
      <dsp:nvSpPr>
        <dsp:cNvPr id="0" name=""/>
        <dsp:cNvSpPr/>
      </dsp:nvSpPr>
      <dsp:spPr bwMode="white">
        <a:xfrm>
          <a:off x="1056" y="0"/>
          <a:ext cx="2747561" cy="298892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83820" tIns="83820" rIns="83820" bIns="83820" numCol="1" spcCol="1270" anchor="ctr" anchorCtr="0">
          <a:noAutofit/>
        </a:bodyPr>
        <a:lstStyle/>
        <a:p>
          <a:pPr marL="0" lvl="0" indent="0" algn="ctr" defTabSz="977900">
            <a:lnSpc>
              <a:spcPct val="90000"/>
            </a:lnSpc>
            <a:spcBef>
              <a:spcPct val="0"/>
            </a:spcBef>
            <a:spcAft>
              <a:spcPct val="35000"/>
            </a:spcAft>
            <a:buNone/>
          </a:pPr>
          <a:r>
            <a:rPr lang="zh-CN" altLang="en-US" sz="2200" b="1" kern="1200" dirty="0">
              <a:solidFill>
                <a:schemeClr val="tx1"/>
              </a:solidFill>
              <a:latin typeface="楷体" panose="02010609060101010101" pitchFamily="49" charset="-122"/>
              <a:ea typeface="楷体" panose="02010609060101010101" pitchFamily="49" charset="-122"/>
            </a:rPr>
            <a:t>发行人</a:t>
          </a:r>
        </a:p>
      </dsp:txBody>
      <dsp:txXfrm>
        <a:off x="1056" y="0"/>
        <a:ext cx="2747561" cy="896677"/>
      </dsp:txXfrm>
    </dsp:sp>
    <dsp:sp modelId="{ADA8684B-BD7F-4616-914E-1CA1DAEB85F8}">
      <dsp:nvSpPr>
        <dsp:cNvPr id="0" name=""/>
        <dsp:cNvSpPr/>
      </dsp:nvSpPr>
      <dsp:spPr bwMode="white">
        <a:xfrm>
          <a:off x="275812" y="896677"/>
          <a:ext cx="2198049" cy="1942801"/>
        </a:xfrm>
        <a:prstGeom prst="roundRect">
          <a:avLst>
            <a:gd name="adj" fmla="val 10000"/>
          </a:avLst>
        </a:prstGeom>
        <a:solidFill>
          <a:schemeClr val="accent1">
            <a:shade val="80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38100" rIns="508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中广核风电有限公司</a:t>
          </a:r>
        </a:p>
      </dsp:txBody>
      <dsp:txXfrm>
        <a:off x="332715" y="953580"/>
        <a:ext cx="2084243" cy="1828995"/>
      </dsp:txXfrm>
    </dsp:sp>
    <dsp:sp modelId="{7A813BEA-840E-4E0B-942B-00A308F5A4FB}">
      <dsp:nvSpPr>
        <dsp:cNvPr id="0" name=""/>
        <dsp:cNvSpPr/>
      </dsp:nvSpPr>
      <dsp:spPr bwMode="white">
        <a:xfrm>
          <a:off x="2954685" y="0"/>
          <a:ext cx="2747561" cy="298892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tx1"/>
              </a:solidFill>
              <a:latin typeface="楷体" panose="02010609060101010101" pitchFamily="49" charset="-122"/>
              <a:ea typeface="楷体" panose="02010609060101010101" pitchFamily="49" charset="-122"/>
            </a:rPr>
            <a:t>承销商</a:t>
          </a:r>
        </a:p>
      </dsp:txBody>
      <dsp:txXfrm>
        <a:off x="2954685" y="0"/>
        <a:ext cx="2747561" cy="896677"/>
      </dsp:txXfrm>
    </dsp:sp>
    <dsp:sp modelId="{C68EB0A2-6BE4-4241-9373-C46A651BA448}">
      <dsp:nvSpPr>
        <dsp:cNvPr id="0" name=""/>
        <dsp:cNvSpPr/>
      </dsp:nvSpPr>
      <dsp:spPr bwMode="white">
        <a:xfrm>
          <a:off x="3229441" y="897553"/>
          <a:ext cx="2198049" cy="901201"/>
        </a:xfrm>
        <a:prstGeom prst="roundRect">
          <a:avLst>
            <a:gd name="adj" fmla="val 10000"/>
          </a:avLst>
        </a:prstGeom>
        <a:solidFill>
          <a:schemeClr val="accent1">
            <a:shade val="80000"/>
            <a:hueOff val="-130660"/>
            <a:satOff val="-13969"/>
            <a:lumOff val="953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38100" rIns="508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上海浦东发展银行股份有限公司</a:t>
          </a:r>
        </a:p>
      </dsp:txBody>
      <dsp:txXfrm>
        <a:off x="3255836" y="923948"/>
        <a:ext cx="2145259" cy="848411"/>
      </dsp:txXfrm>
    </dsp:sp>
    <dsp:sp modelId="{EEBA17E4-8608-4CE1-8EDB-B541053DFED3}">
      <dsp:nvSpPr>
        <dsp:cNvPr id="0" name=""/>
        <dsp:cNvSpPr/>
      </dsp:nvSpPr>
      <dsp:spPr bwMode="white">
        <a:xfrm>
          <a:off x="3229441" y="1937401"/>
          <a:ext cx="2198049" cy="901201"/>
        </a:xfrm>
        <a:prstGeom prst="roundRect">
          <a:avLst>
            <a:gd name="adj" fmla="val 10000"/>
          </a:avLst>
        </a:prstGeom>
        <a:solidFill>
          <a:schemeClr val="accent1">
            <a:shade val="80000"/>
            <a:hueOff val="-261319"/>
            <a:satOff val="-27937"/>
            <a:lumOff val="19073"/>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38100" rIns="508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国家开发银行股份有限公司</a:t>
          </a:r>
        </a:p>
      </dsp:txBody>
      <dsp:txXfrm>
        <a:off x="3255836" y="1963796"/>
        <a:ext cx="2145259" cy="848411"/>
      </dsp:txXfrm>
    </dsp:sp>
    <dsp:sp modelId="{C6F3B131-5B5E-4012-97BE-89BE4DED6654}">
      <dsp:nvSpPr>
        <dsp:cNvPr id="0" name=""/>
        <dsp:cNvSpPr/>
      </dsp:nvSpPr>
      <dsp:spPr bwMode="white">
        <a:xfrm>
          <a:off x="5908314" y="0"/>
          <a:ext cx="2747561" cy="2988925"/>
        </a:xfrm>
        <a:prstGeom prst="roundRect">
          <a:avLst>
            <a:gd name="adj" fmla="val 10000"/>
          </a:avLst>
        </a:prstGeom>
        <a:solidFill>
          <a:schemeClr val="accent1">
            <a:tint val="40000"/>
            <a:hueOff val="0"/>
            <a:satOff val="0"/>
            <a:lumOff val="0"/>
            <a:alphaOff val="0"/>
          </a:schemeClr>
        </a:solidFill>
        <a:ln>
          <a:noFill/>
        </a:ln>
        <a:effectLst/>
      </dsp:spPr>
      <dsp:style>
        <a:lnRef idx="0">
          <a:scrgbClr r="0" g="0" b="0"/>
        </a:lnRef>
        <a:fillRef idx="1">
          <a:scrgbClr r="0" g="0" b="0"/>
        </a:fillRef>
        <a:effectRef idx="0">
          <a:scrgbClr r="0" g="0" b="0"/>
        </a:effectRef>
        <a:fontRef idx="minor"/>
      </dsp:style>
      <dsp:txBody>
        <a:bodyPr spcFirstLastPara="0" vert="horz" wrap="square" lIns="91440" tIns="91440" rIns="91440" bIns="914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tx1"/>
              </a:solidFill>
              <a:latin typeface="楷体" panose="02010609060101010101" pitchFamily="49" charset="-122"/>
              <a:ea typeface="楷体" panose="02010609060101010101" pitchFamily="49" charset="-122"/>
            </a:rPr>
            <a:t>财务顾问</a:t>
          </a:r>
        </a:p>
      </dsp:txBody>
      <dsp:txXfrm>
        <a:off x="5908314" y="0"/>
        <a:ext cx="2747561" cy="896677"/>
      </dsp:txXfrm>
    </dsp:sp>
    <dsp:sp modelId="{5E9B3858-704F-4F54-BEF4-2AAA15CD8F03}">
      <dsp:nvSpPr>
        <dsp:cNvPr id="0" name=""/>
        <dsp:cNvSpPr/>
      </dsp:nvSpPr>
      <dsp:spPr bwMode="white">
        <a:xfrm>
          <a:off x="6183070" y="897553"/>
          <a:ext cx="2198049" cy="901201"/>
        </a:xfrm>
        <a:prstGeom prst="roundRect">
          <a:avLst>
            <a:gd name="adj" fmla="val 10000"/>
          </a:avLst>
        </a:prstGeom>
        <a:solidFill>
          <a:schemeClr val="accent1">
            <a:shade val="80000"/>
            <a:hueOff val="-391979"/>
            <a:satOff val="-41906"/>
            <a:lumOff val="2861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38100" rIns="508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深圳排放权交易所</a:t>
          </a:r>
        </a:p>
      </dsp:txBody>
      <dsp:txXfrm>
        <a:off x="6209465" y="923948"/>
        <a:ext cx="2145259" cy="848411"/>
      </dsp:txXfrm>
    </dsp:sp>
    <dsp:sp modelId="{06DE2D1C-C0A2-4A19-999F-D620500B1592}">
      <dsp:nvSpPr>
        <dsp:cNvPr id="0" name=""/>
        <dsp:cNvSpPr/>
      </dsp:nvSpPr>
      <dsp:spPr bwMode="white">
        <a:xfrm>
          <a:off x="6183070" y="1937401"/>
          <a:ext cx="2198049" cy="901201"/>
        </a:xfrm>
        <a:prstGeom prst="roundRect">
          <a:avLst>
            <a:gd name="adj" fmla="val 10000"/>
          </a:avLst>
        </a:prstGeom>
        <a:solidFill>
          <a:schemeClr val="accent1">
            <a:shade val="80000"/>
            <a:hueOff val="-522639"/>
            <a:satOff val="-55875"/>
            <a:lumOff val="38147"/>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50800" tIns="38100" rIns="50800" bIns="381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中广核财务有限责任公司</a:t>
          </a:r>
        </a:p>
      </dsp:txBody>
      <dsp:txXfrm>
        <a:off x="6209465" y="1963796"/>
        <a:ext cx="2145259" cy="848411"/>
      </dsp:txXfrm>
    </dsp:sp>
  </dsp:spTree>
</dsp:drawing>
</file>

<file path=ppt/diagrams/drawing1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B62847-620A-44B3-BD25-F0D3AA2AD28A}">
      <dsp:nvSpPr>
        <dsp:cNvPr id="0" name=""/>
        <dsp:cNvSpPr/>
      </dsp:nvSpPr>
      <dsp:spPr>
        <a:xfrm>
          <a:off x="5094477" y="4089288"/>
          <a:ext cx="1709877" cy="759509"/>
        </a:xfrm>
        <a:custGeom>
          <a:avLst/>
          <a:gdLst/>
          <a:ahLst/>
          <a:cxnLst/>
          <a:rect l="0" t="0" r="0" b="0"/>
          <a:pathLst>
            <a:path>
              <a:moveTo>
                <a:pt x="0" y="0"/>
              </a:moveTo>
              <a:lnTo>
                <a:pt x="854938" y="0"/>
              </a:lnTo>
              <a:lnTo>
                <a:pt x="854938" y="759509"/>
              </a:lnTo>
              <a:lnTo>
                <a:pt x="1709877" y="75950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641" y="4422268"/>
        <a:ext cx="93548" cy="93548"/>
      </dsp:txXfrm>
    </dsp:sp>
    <dsp:sp modelId="{0BDD2447-02F0-4B4E-A014-F8044CCD3A69}">
      <dsp:nvSpPr>
        <dsp:cNvPr id="0" name=""/>
        <dsp:cNvSpPr/>
      </dsp:nvSpPr>
      <dsp:spPr>
        <a:xfrm>
          <a:off x="5094477" y="4043568"/>
          <a:ext cx="1709877" cy="91440"/>
        </a:xfrm>
        <a:custGeom>
          <a:avLst/>
          <a:gdLst/>
          <a:ahLst/>
          <a:cxnLst/>
          <a:rect l="0" t="0" r="0" b="0"/>
          <a:pathLst>
            <a:path>
              <a:moveTo>
                <a:pt x="0" y="45720"/>
              </a:moveTo>
              <a:lnTo>
                <a:pt x="854938" y="45720"/>
              </a:lnTo>
              <a:lnTo>
                <a:pt x="854938" y="63827"/>
              </a:lnTo>
              <a:lnTo>
                <a:pt x="1709877" y="6382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6666" y="4046539"/>
        <a:ext cx="85498" cy="85498"/>
      </dsp:txXfrm>
    </dsp:sp>
    <dsp:sp modelId="{B617C222-EE12-4272-B9D8-521F41B7AB13}">
      <dsp:nvSpPr>
        <dsp:cNvPr id="0" name=""/>
        <dsp:cNvSpPr/>
      </dsp:nvSpPr>
      <dsp:spPr>
        <a:xfrm>
          <a:off x="5094477" y="3350628"/>
          <a:ext cx="1709877" cy="738659"/>
        </a:xfrm>
        <a:custGeom>
          <a:avLst/>
          <a:gdLst/>
          <a:ahLst/>
          <a:cxnLst/>
          <a:rect l="0" t="0" r="0" b="0"/>
          <a:pathLst>
            <a:path>
              <a:moveTo>
                <a:pt x="0" y="738659"/>
              </a:moveTo>
              <a:lnTo>
                <a:pt x="854938" y="738659"/>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850" y="3673393"/>
        <a:ext cx="93130" cy="93130"/>
      </dsp:txXfrm>
    </dsp:sp>
    <dsp:sp modelId="{E034798D-7958-4C7A-9FC1-E8F9026403E2}">
      <dsp:nvSpPr>
        <dsp:cNvPr id="0" name=""/>
        <dsp:cNvSpPr/>
      </dsp:nvSpPr>
      <dsp:spPr>
        <a:xfrm>
          <a:off x="804601" y="2196428"/>
          <a:ext cx="1409869" cy="1892859"/>
        </a:xfrm>
        <a:custGeom>
          <a:avLst/>
          <a:gdLst/>
          <a:ahLst/>
          <a:cxnLst/>
          <a:rect l="0" t="0" r="0" b="0"/>
          <a:pathLst>
            <a:path>
              <a:moveTo>
                <a:pt x="0" y="0"/>
              </a:moveTo>
              <a:lnTo>
                <a:pt x="704934" y="0"/>
              </a:lnTo>
              <a:lnTo>
                <a:pt x="704934" y="1892859"/>
              </a:lnTo>
              <a:lnTo>
                <a:pt x="1409869" y="18928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0530" y="3083852"/>
        <a:ext cx="118011" cy="118011"/>
      </dsp:txXfrm>
    </dsp:sp>
    <dsp:sp modelId="{D5FBFF69-11F4-4B4B-AA94-3866CC6DD255}">
      <dsp:nvSpPr>
        <dsp:cNvPr id="0" name=""/>
        <dsp:cNvSpPr/>
      </dsp:nvSpPr>
      <dsp:spPr>
        <a:xfrm>
          <a:off x="5094477" y="2197368"/>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2351733"/>
        <a:ext cx="87762" cy="87762"/>
      </dsp:txXfrm>
    </dsp:sp>
    <dsp:sp modelId="{CDA4CF90-1331-41D0-87B8-47B656B47B86}">
      <dsp:nvSpPr>
        <dsp:cNvPr id="0" name=""/>
        <dsp:cNvSpPr/>
      </dsp:nvSpPr>
      <dsp:spPr>
        <a:xfrm>
          <a:off x="5094477" y="1837092"/>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1973545"/>
        <a:ext cx="87371" cy="87371"/>
      </dsp:txXfrm>
    </dsp:sp>
    <dsp:sp modelId="{B2858115-A24D-46DB-BECD-D2D508EE2AC6}">
      <dsp:nvSpPr>
        <dsp:cNvPr id="0" name=""/>
        <dsp:cNvSpPr/>
      </dsp:nvSpPr>
      <dsp:spPr>
        <a:xfrm>
          <a:off x="804601" y="2150708"/>
          <a:ext cx="1409869" cy="91440"/>
        </a:xfrm>
        <a:custGeom>
          <a:avLst/>
          <a:gdLst/>
          <a:ahLst/>
          <a:cxnLst/>
          <a:rect l="0" t="0" r="0" b="0"/>
          <a:pathLst>
            <a:path>
              <a:moveTo>
                <a:pt x="0" y="45720"/>
              </a:moveTo>
              <a:lnTo>
                <a:pt x="704934" y="45720"/>
              </a:lnTo>
              <a:lnTo>
                <a:pt x="704934" y="46659"/>
              </a:lnTo>
              <a:lnTo>
                <a:pt x="1409869" y="466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74289" y="2161181"/>
        <a:ext cx="70493" cy="70493"/>
      </dsp:txXfrm>
    </dsp:sp>
    <dsp:sp modelId="{6EA78439-F7AC-48AC-A409-F83B7DC51B5F}">
      <dsp:nvSpPr>
        <dsp:cNvPr id="0" name=""/>
        <dsp:cNvSpPr/>
      </dsp:nvSpPr>
      <dsp:spPr>
        <a:xfrm>
          <a:off x="5094477" y="683832"/>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838197"/>
        <a:ext cx="87762" cy="87762"/>
      </dsp:txXfrm>
    </dsp:sp>
    <dsp:sp modelId="{C3971638-120D-48E6-B73A-FBCA0EF26FCD}">
      <dsp:nvSpPr>
        <dsp:cNvPr id="0" name=""/>
        <dsp:cNvSpPr/>
      </dsp:nvSpPr>
      <dsp:spPr>
        <a:xfrm>
          <a:off x="5094477" y="323556"/>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460009"/>
        <a:ext cx="87371" cy="87371"/>
      </dsp:txXfrm>
    </dsp:sp>
    <dsp:sp modelId="{CD10CA55-49A5-4585-A693-33FB8643DD80}">
      <dsp:nvSpPr>
        <dsp:cNvPr id="0" name=""/>
        <dsp:cNvSpPr/>
      </dsp:nvSpPr>
      <dsp:spPr>
        <a:xfrm>
          <a:off x="804601" y="683832"/>
          <a:ext cx="1409869" cy="1512595"/>
        </a:xfrm>
        <a:custGeom>
          <a:avLst/>
          <a:gdLst/>
          <a:ahLst/>
          <a:cxnLst/>
          <a:rect l="0" t="0" r="0" b="0"/>
          <a:pathLst>
            <a:path>
              <a:moveTo>
                <a:pt x="0" y="1512595"/>
              </a:moveTo>
              <a:lnTo>
                <a:pt x="704934" y="1512595"/>
              </a:lnTo>
              <a:lnTo>
                <a:pt x="704934" y="0"/>
              </a:lnTo>
              <a:lnTo>
                <a:pt x="1409869"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7842" y="1388436"/>
        <a:ext cx="103388" cy="103388"/>
      </dsp:txXfrm>
    </dsp:sp>
    <dsp:sp modelId="{55DDE26A-D99F-49D4-8450-B323E60D9874}">
      <dsp:nvSpPr>
        <dsp:cNvPr id="0" name=""/>
        <dsp:cNvSpPr/>
      </dsp:nvSpPr>
      <dsp:spPr>
        <a:xfrm rot="16200000">
          <a:off x="-1091300" y="1893721"/>
          <a:ext cx="3186391"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vert"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碳</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金</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融</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产</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品</a:t>
          </a:r>
          <a:endParaRPr lang="zh-CN" altLang="en-US" sz="2400" b="1" kern="1200" dirty="0">
            <a:solidFill>
              <a:schemeClr val="accent1"/>
            </a:solidFill>
            <a:latin typeface="微软雅黑" panose="020B0503020204020204" pitchFamily="34" charset="-122"/>
            <a:ea typeface="微软雅黑" panose="020B0503020204020204" pitchFamily="34" charset="-122"/>
          </a:endParaRPr>
        </a:p>
      </dsp:txBody>
      <dsp:txXfrm>
        <a:off x="-1091300" y="1893721"/>
        <a:ext cx="3186391" cy="605414"/>
      </dsp:txXfrm>
    </dsp:sp>
    <dsp:sp modelId="{9CB0D33E-F5A7-4CCF-B44A-5F16BAFD6B7A}">
      <dsp:nvSpPr>
        <dsp:cNvPr id="0" name=""/>
        <dsp:cNvSpPr/>
      </dsp:nvSpPr>
      <dsp:spPr>
        <a:xfrm>
          <a:off x="2214471" y="38112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交易工具</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2214471" y="381125"/>
        <a:ext cx="2880005" cy="605414"/>
      </dsp:txXfrm>
    </dsp:sp>
    <dsp:sp modelId="{95C9D62F-5279-4763-80B3-CB5336DB7F68}">
      <dsp:nvSpPr>
        <dsp:cNvPr id="0" name=""/>
        <dsp:cNvSpPr/>
      </dsp:nvSpPr>
      <dsp:spPr>
        <a:xfrm>
          <a:off x="6804354" y="2084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期货</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20849"/>
        <a:ext cx="2880005" cy="605414"/>
      </dsp:txXfrm>
    </dsp:sp>
    <dsp:sp modelId="{87202464-BCF7-4BEA-87C3-C89E8B219285}">
      <dsp:nvSpPr>
        <dsp:cNvPr id="0" name=""/>
        <dsp:cNvSpPr/>
      </dsp:nvSpPr>
      <dsp:spPr>
        <a:xfrm>
          <a:off x="6804354" y="777617"/>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期权</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777617"/>
        <a:ext cx="2880005" cy="605414"/>
      </dsp:txXfrm>
    </dsp:sp>
    <dsp:sp modelId="{A2AB2C4C-5A29-461C-AEEB-F385FD2FF377}">
      <dsp:nvSpPr>
        <dsp:cNvPr id="0" name=""/>
        <dsp:cNvSpPr/>
      </dsp:nvSpPr>
      <dsp:spPr>
        <a:xfrm>
          <a:off x="2214471" y="189466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碳市场融资工具</a:t>
          </a:r>
          <a:endParaRPr lang="zh-CN" altLang="en-US" sz="2400" b="1" kern="1200" dirty="0">
            <a:solidFill>
              <a:schemeClr val="accent1"/>
            </a:solidFill>
            <a:latin typeface="微软雅黑" panose="020B0503020204020204" pitchFamily="34" charset="-122"/>
            <a:ea typeface="微软雅黑" panose="020B0503020204020204" pitchFamily="34" charset="-122"/>
          </a:endParaRPr>
        </a:p>
      </dsp:txBody>
      <dsp:txXfrm>
        <a:off x="2214471" y="1894661"/>
        <a:ext cx="2880005" cy="605414"/>
      </dsp:txXfrm>
    </dsp:sp>
    <dsp:sp modelId="{F156DA17-540C-475F-9A10-A21AEDAB66C1}">
      <dsp:nvSpPr>
        <dsp:cNvPr id="0" name=""/>
        <dsp:cNvSpPr/>
      </dsp:nvSpPr>
      <dsp:spPr>
        <a:xfrm>
          <a:off x="6804354" y="153438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债券</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1534385"/>
        <a:ext cx="2880005" cy="605414"/>
      </dsp:txXfrm>
    </dsp:sp>
    <dsp:sp modelId="{B2FC6688-9734-49AC-B942-5278224944B1}">
      <dsp:nvSpPr>
        <dsp:cNvPr id="0" name=""/>
        <dsp:cNvSpPr/>
      </dsp:nvSpPr>
      <dsp:spPr>
        <a:xfrm>
          <a:off x="6804354" y="2291153"/>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碳市场抵质押融资</a:t>
          </a:r>
          <a:endParaRPr lang="zh-CN" altLang="en-US" sz="2400" b="1" kern="1200" dirty="0">
            <a:solidFill>
              <a:schemeClr val="accent1"/>
            </a:solidFill>
            <a:latin typeface="微软雅黑" panose="020B0503020204020204" pitchFamily="34" charset="-122"/>
            <a:ea typeface="微软雅黑" panose="020B0503020204020204" pitchFamily="34" charset="-122"/>
          </a:endParaRPr>
        </a:p>
      </dsp:txBody>
      <dsp:txXfrm>
        <a:off x="6804354" y="2291153"/>
        <a:ext cx="2880005" cy="605414"/>
      </dsp:txXfrm>
    </dsp:sp>
    <dsp:sp modelId="{B288B033-0EFF-43D0-8B92-C2FBD39282C9}">
      <dsp:nvSpPr>
        <dsp:cNvPr id="0" name=""/>
        <dsp:cNvSpPr/>
      </dsp:nvSpPr>
      <dsp:spPr>
        <a:xfrm>
          <a:off x="2214471" y="378658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支持工具</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2214471" y="3786581"/>
        <a:ext cx="2880005" cy="605414"/>
      </dsp:txXfrm>
    </dsp:sp>
    <dsp:sp modelId="{A355B03B-B0D4-4F21-ADD5-A0DF5A9D919D}">
      <dsp:nvSpPr>
        <dsp:cNvPr id="0" name=""/>
        <dsp:cNvSpPr/>
      </dsp:nvSpPr>
      <dsp:spPr>
        <a:xfrm>
          <a:off x="6804354" y="304792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指数</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3047921"/>
        <a:ext cx="2880005" cy="605414"/>
      </dsp:txXfrm>
    </dsp:sp>
    <dsp:sp modelId="{155D6F14-0004-48D5-B5AC-495CF0472E01}">
      <dsp:nvSpPr>
        <dsp:cNvPr id="0" name=""/>
        <dsp:cNvSpPr/>
      </dsp:nvSpPr>
      <dsp:spPr>
        <a:xfrm>
          <a:off x="6804354" y="380468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保险</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3804689"/>
        <a:ext cx="2880005" cy="605414"/>
      </dsp:txXfrm>
    </dsp:sp>
    <dsp:sp modelId="{FEBD2445-6B34-43E6-B06C-4A98A45C1904}">
      <dsp:nvSpPr>
        <dsp:cNvPr id="0" name=""/>
        <dsp:cNvSpPr/>
      </dsp:nvSpPr>
      <dsp:spPr>
        <a:xfrm>
          <a:off x="6804354" y="4546090"/>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基金</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4546090"/>
        <a:ext cx="2880005" cy="605414"/>
      </dsp:txXfrm>
    </dsp:sp>
  </dsp:spTree>
</dsp:drawing>
</file>

<file path=ppt/diagrams/drawing1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B71EFD-A8E2-4869-A9F4-764418156F5D}">
      <dsp:nvSpPr>
        <dsp:cNvPr id="0" name=""/>
        <dsp:cNvSpPr/>
      </dsp:nvSpPr>
      <dsp:spPr bwMode="white">
        <a:xfrm>
          <a:off x="0" y="6483"/>
          <a:ext cx="8989209" cy="1123200"/>
        </a:xfrm>
        <a:prstGeom prst="roundRect">
          <a:avLst/>
        </a:prstGeom>
        <a:gradFill rotWithShape="0">
          <a:gsLst>
            <a:gs pos="0">
              <a:schemeClr val="accent1">
                <a:shade val="50000"/>
                <a:hueOff val="0"/>
                <a:satOff val="0"/>
                <a:lumOff val="0"/>
                <a:alphaOff val="0"/>
                <a:satMod val="103000"/>
                <a:lumMod val="102000"/>
                <a:tint val="94000"/>
              </a:schemeClr>
            </a:gs>
            <a:gs pos="50000">
              <a:schemeClr val="accent1">
                <a:shade val="50000"/>
                <a:hueOff val="0"/>
                <a:satOff val="0"/>
                <a:lumOff val="0"/>
                <a:alphaOff val="0"/>
                <a:satMod val="110000"/>
                <a:lumMod val="100000"/>
                <a:shade val="100000"/>
              </a:schemeClr>
            </a:gs>
            <a:gs pos="100000">
              <a:schemeClr val="accent1">
                <a:shade val="5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altLang="en-US" sz="2800" kern="1200" dirty="0">
              <a:latin typeface="微软雅黑" panose="020B0503020204020204" pitchFamily="34" charset="-122"/>
              <a:ea typeface="微软雅黑" panose="020B0503020204020204" pitchFamily="34" charset="-122"/>
            </a:rPr>
            <a:t>盘活碳资产</a:t>
          </a:r>
        </a:p>
      </dsp:txBody>
      <dsp:txXfrm>
        <a:off x="54830" y="61313"/>
        <a:ext cx="8879549" cy="1013540"/>
      </dsp:txXfrm>
    </dsp:sp>
    <dsp:sp modelId="{3C1F3D3E-9B3B-4AED-81D6-16D9FB791723}">
      <dsp:nvSpPr>
        <dsp:cNvPr id="0" name=""/>
        <dsp:cNvSpPr/>
      </dsp:nvSpPr>
      <dsp:spPr bwMode="white">
        <a:xfrm>
          <a:off x="0" y="1129683"/>
          <a:ext cx="8989209" cy="14283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85407"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碳市场交易 市场价值</a:t>
          </a:r>
        </a:p>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提前变现 减少资金占用压力</a:t>
          </a:r>
        </a:p>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新型融资方式</a:t>
          </a:r>
        </a:p>
      </dsp:txBody>
      <dsp:txXfrm>
        <a:off x="0" y="1129683"/>
        <a:ext cx="8989209" cy="1428300"/>
      </dsp:txXfrm>
    </dsp:sp>
    <dsp:sp modelId="{9FECC4DC-CAE3-4C31-8B56-E80A097EBB48}">
      <dsp:nvSpPr>
        <dsp:cNvPr id="0" name=""/>
        <dsp:cNvSpPr/>
      </dsp:nvSpPr>
      <dsp:spPr bwMode="white">
        <a:xfrm>
          <a:off x="0" y="2557983"/>
          <a:ext cx="8989209" cy="1123200"/>
        </a:xfrm>
        <a:prstGeom prst="roundRect">
          <a:avLst/>
        </a:prstGeom>
        <a:gradFill rotWithShape="0">
          <a:gsLst>
            <a:gs pos="0">
              <a:schemeClr val="accent1">
                <a:shade val="50000"/>
                <a:hueOff val="-545245"/>
                <a:satOff val="-60886"/>
                <a:lumOff val="53431"/>
                <a:alphaOff val="0"/>
                <a:satMod val="103000"/>
                <a:lumMod val="102000"/>
                <a:tint val="94000"/>
              </a:schemeClr>
            </a:gs>
            <a:gs pos="50000">
              <a:schemeClr val="accent1">
                <a:shade val="50000"/>
                <a:hueOff val="-545245"/>
                <a:satOff val="-60886"/>
                <a:lumOff val="53431"/>
                <a:alphaOff val="0"/>
                <a:satMod val="110000"/>
                <a:lumMod val="100000"/>
                <a:shade val="100000"/>
              </a:schemeClr>
            </a:gs>
            <a:gs pos="100000">
              <a:schemeClr val="accent1">
                <a:shade val="50000"/>
                <a:hueOff val="-545245"/>
                <a:satOff val="-60886"/>
                <a:lumOff val="53431"/>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altLang="en-US" sz="2800" kern="1200" dirty="0">
              <a:latin typeface="微软雅黑" panose="020B0503020204020204" pitchFamily="34" charset="-122"/>
              <a:ea typeface="微软雅黑" panose="020B0503020204020204" pitchFamily="34" charset="-122"/>
            </a:rPr>
            <a:t>加快碳资产流通速度</a:t>
          </a:r>
        </a:p>
      </dsp:txBody>
      <dsp:txXfrm>
        <a:off x="54830" y="2612813"/>
        <a:ext cx="8879549" cy="1013540"/>
      </dsp:txXfrm>
    </dsp:sp>
    <dsp:sp modelId="{82F2E11E-8C7B-49DF-B05C-05AB7682D13B}">
      <dsp:nvSpPr>
        <dsp:cNvPr id="0" name=""/>
        <dsp:cNvSpPr/>
      </dsp:nvSpPr>
      <dsp:spPr bwMode="white">
        <a:xfrm>
          <a:off x="0" y="3681183"/>
          <a:ext cx="8989209" cy="993600"/>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85407"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碳资产投入市场流通 活跃碳市场</a:t>
          </a:r>
        </a:p>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交易所监管 违约风险小</a:t>
          </a:r>
        </a:p>
      </dsp:txBody>
      <dsp:txXfrm>
        <a:off x="0" y="3681183"/>
        <a:ext cx="8989209" cy="993600"/>
      </dsp:txXfrm>
    </dsp:sp>
  </dsp:spTree>
</dsp:drawing>
</file>

<file path=ppt/diagrams/drawing1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B62847-620A-44B3-BD25-F0D3AA2AD28A}">
      <dsp:nvSpPr>
        <dsp:cNvPr id="0" name=""/>
        <dsp:cNvSpPr/>
      </dsp:nvSpPr>
      <dsp:spPr>
        <a:xfrm>
          <a:off x="5094477" y="4089288"/>
          <a:ext cx="1709877" cy="759509"/>
        </a:xfrm>
        <a:custGeom>
          <a:avLst/>
          <a:gdLst/>
          <a:ahLst/>
          <a:cxnLst/>
          <a:rect l="0" t="0" r="0" b="0"/>
          <a:pathLst>
            <a:path>
              <a:moveTo>
                <a:pt x="0" y="0"/>
              </a:moveTo>
              <a:lnTo>
                <a:pt x="854938" y="0"/>
              </a:lnTo>
              <a:lnTo>
                <a:pt x="854938" y="759509"/>
              </a:lnTo>
              <a:lnTo>
                <a:pt x="1709877" y="75950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641" y="4422268"/>
        <a:ext cx="93548" cy="93548"/>
      </dsp:txXfrm>
    </dsp:sp>
    <dsp:sp modelId="{0BDD2447-02F0-4B4E-A014-F8044CCD3A69}">
      <dsp:nvSpPr>
        <dsp:cNvPr id="0" name=""/>
        <dsp:cNvSpPr/>
      </dsp:nvSpPr>
      <dsp:spPr>
        <a:xfrm>
          <a:off x="5094477" y="4043568"/>
          <a:ext cx="1709877" cy="91440"/>
        </a:xfrm>
        <a:custGeom>
          <a:avLst/>
          <a:gdLst/>
          <a:ahLst/>
          <a:cxnLst/>
          <a:rect l="0" t="0" r="0" b="0"/>
          <a:pathLst>
            <a:path>
              <a:moveTo>
                <a:pt x="0" y="45720"/>
              </a:moveTo>
              <a:lnTo>
                <a:pt x="854938" y="45720"/>
              </a:lnTo>
              <a:lnTo>
                <a:pt x="854938" y="63827"/>
              </a:lnTo>
              <a:lnTo>
                <a:pt x="1709877" y="6382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6666" y="4046539"/>
        <a:ext cx="85498" cy="85498"/>
      </dsp:txXfrm>
    </dsp:sp>
    <dsp:sp modelId="{B617C222-EE12-4272-B9D8-521F41B7AB13}">
      <dsp:nvSpPr>
        <dsp:cNvPr id="0" name=""/>
        <dsp:cNvSpPr/>
      </dsp:nvSpPr>
      <dsp:spPr>
        <a:xfrm>
          <a:off x="5094477" y="3350628"/>
          <a:ext cx="1709877" cy="738659"/>
        </a:xfrm>
        <a:custGeom>
          <a:avLst/>
          <a:gdLst/>
          <a:ahLst/>
          <a:cxnLst/>
          <a:rect l="0" t="0" r="0" b="0"/>
          <a:pathLst>
            <a:path>
              <a:moveTo>
                <a:pt x="0" y="738659"/>
              </a:moveTo>
              <a:lnTo>
                <a:pt x="854938" y="738659"/>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850" y="3673393"/>
        <a:ext cx="93130" cy="93130"/>
      </dsp:txXfrm>
    </dsp:sp>
    <dsp:sp modelId="{E034798D-7958-4C7A-9FC1-E8F9026403E2}">
      <dsp:nvSpPr>
        <dsp:cNvPr id="0" name=""/>
        <dsp:cNvSpPr/>
      </dsp:nvSpPr>
      <dsp:spPr>
        <a:xfrm>
          <a:off x="804601" y="2196428"/>
          <a:ext cx="1409869" cy="1892859"/>
        </a:xfrm>
        <a:custGeom>
          <a:avLst/>
          <a:gdLst/>
          <a:ahLst/>
          <a:cxnLst/>
          <a:rect l="0" t="0" r="0" b="0"/>
          <a:pathLst>
            <a:path>
              <a:moveTo>
                <a:pt x="0" y="0"/>
              </a:moveTo>
              <a:lnTo>
                <a:pt x="704934" y="0"/>
              </a:lnTo>
              <a:lnTo>
                <a:pt x="704934" y="1892859"/>
              </a:lnTo>
              <a:lnTo>
                <a:pt x="1409869" y="18928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0530" y="3083852"/>
        <a:ext cx="118011" cy="118011"/>
      </dsp:txXfrm>
    </dsp:sp>
    <dsp:sp modelId="{D5FBFF69-11F4-4B4B-AA94-3866CC6DD255}">
      <dsp:nvSpPr>
        <dsp:cNvPr id="0" name=""/>
        <dsp:cNvSpPr/>
      </dsp:nvSpPr>
      <dsp:spPr>
        <a:xfrm>
          <a:off x="5094477" y="2197368"/>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2351733"/>
        <a:ext cx="87762" cy="87762"/>
      </dsp:txXfrm>
    </dsp:sp>
    <dsp:sp modelId="{CDA4CF90-1331-41D0-87B8-47B656B47B86}">
      <dsp:nvSpPr>
        <dsp:cNvPr id="0" name=""/>
        <dsp:cNvSpPr/>
      </dsp:nvSpPr>
      <dsp:spPr>
        <a:xfrm>
          <a:off x="5094477" y="1837092"/>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1973545"/>
        <a:ext cx="87371" cy="87371"/>
      </dsp:txXfrm>
    </dsp:sp>
    <dsp:sp modelId="{B2858115-A24D-46DB-BECD-D2D508EE2AC6}">
      <dsp:nvSpPr>
        <dsp:cNvPr id="0" name=""/>
        <dsp:cNvSpPr/>
      </dsp:nvSpPr>
      <dsp:spPr>
        <a:xfrm>
          <a:off x="804601" y="2150708"/>
          <a:ext cx="1409869" cy="91440"/>
        </a:xfrm>
        <a:custGeom>
          <a:avLst/>
          <a:gdLst/>
          <a:ahLst/>
          <a:cxnLst/>
          <a:rect l="0" t="0" r="0" b="0"/>
          <a:pathLst>
            <a:path>
              <a:moveTo>
                <a:pt x="0" y="45720"/>
              </a:moveTo>
              <a:lnTo>
                <a:pt x="704934" y="45720"/>
              </a:lnTo>
              <a:lnTo>
                <a:pt x="704934" y="46659"/>
              </a:lnTo>
              <a:lnTo>
                <a:pt x="1409869" y="466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74289" y="2161181"/>
        <a:ext cx="70493" cy="70493"/>
      </dsp:txXfrm>
    </dsp:sp>
    <dsp:sp modelId="{6EA78439-F7AC-48AC-A409-F83B7DC51B5F}">
      <dsp:nvSpPr>
        <dsp:cNvPr id="0" name=""/>
        <dsp:cNvSpPr/>
      </dsp:nvSpPr>
      <dsp:spPr>
        <a:xfrm>
          <a:off x="5094477" y="683832"/>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838197"/>
        <a:ext cx="87762" cy="87762"/>
      </dsp:txXfrm>
    </dsp:sp>
    <dsp:sp modelId="{C3971638-120D-48E6-B73A-FBCA0EF26FCD}">
      <dsp:nvSpPr>
        <dsp:cNvPr id="0" name=""/>
        <dsp:cNvSpPr/>
      </dsp:nvSpPr>
      <dsp:spPr>
        <a:xfrm>
          <a:off x="5094477" y="323556"/>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460009"/>
        <a:ext cx="87371" cy="87371"/>
      </dsp:txXfrm>
    </dsp:sp>
    <dsp:sp modelId="{CD10CA55-49A5-4585-A693-33FB8643DD80}">
      <dsp:nvSpPr>
        <dsp:cNvPr id="0" name=""/>
        <dsp:cNvSpPr/>
      </dsp:nvSpPr>
      <dsp:spPr>
        <a:xfrm>
          <a:off x="804601" y="683832"/>
          <a:ext cx="1409869" cy="1512595"/>
        </a:xfrm>
        <a:custGeom>
          <a:avLst/>
          <a:gdLst/>
          <a:ahLst/>
          <a:cxnLst/>
          <a:rect l="0" t="0" r="0" b="0"/>
          <a:pathLst>
            <a:path>
              <a:moveTo>
                <a:pt x="0" y="1512595"/>
              </a:moveTo>
              <a:lnTo>
                <a:pt x="704934" y="1512595"/>
              </a:lnTo>
              <a:lnTo>
                <a:pt x="704934" y="0"/>
              </a:lnTo>
              <a:lnTo>
                <a:pt x="1409869"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7842" y="1388436"/>
        <a:ext cx="103388" cy="103388"/>
      </dsp:txXfrm>
    </dsp:sp>
    <dsp:sp modelId="{55DDE26A-D99F-49D4-8450-B323E60D9874}">
      <dsp:nvSpPr>
        <dsp:cNvPr id="0" name=""/>
        <dsp:cNvSpPr/>
      </dsp:nvSpPr>
      <dsp:spPr>
        <a:xfrm rot="16200000">
          <a:off x="-1091300" y="1893721"/>
          <a:ext cx="3186391"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vert"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碳</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金</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融</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产</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品</a:t>
          </a:r>
        </a:p>
      </dsp:txBody>
      <dsp:txXfrm>
        <a:off x="-1091300" y="1893721"/>
        <a:ext cx="3186391" cy="605414"/>
      </dsp:txXfrm>
    </dsp:sp>
    <dsp:sp modelId="{9CB0D33E-F5A7-4CCF-B44A-5F16BAFD6B7A}">
      <dsp:nvSpPr>
        <dsp:cNvPr id="0" name=""/>
        <dsp:cNvSpPr/>
      </dsp:nvSpPr>
      <dsp:spPr>
        <a:xfrm>
          <a:off x="2214471" y="38112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市场交易工具</a:t>
          </a:r>
        </a:p>
      </dsp:txBody>
      <dsp:txXfrm>
        <a:off x="2214471" y="381125"/>
        <a:ext cx="2880005" cy="605414"/>
      </dsp:txXfrm>
    </dsp:sp>
    <dsp:sp modelId="{95C9D62F-5279-4763-80B3-CB5336DB7F68}">
      <dsp:nvSpPr>
        <dsp:cNvPr id="0" name=""/>
        <dsp:cNvSpPr/>
      </dsp:nvSpPr>
      <dsp:spPr>
        <a:xfrm>
          <a:off x="6804354" y="2084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期货</a:t>
          </a:r>
        </a:p>
      </dsp:txBody>
      <dsp:txXfrm>
        <a:off x="6804354" y="20849"/>
        <a:ext cx="2880005" cy="605414"/>
      </dsp:txXfrm>
    </dsp:sp>
    <dsp:sp modelId="{87202464-BCF7-4BEA-87C3-C89E8B219285}">
      <dsp:nvSpPr>
        <dsp:cNvPr id="0" name=""/>
        <dsp:cNvSpPr/>
      </dsp:nvSpPr>
      <dsp:spPr>
        <a:xfrm>
          <a:off x="6804354" y="777617"/>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期权</a:t>
          </a:r>
        </a:p>
      </dsp:txBody>
      <dsp:txXfrm>
        <a:off x="6804354" y="777617"/>
        <a:ext cx="2880005" cy="605414"/>
      </dsp:txXfrm>
    </dsp:sp>
    <dsp:sp modelId="{A2AB2C4C-5A29-461C-AEEB-F385FD2FF377}">
      <dsp:nvSpPr>
        <dsp:cNvPr id="0" name=""/>
        <dsp:cNvSpPr/>
      </dsp:nvSpPr>
      <dsp:spPr>
        <a:xfrm>
          <a:off x="2214471" y="189466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市场融资工具</a:t>
          </a:r>
        </a:p>
      </dsp:txBody>
      <dsp:txXfrm>
        <a:off x="2214471" y="1894661"/>
        <a:ext cx="2880005" cy="605414"/>
      </dsp:txXfrm>
    </dsp:sp>
    <dsp:sp modelId="{F156DA17-540C-475F-9A10-A21AEDAB66C1}">
      <dsp:nvSpPr>
        <dsp:cNvPr id="0" name=""/>
        <dsp:cNvSpPr/>
      </dsp:nvSpPr>
      <dsp:spPr>
        <a:xfrm>
          <a:off x="6804354" y="153438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债券</a:t>
          </a:r>
        </a:p>
      </dsp:txBody>
      <dsp:txXfrm>
        <a:off x="6804354" y="1534385"/>
        <a:ext cx="2880005" cy="605414"/>
      </dsp:txXfrm>
    </dsp:sp>
    <dsp:sp modelId="{B2FC6688-9734-49AC-B942-5278224944B1}">
      <dsp:nvSpPr>
        <dsp:cNvPr id="0" name=""/>
        <dsp:cNvSpPr/>
      </dsp:nvSpPr>
      <dsp:spPr>
        <a:xfrm>
          <a:off x="6804354" y="2291153"/>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抵质押融资</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2291153"/>
        <a:ext cx="2880005" cy="605414"/>
      </dsp:txXfrm>
    </dsp:sp>
    <dsp:sp modelId="{B288B033-0EFF-43D0-8B92-C2FBD39282C9}">
      <dsp:nvSpPr>
        <dsp:cNvPr id="0" name=""/>
        <dsp:cNvSpPr/>
      </dsp:nvSpPr>
      <dsp:spPr>
        <a:xfrm>
          <a:off x="2214471" y="378658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市场支持工具</a:t>
          </a:r>
        </a:p>
      </dsp:txBody>
      <dsp:txXfrm>
        <a:off x="2214471" y="3786581"/>
        <a:ext cx="2880005" cy="605414"/>
      </dsp:txXfrm>
    </dsp:sp>
    <dsp:sp modelId="{A355B03B-B0D4-4F21-ADD5-A0DF5A9D919D}">
      <dsp:nvSpPr>
        <dsp:cNvPr id="0" name=""/>
        <dsp:cNvSpPr/>
      </dsp:nvSpPr>
      <dsp:spPr>
        <a:xfrm>
          <a:off x="6804354" y="304792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指数</a:t>
          </a:r>
        </a:p>
      </dsp:txBody>
      <dsp:txXfrm>
        <a:off x="6804354" y="3047921"/>
        <a:ext cx="2880005" cy="605414"/>
      </dsp:txXfrm>
    </dsp:sp>
    <dsp:sp modelId="{155D6F14-0004-48D5-B5AC-495CF0472E01}">
      <dsp:nvSpPr>
        <dsp:cNvPr id="0" name=""/>
        <dsp:cNvSpPr/>
      </dsp:nvSpPr>
      <dsp:spPr>
        <a:xfrm>
          <a:off x="6804354" y="380468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保险</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3804689"/>
        <a:ext cx="2880005" cy="605414"/>
      </dsp:txXfrm>
    </dsp:sp>
    <dsp:sp modelId="{FEBD2445-6B34-43E6-B06C-4A98A45C1904}">
      <dsp:nvSpPr>
        <dsp:cNvPr id="0" name=""/>
        <dsp:cNvSpPr/>
      </dsp:nvSpPr>
      <dsp:spPr>
        <a:xfrm>
          <a:off x="6804354" y="4546090"/>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基金</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4546090"/>
        <a:ext cx="2880005" cy="605414"/>
      </dsp:txXfrm>
    </dsp:sp>
  </dsp:spTree>
</dsp:drawing>
</file>

<file path=ppt/diagrams/drawing1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8439D098-0178-43DF-A991-A0428A2E8107}">
      <dsp:nvSpPr>
        <dsp:cNvPr id="0" name=""/>
        <dsp:cNvSpPr/>
      </dsp:nvSpPr>
      <dsp:spPr bwMode="white">
        <a:xfrm>
          <a:off x="1216421" y="0"/>
          <a:ext cx="4014787" cy="4014787"/>
        </a:xfrm>
        <a:prstGeom prst="ellipse">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35560" tIns="35560" rIns="35560" bIns="35560" numCol="1" spcCol="1270" anchor="ctr" anchorCtr="0">
          <a:noAutofit/>
        </a:bodyPr>
        <a:lstStyle/>
        <a:p>
          <a:pPr marL="0" lvl="0" indent="0" algn="ctr" defTabSz="222250">
            <a:lnSpc>
              <a:spcPct val="90000"/>
            </a:lnSpc>
            <a:spcBef>
              <a:spcPct val="0"/>
            </a:spcBef>
            <a:spcAft>
              <a:spcPct val="35000"/>
            </a:spcAft>
            <a:buNone/>
          </a:pPr>
          <a:endParaRPr lang="en-US" altLang="zh-CN" sz="500" kern="1200" dirty="0"/>
        </a:p>
        <a:p>
          <a:pPr marL="0" lvl="0" indent="0" algn="ctr" defTabSz="222250">
            <a:lnSpc>
              <a:spcPct val="90000"/>
            </a:lnSpc>
            <a:spcBef>
              <a:spcPct val="0"/>
            </a:spcBef>
            <a:spcAft>
              <a:spcPct val="35000"/>
            </a:spcAft>
            <a:buNone/>
          </a:pPr>
          <a:endParaRPr lang="en-US" altLang="zh-CN" sz="500" kern="1200" dirty="0"/>
        </a:p>
        <a:p>
          <a:pPr marL="0" lvl="0" indent="0" algn="ctr" defTabSz="22225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广义碳指数</a:t>
          </a:r>
          <a:endParaRPr lang="en-US" altLang="zh-CN" sz="2000" b="1" kern="1200" dirty="0">
            <a:latin typeface="楷体" panose="02010609060101010101" pitchFamily="49" charset="-122"/>
            <a:ea typeface="楷体" panose="02010609060101010101" pitchFamily="49" charset="-122"/>
          </a:endParaRPr>
        </a:p>
        <a:p>
          <a:pPr marL="0" lvl="0" indent="0" algn="ctr" defTabSz="222250">
            <a:lnSpc>
              <a:spcPct val="90000"/>
            </a:lnSpc>
            <a:spcBef>
              <a:spcPct val="0"/>
            </a:spcBef>
            <a:spcAft>
              <a:spcPct val="35000"/>
            </a:spcAft>
            <a:buNone/>
          </a:pPr>
          <a:r>
            <a:rPr lang="zh-CN" altLang="en-US" sz="2000" kern="1200" dirty="0">
              <a:latin typeface="楷体" panose="02010609060101010101" pitchFamily="49" charset="-122"/>
              <a:ea typeface="楷体" panose="02010609060101010101" pitchFamily="49" charset="-122"/>
            </a:rPr>
            <a:t>所有碳排放权和碳市场交易相关经济指标的构建和测算</a:t>
          </a:r>
        </a:p>
      </dsp:txBody>
      <dsp:txXfrm>
        <a:off x="2169933" y="301109"/>
        <a:ext cx="2107763" cy="682513"/>
      </dsp:txXfrm>
    </dsp:sp>
    <dsp:sp modelId="{33EA811F-CFFF-4807-AA84-62F0243CB485}">
      <dsp:nvSpPr>
        <dsp:cNvPr id="0" name=""/>
        <dsp:cNvSpPr/>
      </dsp:nvSpPr>
      <dsp:spPr bwMode="white">
        <a:xfrm>
          <a:off x="2021682" y="1875226"/>
          <a:ext cx="2432870" cy="2139560"/>
        </a:xfrm>
        <a:prstGeom prst="ellipse">
          <a:avLst/>
        </a:prstGeom>
        <a:gradFill rotWithShape="0">
          <a:gsLst>
            <a:gs pos="0">
              <a:schemeClr val="accent1">
                <a:hueOff val="0"/>
                <a:satOff val="0"/>
                <a:lumOff val="0"/>
                <a:alphaOff val="0"/>
                <a:lumMod val="110000"/>
                <a:satMod val="105000"/>
                <a:tint val="67000"/>
              </a:schemeClr>
            </a:gs>
            <a:gs pos="50000">
              <a:schemeClr val="accent1">
                <a:hueOff val="0"/>
                <a:satOff val="0"/>
                <a:lumOff val="0"/>
                <a:alphaOff val="0"/>
                <a:lumMod val="105000"/>
                <a:satMod val="103000"/>
                <a:tint val="73000"/>
              </a:schemeClr>
            </a:gs>
            <a:gs pos="100000">
              <a:schemeClr val="accent1">
                <a:hueOff val="0"/>
                <a:satOff val="0"/>
                <a:lumOff val="0"/>
                <a:alphaOff val="0"/>
                <a:lumMod val="105000"/>
                <a:satMod val="109000"/>
                <a:tint val="81000"/>
              </a:schemeClr>
            </a:gs>
          </a:gsLst>
          <a:lin ang="5400000" scaled="0"/>
        </a:gradFill>
        <a:ln>
          <a:noFill/>
        </a:ln>
        <a:effectLst/>
        <a:scene3d>
          <a:camera prst="orthographicFront"/>
          <a:lightRig rig="flat" dir="t"/>
        </a:scene3d>
        <a:sp3d prstMaterial="dkEdge">
          <a:bevelT w="8200" h="38100"/>
        </a:sp3d>
      </dsp:spPr>
      <dsp:style>
        <a:lnRef idx="0">
          <a:scrgbClr r="0" g="0" b="0"/>
        </a:lnRef>
        <a:fillRef idx="2">
          <a:scrgbClr r="0" g="0" b="0"/>
        </a:fillRef>
        <a:effectRef idx="1">
          <a:scrgbClr r="0" g="0" b="0"/>
        </a:effectRef>
        <a:fontRef idx="minor">
          <a:schemeClr val="dk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mn-lt"/>
              <a:ea typeface="楷体" panose="02010609060101010101" pitchFamily="49" charset="-122"/>
            </a:rPr>
            <a:t>狭义碳指数  </a:t>
          </a:r>
          <a:r>
            <a:rPr lang="zh-CN" altLang="en-US" sz="2000" kern="1200" dirty="0">
              <a:latin typeface="楷体" panose="02010609060101010101" pitchFamily="49" charset="-122"/>
              <a:ea typeface="楷体" panose="02010609060101010101" pitchFamily="49" charset="-122"/>
            </a:rPr>
            <a:t>碳价格指数</a:t>
          </a:r>
        </a:p>
      </dsp:txBody>
      <dsp:txXfrm>
        <a:off x="2377968" y="2410116"/>
        <a:ext cx="1720299" cy="1069780"/>
      </dsp:txXfrm>
    </dsp:sp>
  </dsp:spTree>
</dsp:drawing>
</file>

<file path=ppt/diagrams/drawing1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EAA7E444-0FDC-43B4-9BBD-1778247EA3C2}">
      <dsp:nvSpPr>
        <dsp:cNvPr id="0" name=""/>
        <dsp:cNvSpPr/>
      </dsp:nvSpPr>
      <dsp:spPr>
        <a:xfrm rot="5400000">
          <a:off x="5885708" y="-2469521"/>
          <a:ext cx="764775" cy="5899384"/>
        </a:xfrm>
        <a:prstGeom prst="round2Same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rPr>
            <a:t>参与碳交易市场投资者的心理预期 </a:t>
          </a:r>
        </a:p>
      </dsp:txBody>
      <dsp:txXfrm rot="-5400000">
        <a:off x="3318404" y="135116"/>
        <a:ext cx="5862051" cy="690109"/>
      </dsp:txXfrm>
    </dsp:sp>
    <dsp:sp modelId="{48789BA4-51AD-45B8-AB8C-E1EA2C9C763F}">
      <dsp:nvSpPr>
        <dsp:cNvPr id="0" name=""/>
        <dsp:cNvSpPr/>
      </dsp:nvSpPr>
      <dsp:spPr>
        <a:xfrm>
          <a:off x="0" y="2186"/>
          <a:ext cx="3318403" cy="955969"/>
        </a:xfrm>
        <a:prstGeom prst="roundRect">
          <a:avLst/>
        </a:prstGeom>
        <a:solidFill>
          <a:schemeClr val="accent1">
            <a:lumMod val="75000"/>
          </a:schemeClr>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sz="2000" kern="1200" dirty="0">
              <a:latin typeface="微软雅黑" panose="020B0503020204020204" pitchFamily="34" charset="-122"/>
              <a:ea typeface="微软雅黑" panose="020B0503020204020204" pitchFamily="34" charset="-122"/>
              <a:cs typeface="+mn-cs"/>
            </a:rPr>
            <a:t>反映碳交易市场价格走势</a:t>
          </a:r>
          <a:endParaRPr lang="zh-CN" altLang="en-US" sz="2000" kern="1200" dirty="0">
            <a:latin typeface="微软雅黑" panose="020B0503020204020204" pitchFamily="34" charset="-122"/>
            <a:ea typeface="微软雅黑" panose="020B0503020204020204" pitchFamily="34" charset="-122"/>
            <a:cs typeface="+mn-cs"/>
          </a:endParaRPr>
        </a:p>
      </dsp:txBody>
      <dsp:txXfrm>
        <a:off x="46667" y="48853"/>
        <a:ext cx="3225069" cy="862635"/>
      </dsp:txXfrm>
    </dsp:sp>
    <dsp:sp modelId="{B5795788-9AEC-452B-B19F-465203423DBC}">
      <dsp:nvSpPr>
        <dsp:cNvPr id="0" name=""/>
        <dsp:cNvSpPr/>
      </dsp:nvSpPr>
      <dsp:spPr>
        <a:xfrm rot="5400000">
          <a:off x="5885708" y="-1465753"/>
          <a:ext cx="764775" cy="5899384"/>
        </a:xfrm>
        <a:prstGeom prst="round2Same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rPr>
            <a:t>指数化投资 交易成本较低 </a:t>
          </a:r>
          <a:r>
            <a:rPr lang="zh-CN" sz="1800" kern="1200" dirty="0">
              <a:latin typeface="微软雅黑" panose="020B0503020204020204" pitchFamily="34" charset="-122"/>
              <a:ea typeface="微软雅黑" panose="020B0503020204020204" pitchFamily="34" charset="-122"/>
              <a:cs typeface="+mn-cs"/>
            </a:rPr>
            <a:t>分散投资风险</a:t>
          </a:r>
          <a:endParaRPr lang="zh-CN" altLang="en-US" sz="1800" kern="1200" dirty="0">
            <a:latin typeface="微软雅黑" panose="020B0503020204020204" pitchFamily="34" charset="-122"/>
            <a:ea typeface="微软雅黑" panose="020B0503020204020204" pitchFamily="34" charset="-122"/>
            <a:cs typeface="+mn-cs"/>
          </a:endParaRPr>
        </a:p>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rPr>
            <a:t>作为金融衍生工具的标的资产</a:t>
          </a:r>
        </a:p>
      </dsp:txBody>
      <dsp:txXfrm rot="-5400000">
        <a:off x="3318404" y="1138884"/>
        <a:ext cx="5862051" cy="690109"/>
      </dsp:txXfrm>
    </dsp:sp>
    <dsp:sp modelId="{634829D2-8450-4F53-97CD-78F62207F3FD}">
      <dsp:nvSpPr>
        <dsp:cNvPr id="0" name=""/>
        <dsp:cNvSpPr/>
      </dsp:nvSpPr>
      <dsp:spPr>
        <a:xfrm>
          <a:off x="0" y="1005953"/>
          <a:ext cx="3318403" cy="955969"/>
        </a:xfrm>
        <a:prstGeom prst="roundRect">
          <a:avLst/>
        </a:prstGeom>
        <a:solidFill>
          <a:schemeClr val="accent1">
            <a:lumMod val="75000"/>
          </a:schemeClr>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提供投资选择</a:t>
          </a:r>
        </a:p>
      </dsp:txBody>
      <dsp:txXfrm>
        <a:off x="46667" y="1052620"/>
        <a:ext cx="3225069" cy="862635"/>
      </dsp:txXfrm>
    </dsp:sp>
    <dsp:sp modelId="{2A6CCD71-95B5-4194-956B-271C3F62D8C6}">
      <dsp:nvSpPr>
        <dsp:cNvPr id="0" name=""/>
        <dsp:cNvSpPr/>
      </dsp:nvSpPr>
      <dsp:spPr>
        <a:xfrm rot="5400000">
          <a:off x="5885708" y="-461986"/>
          <a:ext cx="764775" cy="5899384"/>
        </a:xfrm>
        <a:prstGeom prst="round2Same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rPr>
            <a:t>新兴市场、专业度较高</a:t>
          </a:r>
        </a:p>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rPr>
            <a:t>专业机构开发</a:t>
          </a:r>
          <a:endParaRPr lang="zh-CN" altLang="en-US" sz="2000" kern="1200" dirty="0">
            <a:latin typeface="微软雅黑" panose="020B0503020204020204" pitchFamily="34" charset="-122"/>
            <a:ea typeface="微软雅黑" panose="020B0503020204020204" pitchFamily="34" charset="-122"/>
          </a:endParaRPr>
        </a:p>
      </dsp:txBody>
      <dsp:txXfrm rot="-5400000">
        <a:off x="3318404" y="2142651"/>
        <a:ext cx="5862051" cy="690109"/>
      </dsp:txXfrm>
    </dsp:sp>
    <dsp:sp modelId="{BA64F6A9-8477-42CC-938B-26C9601E037F}">
      <dsp:nvSpPr>
        <dsp:cNvPr id="0" name=""/>
        <dsp:cNvSpPr/>
      </dsp:nvSpPr>
      <dsp:spPr>
        <a:xfrm>
          <a:off x="0" y="2009721"/>
          <a:ext cx="3318403" cy="955969"/>
        </a:xfrm>
        <a:prstGeom prst="roundRect">
          <a:avLst/>
        </a:prstGeom>
        <a:solidFill>
          <a:schemeClr val="accent1">
            <a:lumMod val="75000"/>
          </a:schemeClr>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打破碳交易市场壁垒</a:t>
          </a:r>
        </a:p>
      </dsp:txBody>
      <dsp:txXfrm>
        <a:off x="46667" y="2056388"/>
        <a:ext cx="3225069" cy="862635"/>
      </dsp:txXfrm>
    </dsp:sp>
    <dsp:sp modelId="{4E74406E-2111-476A-8BBE-24D49D5CB545}">
      <dsp:nvSpPr>
        <dsp:cNvPr id="0" name=""/>
        <dsp:cNvSpPr/>
      </dsp:nvSpPr>
      <dsp:spPr>
        <a:xfrm rot="5400000">
          <a:off x="5885708" y="541781"/>
          <a:ext cx="764775" cy="5899384"/>
        </a:xfrm>
        <a:prstGeom prst="round2Same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rPr>
            <a:t>投资者投机行为</a:t>
          </a:r>
          <a:r>
            <a:rPr lang="zh-CN" altLang="en-US" sz="2000" kern="1200" dirty="0">
              <a:latin typeface="微软雅黑" panose="020B0503020204020204" pitchFamily="34" charset="-122"/>
              <a:ea typeface="微软雅黑" panose="020B0503020204020204" pitchFamily="34" charset="-122"/>
            </a:rPr>
            <a:t> </a:t>
          </a:r>
          <a:r>
            <a:rPr lang="zh-CN" altLang="en-US" sz="1800" kern="1200" dirty="0">
              <a:latin typeface="微软雅黑" panose="020B0503020204020204" pitchFamily="34" charset="-122"/>
              <a:ea typeface="微软雅黑" panose="020B0503020204020204" pitchFamily="34" charset="-122"/>
            </a:rPr>
            <a:t>赚取差价</a:t>
          </a:r>
          <a:endParaRPr lang="zh-CN" altLang="en-US" sz="2000" kern="1200" dirty="0">
            <a:latin typeface="微软雅黑" panose="020B0503020204020204" pitchFamily="34" charset="-122"/>
            <a:ea typeface="微软雅黑" panose="020B0503020204020204" pitchFamily="34" charset="-122"/>
          </a:endParaRPr>
        </a:p>
        <a:p>
          <a:pPr marL="171450" lvl="1" indent="-171450" algn="l" defTabSz="800100">
            <a:lnSpc>
              <a:spcPct val="90000"/>
            </a:lnSpc>
            <a:spcBef>
              <a:spcPct val="0"/>
            </a:spcBef>
            <a:spcAft>
              <a:spcPct val="15000"/>
            </a:spcAft>
            <a:buChar char="•"/>
          </a:pPr>
          <a:r>
            <a:rPr lang="zh-CN" sz="1800" kern="1200" dirty="0">
              <a:latin typeface="微软雅黑" panose="020B0503020204020204" pitchFamily="34" charset="-122"/>
              <a:ea typeface="微软雅黑" panose="020B0503020204020204" pitchFamily="34" charset="-122"/>
              <a:cs typeface="+mn-cs"/>
            </a:rPr>
            <a:t>放大经济政策、市场周期等系统性因素</a:t>
          </a:r>
          <a:endParaRPr lang="zh-CN" altLang="en-US" sz="1800" kern="1200" dirty="0">
            <a:latin typeface="微软雅黑" panose="020B0503020204020204" pitchFamily="34" charset="-122"/>
            <a:ea typeface="微软雅黑" panose="020B0503020204020204" pitchFamily="34" charset="-122"/>
            <a:cs typeface="+mn-cs"/>
          </a:endParaRPr>
        </a:p>
      </dsp:txBody>
      <dsp:txXfrm rot="-5400000">
        <a:off x="3318404" y="3146419"/>
        <a:ext cx="5862051" cy="690109"/>
      </dsp:txXfrm>
    </dsp:sp>
    <dsp:sp modelId="{856EF2C0-3A23-4C2E-9AA8-709B8D474446}">
      <dsp:nvSpPr>
        <dsp:cNvPr id="0" name=""/>
        <dsp:cNvSpPr/>
      </dsp:nvSpPr>
      <dsp:spPr>
        <a:xfrm>
          <a:off x="0" y="3013488"/>
          <a:ext cx="3318403" cy="955969"/>
        </a:xfrm>
        <a:prstGeom prst="roundRect">
          <a:avLst/>
        </a:prstGeom>
        <a:solidFill>
          <a:schemeClr val="accent1">
            <a:lumMod val="75000"/>
          </a:schemeClr>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cs typeface="+mn-cs"/>
            </a:rPr>
            <a:t>抑制投机因素</a:t>
          </a:r>
        </a:p>
      </dsp:txBody>
      <dsp:txXfrm>
        <a:off x="46667" y="3060155"/>
        <a:ext cx="3225069" cy="862635"/>
      </dsp:txXfrm>
    </dsp:sp>
    <dsp:sp modelId="{0B504508-B662-442C-AA3B-E3AC4EBAECB5}">
      <dsp:nvSpPr>
        <dsp:cNvPr id="0" name=""/>
        <dsp:cNvSpPr/>
      </dsp:nvSpPr>
      <dsp:spPr>
        <a:xfrm rot="5400000">
          <a:off x="5885708" y="1545548"/>
          <a:ext cx="764775" cy="5899384"/>
        </a:xfrm>
        <a:prstGeom prst="round2Same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247650" tIns="123825" rIns="247650" bIns="123825" numCol="1" spcCol="1270" anchor="ctr" anchorCtr="0">
          <a:noAutofit/>
        </a:bodyPr>
        <a:lstStyle/>
        <a:p>
          <a:pPr marL="171450" lvl="1" indent="-171450" algn="l" defTabSz="800100">
            <a:lnSpc>
              <a:spcPct val="90000"/>
            </a:lnSpc>
            <a:spcBef>
              <a:spcPct val="0"/>
            </a:spcBef>
            <a:spcAft>
              <a:spcPct val="15000"/>
            </a:spcAft>
            <a:buChar char="•"/>
          </a:pPr>
          <a:r>
            <a:rPr lang="zh-CN" sz="1800" kern="1200" dirty="0">
              <a:latin typeface="微软雅黑" panose="020B0503020204020204" pitchFamily="34" charset="-122"/>
              <a:ea typeface="微软雅黑" panose="020B0503020204020204" pitchFamily="34" charset="-122"/>
              <a:cs typeface="+mn-cs"/>
            </a:rPr>
            <a:t>反映的碳价格信息</a:t>
          </a:r>
          <a:endParaRPr lang="zh-CN" altLang="en-US" sz="1800" kern="1200" dirty="0">
            <a:latin typeface="微软雅黑" panose="020B0503020204020204" pitchFamily="34" charset="-122"/>
            <a:ea typeface="微软雅黑" panose="020B0503020204020204" pitchFamily="34" charset="-122"/>
            <a:cs typeface="+mn-cs"/>
          </a:endParaRPr>
        </a:p>
        <a:p>
          <a:pPr marL="171450" lvl="1" indent="-171450" algn="l" defTabSz="800100">
            <a:lnSpc>
              <a:spcPct val="90000"/>
            </a:lnSpc>
            <a:spcBef>
              <a:spcPct val="0"/>
            </a:spcBef>
            <a:spcAft>
              <a:spcPct val="15000"/>
            </a:spcAft>
            <a:buChar char="•"/>
          </a:pPr>
          <a:r>
            <a:rPr lang="zh-CN" altLang="en-US" sz="1800" kern="1200" dirty="0">
              <a:latin typeface="微软雅黑" panose="020B0503020204020204" pitchFamily="34" charset="-122"/>
              <a:ea typeface="微软雅黑" panose="020B0503020204020204" pitchFamily="34" charset="-122"/>
              <a:cs typeface="+mn-cs"/>
            </a:rPr>
            <a:t>减排成本影响碳排放权的需求进而影响碳价</a:t>
          </a:r>
        </a:p>
      </dsp:txBody>
      <dsp:txXfrm rot="-5400000">
        <a:off x="3318404" y="4150186"/>
        <a:ext cx="5862051" cy="690109"/>
      </dsp:txXfrm>
    </dsp:sp>
    <dsp:sp modelId="{78460140-B052-4D6F-8BF5-8F6B7108EF56}">
      <dsp:nvSpPr>
        <dsp:cNvPr id="0" name=""/>
        <dsp:cNvSpPr/>
      </dsp:nvSpPr>
      <dsp:spPr>
        <a:xfrm>
          <a:off x="0" y="4017256"/>
          <a:ext cx="3318403" cy="955969"/>
        </a:xfrm>
        <a:prstGeom prst="roundRect">
          <a:avLst/>
        </a:prstGeom>
        <a:solidFill>
          <a:schemeClr val="accent1">
            <a:lumMod val="75000"/>
          </a:schemeClr>
        </a:soli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76200" tIns="38100" rIns="76200" bIns="38100" numCol="1" spcCol="1270" anchor="ctr" anchorCtr="0">
          <a:noAutofit/>
        </a:bodyPr>
        <a:lstStyle/>
        <a:p>
          <a:pPr marL="0" lvl="0" indent="0" algn="ctr" defTabSz="889000">
            <a:lnSpc>
              <a:spcPct val="90000"/>
            </a:lnSpc>
            <a:spcBef>
              <a:spcPct val="0"/>
            </a:spcBef>
            <a:spcAft>
              <a:spcPct val="35000"/>
            </a:spcAft>
            <a:buNone/>
          </a:pPr>
          <a:r>
            <a:rPr lang="zh-CN" sz="2000" kern="1200" dirty="0">
              <a:latin typeface="微软雅黑" panose="020B0503020204020204" pitchFamily="34" charset="-122"/>
              <a:ea typeface="微软雅黑" panose="020B0503020204020204" pitchFamily="34" charset="-122"/>
              <a:cs typeface="+mn-cs"/>
            </a:rPr>
            <a:t>反映企业减排成本</a:t>
          </a:r>
          <a:endParaRPr lang="zh-CN" altLang="en-US" sz="2000" kern="1200" dirty="0">
            <a:latin typeface="微软雅黑" panose="020B0503020204020204" pitchFamily="34" charset="-122"/>
            <a:ea typeface="微软雅黑" panose="020B0503020204020204" pitchFamily="34" charset="-122"/>
            <a:cs typeface="+mn-cs"/>
          </a:endParaRPr>
        </a:p>
      </dsp:txBody>
      <dsp:txXfrm>
        <a:off x="46667" y="4063923"/>
        <a:ext cx="3225069" cy="862635"/>
      </dsp:txXfrm>
    </dsp:sp>
  </dsp:spTree>
</dsp:drawing>
</file>

<file path=ppt/diagrams/drawing1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B62847-620A-44B3-BD25-F0D3AA2AD28A}">
      <dsp:nvSpPr>
        <dsp:cNvPr id="0" name=""/>
        <dsp:cNvSpPr/>
      </dsp:nvSpPr>
      <dsp:spPr>
        <a:xfrm>
          <a:off x="5094477" y="4089288"/>
          <a:ext cx="1709877" cy="759509"/>
        </a:xfrm>
        <a:custGeom>
          <a:avLst/>
          <a:gdLst/>
          <a:ahLst/>
          <a:cxnLst/>
          <a:rect l="0" t="0" r="0" b="0"/>
          <a:pathLst>
            <a:path>
              <a:moveTo>
                <a:pt x="0" y="0"/>
              </a:moveTo>
              <a:lnTo>
                <a:pt x="854938" y="0"/>
              </a:lnTo>
              <a:lnTo>
                <a:pt x="854938" y="759509"/>
              </a:lnTo>
              <a:lnTo>
                <a:pt x="1709877" y="75950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641" y="4422268"/>
        <a:ext cx="93548" cy="93548"/>
      </dsp:txXfrm>
    </dsp:sp>
    <dsp:sp modelId="{0BDD2447-02F0-4B4E-A014-F8044CCD3A69}">
      <dsp:nvSpPr>
        <dsp:cNvPr id="0" name=""/>
        <dsp:cNvSpPr/>
      </dsp:nvSpPr>
      <dsp:spPr>
        <a:xfrm>
          <a:off x="5094477" y="4043568"/>
          <a:ext cx="1709877" cy="91440"/>
        </a:xfrm>
        <a:custGeom>
          <a:avLst/>
          <a:gdLst/>
          <a:ahLst/>
          <a:cxnLst/>
          <a:rect l="0" t="0" r="0" b="0"/>
          <a:pathLst>
            <a:path>
              <a:moveTo>
                <a:pt x="0" y="45720"/>
              </a:moveTo>
              <a:lnTo>
                <a:pt x="854938" y="45720"/>
              </a:lnTo>
              <a:lnTo>
                <a:pt x="854938" y="63827"/>
              </a:lnTo>
              <a:lnTo>
                <a:pt x="1709877" y="6382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6666" y="4046539"/>
        <a:ext cx="85498" cy="85498"/>
      </dsp:txXfrm>
    </dsp:sp>
    <dsp:sp modelId="{B617C222-EE12-4272-B9D8-521F41B7AB13}">
      <dsp:nvSpPr>
        <dsp:cNvPr id="0" name=""/>
        <dsp:cNvSpPr/>
      </dsp:nvSpPr>
      <dsp:spPr>
        <a:xfrm>
          <a:off x="5094477" y="3350628"/>
          <a:ext cx="1709877" cy="738659"/>
        </a:xfrm>
        <a:custGeom>
          <a:avLst/>
          <a:gdLst/>
          <a:ahLst/>
          <a:cxnLst/>
          <a:rect l="0" t="0" r="0" b="0"/>
          <a:pathLst>
            <a:path>
              <a:moveTo>
                <a:pt x="0" y="738659"/>
              </a:moveTo>
              <a:lnTo>
                <a:pt x="854938" y="738659"/>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850" y="3673393"/>
        <a:ext cx="93130" cy="93130"/>
      </dsp:txXfrm>
    </dsp:sp>
    <dsp:sp modelId="{E034798D-7958-4C7A-9FC1-E8F9026403E2}">
      <dsp:nvSpPr>
        <dsp:cNvPr id="0" name=""/>
        <dsp:cNvSpPr/>
      </dsp:nvSpPr>
      <dsp:spPr>
        <a:xfrm>
          <a:off x="804601" y="2196428"/>
          <a:ext cx="1409869" cy="1892859"/>
        </a:xfrm>
        <a:custGeom>
          <a:avLst/>
          <a:gdLst/>
          <a:ahLst/>
          <a:cxnLst/>
          <a:rect l="0" t="0" r="0" b="0"/>
          <a:pathLst>
            <a:path>
              <a:moveTo>
                <a:pt x="0" y="0"/>
              </a:moveTo>
              <a:lnTo>
                <a:pt x="704934" y="0"/>
              </a:lnTo>
              <a:lnTo>
                <a:pt x="704934" y="1892859"/>
              </a:lnTo>
              <a:lnTo>
                <a:pt x="1409869" y="18928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0530" y="3083852"/>
        <a:ext cx="118011" cy="118011"/>
      </dsp:txXfrm>
    </dsp:sp>
    <dsp:sp modelId="{D5FBFF69-11F4-4B4B-AA94-3866CC6DD255}">
      <dsp:nvSpPr>
        <dsp:cNvPr id="0" name=""/>
        <dsp:cNvSpPr/>
      </dsp:nvSpPr>
      <dsp:spPr>
        <a:xfrm>
          <a:off x="5094477" y="2197368"/>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2351733"/>
        <a:ext cx="87762" cy="87762"/>
      </dsp:txXfrm>
    </dsp:sp>
    <dsp:sp modelId="{CDA4CF90-1331-41D0-87B8-47B656B47B86}">
      <dsp:nvSpPr>
        <dsp:cNvPr id="0" name=""/>
        <dsp:cNvSpPr/>
      </dsp:nvSpPr>
      <dsp:spPr>
        <a:xfrm>
          <a:off x="5094477" y="1837092"/>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1973545"/>
        <a:ext cx="87371" cy="87371"/>
      </dsp:txXfrm>
    </dsp:sp>
    <dsp:sp modelId="{B2858115-A24D-46DB-BECD-D2D508EE2AC6}">
      <dsp:nvSpPr>
        <dsp:cNvPr id="0" name=""/>
        <dsp:cNvSpPr/>
      </dsp:nvSpPr>
      <dsp:spPr>
        <a:xfrm>
          <a:off x="804601" y="2150708"/>
          <a:ext cx="1409869" cy="91440"/>
        </a:xfrm>
        <a:custGeom>
          <a:avLst/>
          <a:gdLst/>
          <a:ahLst/>
          <a:cxnLst/>
          <a:rect l="0" t="0" r="0" b="0"/>
          <a:pathLst>
            <a:path>
              <a:moveTo>
                <a:pt x="0" y="45720"/>
              </a:moveTo>
              <a:lnTo>
                <a:pt x="704934" y="45720"/>
              </a:lnTo>
              <a:lnTo>
                <a:pt x="704934" y="46659"/>
              </a:lnTo>
              <a:lnTo>
                <a:pt x="1409869" y="466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74289" y="2161181"/>
        <a:ext cx="70493" cy="70493"/>
      </dsp:txXfrm>
    </dsp:sp>
    <dsp:sp modelId="{6EA78439-F7AC-48AC-A409-F83B7DC51B5F}">
      <dsp:nvSpPr>
        <dsp:cNvPr id="0" name=""/>
        <dsp:cNvSpPr/>
      </dsp:nvSpPr>
      <dsp:spPr>
        <a:xfrm>
          <a:off x="5094477" y="683832"/>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838197"/>
        <a:ext cx="87762" cy="87762"/>
      </dsp:txXfrm>
    </dsp:sp>
    <dsp:sp modelId="{C3971638-120D-48E6-B73A-FBCA0EF26FCD}">
      <dsp:nvSpPr>
        <dsp:cNvPr id="0" name=""/>
        <dsp:cNvSpPr/>
      </dsp:nvSpPr>
      <dsp:spPr>
        <a:xfrm>
          <a:off x="5094477" y="323556"/>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460009"/>
        <a:ext cx="87371" cy="87371"/>
      </dsp:txXfrm>
    </dsp:sp>
    <dsp:sp modelId="{CD10CA55-49A5-4585-A693-33FB8643DD80}">
      <dsp:nvSpPr>
        <dsp:cNvPr id="0" name=""/>
        <dsp:cNvSpPr/>
      </dsp:nvSpPr>
      <dsp:spPr>
        <a:xfrm>
          <a:off x="804601" y="683832"/>
          <a:ext cx="1409869" cy="1512595"/>
        </a:xfrm>
        <a:custGeom>
          <a:avLst/>
          <a:gdLst/>
          <a:ahLst/>
          <a:cxnLst/>
          <a:rect l="0" t="0" r="0" b="0"/>
          <a:pathLst>
            <a:path>
              <a:moveTo>
                <a:pt x="0" y="1512595"/>
              </a:moveTo>
              <a:lnTo>
                <a:pt x="704934" y="1512595"/>
              </a:lnTo>
              <a:lnTo>
                <a:pt x="704934" y="0"/>
              </a:lnTo>
              <a:lnTo>
                <a:pt x="1409869"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7842" y="1388436"/>
        <a:ext cx="103388" cy="103388"/>
      </dsp:txXfrm>
    </dsp:sp>
    <dsp:sp modelId="{55DDE26A-D99F-49D4-8450-B323E60D9874}">
      <dsp:nvSpPr>
        <dsp:cNvPr id="0" name=""/>
        <dsp:cNvSpPr/>
      </dsp:nvSpPr>
      <dsp:spPr>
        <a:xfrm rot="16200000">
          <a:off x="-1091300" y="1893721"/>
          <a:ext cx="3186391"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vert"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碳</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金</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融</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产</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品</a:t>
          </a:r>
        </a:p>
      </dsp:txBody>
      <dsp:txXfrm>
        <a:off x="-1091300" y="1893721"/>
        <a:ext cx="3186391" cy="605414"/>
      </dsp:txXfrm>
    </dsp:sp>
    <dsp:sp modelId="{9CB0D33E-F5A7-4CCF-B44A-5F16BAFD6B7A}">
      <dsp:nvSpPr>
        <dsp:cNvPr id="0" name=""/>
        <dsp:cNvSpPr/>
      </dsp:nvSpPr>
      <dsp:spPr>
        <a:xfrm>
          <a:off x="2214471" y="38112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市场交易工具</a:t>
          </a:r>
        </a:p>
      </dsp:txBody>
      <dsp:txXfrm>
        <a:off x="2214471" y="381125"/>
        <a:ext cx="2880005" cy="605414"/>
      </dsp:txXfrm>
    </dsp:sp>
    <dsp:sp modelId="{95C9D62F-5279-4763-80B3-CB5336DB7F68}">
      <dsp:nvSpPr>
        <dsp:cNvPr id="0" name=""/>
        <dsp:cNvSpPr/>
      </dsp:nvSpPr>
      <dsp:spPr>
        <a:xfrm>
          <a:off x="6804354" y="2084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期货</a:t>
          </a:r>
        </a:p>
      </dsp:txBody>
      <dsp:txXfrm>
        <a:off x="6804354" y="20849"/>
        <a:ext cx="2880005" cy="605414"/>
      </dsp:txXfrm>
    </dsp:sp>
    <dsp:sp modelId="{87202464-BCF7-4BEA-87C3-C89E8B219285}">
      <dsp:nvSpPr>
        <dsp:cNvPr id="0" name=""/>
        <dsp:cNvSpPr/>
      </dsp:nvSpPr>
      <dsp:spPr>
        <a:xfrm>
          <a:off x="6804354" y="777617"/>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期权</a:t>
          </a:r>
        </a:p>
      </dsp:txBody>
      <dsp:txXfrm>
        <a:off x="6804354" y="777617"/>
        <a:ext cx="2880005" cy="605414"/>
      </dsp:txXfrm>
    </dsp:sp>
    <dsp:sp modelId="{A2AB2C4C-5A29-461C-AEEB-F385FD2FF377}">
      <dsp:nvSpPr>
        <dsp:cNvPr id="0" name=""/>
        <dsp:cNvSpPr/>
      </dsp:nvSpPr>
      <dsp:spPr>
        <a:xfrm>
          <a:off x="2214471" y="189466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市场融资工具</a:t>
          </a:r>
        </a:p>
      </dsp:txBody>
      <dsp:txXfrm>
        <a:off x="2214471" y="1894661"/>
        <a:ext cx="2880005" cy="605414"/>
      </dsp:txXfrm>
    </dsp:sp>
    <dsp:sp modelId="{F156DA17-540C-475F-9A10-A21AEDAB66C1}">
      <dsp:nvSpPr>
        <dsp:cNvPr id="0" name=""/>
        <dsp:cNvSpPr/>
      </dsp:nvSpPr>
      <dsp:spPr>
        <a:xfrm>
          <a:off x="6804354" y="153438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债券</a:t>
          </a:r>
        </a:p>
      </dsp:txBody>
      <dsp:txXfrm>
        <a:off x="6804354" y="1534385"/>
        <a:ext cx="2880005" cy="605414"/>
      </dsp:txXfrm>
    </dsp:sp>
    <dsp:sp modelId="{B2FC6688-9734-49AC-B942-5278224944B1}">
      <dsp:nvSpPr>
        <dsp:cNvPr id="0" name=""/>
        <dsp:cNvSpPr/>
      </dsp:nvSpPr>
      <dsp:spPr>
        <a:xfrm>
          <a:off x="6804354" y="2291153"/>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抵质押融资</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2291153"/>
        <a:ext cx="2880005" cy="605414"/>
      </dsp:txXfrm>
    </dsp:sp>
    <dsp:sp modelId="{B288B033-0EFF-43D0-8B92-C2FBD39282C9}">
      <dsp:nvSpPr>
        <dsp:cNvPr id="0" name=""/>
        <dsp:cNvSpPr/>
      </dsp:nvSpPr>
      <dsp:spPr>
        <a:xfrm>
          <a:off x="2214471" y="378658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市场支持工具</a:t>
          </a:r>
        </a:p>
      </dsp:txBody>
      <dsp:txXfrm>
        <a:off x="2214471" y="3786581"/>
        <a:ext cx="2880005" cy="605414"/>
      </dsp:txXfrm>
    </dsp:sp>
    <dsp:sp modelId="{A355B03B-B0D4-4F21-ADD5-A0DF5A9D919D}">
      <dsp:nvSpPr>
        <dsp:cNvPr id="0" name=""/>
        <dsp:cNvSpPr/>
      </dsp:nvSpPr>
      <dsp:spPr>
        <a:xfrm>
          <a:off x="6804354" y="304792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指数</a:t>
          </a:r>
        </a:p>
      </dsp:txBody>
      <dsp:txXfrm>
        <a:off x="6804354" y="3047921"/>
        <a:ext cx="2880005" cy="605414"/>
      </dsp:txXfrm>
    </dsp:sp>
    <dsp:sp modelId="{155D6F14-0004-48D5-B5AC-495CF0472E01}">
      <dsp:nvSpPr>
        <dsp:cNvPr id="0" name=""/>
        <dsp:cNvSpPr/>
      </dsp:nvSpPr>
      <dsp:spPr>
        <a:xfrm>
          <a:off x="6804354" y="380468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保险</a:t>
          </a:r>
        </a:p>
      </dsp:txBody>
      <dsp:txXfrm>
        <a:off x="6804354" y="3804689"/>
        <a:ext cx="2880005" cy="605414"/>
      </dsp:txXfrm>
    </dsp:sp>
    <dsp:sp modelId="{FEBD2445-6B34-43E6-B06C-4A98A45C1904}">
      <dsp:nvSpPr>
        <dsp:cNvPr id="0" name=""/>
        <dsp:cNvSpPr/>
      </dsp:nvSpPr>
      <dsp:spPr>
        <a:xfrm>
          <a:off x="6804354" y="4546090"/>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基金</a:t>
          </a:r>
        </a:p>
      </dsp:txBody>
      <dsp:txXfrm>
        <a:off x="6804354" y="4546090"/>
        <a:ext cx="2880005" cy="605414"/>
      </dsp:txXfrm>
    </dsp:sp>
  </dsp:spTree>
</dsp:drawing>
</file>

<file path=ppt/diagrams/drawing1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E4E71C4-D0A8-4CF5-B8F9-0E7B4BB8F081}">
      <dsp:nvSpPr>
        <dsp:cNvPr id="0" name=""/>
        <dsp:cNvSpPr/>
      </dsp:nvSpPr>
      <dsp:spPr>
        <a:xfrm>
          <a:off x="5768232" y="638814"/>
          <a:ext cx="2465185" cy="268722"/>
        </a:xfrm>
        <a:custGeom>
          <a:avLst/>
          <a:gdLst/>
          <a:ahLst/>
          <a:cxnLst/>
          <a:rect l="0" t="0" r="0" b="0"/>
          <a:pathLst>
            <a:path>
              <a:moveTo>
                <a:pt x="0" y="0"/>
              </a:moveTo>
              <a:lnTo>
                <a:pt x="0" y="134571"/>
              </a:lnTo>
              <a:lnTo>
                <a:pt x="2465185" y="134571"/>
              </a:lnTo>
              <a:lnTo>
                <a:pt x="2465185" y="268722"/>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E947929B-30F7-404A-9531-CDF0A714C889}">
      <dsp:nvSpPr>
        <dsp:cNvPr id="0" name=""/>
        <dsp:cNvSpPr/>
      </dsp:nvSpPr>
      <dsp:spPr>
        <a:xfrm>
          <a:off x="3309345" y="638814"/>
          <a:ext cx="2458886" cy="254451"/>
        </a:xfrm>
        <a:custGeom>
          <a:avLst/>
          <a:gdLst/>
          <a:ahLst/>
          <a:cxnLst/>
          <a:rect l="0" t="0" r="0" b="0"/>
          <a:pathLst>
            <a:path>
              <a:moveTo>
                <a:pt x="2458886" y="0"/>
              </a:moveTo>
              <a:lnTo>
                <a:pt x="2458886" y="120300"/>
              </a:lnTo>
              <a:lnTo>
                <a:pt x="0" y="120300"/>
              </a:lnTo>
              <a:lnTo>
                <a:pt x="0" y="254451"/>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sp>
    <dsp:sp modelId="{A8F416B9-5D9A-447E-AA1D-087B57830EBF}">
      <dsp:nvSpPr>
        <dsp:cNvPr id="0" name=""/>
        <dsp:cNvSpPr/>
      </dsp:nvSpPr>
      <dsp:spPr>
        <a:xfrm>
          <a:off x="3443497" y="0"/>
          <a:ext cx="4649471" cy="638814"/>
        </a:xfrm>
        <a:prstGeom prst="rect">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碳保险功能</a:t>
          </a:r>
        </a:p>
      </dsp:txBody>
      <dsp:txXfrm>
        <a:off x="3443497" y="0"/>
        <a:ext cx="4649471" cy="638814"/>
      </dsp:txXfrm>
    </dsp:sp>
    <dsp:sp modelId="{817AD660-6506-4FCC-97A9-CECF1E38009B}">
      <dsp:nvSpPr>
        <dsp:cNvPr id="0" name=""/>
        <dsp:cNvSpPr/>
      </dsp:nvSpPr>
      <dsp:spPr>
        <a:xfrm>
          <a:off x="984610" y="893265"/>
          <a:ext cx="4649471" cy="638814"/>
        </a:xfrm>
        <a:prstGeom prst="rect">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微软雅黑" panose="020B0503020204020204" pitchFamily="34" charset="-122"/>
              <a:ea typeface="微软雅黑" panose="020B0503020204020204" pitchFamily="34" charset="-122"/>
            </a:rPr>
            <a:t>保障功能</a:t>
          </a:r>
        </a:p>
      </dsp:txBody>
      <dsp:txXfrm>
        <a:off x="984610" y="893265"/>
        <a:ext cx="4649471" cy="638814"/>
      </dsp:txXfrm>
    </dsp:sp>
    <dsp:sp modelId="{AC7DC627-4DBE-46BE-9225-E3F4914D590B}">
      <dsp:nvSpPr>
        <dsp:cNvPr id="0" name=""/>
        <dsp:cNvSpPr/>
      </dsp:nvSpPr>
      <dsp:spPr>
        <a:xfrm>
          <a:off x="5908682" y="907537"/>
          <a:ext cx="4649471" cy="638814"/>
        </a:xfrm>
        <a:prstGeom prst="rect">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12700" tIns="12700" rIns="12700" bIns="12700" numCol="1" spcCol="1270" anchor="ctr" anchorCtr="0">
          <a:noAutofit/>
        </a:bodyPr>
        <a:lstStyle/>
        <a:p>
          <a:pPr marL="0" lvl="0" indent="0" algn="ctr" defTabSz="889000">
            <a:lnSpc>
              <a:spcPct val="90000"/>
            </a:lnSpc>
            <a:spcBef>
              <a:spcPct val="0"/>
            </a:spcBef>
            <a:spcAft>
              <a:spcPct val="35000"/>
            </a:spcAft>
            <a:buNone/>
          </a:pPr>
          <a:r>
            <a:rPr lang="zh-CN" sz="2000" b="0" kern="1200" dirty="0">
              <a:latin typeface="微软雅黑" panose="020B0503020204020204" pitchFamily="34" charset="-122"/>
              <a:ea typeface="微软雅黑" panose="020B0503020204020204" pitchFamily="34" charset="-122"/>
            </a:rPr>
            <a:t>资金融通</a:t>
          </a:r>
          <a:endParaRPr lang="zh-CN" altLang="en-US" sz="2000" b="0" kern="1200" dirty="0">
            <a:latin typeface="微软雅黑" panose="020B0503020204020204" pitchFamily="34" charset="-122"/>
            <a:ea typeface="微软雅黑" panose="020B0503020204020204" pitchFamily="34" charset="-122"/>
          </a:endParaRPr>
        </a:p>
      </dsp:txBody>
      <dsp:txXfrm>
        <a:off x="5908682" y="907537"/>
        <a:ext cx="4649471" cy="638814"/>
      </dsp:txXfrm>
    </dsp:sp>
  </dsp:spTree>
</dsp:drawing>
</file>

<file path=ppt/diagrams/drawing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881D05-B212-4241-A891-9F8D24FDF7BD}">
      <dsp:nvSpPr>
        <dsp:cNvPr id="0" name=""/>
        <dsp:cNvSpPr/>
      </dsp:nvSpPr>
      <dsp:spPr>
        <a:xfrm>
          <a:off x="3172" y="7140"/>
          <a:ext cx="3093109" cy="748800"/>
        </a:xfrm>
        <a:prstGeom prst="rect">
          <a:avLst/>
        </a:prstGeom>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a:noFill/>
        </a:ln>
        <a:effectLst/>
      </dsp:spPr>
      <dsp:style>
        <a:lnRef idx="0">
          <a:srgbClr val="FFFFFF"/>
        </a:lnRef>
        <a:fillRef idx="2">
          <a:schemeClr val="accent1"/>
        </a:fillRef>
        <a:effectRef idx="0">
          <a:srgbClr val="FFFFFF"/>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100000"/>
            </a:lnSpc>
            <a:spcBef>
              <a:spcPct val="0"/>
            </a:spcBef>
            <a:spcAft>
              <a:spcPct val="35000"/>
            </a:spcAft>
            <a:buNone/>
          </a:pPr>
          <a:r>
            <a:rPr lang="zh-CN" altLang="en-US" sz="2000" b="0" kern="1200" dirty="0">
              <a:latin typeface="楷体" panose="02010609060101010101" pitchFamily="49" charset="-122"/>
              <a:ea typeface="楷体" panose="02010609060101010101" pitchFamily="49" charset="-122"/>
              <a:cs typeface="+mn-cs"/>
            </a:rPr>
            <a:t>碳市场交易工具</a:t>
          </a:r>
        </a:p>
      </dsp:txBody>
      <dsp:txXfrm>
        <a:off x="3172" y="7140"/>
        <a:ext cx="3093109" cy="748800"/>
      </dsp:txXfrm>
    </dsp:sp>
    <dsp:sp modelId="{3844E8CE-FFB8-4F6B-8A02-34BA6028B76B}">
      <dsp:nvSpPr>
        <dsp:cNvPr id="0" name=""/>
        <dsp:cNvSpPr/>
      </dsp:nvSpPr>
      <dsp:spPr>
        <a:xfrm>
          <a:off x="3172" y="755940"/>
          <a:ext cx="3093109" cy="1141920"/>
        </a:xfrm>
        <a:prstGeom prst="rect">
          <a:avLst/>
        </a:prstGeom>
        <a:noFill/>
        <a:ln w="6350" cap="flat" cmpd="sng" algn="ctr">
          <a:no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138684" tIns="138684" rIns="184912" bIns="208026" numCol="1" spcCol="1270" anchor="t" anchorCtr="0">
          <a:noAutofit/>
        </a:bodyPr>
        <a:lstStyle/>
        <a:p>
          <a:pPr marL="228600" lvl="1" indent="-228600" algn="l" defTabSz="1155700">
            <a:lnSpc>
              <a:spcPct val="90000"/>
            </a:lnSpc>
            <a:spcBef>
              <a:spcPct val="0"/>
            </a:spcBef>
            <a:spcAft>
              <a:spcPct val="15000"/>
            </a:spcAft>
            <a:buChar char="•"/>
          </a:pPr>
          <a:endParaRPr altLang="en-US" sz="2600" kern="1200"/>
        </a:p>
        <a:p>
          <a:pPr marL="228600" lvl="1" indent="-228600" algn="l" defTabSz="1155700">
            <a:lnSpc>
              <a:spcPct val="90000"/>
            </a:lnSpc>
            <a:spcBef>
              <a:spcPct val="0"/>
            </a:spcBef>
            <a:spcAft>
              <a:spcPct val="15000"/>
            </a:spcAft>
            <a:buChar char="•"/>
          </a:pPr>
          <a:endParaRPr altLang="en-US" sz="2600" kern="1200"/>
        </a:p>
      </dsp:txBody>
      <dsp:txXfrm>
        <a:off x="3172" y="755940"/>
        <a:ext cx="3093109" cy="1141920"/>
      </dsp:txXfrm>
    </dsp:sp>
    <dsp:sp modelId="{368F2284-1C78-4384-B314-9FAE06173CC7}">
      <dsp:nvSpPr>
        <dsp:cNvPr id="0" name=""/>
        <dsp:cNvSpPr/>
      </dsp:nvSpPr>
      <dsp:spPr>
        <a:xfrm>
          <a:off x="3529317" y="7140"/>
          <a:ext cx="3093109" cy="748800"/>
        </a:xfrm>
        <a:prstGeom prst="rect">
          <a:avLst/>
        </a:prstGeom>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a:noFill/>
        </a:ln>
        <a:effectLst/>
      </dsp:spPr>
      <dsp:style>
        <a:lnRef idx="0">
          <a:srgbClr val="FFFFFF"/>
        </a:lnRef>
        <a:fillRef idx="2">
          <a:schemeClr val="accent1"/>
        </a:fillRef>
        <a:effectRef idx="0">
          <a:srgbClr val="FFFFFF"/>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100000"/>
            </a:lnSpc>
            <a:spcBef>
              <a:spcPct val="0"/>
            </a:spcBef>
            <a:spcAft>
              <a:spcPct val="35000"/>
            </a:spcAft>
            <a:buNone/>
          </a:pPr>
          <a:r>
            <a:rPr lang="zh-CN" sz="2000" b="0" kern="1200" dirty="0">
              <a:latin typeface="楷体" panose="02010609060101010101" pitchFamily="49" charset="-122"/>
              <a:ea typeface="楷体" panose="02010609060101010101" pitchFamily="49" charset="-122"/>
            </a:rPr>
            <a:t>碳市场融资工具</a:t>
          </a:r>
          <a:endParaRPr lang="zh-CN" altLang="en-US" sz="2000" b="0" kern="1200" dirty="0">
            <a:latin typeface="楷体" panose="02010609060101010101" pitchFamily="49" charset="-122"/>
            <a:ea typeface="楷体" panose="02010609060101010101" pitchFamily="49" charset="-122"/>
          </a:endParaRPr>
        </a:p>
      </dsp:txBody>
      <dsp:txXfrm>
        <a:off x="3529317" y="7140"/>
        <a:ext cx="3093109" cy="748800"/>
      </dsp:txXfrm>
    </dsp:sp>
    <dsp:sp modelId="{CBF5DE9D-1C6E-421A-BFB1-CEBF33C92090}">
      <dsp:nvSpPr>
        <dsp:cNvPr id="0" name=""/>
        <dsp:cNvSpPr/>
      </dsp:nvSpPr>
      <dsp:spPr>
        <a:xfrm>
          <a:off x="3529317" y="755940"/>
          <a:ext cx="3093109" cy="1141920"/>
        </a:xfrm>
        <a:prstGeom prst="rect">
          <a:avLst/>
        </a:prstGeom>
        <a:noFill/>
        <a:ln w="6350" cap="flat" cmpd="sng" algn="ctr">
          <a:noFill/>
          <a:prstDash val="solid"/>
          <a:miter lim="800000"/>
        </a:ln>
        <a:effectLst/>
      </dsp:spPr>
      <dsp:style>
        <a:lnRef idx="1">
          <a:scrgbClr r="0" g="0" b="0"/>
        </a:lnRef>
        <a:fillRef idx="1">
          <a:scrgbClr r="0" g="0" b="0"/>
        </a:fillRef>
        <a:effectRef idx="2">
          <a:scrgbClr r="0" g="0" b="0"/>
        </a:effectRef>
        <a:fontRef idx="minor"/>
      </dsp:style>
    </dsp:sp>
    <dsp:sp modelId="{6008A059-05EB-4CFD-8B1D-5CE297C959B5}">
      <dsp:nvSpPr>
        <dsp:cNvPr id="0" name=""/>
        <dsp:cNvSpPr/>
      </dsp:nvSpPr>
      <dsp:spPr>
        <a:xfrm>
          <a:off x="7055462" y="7140"/>
          <a:ext cx="3093109" cy="748800"/>
        </a:xfrm>
        <a:prstGeom prst="rect">
          <a:avLst/>
        </a:prstGeom>
        <a:gradFill rotWithShape="1">
          <a:gsLst>
            <a:gs pos="0">
              <a:schemeClr val="accent1">
                <a:lumMod val="110000"/>
                <a:satMod val="105000"/>
                <a:tint val="67000"/>
              </a:schemeClr>
            </a:gs>
            <a:gs pos="50000">
              <a:schemeClr val="accent1">
                <a:lumMod val="105000"/>
                <a:satMod val="103000"/>
                <a:tint val="73000"/>
              </a:schemeClr>
            </a:gs>
            <a:gs pos="100000">
              <a:schemeClr val="accent1">
                <a:lumMod val="105000"/>
                <a:satMod val="109000"/>
                <a:tint val="81000"/>
              </a:schemeClr>
            </a:gs>
          </a:gsLst>
          <a:lin ang="5400000" scaled="0"/>
        </a:gradFill>
        <a:ln>
          <a:noFill/>
        </a:ln>
        <a:effectLst/>
      </dsp:spPr>
      <dsp:style>
        <a:lnRef idx="0">
          <a:srgbClr val="FFFFFF"/>
        </a:lnRef>
        <a:fillRef idx="2">
          <a:schemeClr val="accent1"/>
        </a:fillRef>
        <a:effectRef idx="0">
          <a:srgbClr val="FFFFFF"/>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100000"/>
            </a:lnSpc>
            <a:spcBef>
              <a:spcPct val="0"/>
            </a:spcBef>
            <a:spcAft>
              <a:spcPct val="35000"/>
            </a:spcAft>
            <a:buNone/>
          </a:pPr>
          <a:r>
            <a:rPr lang="zh-CN" altLang="en-US" sz="2000" kern="1200" dirty="0">
              <a:latin typeface="楷体" panose="02010609060101010101" pitchFamily="49" charset="-122"/>
              <a:ea typeface="楷体" panose="02010609060101010101" pitchFamily="49" charset="-122"/>
            </a:rPr>
            <a:t>碳市场支持工具</a:t>
          </a:r>
          <a:endParaRPr sz="4500" kern="1200"/>
        </a:p>
      </dsp:txBody>
      <dsp:txXfrm>
        <a:off x="7055462" y="7140"/>
        <a:ext cx="3093109" cy="748800"/>
      </dsp:txXfrm>
    </dsp:sp>
    <dsp:sp modelId="{9CE57E89-4146-4E61-B867-BFE30F410051}">
      <dsp:nvSpPr>
        <dsp:cNvPr id="0" name=""/>
        <dsp:cNvSpPr/>
      </dsp:nvSpPr>
      <dsp:spPr>
        <a:xfrm>
          <a:off x="7055462" y="755940"/>
          <a:ext cx="3093109" cy="1141920"/>
        </a:xfrm>
        <a:prstGeom prst="rect">
          <a:avLst/>
        </a:prstGeom>
        <a:noFill/>
        <a:ln w="6350" cap="flat" cmpd="sng" algn="ctr">
          <a:no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106680" tIns="106680" rIns="142240" bIns="160020" numCol="1" spcCol="1270" anchor="t" anchorCtr="0">
          <a:noAutofit/>
        </a:bodyPr>
        <a:lstStyle/>
        <a:p>
          <a:pPr marL="228600" lvl="1" indent="-228600" algn="l" defTabSz="889000">
            <a:lnSpc>
              <a:spcPct val="100000"/>
            </a:lnSpc>
            <a:spcBef>
              <a:spcPct val="0"/>
            </a:spcBef>
            <a:spcAft>
              <a:spcPct val="15000"/>
            </a:spcAft>
            <a:buChar char="•"/>
          </a:pPr>
          <a:endParaRPr lang="zh-CN" altLang="en-US" sz="2000" kern="1200" dirty="0">
            <a:latin typeface="楷体" panose="02010609060101010101" pitchFamily="49" charset="-122"/>
            <a:ea typeface="楷体" panose="02010609060101010101" pitchFamily="49" charset="-122"/>
          </a:endParaRPr>
        </a:p>
      </dsp:txBody>
      <dsp:txXfrm>
        <a:off x="7055462" y="755940"/>
        <a:ext cx="3093109" cy="1141920"/>
      </dsp:txXfrm>
    </dsp:sp>
  </dsp:spTree>
</dsp:drawing>
</file>

<file path=ppt/diagrams/drawing20.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B62847-620A-44B3-BD25-F0D3AA2AD28A}">
      <dsp:nvSpPr>
        <dsp:cNvPr id="0" name=""/>
        <dsp:cNvSpPr/>
      </dsp:nvSpPr>
      <dsp:spPr>
        <a:xfrm>
          <a:off x="5094477" y="4089288"/>
          <a:ext cx="1709877" cy="759509"/>
        </a:xfrm>
        <a:custGeom>
          <a:avLst/>
          <a:gdLst/>
          <a:ahLst/>
          <a:cxnLst/>
          <a:rect l="0" t="0" r="0" b="0"/>
          <a:pathLst>
            <a:path>
              <a:moveTo>
                <a:pt x="0" y="0"/>
              </a:moveTo>
              <a:lnTo>
                <a:pt x="854938" y="0"/>
              </a:lnTo>
              <a:lnTo>
                <a:pt x="854938" y="759509"/>
              </a:lnTo>
              <a:lnTo>
                <a:pt x="1709877" y="75950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641" y="4422268"/>
        <a:ext cx="93548" cy="93548"/>
      </dsp:txXfrm>
    </dsp:sp>
    <dsp:sp modelId="{0BDD2447-02F0-4B4E-A014-F8044CCD3A69}">
      <dsp:nvSpPr>
        <dsp:cNvPr id="0" name=""/>
        <dsp:cNvSpPr/>
      </dsp:nvSpPr>
      <dsp:spPr>
        <a:xfrm>
          <a:off x="5094477" y="4043568"/>
          <a:ext cx="1709877" cy="91440"/>
        </a:xfrm>
        <a:custGeom>
          <a:avLst/>
          <a:gdLst/>
          <a:ahLst/>
          <a:cxnLst/>
          <a:rect l="0" t="0" r="0" b="0"/>
          <a:pathLst>
            <a:path>
              <a:moveTo>
                <a:pt x="0" y="45720"/>
              </a:moveTo>
              <a:lnTo>
                <a:pt x="854938" y="45720"/>
              </a:lnTo>
              <a:lnTo>
                <a:pt x="854938" y="63827"/>
              </a:lnTo>
              <a:lnTo>
                <a:pt x="1709877" y="6382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6666" y="4046539"/>
        <a:ext cx="85498" cy="85498"/>
      </dsp:txXfrm>
    </dsp:sp>
    <dsp:sp modelId="{B617C222-EE12-4272-B9D8-521F41B7AB13}">
      <dsp:nvSpPr>
        <dsp:cNvPr id="0" name=""/>
        <dsp:cNvSpPr/>
      </dsp:nvSpPr>
      <dsp:spPr>
        <a:xfrm>
          <a:off x="5094477" y="3350628"/>
          <a:ext cx="1709877" cy="738659"/>
        </a:xfrm>
        <a:custGeom>
          <a:avLst/>
          <a:gdLst/>
          <a:ahLst/>
          <a:cxnLst/>
          <a:rect l="0" t="0" r="0" b="0"/>
          <a:pathLst>
            <a:path>
              <a:moveTo>
                <a:pt x="0" y="738659"/>
              </a:moveTo>
              <a:lnTo>
                <a:pt x="854938" y="738659"/>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850" y="3673393"/>
        <a:ext cx="93130" cy="93130"/>
      </dsp:txXfrm>
    </dsp:sp>
    <dsp:sp modelId="{E034798D-7958-4C7A-9FC1-E8F9026403E2}">
      <dsp:nvSpPr>
        <dsp:cNvPr id="0" name=""/>
        <dsp:cNvSpPr/>
      </dsp:nvSpPr>
      <dsp:spPr>
        <a:xfrm>
          <a:off x="804601" y="2196428"/>
          <a:ext cx="1409869" cy="1892859"/>
        </a:xfrm>
        <a:custGeom>
          <a:avLst/>
          <a:gdLst/>
          <a:ahLst/>
          <a:cxnLst/>
          <a:rect l="0" t="0" r="0" b="0"/>
          <a:pathLst>
            <a:path>
              <a:moveTo>
                <a:pt x="0" y="0"/>
              </a:moveTo>
              <a:lnTo>
                <a:pt x="704934" y="0"/>
              </a:lnTo>
              <a:lnTo>
                <a:pt x="704934" y="1892859"/>
              </a:lnTo>
              <a:lnTo>
                <a:pt x="1409869" y="18928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0530" y="3083852"/>
        <a:ext cx="118011" cy="118011"/>
      </dsp:txXfrm>
    </dsp:sp>
    <dsp:sp modelId="{D5FBFF69-11F4-4B4B-AA94-3866CC6DD255}">
      <dsp:nvSpPr>
        <dsp:cNvPr id="0" name=""/>
        <dsp:cNvSpPr/>
      </dsp:nvSpPr>
      <dsp:spPr>
        <a:xfrm>
          <a:off x="5094477" y="2197368"/>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2351733"/>
        <a:ext cx="87762" cy="87762"/>
      </dsp:txXfrm>
    </dsp:sp>
    <dsp:sp modelId="{CDA4CF90-1331-41D0-87B8-47B656B47B86}">
      <dsp:nvSpPr>
        <dsp:cNvPr id="0" name=""/>
        <dsp:cNvSpPr/>
      </dsp:nvSpPr>
      <dsp:spPr>
        <a:xfrm>
          <a:off x="5094477" y="1837092"/>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1973545"/>
        <a:ext cx="87371" cy="87371"/>
      </dsp:txXfrm>
    </dsp:sp>
    <dsp:sp modelId="{B2858115-A24D-46DB-BECD-D2D508EE2AC6}">
      <dsp:nvSpPr>
        <dsp:cNvPr id="0" name=""/>
        <dsp:cNvSpPr/>
      </dsp:nvSpPr>
      <dsp:spPr>
        <a:xfrm>
          <a:off x="804601" y="2150708"/>
          <a:ext cx="1409869" cy="91440"/>
        </a:xfrm>
        <a:custGeom>
          <a:avLst/>
          <a:gdLst/>
          <a:ahLst/>
          <a:cxnLst/>
          <a:rect l="0" t="0" r="0" b="0"/>
          <a:pathLst>
            <a:path>
              <a:moveTo>
                <a:pt x="0" y="45720"/>
              </a:moveTo>
              <a:lnTo>
                <a:pt x="704934" y="45720"/>
              </a:lnTo>
              <a:lnTo>
                <a:pt x="704934" y="46659"/>
              </a:lnTo>
              <a:lnTo>
                <a:pt x="1409869" y="466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74289" y="2161181"/>
        <a:ext cx="70493" cy="70493"/>
      </dsp:txXfrm>
    </dsp:sp>
    <dsp:sp modelId="{6EA78439-F7AC-48AC-A409-F83B7DC51B5F}">
      <dsp:nvSpPr>
        <dsp:cNvPr id="0" name=""/>
        <dsp:cNvSpPr/>
      </dsp:nvSpPr>
      <dsp:spPr>
        <a:xfrm>
          <a:off x="5094477" y="683832"/>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838197"/>
        <a:ext cx="87762" cy="87762"/>
      </dsp:txXfrm>
    </dsp:sp>
    <dsp:sp modelId="{C3971638-120D-48E6-B73A-FBCA0EF26FCD}">
      <dsp:nvSpPr>
        <dsp:cNvPr id="0" name=""/>
        <dsp:cNvSpPr/>
      </dsp:nvSpPr>
      <dsp:spPr>
        <a:xfrm>
          <a:off x="5094477" y="323556"/>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460009"/>
        <a:ext cx="87371" cy="87371"/>
      </dsp:txXfrm>
    </dsp:sp>
    <dsp:sp modelId="{CD10CA55-49A5-4585-A693-33FB8643DD80}">
      <dsp:nvSpPr>
        <dsp:cNvPr id="0" name=""/>
        <dsp:cNvSpPr/>
      </dsp:nvSpPr>
      <dsp:spPr>
        <a:xfrm>
          <a:off x="804601" y="683832"/>
          <a:ext cx="1409869" cy="1512595"/>
        </a:xfrm>
        <a:custGeom>
          <a:avLst/>
          <a:gdLst/>
          <a:ahLst/>
          <a:cxnLst/>
          <a:rect l="0" t="0" r="0" b="0"/>
          <a:pathLst>
            <a:path>
              <a:moveTo>
                <a:pt x="0" y="1512595"/>
              </a:moveTo>
              <a:lnTo>
                <a:pt x="704934" y="1512595"/>
              </a:lnTo>
              <a:lnTo>
                <a:pt x="704934" y="0"/>
              </a:lnTo>
              <a:lnTo>
                <a:pt x="1409869"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7842" y="1388436"/>
        <a:ext cx="103388" cy="103388"/>
      </dsp:txXfrm>
    </dsp:sp>
    <dsp:sp modelId="{55DDE26A-D99F-49D4-8450-B323E60D9874}">
      <dsp:nvSpPr>
        <dsp:cNvPr id="0" name=""/>
        <dsp:cNvSpPr/>
      </dsp:nvSpPr>
      <dsp:spPr>
        <a:xfrm rot="16200000">
          <a:off x="-1091300" y="1893721"/>
          <a:ext cx="3186391"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vert"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碳</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金</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融</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产</a:t>
          </a:r>
          <a:endParaRPr lang="en-US" altLang="zh-CN" sz="2400" b="1" kern="1200" dirty="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dirty="0">
              <a:solidFill>
                <a:schemeClr val="accent1"/>
              </a:solidFill>
              <a:latin typeface="微软雅黑" panose="020B0503020204020204" pitchFamily="34" charset="-122"/>
              <a:ea typeface="微软雅黑" panose="020B0503020204020204" pitchFamily="34" charset="-122"/>
            </a:rPr>
            <a:t>品</a:t>
          </a:r>
        </a:p>
      </dsp:txBody>
      <dsp:txXfrm>
        <a:off x="-1091300" y="1893721"/>
        <a:ext cx="3186391" cy="605414"/>
      </dsp:txXfrm>
    </dsp:sp>
    <dsp:sp modelId="{9CB0D33E-F5A7-4CCF-B44A-5F16BAFD6B7A}">
      <dsp:nvSpPr>
        <dsp:cNvPr id="0" name=""/>
        <dsp:cNvSpPr/>
      </dsp:nvSpPr>
      <dsp:spPr>
        <a:xfrm>
          <a:off x="2214471" y="38112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市场交易工具</a:t>
          </a:r>
        </a:p>
      </dsp:txBody>
      <dsp:txXfrm>
        <a:off x="2214471" y="381125"/>
        <a:ext cx="2880005" cy="605414"/>
      </dsp:txXfrm>
    </dsp:sp>
    <dsp:sp modelId="{95C9D62F-5279-4763-80B3-CB5336DB7F68}">
      <dsp:nvSpPr>
        <dsp:cNvPr id="0" name=""/>
        <dsp:cNvSpPr/>
      </dsp:nvSpPr>
      <dsp:spPr>
        <a:xfrm>
          <a:off x="6804354" y="2084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期货</a:t>
          </a:r>
        </a:p>
      </dsp:txBody>
      <dsp:txXfrm>
        <a:off x="6804354" y="20849"/>
        <a:ext cx="2880005" cy="605414"/>
      </dsp:txXfrm>
    </dsp:sp>
    <dsp:sp modelId="{87202464-BCF7-4BEA-87C3-C89E8B219285}">
      <dsp:nvSpPr>
        <dsp:cNvPr id="0" name=""/>
        <dsp:cNvSpPr/>
      </dsp:nvSpPr>
      <dsp:spPr>
        <a:xfrm>
          <a:off x="6804354" y="777617"/>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期权</a:t>
          </a:r>
        </a:p>
      </dsp:txBody>
      <dsp:txXfrm>
        <a:off x="6804354" y="777617"/>
        <a:ext cx="2880005" cy="605414"/>
      </dsp:txXfrm>
    </dsp:sp>
    <dsp:sp modelId="{A2AB2C4C-5A29-461C-AEEB-F385FD2FF377}">
      <dsp:nvSpPr>
        <dsp:cNvPr id="0" name=""/>
        <dsp:cNvSpPr/>
      </dsp:nvSpPr>
      <dsp:spPr>
        <a:xfrm>
          <a:off x="2214471" y="189466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市场融资工具</a:t>
          </a:r>
        </a:p>
      </dsp:txBody>
      <dsp:txXfrm>
        <a:off x="2214471" y="1894661"/>
        <a:ext cx="2880005" cy="605414"/>
      </dsp:txXfrm>
    </dsp:sp>
    <dsp:sp modelId="{F156DA17-540C-475F-9A10-A21AEDAB66C1}">
      <dsp:nvSpPr>
        <dsp:cNvPr id="0" name=""/>
        <dsp:cNvSpPr/>
      </dsp:nvSpPr>
      <dsp:spPr>
        <a:xfrm>
          <a:off x="6804354" y="153438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债券</a:t>
          </a:r>
        </a:p>
      </dsp:txBody>
      <dsp:txXfrm>
        <a:off x="6804354" y="1534385"/>
        <a:ext cx="2880005" cy="605414"/>
      </dsp:txXfrm>
    </dsp:sp>
    <dsp:sp modelId="{B2FC6688-9734-49AC-B942-5278224944B1}">
      <dsp:nvSpPr>
        <dsp:cNvPr id="0" name=""/>
        <dsp:cNvSpPr/>
      </dsp:nvSpPr>
      <dsp:spPr>
        <a:xfrm>
          <a:off x="6804354" y="2291153"/>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市场抵质押融资</a:t>
          </a:r>
        </a:p>
      </dsp:txBody>
      <dsp:txXfrm>
        <a:off x="6804354" y="2291153"/>
        <a:ext cx="2880005" cy="605414"/>
      </dsp:txXfrm>
    </dsp:sp>
    <dsp:sp modelId="{B288B033-0EFF-43D0-8B92-C2FBD39282C9}">
      <dsp:nvSpPr>
        <dsp:cNvPr id="0" name=""/>
        <dsp:cNvSpPr/>
      </dsp:nvSpPr>
      <dsp:spPr>
        <a:xfrm>
          <a:off x="2214471" y="378658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市场支持工具</a:t>
          </a:r>
        </a:p>
      </dsp:txBody>
      <dsp:txXfrm>
        <a:off x="2214471" y="3786581"/>
        <a:ext cx="2880005" cy="605414"/>
      </dsp:txXfrm>
    </dsp:sp>
    <dsp:sp modelId="{A355B03B-B0D4-4F21-ADD5-A0DF5A9D919D}">
      <dsp:nvSpPr>
        <dsp:cNvPr id="0" name=""/>
        <dsp:cNvSpPr/>
      </dsp:nvSpPr>
      <dsp:spPr>
        <a:xfrm>
          <a:off x="6804354" y="304792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FFFFFF">
                  <a:lumMod val="50000"/>
                </a:srgbClr>
              </a:solidFill>
              <a:latin typeface="微软雅黑" panose="020B0503020204020204" pitchFamily="34" charset="-122"/>
              <a:ea typeface="微软雅黑" panose="020B0503020204020204" pitchFamily="34" charset="-122"/>
              <a:cs typeface="+mn-cs"/>
            </a:rPr>
            <a:t>碳指数</a:t>
          </a:r>
        </a:p>
      </dsp:txBody>
      <dsp:txXfrm>
        <a:off x="6804354" y="3047921"/>
        <a:ext cx="2880005" cy="605414"/>
      </dsp:txXfrm>
    </dsp:sp>
    <dsp:sp modelId="{155D6F14-0004-48D5-B5AC-495CF0472E01}">
      <dsp:nvSpPr>
        <dsp:cNvPr id="0" name=""/>
        <dsp:cNvSpPr/>
      </dsp:nvSpPr>
      <dsp:spPr>
        <a:xfrm>
          <a:off x="6804354" y="380468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chemeClr val="bg1">
                  <a:lumMod val="50000"/>
                </a:schemeClr>
              </a:solidFill>
              <a:latin typeface="微软雅黑" panose="020B0503020204020204" pitchFamily="34" charset="-122"/>
              <a:ea typeface="微软雅黑" panose="020B0503020204020204" pitchFamily="34" charset="-122"/>
            </a:rPr>
            <a:t>碳保险</a:t>
          </a:r>
        </a:p>
      </dsp:txBody>
      <dsp:txXfrm>
        <a:off x="6804354" y="3804689"/>
        <a:ext cx="2880005" cy="605414"/>
      </dsp:txXfrm>
    </dsp:sp>
    <dsp:sp modelId="{FEBD2445-6B34-43E6-B06C-4A98A45C1904}">
      <dsp:nvSpPr>
        <dsp:cNvPr id="0" name=""/>
        <dsp:cNvSpPr/>
      </dsp:nvSpPr>
      <dsp:spPr>
        <a:xfrm>
          <a:off x="6804354" y="4546090"/>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dirty="0">
              <a:solidFill>
                <a:srgbClr val="1249A2"/>
              </a:solidFill>
              <a:latin typeface="微软雅黑" panose="020B0503020204020204" pitchFamily="34" charset="-122"/>
              <a:ea typeface="微软雅黑" panose="020B0503020204020204" pitchFamily="34" charset="-122"/>
              <a:cs typeface="+mn-cs"/>
            </a:rPr>
            <a:t>碳基金</a:t>
          </a:r>
        </a:p>
      </dsp:txBody>
      <dsp:txXfrm>
        <a:off x="6804354" y="4546090"/>
        <a:ext cx="2880005" cy="605414"/>
      </dsp:txXfrm>
    </dsp:sp>
  </dsp:spTree>
</dsp:drawing>
</file>

<file path=ppt/diagrams/drawing21.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0B4DB0BD-3F45-455E-8AA5-2EAD51E463C1}">
      <dsp:nvSpPr>
        <dsp:cNvPr id="0" name=""/>
        <dsp:cNvSpPr/>
      </dsp:nvSpPr>
      <dsp:spPr bwMode="white">
        <a:xfrm>
          <a:off x="2093867" y="195287"/>
          <a:ext cx="3567984" cy="1440003"/>
        </a:xfrm>
        <a:prstGeom prst="rect">
          <a:avLst/>
        </a:prstGeom>
        <a:solidFill>
          <a:schemeClr val="dk1">
            <a:alpha val="40000"/>
            <a:tint val="40000"/>
            <a:hueOff val="0"/>
            <a:satOff val="0"/>
            <a:lumOff val="0"/>
            <a:alphaOff val="0"/>
          </a:schemeClr>
        </a:solidFill>
        <a:ln w="6350" cap="flat" cmpd="sng" algn="ctr">
          <a:solidFill>
            <a:schemeClr val="dk1">
              <a:hueOff val="0"/>
              <a:satOff val="0"/>
              <a:lumOff val="0"/>
              <a:alphaOff val="0"/>
            </a:schemeClr>
          </a:solidFill>
          <a:prstDash val="solid"/>
          <a:miter lim="800000"/>
        </a:ln>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065120" tIns="76200" rIns="76200" bIns="76200" numCol="1" spcCol="1270" anchor="t" anchorCtr="0">
          <a:noAutofit/>
        </a:bodyPr>
        <a:lstStyle/>
        <a:p>
          <a:pPr marL="0" lvl="0" indent="0" algn="l" defTabSz="889000">
            <a:lnSpc>
              <a:spcPct val="90000"/>
            </a:lnSpc>
            <a:spcBef>
              <a:spcPct val="0"/>
            </a:spcBef>
            <a:spcAft>
              <a:spcPct val="35000"/>
            </a:spcAft>
            <a:buNone/>
          </a:pPr>
          <a:r>
            <a:rPr lang="zh-CN" altLang="en-US" sz="2000" kern="1200" dirty="0">
              <a:latin typeface="楷体" panose="02010609060101010101" pitchFamily="49" charset="-122"/>
              <a:ea typeface="楷体" panose="02010609060101010101" pitchFamily="49" charset="-122"/>
            </a:rPr>
            <a:t>投资主体多元化</a:t>
          </a:r>
        </a:p>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集合理财</a:t>
          </a:r>
        </a:p>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专业化管理</a:t>
          </a:r>
        </a:p>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独立托管</a:t>
          </a:r>
        </a:p>
      </dsp:txBody>
      <dsp:txXfrm>
        <a:off x="2093867" y="195287"/>
        <a:ext cx="3567984" cy="1440003"/>
      </dsp:txXfrm>
    </dsp:sp>
    <dsp:sp modelId="{1EF09B39-08EB-49C0-A691-47732A265E18}">
      <dsp:nvSpPr>
        <dsp:cNvPr id="0" name=""/>
        <dsp:cNvSpPr/>
      </dsp:nvSpPr>
      <dsp:spPr>
        <a:xfrm>
          <a:off x="2116581" y="164345"/>
          <a:ext cx="547718" cy="718760"/>
        </a:xfrm>
        <a:prstGeom prst="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l="-25000" r="-25000"/>
          </a:stretch>
        </a:blipFill>
        <a:ln>
          <a:noFill/>
        </a:ln>
        <a:effectLst/>
        <a:scene3d>
          <a:camera prst="orthographicFront"/>
          <a:lightRig rig="flat" dir="t"/>
        </a:scene3d>
        <a:sp3d z="127000" prstMaterial="plastic">
          <a:bevelT w="88900" h="88900"/>
          <a:bevelB w="88900" h="31750" prst="angle"/>
        </a:sp3d>
      </dsp:spPr>
      <dsp:style>
        <a:lnRef idx="0">
          <a:scrgbClr r="0" g="0" b="0"/>
        </a:lnRef>
        <a:fillRef idx="3">
          <a:scrgbClr r="0" g="0" b="0"/>
        </a:fillRef>
        <a:effectRef idx="2">
          <a:scrgbClr r="0" g="0" b="0"/>
        </a:effectRef>
        <a:fontRef idx="minor"/>
      </dsp:style>
    </dsp:sp>
    <dsp:sp modelId="{CE96F737-396D-41DA-AA5A-14F5EAD5D643}">
      <dsp:nvSpPr>
        <dsp:cNvPr id="0" name=""/>
        <dsp:cNvSpPr/>
      </dsp:nvSpPr>
      <dsp:spPr bwMode="white">
        <a:xfrm>
          <a:off x="2093867" y="1815257"/>
          <a:ext cx="3567984" cy="1440003"/>
        </a:xfrm>
        <a:prstGeom prst="rect">
          <a:avLst/>
        </a:prstGeom>
        <a:solidFill>
          <a:schemeClr val="dk1">
            <a:alpha val="40000"/>
            <a:tint val="40000"/>
            <a:hueOff val="0"/>
            <a:satOff val="0"/>
            <a:lumOff val="0"/>
            <a:alphaOff val="0"/>
          </a:schemeClr>
        </a:solidFill>
        <a:ln w="6350" cap="flat" cmpd="sng" algn="ctr">
          <a:solidFill>
            <a:schemeClr val="dk1">
              <a:hueOff val="0"/>
              <a:satOff val="0"/>
              <a:lumOff val="0"/>
              <a:alphaOff val="0"/>
            </a:schemeClr>
          </a:solidFill>
          <a:prstDash val="solid"/>
          <a:miter lim="800000"/>
        </a:ln>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065120" tIns="68580" rIns="68580" bIns="68580" numCol="1" spcCol="1270" anchor="t" anchorCtr="0">
          <a:noAutofit/>
        </a:bodyPr>
        <a:lstStyle/>
        <a:p>
          <a:pPr marL="0" lvl="0" indent="0" algn="l" defTabSz="800100">
            <a:lnSpc>
              <a:spcPct val="90000"/>
            </a:lnSpc>
            <a:spcBef>
              <a:spcPct val="0"/>
            </a:spcBef>
            <a:spcAft>
              <a:spcPct val="35000"/>
            </a:spcAft>
            <a:buNone/>
          </a:pPr>
          <a:r>
            <a:rPr lang="zh-CN" altLang="en-US" sz="1800" kern="1200" dirty="0">
              <a:latin typeface="楷体" panose="02010609060101010101" pitchFamily="49" charset="-122"/>
              <a:ea typeface="楷体" panose="02010609060101010101" pitchFamily="49" charset="-122"/>
            </a:rPr>
            <a:t>投资标的特殊性</a:t>
          </a:r>
        </a:p>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实业部门</a:t>
          </a:r>
        </a:p>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与节能减排相关的股票或碳信用</a:t>
          </a:r>
        </a:p>
      </dsp:txBody>
      <dsp:txXfrm>
        <a:off x="2093867" y="1815257"/>
        <a:ext cx="3567984" cy="1440003"/>
      </dsp:txXfrm>
    </dsp:sp>
    <dsp:sp modelId="{A5D25385-E09C-4716-BF90-99ABBCC05D3E}">
      <dsp:nvSpPr>
        <dsp:cNvPr id="0" name=""/>
        <dsp:cNvSpPr/>
      </dsp:nvSpPr>
      <dsp:spPr>
        <a:xfrm>
          <a:off x="2099795" y="1688185"/>
          <a:ext cx="547718" cy="718760"/>
        </a:xfrm>
        <a:prstGeom prst="rect">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l="-25000" r="-25000"/>
          </a:stretch>
        </a:blipFill>
        <a:ln>
          <a:noFill/>
        </a:ln>
        <a:effectLst/>
        <a:scene3d>
          <a:camera prst="orthographicFront"/>
          <a:lightRig rig="flat" dir="t"/>
        </a:scene3d>
        <a:sp3d z="127000" prstMaterial="plastic">
          <a:bevelT w="88900" h="88900"/>
          <a:bevelB w="88900" h="31750" prst="angle"/>
        </a:sp3d>
      </dsp:spPr>
      <dsp:style>
        <a:lnRef idx="0">
          <a:scrgbClr r="0" g="0" b="0"/>
        </a:lnRef>
        <a:fillRef idx="3">
          <a:scrgbClr r="0" g="0" b="0"/>
        </a:fillRef>
        <a:effectRef idx="2">
          <a:scrgbClr r="0" g="0" b="0"/>
        </a:effectRef>
        <a:fontRef idx="minor"/>
      </dsp:style>
    </dsp:sp>
    <dsp:sp modelId="{546DC3DB-03F1-4BC5-9D0E-96A9BE5A2E91}">
      <dsp:nvSpPr>
        <dsp:cNvPr id="0" name=""/>
        <dsp:cNvSpPr/>
      </dsp:nvSpPr>
      <dsp:spPr bwMode="white">
        <a:xfrm>
          <a:off x="2093867" y="3435226"/>
          <a:ext cx="3567984" cy="1440003"/>
        </a:xfrm>
        <a:prstGeom prst="rect">
          <a:avLst/>
        </a:prstGeom>
        <a:solidFill>
          <a:schemeClr val="dk1">
            <a:alpha val="40000"/>
            <a:tint val="40000"/>
            <a:hueOff val="0"/>
            <a:satOff val="0"/>
            <a:lumOff val="0"/>
            <a:alphaOff val="0"/>
          </a:schemeClr>
        </a:solidFill>
        <a:ln w="6350" cap="flat" cmpd="sng" algn="ctr">
          <a:solidFill>
            <a:schemeClr val="dk1">
              <a:hueOff val="0"/>
              <a:satOff val="0"/>
              <a:lumOff val="0"/>
              <a:alphaOff val="0"/>
            </a:schemeClr>
          </a:solidFill>
          <a:prstDash val="solid"/>
          <a:miter lim="800000"/>
        </a:ln>
        <a:effectLst/>
        <a:scene3d>
          <a:camera prst="orthographicFront"/>
          <a:lightRig rig="flat" dir="t"/>
        </a:scene3d>
        <a:sp3d extrusionH="12700" prstMaterial="plastic">
          <a:bevelT w="50800" h="50800"/>
        </a:sp3d>
      </dsp:spPr>
      <dsp:style>
        <a:lnRef idx="1">
          <a:scrgbClr r="0" g="0" b="0"/>
        </a:lnRef>
        <a:fillRef idx="1">
          <a:scrgbClr r="0" g="0" b="0"/>
        </a:fillRef>
        <a:effectRef idx="2">
          <a:scrgbClr r="0" g="0" b="0"/>
        </a:effectRef>
        <a:fontRef idx="minor"/>
      </dsp:style>
      <dsp:txBody>
        <a:bodyPr spcFirstLastPara="0" vert="horz" wrap="square" lIns="1065120" tIns="68580" rIns="68580" bIns="68580" numCol="1" spcCol="1270" anchor="t" anchorCtr="0">
          <a:noAutofit/>
        </a:bodyPr>
        <a:lstStyle/>
        <a:p>
          <a:pPr marL="0" lvl="0" indent="0" algn="l" defTabSz="800100">
            <a:lnSpc>
              <a:spcPct val="90000"/>
            </a:lnSpc>
            <a:spcBef>
              <a:spcPct val="0"/>
            </a:spcBef>
            <a:spcAft>
              <a:spcPct val="35000"/>
            </a:spcAft>
            <a:buNone/>
          </a:pPr>
          <a:r>
            <a:rPr lang="zh-CN" altLang="en-US" sz="1800" kern="1200" dirty="0">
              <a:latin typeface="楷体" panose="02010609060101010101" pitchFamily="49" charset="-122"/>
              <a:ea typeface="楷体" panose="02010609060101010101" pitchFamily="49" charset="-122"/>
            </a:rPr>
            <a:t>投资方式多样性</a:t>
          </a:r>
        </a:p>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注资或者股权投资</a:t>
          </a:r>
        </a:p>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在碳交易的二级市场从事碳信用交易</a:t>
          </a:r>
        </a:p>
      </dsp:txBody>
      <dsp:txXfrm>
        <a:off x="2093867" y="3435226"/>
        <a:ext cx="3567984" cy="1440003"/>
      </dsp:txXfrm>
    </dsp:sp>
    <dsp:sp modelId="{059CD0DB-D363-4DB9-A830-740DA6EF6F95}">
      <dsp:nvSpPr>
        <dsp:cNvPr id="0" name=""/>
        <dsp:cNvSpPr/>
      </dsp:nvSpPr>
      <dsp:spPr>
        <a:xfrm>
          <a:off x="2116581" y="3389903"/>
          <a:ext cx="547718" cy="718760"/>
        </a:xfrm>
        <a:prstGeom prst="rect">
          <a:avLst/>
        </a:prstGeom>
        <a:blipFill>
          <a:blip xmlns:r="http://schemas.openxmlformats.org/officeDocument/2006/relationships" r:embed="rId5">
            <a:extLst>
              <a:ext uri="{96DAC541-7B7A-43D3-8B79-37D633B846F1}">
                <asvg:svgBlip xmlns:asvg="http://schemas.microsoft.com/office/drawing/2016/SVG/main" r:embed="rId6"/>
              </a:ext>
            </a:extLst>
          </a:blip>
          <a:srcRect/>
          <a:stretch>
            <a:fillRect l="-25000" r="-25000"/>
          </a:stretch>
        </a:blipFill>
        <a:ln>
          <a:noFill/>
        </a:ln>
        <a:effectLst/>
        <a:scene3d>
          <a:camera prst="orthographicFront"/>
          <a:lightRig rig="flat" dir="t"/>
        </a:scene3d>
        <a:sp3d z="127000" prstMaterial="plastic">
          <a:bevelT w="88900" h="88900"/>
          <a:bevelB w="88900" h="31750" prst="angle"/>
        </a:sp3d>
      </dsp:spPr>
      <dsp:style>
        <a:lnRef idx="0">
          <a:scrgbClr r="0" g="0" b="0"/>
        </a:lnRef>
        <a:fillRef idx="3">
          <a:scrgbClr r="0" g="0" b="0"/>
        </a:fillRef>
        <a:effectRef idx="2">
          <a:scrgbClr r="0" g="0" b="0"/>
        </a:effectRef>
        <a:fontRef idx="minor"/>
      </dsp:style>
    </dsp:sp>
  </dsp:spTree>
</dsp:drawing>
</file>

<file path=ppt/diagrams/drawing22.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881D05-B212-4241-A891-9F8D24FDF7BD}">
      <dsp:nvSpPr>
        <dsp:cNvPr id="0" name=""/>
        <dsp:cNvSpPr/>
      </dsp:nvSpPr>
      <dsp:spPr bwMode="white">
        <a:xfrm>
          <a:off x="3172" y="1333"/>
          <a:ext cx="3093126" cy="1180800"/>
        </a:xfrm>
        <a:prstGeom prst="rect">
          <a:avLst/>
        </a:prstGeom>
        <a:solidFill>
          <a:schemeClr val="accent1">
            <a:lumMod val="75000"/>
          </a:schemeClr>
        </a:solidFill>
        <a:ln w="6350" cap="flat" cmpd="sng" algn="ctr">
          <a:solidFill>
            <a:schemeClr val="accent1">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zh-CN" sz="2000" b="0" kern="1200" dirty="0">
              <a:latin typeface="楷体" panose="02010609060101010101" pitchFamily="49" charset="-122"/>
              <a:ea typeface="楷体" panose="02010609060101010101" pitchFamily="49" charset="-122"/>
            </a:rPr>
            <a:t>帮助制订碳能效管理计划</a:t>
          </a:r>
          <a:endParaRPr lang="zh-CN" altLang="en-US" sz="2000" b="0" kern="1200" dirty="0">
            <a:latin typeface="楷体" panose="02010609060101010101" pitchFamily="49" charset="-122"/>
            <a:ea typeface="楷体" panose="02010609060101010101" pitchFamily="49" charset="-122"/>
            <a:cs typeface="+mn-cs"/>
          </a:endParaRPr>
        </a:p>
      </dsp:txBody>
      <dsp:txXfrm>
        <a:off x="3172" y="1333"/>
        <a:ext cx="3093126" cy="1180800"/>
      </dsp:txXfrm>
    </dsp:sp>
    <dsp:sp modelId="{3844E8CE-FFB8-4F6B-8A02-34BA6028B76B}">
      <dsp:nvSpPr>
        <dsp:cNvPr id="0" name=""/>
        <dsp:cNvSpPr/>
      </dsp:nvSpPr>
      <dsp:spPr bwMode="white">
        <a:xfrm>
          <a:off x="3172" y="1182133"/>
          <a:ext cx="3093126" cy="2194627"/>
        </a:xfrm>
        <a:prstGeom prst="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为企业列出一定数量的优先节能和提高能效的领域</a:t>
          </a:r>
        </a:p>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与重点高能耗机构开展直接合作</a:t>
          </a:r>
        </a:p>
      </dsp:txBody>
      <dsp:txXfrm>
        <a:off x="3172" y="1182133"/>
        <a:ext cx="3093126" cy="2194627"/>
      </dsp:txXfrm>
    </dsp:sp>
    <dsp:sp modelId="{368F2284-1C78-4384-B314-9FAE06173CC7}">
      <dsp:nvSpPr>
        <dsp:cNvPr id="0" name=""/>
        <dsp:cNvSpPr/>
      </dsp:nvSpPr>
      <dsp:spPr bwMode="white">
        <a:xfrm>
          <a:off x="3529337" y="1333"/>
          <a:ext cx="3093126" cy="1180800"/>
        </a:xfrm>
        <a:prstGeom prst="rect">
          <a:avLst/>
        </a:prstGeom>
        <a:solidFill>
          <a:schemeClr val="accent1">
            <a:lumMod val="75000"/>
          </a:schemeClr>
        </a:solidFill>
        <a:ln w="6350" cap="flat" cmpd="sng" algn="ctr">
          <a:solidFill>
            <a:schemeClr val="accent1">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zh-CN" sz="2000" b="0" kern="1200" dirty="0">
              <a:latin typeface="楷体" panose="02010609060101010101" pitchFamily="49" charset="-122"/>
              <a:ea typeface="楷体" panose="02010609060101010101" pitchFamily="49" charset="-122"/>
            </a:rPr>
            <a:t>支持节能减排技术创新</a:t>
          </a:r>
          <a:endParaRPr lang="zh-CN" altLang="en-US" sz="2000" b="0" kern="1200" dirty="0">
            <a:latin typeface="楷体" panose="02010609060101010101" pitchFamily="49" charset="-122"/>
            <a:ea typeface="楷体" panose="02010609060101010101" pitchFamily="49" charset="-122"/>
          </a:endParaRPr>
        </a:p>
      </dsp:txBody>
      <dsp:txXfrm>
        <a:off x="3529337" y="1333"/>
        <a:ext cx="3093126" cy="1180800"/>
      </dsp:txXfrm>
    </dsp:sp>
    <dsp:sp modelId="{CBF5DE9D-1C6E-421A-BFB1-CEBF33C92090}">
      <dsp:nvSpPr>
        <dsp:cNvPr id="0" name=""/>
        <dsp:cNvSpPr/>
      </dsp:nvSpPr>
      <dsp:spPr bwMode="white">
        <a:xfrm>
          <a:off x="3529337" y="1182133"/>
          <a:ext cx="3093126" cy="2194627"/>
        </a:xfrm>
        <a:prstGeom prst="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对应用低碳技术的企业进行投资</a:t>
          </a:r>
          <a:endParaRPr lang="zh-CN" altLang="en-US" sz="1800" kern="1200" dirty="0">
            <a:latin typeface="楷体" panose="02010609060101010101" pitchFamily="49" charset="-122"/>
            <a:ea typeface="楷体" panose="02010609060101010101" pitchFamily="49" charset="-122"/>
            <a:cs typeface="+mn-cs"/>
          </a:endParaRPr>
        </a:p>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与高校、科研机构共同研制有替代性、高效率的低碳技术</a:t>
          </a:r>
        </a:p>
      </dsp:txBody>
      <dsp:txXfrm>
        <a:off x="3529337" y="1182133"/>
        <a:ext cx="3093126" cy="2194627"/>
      </dsp:txXfrm>
    </dsp:sp>
    <dsp:sp modelId="{6008A059-05EB-4CFD-8B1D-5CE297C959B5}">
      <dsp:nvSpPr>
        <dsp:cNvPr id="0" name=""/>
        <dsp:cNvSpPr/>
      </dsp:nvSpPr>
      <dsp:spPr bwMode="white">
        <a:xfrm>
          <a:off x="7055501" y="1333"/>
          <a:ext cx="3093126" cy="1180800"/>
        </a:xfrm>
        <a:prstGeom prst="rect">
          <a:avLst/>
        </a:prstGeom>
        <a:solidFill>
          <a:schemeClr val="accent1">
            <a:lumMod val="75000"/>
          </a:schemeClr>
        </a:solidFill>
        <a:ln w="6350" cap="flat" cmpd="sng" algn="ctr">
          <a:solidFill>
            <a:schemeClr val="accent1">
              <a:hueOff val="0"/>
              <a:satOff val="0"/>
              <a:lumOff val="0"/>
              <a:alphaOff val="0"/>
            </a:schemeClr>
          </a:solidFill>
          <a:prstDash val="solid"/>
          <a:miter lim="800000"/>
        </a:ln>
        <a:effectLst>
          <a:outerShdw blurRad="57150" dist="19050" dir="5400000" algn="ctr" rotWithShape="0">
            <a:srgbClr val="000000">
              <a:alpha val="63000"/>
            </a:srgbClr>
          </a:outerShdw>
        </a:effectLst>
      </dsp:spPr>
      <dsp:style>
        <a:lnRef idx="1">
          <a:scrgbClr r="0" g="0" b="0"/>
        </a:lnRef>
        <a:fillRef idx="3">
          <a:scrgbClr r="0" g="0" b="0"/>
        </a:fillRef>
        <a:effectRef idx="3">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90000"/>
            </a:lnSpc>
            <a:spcBef>
              <a:spcPct val="0"/>
            </a:spcBef>
            <a:spcAft>
              <a:spcPct val="35000"/>
            </a:spcAft>
            <a:buNone/>
          </a:pPr>
          <a:r>
            <a:rPr lang="zh-CN" altLang="en-US" sz="2000" kern="1200" dirty="0">
              <a:latin typeface="楷体" panose="02010609060101010101" pitchFamily="49" charset="-122"/>
              <a:ea typeface="楷体" panose="02010609060101010101" pitchFamily="49" charset="-122"/>
            </a:rPr>
            <a:t>战略研究和信息支撑</a:t>
          </a:r>
        </a:p>
      </dsp:txBody>
      <dsp:txXfrm>
        <a:off x="7055501" y="1333"/>
        <a:ext cx="3093126" cy="1180800"/>
      </dsp:txXfrm>
    </dsp:sp>
    <dsp:sp modelId="{9CE57E89-4146-4E61-B867-BFE30F410051}">
      <dsp:nvSpPr>
        <dsp:cNvPr id="0" name=""/>
        <dsp:cNvSpPr/>
      </dsp:nvSpPr>
      <dsp:spPr bwMode="white">
        <a:xfrm>
          <a:off x="7055501" y="1182133"/>
          <a:ext cx="3093126" cy="2194627"/>
        </a:xfrm>
        <a:prstGeom prst="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2">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对欧盟排放贸易计划、海上风能、全球气候变化的企业影响等问题出版研究报告</a:t>
          </a:r>
        </a:p>
        <a:p>
          <a:pPr marL="171450" lvl="1" indent="-171450" algn="l" defTabSz="800100">
            <a:lnSpc>
              <a:spcPct val="90000"/>
            </a:lnSpc>
            <a:spcBef>
              <a:spcPct val="0"/>
            </a:spcBef>
            <a:spcAft>
              <a:spcPct val="15000"/>
            </a:spcAft>
            <a:buChar char="•"/>
          </a:pPr>
          <a:r>
            <a:rPr lang="zh-CN" altLang="en-US" sz="1800" kern="1200" dirty="0">
              <a:latin typeface="楷体" panose="02010609060101010101" pitchFamily="49" charset="-122"/>
              <a:ea typeface="楷体" panose="02010609060101010101" pitchFamily="49" charset="-122"/>
            </a:rPr>
            <a:t>依据自身的知识储备为目标企业和公司提供丰富的信息支撑</a:t>
          </a:r>
          <a:endParaRPr lang="zh-CN" altLang="en-US" sz="2000" kern="1200" dirty="0">
            <a:latin typeface="楷体" panose="02010609060101010101" pitchFamily="49" charset="-122"/>
            <a:ea typeface="楷体" panose="02010609060101010101" pitchFamily="49" charset="-122"/>
          </a:endParaRPr>
        </a:p>
      </dsp:txBody>
      <dsp:txXfrm>
        <a:off x="7055501" y="1182133"/>
        <a:ext cx="3093126" cy="2194627"/>
      </dsp:txXfrm>
    </dsp:sp>
  </dsp:spTree>
</dsp:drawing>
</file>

<file path=ppt/diagrams/drawing2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4DDEE4-3BCF-45F3-904B-8DD58DD0D91D}">
      <dsp:nvSpPr>
        <dsp:cNvPr id="0" name=""/>
        <dsp:cNvSpPr/>
      </dsp:nvSpPr>
      <dsp:spPr>
        <a:xfrm>
          <a:off x="1657847" y="1759073"/>
          <a:ext cx="1705309" cy="2225752"/>
        </a:xfrm>
        <a:prstGeom prst="round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l="-14000" r="-14000"/>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70F70D5-2C77-4455-9B74-6F9F699A9294}">
      <dsp:nvSpPr>
        <dsp:cNvPr id="0" name=""/>
        <dsp:cNvSpPr/>
      </dsp:nvSpPr>
      <dsp:spPr>
        <a:xfrm>
          <a:off x="1477307" y="1134665"/>
          <a:ext cx="2146730" cy="538165"/>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a:schemeClr val="lt1"/>
        </a:fontRef>
      </dsp:style>
      <dsp:txBody>
        <a:bodyPr spcFirstLastPara="0" vert="horz" wrap="square" lIns="50800" tIns="50800" rIns="50800" bIns="50800" numCol="1" spcCol="1270" anchor="b" anchorCtr="0">
          <a:noAutofit/>
        </a:bodyPr>
        <a:lstStyle/>
        <a:p>
          <a:pPr marL="0" lvl="0" indent="0" algn="l" defTabSz="889000">
            <a:lnSpc>
              <a:spcPct val="90000"/>
            </a:lnSpc>
            <a:spcBef>
              <a:spcPct val="0"/>
            </a:spcBef>
            <a:spcAft>
              <a:spcPct val="35000"/>
            </a:spcAft>
            <a:buNone/>
          </a:pPr>
          <a:r>
            <a:rPr lang="zh-CN" altLang="en-US" sz="2000" b="1" kern="1200" dirty="0">
              <a:solidFill>
                <a:schemeClr val="accent1"/>
              </a:solidFill>
              <a:latin typeface="微软雅黑" panose="020B0503020204020204" pitchFamily="34" charset="-122"/>
              <a:ea typeface="微软雅黑" panose="020B0503020204020204" pitchFamily="34" charset="-122"/>
            </a:rPr>
            <a:t>碳金融风险分类</a:t>
          </a:r>
        </a:p>
      </dsp:txBody>
      <dsp:txXfrm>
        <a:off x="1477307" y="1134665"/>
        <a:ext cx="2146730" cy="538165"/>
      </dsp:txXfrm>
    </dsp:sp>
    <dsp:sp modelId="{6C4AE421-0D53-4429-85D3-3E7D96A91997}">
      <dsp:nvSpPr>
        <dsp:cNvPr id="0" name=""/>
        <dsp:cNvSpPr/>
      </dsp:nvSpPr>
      <dsp:spPr>
        <a:xfrm>
          <a:off x="4017296" y="457"/>
          <a:ext cx="476233" cy="476233"/>
        </a:xfrm>
        <a:prstGeom prst="ellipse">
          <a:avLst/>
        </a:prstGeom>
        <a:blipFill>
          <a:blip xmlns:r="http://schemas.openxmlformats.org/officeDocument/2006/relationships" r:embed="rId3">
            <a:extLst>
              <a:ext uri="{96DAC541-7B7A-43D3-8B79-37D633B846F1}">
                <asvg:svgBlip xmlns:asvg="http://schemas.microsoft.com/office/drawing/2016/SVG/main" r:embed="rId4"/>
              </a:ext>
            </a:extLst>
          </a:blip>
          <a:srcRect/>
          <a:stretch>
            <a:fillRect/>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65C66DE-7687-4D77-96A2-634014FFF832}">
      <dsp:nvSpPr>
        <dsp:cNvPr id="0" name=""/>
        <dsp:cNvSpPr/>
      </dsp:nvSpPr>
      <dsp:spPr>
        <a:xfrm>
          <a:off x="4493530" y="457"/>
          <a:ext cx="2159809" cy="4762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b="0" u="none" kern="1200" dirty="0">
              <a:effectLst/>
              <a:latin typeface="楷体" panose="02010609060101010101" pitchFamily="49" charset="-122"/>
              <a:ea typeface="楷体" panose="02010609060101010101" pitchFamily="49" charset="-122"/>
            </a:rPr>
            <a:t>信用风险</a:t>
          </a:r>
        </a:p>
      </dsp:txBody>
      <dsp:txXfrm>
        <a:off x="4493530" y="457"/>
        <a:ext cx="2159809" cy="476233"/>
      </dsp:txXfrm>
    </dsp:sp>
    <dsp:sp modelId="{5B2C43A2-2963-4761-875B-7BB86E05F9D4}">
      <dsp:nvSpPr>
        <dsp:cNvPr id="0" name=""/>
        <dsp:cNvSpPr/>
      </dsp:nvSpPr>
      <dsp:spPr>
        <a:xfrm>
          <a:off x="4017296" y="562412"/>
          <a:ext cx="476233" cy="476233"/>
        </a:xfrm>
        <a:prstGeom prst="ellipse">
          <a:avLst/>
        </a:prstGeom>
        <a:blipFill>
          <a:blip xmlns:r="http://schemas.openxmlformats.org/officeDocument/2006/relationships" r:embed="rId5">
            <a:extLst>
              <a:ext uri="{96DAC541-7B7A-43D3-8B79-37D633B846F1}">
                <asvg:svgBlip xmlns:asvg="http://schemas.microsoft.com/office/drawing/2016/SVG/main" r:embed="rId6"/>
              </a:ext>
            </a:extLst>
          </a:blip>
          <a:srcRect/>
          <a:stretch>
            <a:fillRect/>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51E5D03-1302-4247-B596-9A1DF0BE2C80}">
      <dsp:nvSpPr>
        <dsp:cNvPr id="0" name=""/>
        <dsp:cNvSpPr/>
      </dsp:nvSpPr>
      <dsp:spPr>
        <a:xfrm>
          <a:off x="4493530" y="562412"/>
          <a:ext cx="2159809" cy="4762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latin typeface="楷体" panose="02010609060101010101" pitchFamily="49" charset="-122"/>
              <a:ea typeface="楷体" panose="02010609060101010101" pitchFamily="49" charset="-122"/>
            </a:rPr>
            <a:t>市场风险</a:t>
          </a:r>
        </a:p>
      </dsp:txBody>
      <dsp:txXfrm>
        <a:off x="4493530" y="562412"/>
        <a:ext cx="2159809" cy="476233"/>
      </dsp:txXfrm>
    </dsp:sp>
    <dsp:sp modelId="{2209C35B-B695-4615-922A-6CF4A0C9CF1E}">
      <dsp:nvSpPr>
        <dsp:cNvPr id="0" name=""/>
        <dsp:cNvSpPr/>
      </dsp:nvSpPr>
      <dsp:spPr>
        <a:xfrm>
          <a:off x="4017296" y="1124368"/>
          <a:ext cx="476233" cy="476233"/>
        </a:xfrm>
        <a:prstGeom prst="ellipse">
          <a:avLst/>
        </a:prstGeom>
        <a:blipFill>
          <a:blip xmlns:r="http://schemas.openxmlformats.org/officeDocument/2006/relationships" r:embed="rId7">
            <a:extLst>
              <a:ext uri="{96DAC541-7B7A-43D3-8B79-37D633B846F1}">
                <asvg:svgBlip xmlns:asvg="http://schemas.microsoft.com/office/drawing/2016/SVG/main" r:embed="rId8"/>
              </a:ext>
            </a:extLst>
          </a:blip>
          <a:srcRect/>
          <a:stretch>
            <a:fillRect/>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5E46CE5-B074-404D-BDC2-415B6D3212E6}">
      <dsp:nvSpPr>
        <dsp:cNvPr id="0" name=""/>
        <dsp:cNvSpPr/>
      </dsp:nvSpPr>
      <dsp:spPr>
        <a:xfrm>
          <a:off x="4493530" y="1124368"/>
          <a:ext cx="2159809" cy="4762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a:latin typeface="楷体" panose="02010609060101010101" pitchFamily="49" charset="-122"/>
              <a:ea typeface="楷体" panose="02010609060101010101" pitchFamily="49" charset="-122"/>
            </a:rPr>
            <a:t>流动性风险</a:t>
          </a:r>
          <a:endParaRPr lang="zh-CN" altLang="en-US" sz="2000" kern="1200" dirty="0">
            <a:latin typeface="楷体" panose="02010609060101010101" pitchFamily="49" charset="-122"/>
            <a:ea typeface="楷体" panose="02010609060101010101" pitchFamily="49" charset="-122"/>
          </a:endParaRPr>
        </a:p>
      </dsp:txBody>
      <dsp:txXfrm>
        <a:off x="4493530" y="1124368"/>
        <a:ext cx="2159809" cy="476233"/>
      </dsp:txXfrm>
    </dsp:sp>
    <dsp:sp modelId="{F439CF20-61DC-414A-8680-7240C8198C21}">
      <dsp:nvSpPr>
        <dsp:cNvPr id="0" name=""/>
        <dsp:cNvSpPr/>
      </dsp:nvSpPr>
      <dsp:spPr>
        <a:xfrm>
          <a:off x="4017296" y="1686324"/>
          <a:ext cx="476233" cy="476233"/>
        </a:xfrm>
        <a:prstGeom prst="ellipse">
          <a:avLst/>
        </a:prstGeom>
        <a:blipFill>
          <a:blip xmlns:r="http://schemas.openxmlformats.org/officeDocument/2006/relationships" r:embed="rId9">
            <a:extLst>
              <a:ext uri="{96DAC541-7B7A-43D3-8B79-37D633B846F1}">
                <asvg:svgBlip xmlns:asvg="http://schemas.microsoft.com/office/drawing/2016/SVG/main" r:embed="rId10"/>
              </a:ext>
            </a:extLst>
          </a:blip>
          <a:srcRect/>
          <a:stretch>
            <a:fillRect/>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A8178AF-94DE-4C95-AB75-6AE6BF064C63}">
      <dsp:nvSpPr>
        <dsp:cNvPr id="0" name=""/>
        <dsp:cNvSpPr/>
      </dsp:nvSpPr>
      <dsp:spPr>
        <a:xfrm>
          <a:off x="4493530" y="1686324"/>
          <a:ext cx="2159809" cy="4762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a:latin typeface="楷体" panose="02010609060101010101" pitchFamily="49" charset="-122"/>
              <a:ea typeface="楷体" panose="02010609060101010101" pitchFamily="49" charset="-122"/>
            </a:rPr>
            <a:t>操作风险</a:t>
          </a:r>
          <a:endParaRPr lang="zh-CN" altLang="en-US" sz="2000" kern="1200" dirty="0">
            <a:latin typeface="楷体" panose="02010609060101010101" pitchFamily="49" charset="-122"/>
            <a:ea typeface="楷体" panose="02010609060101010101" pitchFamily="49" charset="-122"/>
          </a:endParaRPr>
        </a:p>
      </dsp:txBody>
      <dsp:txXfrm>
        <a:off x="4493530" y="1686324"/>
        <a:ext cx="2159809" cy="476233"/>
      </dsp:txXfrm>
    </dsp:sp>
    <dsp:sp modelId="{A7F1171B-ABA6-4D67-9943-DE58FE8FA97A}">
      <dsp:nvSpPr>
        <dsp:cNvPr id="0" name=""/>
        <dsp:cNvSpPr/>
      </dsp:nvSpPr>
      <dsp:spPr>
        <a:xfrm>
          <a:off x="4017296" y="2248279"/>
          <a:ext cx="476233" cy="476233"/>
        </a:xfrm>
        <a:prstGeom prst="ellipse">
          <a:avLst/>
        </a:prstGeom>
        <a:blipFill>
          <a:blip xmlns:r="http://schemas.openxmlformats.org/officeDocument/2006/relationships" r:embed="rId11">
            <a:extLst>
              <a:ext uri="{96DAC541-7B7A-43D3-8B79-37D633B846F1}">
                <asvg:svgBlip xmlns:asvg="http://schemas.microsoft.com/office/drawing/2016/SVG/main" r:embed="rId12"/>
              </a:ext>
            </a:extLst>
          </a:blip>
          <a:srcRect/>
          <a:stretch>
            <a:fillRect/>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D9611F7-4AC7-4EA4-A89C-B58E15533A48}">
      <dsp:nvSpPr>
        <dsp:cNvPr id="0" name=""/>
        <dsp:cNvSpPr/>
      </dsp:nvSpPr>
      <dsp:spPr>
        <a:xfrm>
          <a:off x="4493530" y="2248279"/>
          <a:ext cx="2159809" cy="4762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a:latin typeface="楷体" panose="02010609060101010101" pitchFamily="49" charset="-122"/>
              <a:ea typeface="楷体" panose="02010609060101010101" pitchFamily="49" charset="-122"/>
            </a:rPr>
            <a:t>政策风险</a:t>
          </a:r>
          <a:endParaRPr lang="zh-CN" altLang="en-US" sz="2000" kern="1200" dirty="0">
            <a:latin typeface="楷体" panose="02010609060101010101" pitchFamily="49" charset="-122"/>
            <a:ea typeface="楷体" panose="02010609060101010101" pitchFamily="49" charset="-122"/>
          </a:endParaRPr>
        </a:p>
      </dsp:txBody>
      <dsp:txXfrm>
        <a:off x="4493530" y="2248279"/>
        <a:ext cx="2159809" cy="476233"/>
      </dsp:txXfrm>
    </dsp:sp>
    <dsp:sp modelId="{F7FEA288-5BA8-42BB-B7D0-D62499DF40CB}">
      <dsp:nvSpPr>
        <dsp:cNvPr id="0" name=""/>
        <dsp:cNvSpPr/>
      </dsp:nvSpPr>
      <dsp:spPr>
        <a:xfrm>
          <a:off x="4017296" y="2810235"/>
          <a:ext cx="476233" cy="476233"/>
        </a:xfrm>
        <a:prstGeom prst="ellipse">
          <a:avLst/>
        </a:prstGeom>
        <a:blipFill>
          <a:blip xmlns:r="http://schemas.openxmlformats.org/officeDocument/2006/relationships" r:embed="rId13">
            <a:extLst>
              <a:ext uri="{96DAC541-7B7A-43D3-8B79-37D633B846F1}">
                <asvg:svgBlip xmlns:asvg="http://schemas.microsoft.com/office/drawing/2016/SVG/main" r:embed="rId14"/>
              </a:ext>
            </a:extLst>
          </a:blip>
          <a:srcRect/>
          <a:stretch>
            <a:fillRect/>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FDCE078-8F1B-4C34-BFC3-BEDA523BB72C}">
      <dsp:nvSpPr>
        <dsp:cNvPr id="0" name=""/>
        <dsp:cNvSpPr/>
      </dsp:nvSpPr>
      <dsp:spPr>
        <a:xfrm>
          <a:off x="4493530" y="2810235"/>
          <a:ext cx="2159809" cy="4762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a:latin typeface="楷体" panose="02010609060101010101" pitchFamily="49" charset="-122"/>
              <a:ea typeface="楷体" panose="02010609060101010101" pitchFamily="49" charset="-122"/>
            </a:rPr>
            <a:t>宏观经济变动风险</a:t>
          </a:r>
          <a:endParaRPr lang="zh-CN" altLang="en-US" sz="2000" kern="1200" dirty="0">
            <a:latin typeface="楷体" panose="02010609060101010101" pitchFamily="49" charset="-122"/>
            <a:ea typeface="楷体" panose="02010609060101010101" pitchFamily="49" charset="-122"/>
          </a:endParaRPr>
        </a:p>
      </dsp:txBody>
      <dsp:txXfrm>
        <a:off x="4493530" y="2810235"/>
        <a:ext cx="2159809" cy="476233"/>
      </dsp:txXfrm>
    </dsp:sp>
    <dsp:sp modelId="{8CA2C194-CA14-42A5-A730-4132B54ED004}">
      <dsp:nvSpPr>
        <dsp:cNvPr id="0" name=""/>
        <dsp:cNvSpPr/>
      </dsp:nvSpPr>
      <dsp:spPr>
        <a:xfrm>
          <a:off x="4017296" y="3372191"/>
          <a:ext cx="476233" cy="476233"/>
        </a:xfrm>
        <a:prstGeom prst="ellipse">
          <a:avLst/>
        </a:prstGeom>
        <a:blipFill>
          <a:blip xmlns:r="http://schemas.openxmlformats.org/officeDocument/2006/relationships" r:embed="rId15">
            <a:extLst>
              <a:ext uri="{28A0092B-C50C-407E-A947-70E740481C1C}">
                <a14:useLocalDpi xmlns:a14="http://schemas.microsoft.com/office/drawing/2010/main" val="0"/>
              </a:ext>
              <a:ext uri="{96DAC541-7B7A-43D3-8B79-37D633B846F1}">
                <asvg:svgBlip xmlns:asvg="http://schemas.microsoft.com/office/drawing/2016/SVG/main" r:embed="rId16"/>
              </a:ext>
            </a:extLst>
          </a:blip>
          <a:srcRect/>
          <a:stretch>
            <a:fillRect/>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0EDC5C2-0A25-49B4-8077-8CF627CE4A3A}">
      <dsp:nvSpPr>
        <dsp:cNvPr id="0" name=""/>
        <dsp:cNvSpPr/>
      </dsp:nvSpPr>
      <dsp:spPr>
        <a:xfrm>
          <a:off x="4493530" y="3372191"/>
          <a:ext cx="2159809" cy="4762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latin typeface="楷体" panose="02010609060101010101" pitchFamily="49" charset="-122"/>
              <a:ea typeface="楷体" panose="02010609060101010101" pitchFamily="49" charset="-122"/>
            </a:rPr>
            <a:t>政治风险</a:t>
          </a:r>
        </a:p>
      </dsp:txBody>
      <dsp:txXfrm>
        <a:off x="4493530" y="3372191"/>
        <a:ext cx="2159809" cy="476233"/>
      </dsp:txXfrm>
    </dsp:sp>
    <dsp:sp modelId="{D6595F6D-D84B-4B15-9B65-BBB553C947D4}">
      <dsp:nvSpPr>
        <dsp:cNvPr id="0" name=""/>
        <dsp:cNvSpPr/>
      </dsp:nvSpPr>
      <dsp:spPr>
        <a:xfrm>
          <a:off x="4017296" y="3934146"/>
          <a:ext cx="476233" cy="476233"/>
        </a:xfrm>
        <a:prstGeom prst="ellipse">
          <a:avLst/>
        </a:prstGeom>
        <a:blipFill>
          <a:blip xmlns:r="http://schemas.openxmlformats.org/officeDocument/2006/relationships" r:embed="rId17">
            <a:extLst>
              <a:ext uri="{96DAC541-7B7A-43D3-8B79-37D633B846F1}">
                <asvg:svgBlip xmlns:asvg="http://schemas.microsoft.com/office/drawing/2016/SVG/main" r:embed="rId18"/>
              </a:ext>
            </a:extLst>
          </a:blip>
          <a:srcRect/>
          <a:stretch>
            <a:fillRect/>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75F9C8F-FBAA-43B8-8039-BE3B7AABC04C}">
      <dsp:nvSpPr>
        <dsp:cNvPr id="0" name=""/>
        <dsp:cNvSpPr/>
      </dsp:nvSpPr>
      <dsp:spPr>
        <a:xfrm>
          <a:off x="4493530" y="3934146"/>
          <a:ext cx="2159809" cy="4762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a:latin typeface="楷体" panose="02010609060101010101" pitchFamily="49" charset="-122"/>
              <a:ea typeface="楷体" panose="02010609060101010101" pitchFamily="49" charset="-122"/>
            </a:rPr>
            <a:t>法律风险</a:t>
          </a:r>
          <a:endParaRPr lang="zh-CN" altLang="en-US" sz="2000" kern="1200" dirty="0">
            <a:latin typeface="楷体" panose="02010609060101010101" pitchFamily="49" charset="-122"/>
            <a:ea typeface="楷体" panose="02010609060101010101" pitchFamily="49" charset="-122"/>
          </a:endParaRPr>
        </a:p>
      </dsp:txBody>
      <dsp:txXfrm>
        <a:off x="4493530" y="3934146"/>
        <a:ext cx="2159809" cy="476233"/>
      </dsp:txXfrm>
    </dsp:sp>
    <dsp:sp modelId="{24B93E3F-C939-4C93-9FC9-59D2948EC02D}">
      <dsp:nvSpPr>
        <dsp:cNvPr id="0" name=""/>
        <dsp:cNvSpPr/>
      </dsp:nvSpPr>
      <dsp:spPr>
        <a:xfrm>
          <a:off x="4017296" y="4496102"/>
          <a:ext cx="476233" cy="476233"/>
        </a:xfrm>
        <a:prstGeom prst="ellipse">
          <a:avLst/>
        </a:prstGeom>
        <a:blipFill>
          <a:blip xmlns:r="http://schemas.openxmlformats.org/officeDocument/2006/relationships" r:embed="rId19">
            <a:extLst>
              <a:ext uri="{96DAC541-7B7A-43D3-8B79-37D633B846F1}">
                <asvg:svgBlip xmlns:asvg="http://schemas.microsoft.com/office/drawing/2016/SVG/main" r:embed="rId20"/>
              </a:ext>
            </a:extLst>
          </a:blip>
          <a:srcRect/>
          <a:stretch>
            <a:fillRect/>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A9C153B-33A2-4DCC-8413-998F5796C592}">
      <dsp:nvSpPr>
        <dsp:cNvPr id="0" name=""/>
        <dsp:cNvSpPr/>
      </dsp:nvSpPr>
      <dsp:spPr>
        <a:xfrm>
          <a:off x="4493530" y="4496102"/>
          <a:ext cx="2159809" cy="4762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latin typeface="楷体" panose="02010609060101010101" pitchFamily="49" charset="-122"/>
              <a:ea typeface="楷体" panose="02010609060101010101" pitchFamily="49" charset="-122"/>
            </a:rPr>
            <a:t>技术风险</a:t>
          </a:r>
        </a:p>
      </dsp:txBody>
      <dsp:txXfrm>
        <a:off x="4493530" y="4496102"/>
        <a:ext cx="2159809" cy="476233"/>
      </dsp:txXfrm>
    </dsp:sp>
    <dsp:sp modelId="{ADFF5B8C-EA57-49A7-BBD8-E569B49C853D}">
      <dsp:nvSpPr>
        <dsp:cNvPr id="0" name=""/>
        <dsp:cNvSpPr/>
      </dsp:nvSpPr>
      <dsp:spPr>
        <a:xfrm>
          <a:off x="4017296" y="5058058"/>
          <a:ext cx="476233" cy="476233"/>
        </a:xfrm>
        <a:prstGeom prst="ellipse">
          <a:avLst/>
        </a:prstGeom>
        <a:blipFill>
          <a:blip xmlns:r="http://schemas.openxmlformats.org/officeDocument/2006/relationships" r:embed="rId21">
            <a:extLst>
              <a:ext uri="{96DAC541-7B7A-43D3-8B79-37D633B846F1}">
                <asvg:svgBlip xmlns:asvg="http://schemas.microsoft.com/office/drawing/2016/SVG/main" r:embed="rId22"/>
              </a:ext>
            </a:extLst>
          </a:blip>
          <a:srcRect/>
          <a:stretch>
            <a:fillRect/>
          </a:stretch>
        </a:blip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8F901616-C746-4FA8-ADE0-839351F31E0D}">
      <dsp:nvSpPr>
        <dsp:cNvPr id="0" name=""/>
        <dsp:cNvSpPr/>
      </dsp:nvSpPr>
      <dsp:spPr>
        <a:xfrm>
          <a:off x="4493530" y="5058058"/>
          <a:ext cx="2159809" cy="47623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latin typeface="楷体" panose="02010609060101010101" pitchFamily="49" charset="-122"/>
              <a:ea typeface="楷体" panose="02010609060101010101" pitchFamily="49" charset="-122"/>
            </a:rPr>
            <a:t>项目风险</a:t>
          </a:r>
        </a:p>
      </dsp:txBody>
      <dsp:txXfrm>
        <a:off x="4493530" y="5058058"/>
        <a:ext cx="2159809" cy="476233"/>
      </dsp:txXfrm>
    </dsp:sp>
  </dsp:spTree>
</dsp:drawing>
</file>

<file path=ppt/diagrams/drawing2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8C19E49-D83D-4B5A-BC04-924288387E06}">
      <dsp:nvSpPr>
        <dsp:cNvPr id="0" name=""/>
        <dsp:cNvSpPr/>
      </dsp:nvSpPr>
      <dsp:spPr>
        <a:xfrm rot="16200000">
          <a:off x="1299409" y="-1299409"/>
          <a:ext cx="2449839" cy="5048657"/>
        </a:xfrm>
        <a:prstGeom prst="round1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信用风险</a:t>
          </a: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zh-CN" altLang="en-US" sz="2000" b="1" kern="1200" dirty="0">
            <a:latin typeface="楷体" panose="02010609060101010101" pitchFamily="49" charset="-122"/>
            <a:ea typeface="楷体" panose="02010609060101010101" pitchFamily="49" charset="-122"/>
          </a:endParaRPr>
        </a:p>
      </dsp:txBody>
      <dsp:txXfrm rot="5400000">
        <a:off x="-1" y="1"/>
        <a:ext cx="5048657" cy="1837379"/>
      </dsp:txXfrm>
    </dsp:sp>
    <dsp:sp modelId="{A1AB859B-8FD6-4A49-B2A4-DDFA33529F84}">
      <dsp:nvSpPr>
        <dsp:cNvPr id="0" name=""/>
        <dsp:cNvSpPr/>
      </dsp:nvSpPr>
      <dsp:spPr>
        <a:xfrm>
          <a:off x="5048657" y="0"/>
          <a:ext cx="5048657" cy="2449839"/>
        </a:xfrm>
        <a:prstGeom prst="round1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市场风险</a:t>
          </a: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dsp:txBody>
      <dsp:txXfrm>
        <a:off x="5048657" y="0"/>
        <a:ext cx="5048657" cy="1837379"/>
      </dsp:txXfrm>
    </dsp:sp>
    <dsp:sp modelId="{0A07EB8D-83A8-4DC7-B624-5967FB7204C2}">
      <dsp:nvSpPr>
        <dsp:cNvPr id="0" name=""/>
        <dsp:cNvSpPr/>
      </dsp:nvSpPr>
      <dsp:spPr>
        <a:xfrm rot="10800000">
          <a:off x="0" y="2449839"/>
          <a:ext cx="5048657" cy="2449839"/>
        </a:xfrm>
        <a:prstGeom prst="round1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流动性风险</a:t>
          </a: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dsp:txBody>
      <dsp:txXfrm rot="10800000">
        <a:off x="0" y="3062299"/>
        <a:ext cx="5048657" cy="1837379"/>
      </dsp:txXfrm>
    </dsp:sp>
    <dsp:sp modelId="{1DE197E3-DE18-448A-9BA6-E0D7ECA33C26}">
      <dsp:nvSpPr>
        <dsp:cNvPr id="0" name=""/>
        <dsp:cNvSpPr/>
      </dsp:nvSpPr>
      <dsp:spPr>
        <a:xfrm rot="5400000">
          <a:off x="6348066" y="1150430"/>
          <a:ext cx="2449839" cy="5048657"/>
        </a:xfrm>
        <a:prstGeom prst="round1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操作风险</a:t>
          </a: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zh-CN" altLang="en-US" sz="2000" b="1" kern="1200" dirty="0">
            <a:latin typeface="楷体" panose="02010609060101010101" pitchFamily="49" charset="-122"/>
            <a:ea typeface="楷体" panose="02010609060101010101" pitchFamily="49" charset="-122"/>
          </a:endParaRPr>
        </a:p>
      </dsp:txBody>
      <dsp:txXfrm rot="-5400000">
        <a:off x="5048657" y="3062299"/>
        <a:ext cx="5048657" cy="1837379"/>
      </dsp:txXfrm>
    </dsp:sp>
    <dsp:sp modelId="{901946D6-8C78-4FF1-A0BF-C2F68B64158B}">
      <dsp:nvSpPr>
        <dsp:cNvPr id="0" name=""/>
        <dsp:cNvSpPr/>
      </dsp:nvSpPr>
      <dsp:spPr>
        <a:xfrm>
          <a:off x="3374679" y="1987965"/>
          <a:ext cx="3347956" cy="923748"/>
        </a:xfrm>
        <a:prstGeom prst="roundRect">
          <a:avLst/>
        </a:prstGeom>
        <a:solidFill>
          <a:schemeClr val="accent1">
            <a:tint val="60000"/>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巴塞尔协议框架下我国商业银行的风险管理范畴</a:t>
          </a:r>
        </a:p>
      </dsp:txBody>
      <dsp:txXfrm>
        <a:off x="3419773" y="2033059"/>
        <a:ext cx="3257768" cy="833560"/>
      </dsp:txXfrm>
    </dsp:sp>
  </dsp:spTree>
</dsp:drawing>
</file>

<file path=ppt/diagrams/drawing2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B8C19E49-D83D-4B5A-BC04-924288387E06}">
      <dsp:nvSpPr>
        <dsp:cNvPr id="0" name=""/>
        <dsp:cNvSpPr/>
      </dsp:nvSpPr>
      <dsp:spPr>
        <a:xfrm rot="16200000">
          <a:off x="1299409" y="-1299409"/>
          <a:ext cx="2449839" cy="5048657"/>
        </a:xfrm>
        <a:prstGeom prst="round1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政策风险</a:t>
          </a: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zh-CN" altLang="en-US" sz="2000" b="1" kern="1200" dirty="0">
            <a:latin typeface="楷体" panose="02010609060101010101" pitchFamily="49" charset="-122"/>
            <a:ea typeface="楷体" panose="02010609060101010101" pitchFamily="49" charset="-122"/>
          </a:endParaRPr>
        </a:p>
      </dsp:txBody>
      <dsp:txXfrm rot="5400000">
        <a:off x="-1" y="1"/>
        <a:ext cx="5048657" cy="1837379"/>
      </dsp:txXfrm>
    </dsp:sp>
    <dsp:sp modelId="{A1AB859B-8FD6-4A49-B2A4-DDFA33529F84}">
      <dsp:nvSpPr>
        <dsp:cNvPr id="0" name=""/>
        <dsp:cNvSpPr/>
      </dsp:nvSpPr>
      <dsp:spPr>
        <a:xfrm>
          <a:off x="5048657" y="0"/>
          <a:ext cx="5048657" cy="2449839"/>
        </a:xfrm>
        <a:prstGeom prst="round1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宏观经济变动风险</a:t>
          </a: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dsp:txBody>
      <dsp:txXfrm>
        <a:off x="5048657" y="0"/>
        <a:ext cx="5048657" cy="1837379"/>
      </dsp:txXfrm>
    </dsp:sp>
    <dsp:sp modelId="{0A07EB8D-83A8-4DC7-B624-5967FB7204C2}">
      <dsp:nvSpPr>
        <dsp:cNvPr id="0" name=""/>
        <dsp:cNvSpPr/>
      </dsp:nvSpPr>
      <dsp:spPr>
        <a:xfrm rot="10800000">
          <a:off x="0" y="2449839"/>
          <a:ext cx="5048657" cy="2449839"/>
        </a:xfrm>
        <a:prstGeom prst="round1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政治风险</a:t>
          </a: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dsp:txBody>
      <dsp:txXfrm rot="10800000">
        <a:off x="0" y="3062299"/>
        <a:ext cx="5048657" cy="1837379"/>
      </dsp:txXfrm>
    </dsp:sp>
    <dsp:sp modelId="{1DE197E3-DE18-448A-9BA6-E0D7ECA33C26}">
      <dsp:nvSpPr>
        <dsp:cNvPr id="0" name=""/>
        <dsp:cNvSpPr/>
      </dsp:nvSpPr>
      <dsp:spPr>
        <a:xfrm rot="5400000">
          <a:off x="6348066" y="1150430"/>
          <a:ext cx="2449839" cy="5048657"/>
        </a:xfrm>
        <a:prstGeom prst="round1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42240" tIns="142240" rIns="142240" bIns="14224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楷体" panose="02010609060101010101" pitchFamily="49" charset="-122"/>
              <a:ea typeface="楷体" panose="02010609060101010101" pitchFamily="49" charset="-122"/>
            </a:rPr>
            <a:t>法律风险</a:t>
          </a: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en-US" altLang="zh-CN" sz="2000" b="1" kern="1200" dirty="0">
            <a:latin typeface="楷体" panose="02010609060101010101" pitchFamily="49" charset="-122"/>
            <a:ea typeface="楷体" panose="02010609060101010101" pitchFamily="49" charset="-122"/>
          </a:endParaRPr>
        </a:p>
        <a:p>
          <a:pPr marL="0" lvl="0" indent="0" algn="ctr" defTabSz="889000">
            <a:lnSpc>
              <a:spcPct val="90000"/>
            </a:lnSpc>
            <a:spcBef>
              <a:spcPct val="0"/>
            </a:spcBef>
            <a:spcAft>
              <a:spcPct val="35000"/>
            </a:spcAft>
            <a:buNone/>
          </a:pPr>
          <a:endParaRPr lang="zh-CN" altLang="en-US" sz="2000" b="1" kern="1200" dirty="0">
            <a:latin typeface="楷体" panose="02010609060101010101" pitchFamily="49" charset="-122"/>
            <a:ea typeface="楷体" panose="02010609060101010101" pitchFamily="49" charset="-122"/>
          </a:endParaRPr>
        </a:p>
      </dsp:txBody>
      <dsp:txXfrm rot="-5400000">
        <a:off x="5048657" y="3062299"/>
        <a:ext cx="5048657" cy="1837379"/>
      </dsp:txXfrm>
    </dsp:sp>
    <dsp:sp modelId="{901946D6-8C78-4FF1-A0BF-C2F68B64158B}">
      <dsp:nvSpPr>
        <dsp:cNvPr id="0" name=""/>
        <dsp:cNvSpPr/>
      </dsp:nvSpPr>
      <dsp:spPr>
        <a:xfrm>
          <a:off x="3374679" y="1987965"/>
          <a:ext cx="3347956" cy="923748"/>
        </a:xfrm>
        <a:prstGeom prst="roundRect">
          <a:avLst/>
        </a:prstGeom>
        <a:solidFill>
          <a:schemeClr val="accent1">
            <a:tint val="60000"/>
            <a:hueOff val="0"/>
            <a:satOff val="0"/>
            <a:lumOff val="0"/>
            <a:alphaOff val="0"/>
          </a:schemeClr>
        </a:solidFill>
        <a:ln w="19050" cap="flat" cmpd="sng" algn="ctr">
          <a:solidFill>
            <a:schemeClr val="lt1">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dsp:style>
      <dsp:txBody>
        <a:bodyPr spcFirstLastPara="0" vert="horz" wrap="square" lIns="76200" tIns="76200" rIns="76200" bIns="76200" numCol="1" spcCol="1270" anchor="ctr" anchorCtr="0">
          <a:noAutofit/>
        </a:bodyPr>
        <a:lstStyle/>
        <a:p>
          <a:pPr marL="0" lvl="0" indent="0" algn="ctr" defTabSz="889000">
            <a:lnSpc>
              <a:spcPct val="90000"/>
            </a:lnSpc>
            <a:spcBef>
              <a:spcPct val="0"/>
            </a:spcBef>
            <a:spcAft>
              <a:spcPct val="35000"/>
            </a:spcAft>
            <a:buNone/>
          </a:pPr>
          <a:r>
            <a:rPr lang="zh-CN" altLang="en-US" sz="2000" b="1" kern="1200" dirty="0">
              <a:latin typeface="微软雅黑" panose="020B0503020204020204" pitchFamily="34" charset="-122"/>
              <a:ea typeface="微软雅黑" panose="020B0503020204020204" pitchFamily="34" charset="-122"/>
            </a:rPr>
            <a:t>商业银行传统金融业务的其他风险</a:t>
          </a:r>
        </a:p>
      </dsp:txBody>
      <dsp:txXfrm>
        <a:off x="3419773" y="2033059"/>
        <a:ext cx="3257768" cy="833560"/>
      </dsp:txXfrm>
    </dsp:sp>
  </dsp:spTree>
</dsp:drawing>
</file>

<file path=ppt/diagrams/drawing2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745CCD7-A01B-4A4C-B3C4-D58D81352594}">
      <dsp:nvSpPr>
        <dsp:cNvPr id="0" name=""/>
        <dsp:cNvSpPr/>
      </dsp:nvSpPr>
      <dsp:spPr bwMode="white">
        <a:xfrm>
          <a:off x="1861745" y="808716"/>
          <a:ext cx="3028319" cy="2019889"/>
        </a:xfrm>
        <a:prstGeom prst="rect">
          <a:avLst/>
        </a:prstGeom>
        <a:solidFill>
          <a:schemeClr val="accent2">
            <a:alpha val="90000"/>
            <a:tint val="55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0" tIns="128016" rIns="128016" bIns="128016" numCol="1" spcCol="1270" anchor="ctr" anchorCtr="0">
          <a:noAutofit/>
        </a:bodyPr>
        <a:lstStyle/>
        <a:p>
          <a:pPr marL="0" lvl="0" indent="0" algn="l" defTabSz="800100">
            <a:lnSpc>
              <a:spcPct val="100000"/>
            </a:lnSpc>
            <a:spcBef>
              <a:spcPct val="0"/>
            </a:spcBef>
            <a:spcAft>
              <a:spcPct val="35000"/>
            </a:spcAft>
            <a:buNone/>
          </a:pPr>
          <a:r>
            <a:rPr lang="zh-CN" altLang="en-US" sz="1800" kern="1200">
              <a:latin typeface="微软雅黑" panose="020B0503020204020204" pitchFamily="34" charset="-122"/>
              <a:ea typeface="微软雅黑" panose="020B0503020204020204" pitchFamily="34" charset="-122"/>
            </a:rPr>
            <a:t>作为新兴</a:t>
          </a:r>
          <a:r>
            <a:rPr lang="zh-CN" altLang="en-US" sz="1800" kern="1200" dirty="0">
              <a:latin typeface="微软雅黑" panose="020B0503020204020204" pitchFamily="34" charset="-122"/>
              <a:ea typeface="微软雅黑" panose="020B0503020204020204" pitchFamily="34" charset="-122"/>
            </a:rPr>
            <a:t>领域，低碳的相关产业标准和技术开发尚未精湛成熟</a:t>
          </a:r>
        </a:p>
      </dsp:txBody>
      <dsp:txXfrm>
        <a:off x="2346276" y="808716"/>
        <a:ext cx="2543788" cy="2019889"/>
      </dsp:txXfrm>
    </dsp:sp>
    <dsp:sp modelId="{FFFB991A-E0F0-40A3-AC9C-F43B5617E8D7}">
      <dsp:nvSpPr>
        <dsp:cNvPr id="0" name=""/>
        <dsp:cNvSpPr/>
      </dsp:nvSpPr>
      <dsp:spPr bwMode="white">
        <a:xfrm>
          <a:off x="1861745" y="2828605"/>
          <a:ext cx="3028319" cy="2019889"/>
        </a:xfrm>
        <a:prstGeom prst="rect">
          <a:avLst/>
        </a:prstGeom>
        <a:solidFill>
          <a:schemeClr val="accent2">
            <a:alpha val="90000"/>
            <a:tint val="55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0" tIns="128016" rIns="128016" bIns="128016" numCol="1" spcCol="1270" anchor="ctr" anchorCtr="0">
          <a:noAutofit/>
        </a:bodyPr>
        <a:lstStyle/>
        <a:p>
          <a:pPr marL="0" lvl="0" indent="0" algn="l" defTabSz="800100">
            <a:lnSpc>
              <a:spcPct val="100000"/>
            </a:lnSpc>
            <a:spcBef>
              <a:spcPct val="0"/>
            </a:spcBef>
            <a:spcAft>
              <a:spcPct val="35000"/>
            </a:spcAft>
            <a:buNone/>
          </a:pPr>
          <a:r>
            <a:rPr lang="zh-CN" altLang="en-US" sz="1800" kern="1200" dirty="0">
              <a:latin typeface="微软雅黑" panose="020B0503020204020204" pitchFamily="34" charset="-122"/>
              <a:ea typeface="微软雅黑" panose="020B0503020204020204" pitchFamily="34" charset="-122"/>
            </a:rPr>
            <a:t>大量的节能减排技术处于小规模试点阶段</a:t>
          </a:r>
        </a:p>
      </dsp:txBody>
      <dsp:txXfrm>
        <a:off x="2346276" y="2828605"/>
        <a:ext cx="2543788" cy="2019889"/>
      </dsp:txXfrm>
    </dsp:sp>
    <dsp:sp modelId="{C43E7EB6-5C87-4B95-9BAC-3BE3A5CCBF37}">
      <dsp:nvSpPr>
        <dsp:cNvPr id="0" name=""/>
        <dsp:cNvSpPr/>
      </dsp:nvSpPr>
      <dsp:spPr bwMode="white">
        <a:xfrm>
          <a:off x="246641" y="1164"/>
          <a:ext cx="2018879" cy="2018879"/>
        </a:xfrm>
        <a:prstGeom prst="ellipse">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100000"/>
            </a:lnSpc>
            <a:spcBef>
              <a:spcPct val="0"/>
            </a:spcBef>
            <a:spcAft>
              <a:spcPct val="35000"/>
            </a:spcAft>
            <a:buNone/>
          </a:pPr>
          <a:r>
            <a:rPr lang="zh-CN" altLang="en-US" sz="1800" kern="1200" dirty="0">
              <a:latin typeface="微软雅黑" panose="020B0503020204020204" pitchFamily="34" charset="-122"/>
              <a:ea typeface="微软雅黑" panose="020B0503020204020204" pitchFamily="34" charset="-122"/>
            </a:rPr>
            <a:t>技术风险</a:t>
          </a:r>
        </a:p>
      </dsp:txBody>
      <dsp:txXfrm>
        <a:off x="542299" y="296822"/>
        <a:ext cx="1427563" cy="1427563"/>
      </dsp:txXfrm>
    </dsp:sp>
    <dsp:sp modelId="{93DECF82-DAE2-4D66-B576-32F71A2A96AF}">
      <dsp:nvSpPr>
        <dsp:cNvPr id="0" name=""/>
        <dsp:cNvSpPr/>
      </dsp:nvSpPr>
      <dsp:spPr bwMode="white">
        <a:xfrm>
          <a:off x="6908944" y="808716"/>
          <a:ext cx="3028319" cy="2019889"/>
        </a:xfrm>
        <a:prstGeom prst="rect">
          <a:avLst/>
        </a:prstGeom>
        <a:solidFill>
          <a:schemeClr val="accent2">
            <a:alpha val="90000"/>
            <a:tint val="55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0" tIns="128016" rIns="128016" bIns="128016" numCol="1" spcCol="1270" anchor="ctr" anchorCtr="0">
          <a:noAutofit/>
        </a:bodyPr>
        <a:lstStyle/>
        <a:p>
          <a:pPr marL="0" lvl="0" indent="0" algn="l" defTabSz="800100">
            <a:lnSpc>
              <a:spcPct val="100000"/>
            </a:lnSpc>
            <a:spcBef>
              <a:spcPct val="0"/>
            </a:spcBef>
            <a:spcAft>
              <a:spcPct val="35000"/>
            </a:spcAft>
            <a:buNone/>
          </a:pPr>
          <a:r>
            <a:rPr lang="zh-CN" altLang="en-US" sz="1800" kern="1200" dirty="0">
              <a:latin typeface="微软雅黑" panose="020B0503020204020204" pitchFamily="34" charset="-122"/>
              <a:ea typeface="微软雅黑" panose="020B0503020204020204" pitchFamily="34" charset="-122"/>
            </a:rPr>
            <a:t>低碳项目从申请审批到结项过程所有可能发生的风险给碳金融交易带来的不确定性</a:t>
          </a:r>
        </a:p>
      </dsp:txBody>
      <dsp:txXfrm>
        <a:off x="7393475" y="808716"/>
        <a:ext cx="2543788" cy="2019889"/>
      </dsp:txXfrm>
    </dsp:sp>
    <dsp:sp modelId="{7FDE7014-7086-4989-B822-0A1034986F10}">
      <dsp:nvSpPr>
        <dsp:cNvPr id="0" name=""/>
        <dsp:cNvSpPr/>
      </dsp:nvSpPr>
      <dsp:spPr bwMode="white">
        <a:xfrm>
          <a:off x="6908944" y="2828605"/>
          <a:ext cx="3028319" cy="2019889"/>
        </a:xfrm>
        <a:prstGeom prst="rect">
          <a:avLst/>
        </a:prstGeom>
        <a:solidFill>
          <a:schemeClr val="accent2">
            <a:alpha val="90000"/>
            <a:tint val="55000"/>
            <a:hueOff val="0"/>
            <a:satOff val="0"/>
            <a:lumOff val="0"/>
            <a:alphaOff val="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txBody>
        <a:bodyPr spcFirstLastPara="0" vert="horz" wrap="square" lIns="0" tIns="128016" rIns="128016" bIns="128016" numCol="1" spcCol="1270" anchor="ctr" anchorCtr="0">
          <a:noAutofit/>
        </a:bodyPr>
        <a:lstStyle/>
        <a:p>
          <a:pPr marL="0" lvl="0" indent="0" algn="l" defTabSz="800100">
            <a:lnSpc>
              <a:spcPct val="100000"/>
            </a:lnSpc>
            <a:spcBef>
              <a:spcPct val="0"/>
            </a:spcBef>
            <a:spcAft>
              <a:spcPct val="35000"/>
            </a:spcAft>
            <a:buNone/>
          </a:pPr>
          <a:r>
            <a:rPr lang="zh-CN" altLang="en-US" sz="1800" kern="1200" dirty="0">
              <a:latin typeface="微软雅黑" panose="020B0503020204020204" pitchFamily="34" charset="-122"/>
              <a:ea typeface="微软雅黑" panose="020B0503020204020204" pitchFamily="34" charset="-122"/>
            </a:rPr>
            <a:t>主要体现为其特有的碳排放权风险和</a:t>
          </a:r>
          <a:r>
            <a:rPr lang="en-US" altLang="en-US" sz="1800" kern="1200" dirty="0">
              <a:latin typeface="微软雅黑" panose="020B0503020204020204" pitchFamily="34" charset="-122"/>
              <a:ea typeface="微软雅黑" panose="020B0503020204020204" pitchFamily="34" charset="-122"/>
            </a:rPr>
            <a:t>CDM</a:t>
          </a:r>
          <a:r>
            <a:rPr lang="zh-CN" altLang="en-US" sz="1800" kern="1200" dirty="0">
              <a:latin typeface="微软雅黑" panose="020B0503020204020204" pitchFamily="34" charset="-122"/>
              <a:ea typeface="微软雅黑" panose="020B0503020204020204" pitchFamily="34" charset="-122"/>
            </a:rPr>
            <a:t>项目风险</a:t>
          </a:r>
        </a:p>
      </dsp:txBody>
      <dsp:txXfrm>
        <a:off x="7393475" y="2828605"/>
        <a:ext cx="2543788" cy="2019889"/>
      </dsp:txXfrm>
    </dsp:sp>
    <dsp:sp modelId="{B7C264D4-182D-4E80-A94A-60E6614A7D70}">
      <dsp:nvSpPr>
        <dsp:cNvPr id="0" name=""/>
        <dsp:cNvSpPr/>
      </dsp:nvSpPr>
      <dsp:spPr bwMode="white">
        <a:xfrm>
          <a:off x="5293840" y="1164"/>
          <a:ext cx="2018879" cy="2018879"/>
        </a:xfrm>
        <a:prstGeom prst="ellipse">
          <a:avLst/>
        </a:prstGeom>
        <a:solidFill>
          <a:schemeClr val="accent1">
            <a:lumMod val="75000"/>
          </a:schemeClr>
        </a:solidFill>
        <a:ln w="12700" cap="flat" cmpd="sng" algn="ctr">
          <a:solidFill>
            <a:schemeClr val="lt1">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a:schemeClr val="lt1"/>
        </a:fontRef>
      </dsp:style>
      <dsp:txBody>
        <a:bodyPr spcFirstLastPara="0" vert="horz" wrap="square" lIns="0" tIns="0" rIns="0" bIns="0" numCol="1" spcCol="1270" anchor="ctr" anchorCtr="0">
          <a:noAutofit/>
        </a:bodyPr>
        <a:lstStyle/>
        <a:p>
          <a:pPr marL="0" lvl="0" indent="0" algn="ctr" defTabSz="800100">
            <a:lnSpc>
              <a:spcPct val="100000"/>
            </a:lnSpc>
            <a:spcBef>
              <a:spcPct val="0"/>
            </a:spcBef>
            <a:spcAft>
              <a:spcPct val="35000"/>
            </a:spcAft>
            <a:buNone/>
          </a:pPr>
          <a:r>
            <a:rPr lang="zh-CN" altLang="en-US" sz="1800" kern="1200" dirty="0">
              <a:latin typeface="微软雅黑" panose="020B0503020204020204" pitchFamily="34" charset="-122"/>
              <a:ea typeface="微软雅黑" panose="020B0503020204020204" pitchFamily="34" charset="-122"/>
            </a:rPr>
            <a:t>项目风险</a:t>
          </a:r>
        </a:p>
      </dsp:txBody>
      <dsp:txXfrm>
        <a:off x="5589498" y="296822"/>
        <a:ext cx="1427563" cy="1427563"/>
      </dsp:txXfrm>
    </dsp:sp>
  </dsp:spTree>
</dsp:drawing>
</file>

<file path=ppt/diagrams/drawing3.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9F881D05-B212-4241-A891-9F8D24FDF7BD}">
      <dsp:nvSpPr>
        <dsp:cNvPr id="0" name=""/>
        <dsp:cNvSpPr/>
      </dsp:nvSpPr>
      <dsp:spPr bwMode="white">
        <a:xfrm>
          <a:off x="5470" y="394453"/>
          <a:ext cx="2096958" cy="838783"/>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100000"/>
            </a:lnSpc>
            <a:spcBef>
              <a:spcPct val="0"/>
            </a:spcBef>
            <a:spcAft>
              <a:spcPct val="35000"/>
            </a:spcAft>
            <a:buNone/>
          </a:pPr>
          <a:r>
            <a:rPr lang="en-US" altLang="zh-CN" sz="2000" b="0" kern="1200" dirty="0">
              <a:latin typeface="+mn-ea"/>
              <a:ea typeface="+mn-ea"/>
            </a:rPr>
            <a:t>1.</a:t>
          </a:r>
          <a:r>
            <a:rPr lang="zh-CN" altLang="en-US" sz="2000" b="0" kern="1200" dirty="0">
              <a:latin typeface="+mn-ea"/>
              <a:ea typeface="+mn-ea"/>
            </a:rPr>
            <a:t>利益兼容性</a:t>
          </a:r>
          <a:endParaRPr lang="zh-CN" altLang="en-US" sz="2000" b="0" kern="1200" dirty="0">
            <a:latin typeface="+mn-ea"/>
            <a:ea typeface="+mn-ea"/>
            <a:cs typeface="+mn-cs"/>
          </a:endParaRPr>
        </a:p>
      </dsp:txBody>
      <dsp:txXfrm>
        <a:off x="5470" y="394453"/>
        <a:ext cx="2096958" cy="838783"/>
      </dsp:txXfrm>
    </dsp:sp>
    <dsp:sp modelId="{3844E8CE-FFB8-4F6B-8A02-34BA6028B76B}">
      <dsp:nvSpPr>
        <dsp:cNvPr id="0" name=""/>
        <dsp:cNvSpPr/>
      </dsp:nvSpPr>
      <dsp:spPr bwMode="white">
        <a:xfrm>
          <a:off x="5470" y="1233237"/>
          <a:ext cx="2096958" cy="4341309"/>
        </a:xfrm>
        <a:prstGeom prst="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100000"/>
            </a:lnSpc>
            <a:spcBef>
              <a:spcPct val="0"/>
            </a:spcBef>
            <a:spcAft>
              <a:spcPct val="15000"/>
            </a:spcAft>
            <a:buChar char="•"/>
          </a:pPr>
          <a:r>
            <a:rPr lang="zh-CN" altLang="en-US" sz="1800" kern="1200" dirty="0">
              <a:latin typeface="+mn-ea"/>
              <a:ea typeface="+mn-ea"/>
            </a:rPr>
            <a:t>碳金融作为以促进全球气候治理和碳减排为主要目的的金融创新工具，兼顾经济增长、金融手段、低碳发展与社会福祉等多方利益。</a:t>
          </a:r>
        </a:p>
      </dsp:txBody>
      <dsp:txXfrm>
        <a:off x="5470" y="1233237"/>
        <a:ext cx="2096958" cy="4341309"/>
      </dsp:txXfrm>
    </dsp:sp>
    <dsp:sp modelId="{368F2284-1C78-4384-B314-9FAE06173CC7}">
      <dsp:nvSpPr>
        <dsp:cNvPr id="0" name=""/>
        <dsp:cNvSpPr/>
      </dsp:nvSpPr>
      <dsp:spPr bwMode="white">
        <a:xfrm>
          <a:off x="2396003" y="394453"/>
          <a:ext cx="2096958" cy="838783"/>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100000"/>
            </a:lnSpc>
            <a:spcBef>
              <a:spcPct val="0"/>
            </a:spcBef>
            <a:spcAft>
              <a:spcPct val="35000"/>
            </a:spcAft>
            <a:buNone/>
          </a:pPr>
          <a:r>
            <a:rPr lang="en-US" altLang="zh-CN" sz="2000" b="0" kern="1200" dirty="0">
              <a:latin typeface="+mn-ea"/>
              <a:ea typeface="+mn-ea"/>
            </a:rPr>
            <a:t>2.</a:t>
          </a:r>
          <a:r>
            <a:rPr lang="zh-CN" sz="2000" b="0" kern="1200" dirty="0">
              <a:latin typeface="+mn-ea"/>
              <a:ea typeface="+mn-ea"/>
            </a:rPr>
            <a:t>政策导向性</a:t>
          </a:r>
        </a:p>
      </dsp:txBody>
      <dsp:txXfrm>
        <a:off x="2396003" y="394453"/>
        <a:ext cx="2096958" cy="838783"/>
      </dsp:txXfrm>
    </dsp:sp>
    <dsp:sp modelId="{CBF5DE9D-1C6E-421A-BFB1-CEBF33C92090}">
      <dsp:nvSpPr>
        <dsp:cNvPr id="0" name=""/>
        <dsp:cNvSpPr/>
      </dsp:nvSpPr>
      <dsp:spPr bwMode="white">
        <a:xfrm>
          <a:off x="2396003" y="1233237"/>
          <a:ext cx="2096958" cy="4341309"/>
        </a:xfrm>
        <a:prstGeom prst="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100000"/>
            </a:lnSpc>
            <a:spcBef>
              <a:spcPct val="0"/>
            </a:spcBef>
            <a:spcAft>
              <a:spcPct val="15000"/>
            </a:spcAft>
            <a:buChar char="•"/>
          </a:pPr>
          <a:r>
            <a:rPr lang="zh-CN" altLang="en-US" sz="1800" kern="1200" dirty="0">
              <a:latin typeface="+mn-ea"/>
              <a:ea typeface="+mn-ea"/>
            </a:rPr>
            <a:t>碳金融能够促进低碳产业发展，从而引导产业结构不断优化；</a:t>
          </a:r>
        </a:p>
        <a:p>
          <a:pPr marL="171450" lvl="1" indent="-171450" algn="l" defTabSz="800100">
            <a:lnSpc>
              <a:spcPct val="100000"/>
            </a:lnSpc>
            <a:spcBef>
              <a:spcPct val="0"/>
            </a:spcBef>
            <a:spcAft>
              <a:spcPct val="15000"/>
            </a:spcAft>
            <a:buChar char="•"/>
          </a:pPr>
          <a:r>
            <a:rPr lang="zh-CN" altLang="en-US" sz="1800" kern="1200" dirty="0">
              <a:latin typeface="+mn-ea"/>
              <a:ea typeface="+mn-ea"/>
            </a:rPr>
            <a:t>碳金融既是低碳政策的重要补充，又需要政策的大力支持。</a:t>
          </a:r>
        </a:p>
      </dsp:txBody>
      <dsp:txXfrm>
        <a:off x="2396003" y="1233237"/>
        <a:ext cx="2096958" cy="4341309"/>
      </dsp:txXfrm>
    </dsp:sp>
    <dsp:sp modelId="{3ECDA11D-B10D-44B5-88D2-F981D00C3B41}">
      <dsp:nvSpPr>
        <dsp:cNvPr id="0" name=""/>
        <dsp:cNvSpPr/>
      </dsp:nvSpPr>
      <dsp:spPr bwMode="white">
        <a:xfrm>
          <a:off x="4786535" y="394453"/>
          <a:ext cx="2096958" cy="838783"/>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100000"/>
            </a:lnSpc>
            <a:spcBef>
              <a:spcPct val="0"/>
            </a:spcBef>
            <a:spcAft>
              <a:spcPct val="35000"/>
            </a:spcAft>
            <a:buNone/>
          </a:pPr>
          <a:r>
            <a:rPr lang="en-US" sz="2000" kern="1200">
              <a:latin typeface="+mn-ea"/>
              <a:ea typeface="+mn-ea"/>
              <a:cs typeface="楷体" panose="02010609060101010101" pitchFamily="49" charset="-122"/>
              <a:sym typeface="+mn-ea"/>
            </a:rPr>
            <a:t>3</a:t>
          </a:r>
          <a:r>
            <a:rPr lang="en-US" altLang="zh-CN" sz="2000" kern="1200" dirty="0">
              <a:latin typeface="+mn-ea"/>
              <a:ea typeface="+mn-ea"/>
              <a:cs typeface="楷体" panose="02010609060101010101" pitchFamily="49" charset="-122"/>
              <a:sym typeface="+mn-ea"/>
            </a:rPr>
            <a:t>.</a:t>
          </a:r>
          <a:r>
            <a:rPr lang="zh-CN" altLang="en-US" sz="2000" kern="1200" dirty="0">
              <a:latin typeface="+mn-ea"/>
              <a:ea typeface="+mn-ea"/>
              <a:cs typeface="楷体" panose="02010609060101010101" pitchFamily="49" charset="-122"/>
              <a:sym typeface="+mn-ea"/>
            </a:rPr>
            <a:t>学科交融</a:t>
          </a:r>
          <a:r>
            <a:rPr lang="zh-CN" sz="2000" kern="1200" dirty="0">
              <a:latin typeface="+mn-ea"/>
              <a:ea typeface="+mn-ea"/>
              <a:cs typeface="楷体" panose="02010609060101010101" pitchFamily="49" charset="-122"/>
              <a:sym typeface="+mn-ea"/>
            </a:rPr>
            <a:t>性</a:t>
          </a:r>
          <a:endParaRPr lang="zh-CN" sz="2000" kern="1200" dirty="0">
            <a:latin typeface="+mn-ea"/>
            <a:ea typeface="+mn-ea"/>
            <a:cs typeface="楷体" panose="02010609060101010101" pitchFamily="49" charset="-122"/>
          </a:endParaRPr>
        </a:p>
      </dsp:txBody>
      <dsp:txXfrm>
        <a:off x="4786535" y="394453"/>
        <a:ext cx="2096958" cy="838783"/>
      </dsp:txXfrm>
    </dsp:sp>
    <dsp:sp modelId="{88C6F3E7-8A4B-4FCE-B669-73CB76A34037}">
      <dsp:nvSpPr>
        <dsp:cNvPr id="0" name=""/>
        <dsp:cNvSpPr/>
      </dsp:nvSpPr>
      <dsp:spPr bwMode="white">
        <a:xfrm>
          <a:off x="4786535" y="1233237"/>
          <a:ext cx="2096958" cy="4341309"/>
        </a:xfrm>
        <a:prstGeom prst="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100000"/>
            </a:lnSpc>
            <a:spcBef>
              <a:spcPct val="0"/>
            </a:spcBef>
            <a:spcAft>
              <a:spcPct val="15000"/>
            </a:spcAft>
            <a:buChar char="•"/>
          </a:pPr>
          <a:r>
            <a:rPr altLang="en-US" sz="1800" kern="1200">
              <a:latin typeface="+mn-ea"/>
              <a:ea typeface="+mn-ea"/>
            </a:rPr>
            <a:t>碳金融包括低碳发展和金融工具等内容，是金融学、环境学、经济学等多种学科交融的理论创新和工具创新。</a:t>
          </a:r>
        </a:p>
      </dsp:txBody>
      <dsp:txXfrm>
        <a:off x="4786535" y="1233237"/>
        <a:ext cx="2096958" cy="4341309"/>
      </dsp:txXfrm>
    </dsp:sp>
    <dsp:sp modelId="{E07545B7-5AC1-4F1F-9506-60D026AB6796}">
      <dsp:nvSpPr>
        <dsp:cNvPr id="0" name=""/>
        <dsp:cNvSpPr/>
      </dsp:nvSpPr>
      <dsp:spPr bwMode="white">
        <a:xfrm>
          <a:off x="7177068" y="394453"/>
          <a:ext cx="2096958" cy="838783"/>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100000"/>
            </a:lnSpc>
            <a:spcBef>
              <a:spcPct val="0"/>
            </a:spcBef>
            <a:spcAft>
              <a:spcPct val="35000"/>
            </a:spcAft>
            <a:buNone/>
          </a:pPr>
          <a:r>
            <a:rPr lang="en-US" sz="2000" kern="1200">
              <a:latin typeface="+mn-ea"/>
              <a:ea typeface="+mn-ea"/>
              <a:cs typeface="楷体" panose="02010609060101010101" pitchFamily="49" charset="-122"/>
              <a:sym typeface="+mn-ea"/>
            </a:rPr>
            <a:t>4</a:t>
          </a:r>
          <a:r>
            <a:rPr sz="2000" kern="1200">
              <a:latin typeface="+mn-ea"/>
              <a:ea typeface="+mn-ea"/>
              <a:cs typeface="楷体" panose="02010609060101010101" pitchFamily="49" charset="-122"/>
              <a:sym typeface="+mn-ea"/>
            </a:rPr>
            <a:t>.范围广泛性</a:t>
          </a:r>
          <a:endParaRPr lang="zh-CN" sz="2000" kern="1200" dirty="0">
            <a:latin typeface="+mn-ea"/>
            <a:ea typeface="+mn-ea"/>
            <a:cs typeface="楷体" panose="02010609060101010101" pitchFamily="49" charset="-122"/>
          </a:endParaRPr>
        </a:p>
      </dsp:txBody>
      <dsp:txXfrm>
        <a:off x="7177068" y="394453"/>
        <a:ext cx="2096958" cy="838783"/>
      </dsp:txXfrm>
    </dsp:sp>
    <dsp:sp modelId="{455A7667-87D9-4836-8FA0-59B111A18782}">
      <dsp:nvSpPr>
        <dsp:cNvPr id="0" name=""/>
        <dsp:cNvSpPr/>
      </dsp:nvSpPr>
      <dsp:spPr bwMode="white">
        <a:xfrm>
          <a:off x="7177068" y="1233237"/>
          <a:ext cx="2096958" cy="4341309"/>
        </a:xfrm>
        <a:prstGeom prst="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100000"/>
            </a:lnSpc>
            <a:spcBef>
              <a:spcPct val="0"/>
            </a:spcBef>
            <a:spcAft>
              <a:spcPct val="15000"/>
            </a:spcAft>
            <a:buChar char="•"/>
          </a:pPr>
          <a:r>
            <a:rPr sz="1800" kern="1200">
              <a:latin typeface="+mn-ea"/>
              <a:ea typeface="+mn-ea"/>
            </a:rPr>
            <a:t>随着国际市场愈发广阔，跨国的金融活动日趋频繁，国际金融合作愈加紧密，碳金融也将呈现国际化特征</a:t>
          </a:r>
          <a:r>
            <a:rPr lang="zh-CN" sz="1800" kern="1200">
              <a:latin typeface="+mn-ea"/>
              <a:ea typeface="+mn-ea"/>
            </a:rPr>
            <a:t>。</a:t>
          </a:r>
        </a:p>
      </dsp:txBody>
      <dsp:txXfrm>
        <a:off x="7177068" y="1233237"/>
        <a:ext cx="2096958" cy="4341309"/>
      </dsp:txXfrm>
    </dsp:sp>
    <dsp:sp modelId="{6008A059-05EB-4CFD-8B1D-5CE297C959B5}">
      <dsp:nvSpPr>
        <dsp:cNvPr id="0" name=""/>
        <dsp:cNvSpPr/>
      </dsp:nvSpPr>
      <dsp:spPr bwMode="white">
        <a:xfrm>
          <a:off x="9567601" y="394453"/>
          <a:ext cx="2096958" cy="838783"/>
        </a:xfrm>
        <a:prstGeom prst="rect">
          <a:avLst/>
        </a:prstGeom>
        <a:gradFill rotWithShape="0">
          <a:gsLst>
            <a:gs pos="0">
              <a:schemeClr val="accent1">
                <a:hueOff val="0"/>
                <a:satOff val="0"/>
                <a:lumOff val="0"/>
                <a:alphaOff val="0"/>
                <a:satMod val="103000"/>
                <a:lumMod val="102000"/>
                <a:tint val="94000"/>
              </a:schemeClr>
            </a:gs>
            <a:gs pos="50000">
              <a:schemeClr val="accent1">
                <a:hueOff val="0"/>
                <a:satOff val="0"/>
                <a:lumOff val="0"/>
                <a:alphaOff val="0"/>
                <a:satMod val="110000"/>
                <a:lumMod val="100000"/>
                <a:shade val="100000"/>
              </a:schemeClr>
            </a:gs>
            <a:gs pos="100000">
              <a:schemeClr val="accent1">
                <a:hueOff val="0"/>
                <a:satOff val="0"/>
                <a:lumOff val="0"/>
                <a:alphaOff val="0"/>
                <a:lumMod val="99000"/>
                <a:satMod val="120000"/>
                <a:shade val="78000"/>
              </a:schemeClr>
            </a:gs>
          </a:gsLst>
          <a:lin ang="5400000" scaled="0"/>
        </a:gradFill>
        <a:ln w="6350" cap="flat" cmpd="sng" algn="ctr">
          <a:solidFill>
            <a:schemeClr val="accent1">
              <a:hueOff val="0"/>
              <a:satOff val="0"/>
              <a:lumOff val="0"/>
              <a:alphaOff val="0"/>
            </a:schemeClr>
          </a:solidFill>
          <a:prstDash val="solid"/>
          <a:miter lim="800000"/>
        </a:ln>
        <a:effectLst/>
      </dsp:spPr>
      <dsp:style>
        <a:lnRef idx="1">
          <a:scrgbClr r="0" g="0" b="0"/>
        </a:lnRef>
        <a:fillRef idx="3">
          <a:scrgbClr r="0" g="0" b="0"/>
        </a:fillRef>
        <a:effectRef idx="2">
          <a:scrgbClr r="0" g="0" b="0"/>
        </a:effectRef>
        <a:fontRef idx="minor">
          <a:schemeClr val="lt1"/>
        </a:fontRef>
      </dsp:style>
      <dsp:txBody>
        <a:bodyPr spcFirstLastPara="0" vert="horz" wrap="square" lIns="142240" tIns="81280" rIns="142240" bIns="81280" numCol="1" spcCol="1270" anchor="ctr" anchorCtr="0">
          <a:noAutofit/>
        </a:bodyPr>
        <a:lstStyle/>
        <a:p>
          <a:pPr marL="0" lvl="0" indent="0" algn="ctr" defTabSz="889000">
            <a:lnSpc>
              <a:spcPct val="100000"/>
            </a:lnSpc>
            <a:spcBef>
              <a:spcPct val="0"/>
            </a:spcBef>
            <a:spcAft>
              <a:spcPct val="35000"/>
            </a:spcAft>
            <a:buNone/>
          </a:pPr>
          <a:r>
            <a:rPr lang="en-US" altLang="zh-CN" sz="2000" kern="1200" dirty="0">
              <a:latin typeface="+mn-ea"/>
              <a:ea typeface="+mn-ea"/>
            </a:rPr>
            <a:t>5.</a:t>
          </a:r>
          <a:r>
            <a:rPr lang="zh-CN" altLang="en-US" sz="2000" kern="1200" dirty="0">
              <a:latin typeface="+mn-ea"/>
              <a:ea typeface="+mn-ea"/>
            </a:rPr>
            <a:t>动态变化</a:t>
          </a:r>
          <a:r>
            <a:rPr sz="2000" kern="1200" dirty="0">
              <a:latin typeface="+mn-ea"/>
              <a:ea typeface="+mn-ea"/>
            </a:rPr>
            <a:t>性</a:t>
          </a:r>
        </a:p>
      </dsp:txBody>
      <dsp:txXfrm>
        <a:off x="9567601" y="394453"/>
        <a:ext cx="2096958" cy="838783"/>
      </dsp:txXfrm>
    </dsp:sp>
    <dsp:sp modelId="{9CE57E89-4146-4E61-B867-BFE30F410051}">
      <dsp:nvSpPr>
        <dsp:cNvPr id="0" name=""/>
        <dsp:cNvSpPr/>
      </dsp:nvSpPr>
      <dsp:spPr bwMode="white">
        <a:xfrm>
          <a:off x="9567601" y="1233237"/>
          <a:ext cx="2096958" cy="4341309"/>
        </a:xfrm>
        <a:prstGeom prst="rect">
          <a:avLst/>
        </a:prstGeom>
        <a:solidFill>
          <a:schemeClr val="accent1">
            <a:alpha val="90000"/>
            <a:tint val="40000"/>
            <a:hueOff val="0"/>
            <a:satOff val="0"/>
            <a:lumOff val="0"/>
            <a:alphaOff val="0"/>
          </a:schemeClr>
        </a:solidFill>
        <a:ln w="6350" cap="flat" cmpd="sng" algn="ctr">
          <a:solidFill>
            <a:schemeClr val="accent1">
              <a:alpha val="90000"/>
              <a:tint val="40000"/>
              <a:hueOff val="0"/>
              <a:satOff val="0"/>
              <a:lumOff val="0"/>
              <a:alphaOff val="0"/>
            </a:schemeClr>
          </a:solidFill>
          <a:prstDash val="solid"/>
          <a:miter lim="800000"/>
        </a:ln>
        <a:effectLst/>
      </dsp:spPr>
      <dsp:style>
        <a:lnRef idx="1">
          <a:scrgbClr r="0" g="0" b="0"/>
        </a:lnRef>
        <a:fillRef idx="1">
          <a:scrgbClr r="0" g="0" b="0"/>
        </a:fillRef>
        <a:effectRef idx="0">
          <a:scrgbClr r="0" g="0" b="0"/>
        </a:effectRef>
        <a:fontRef idx="minor"/>
      </dsp:style>
      <dsp:txBody>
        <a:bodyPr spcFirstLastPara="0" vert="horz" wrap="square" lIns="96012" tIns="96012" rIns="128016" bIns="144018" numCol="1" spcCol="1270" anchor="t" anchorCtr="0">
          <a:noAutofit/>
        </a:bodyPr>
        <a:lstStyle/>
        <a:p>
          <a:pPr marL="171450" lvl="1" indent="-171450" algn="l" defTabSz="800100">
            <a:lnSpc>
              <a:spcPct val="100000"/>
            </a:lnSpc>
            <a:spcBef>
              <a:spcPct val="0"/>
            </a:spcBef>
            <a:spcAft>
              <a:spcPct val="15000"/>
            </a:spcAft>
            <a:buChar char="•"/>
          </a:pPr>
          <a:r>
            <a:rPr lang="zh-CN" altLang="en-US" sz="1800" kern="1200" dirty="0">
              <a:latin typeface="+mn-ea"/>
              <a:ea typeface="+mn-ea"/>
            </a:rPr>
            <a:t>“双碳”战略的持续推进，其细分领域不断消失或增加；</a:t>
          </a:r>
        </a:p>
        <a:p>
          <a:pPr marL="171450" lvl="1" indent="-171450" algn="l" defTabSz="800100">
            <a:lnSpc>
              <a:spcPct val="100000"/>
            </a:lnSpc>
            <a:spcBef>
              <a:spcPct val="0"/>
            </a:spcBef>
            <a:spcAft>
              <a:spcPct val="15000"/>
            </a:spcAft>
            <a:buChar char="•"/>
          </a:pPr>
          <a:r>
            <a:rPr lang="zh-CN" altLang="en-US" sz="1800" kern="1200" dirty="0">
              <a:latin typeface="+mn-ea"/>
              <a:ea typeface="+mn-ea"/>
            </a:rPr>
            <a:t>采用相对标准界定的绿色低碳领域和非绿色低碳领域也在发生变化。</a:t>
          </a:r>
        </a:p>
        <a:p>
          <a:pPr marL="228600" lvl="1" indent="-228600" algn="l" defTabSz="889000">
            <a:lnSpc>
              <a:spcPct val="100000"/>
            </a:lnSpc>
            <a:spcBef>
              <a:spcPct val="0"/>
            </a:spcBef>
            <a:spcAft>
              <a:spcPct val="15000"/>
            </a:spcAft>
            <a:buChar char="•"/>
          </a:pPr>
          <a:endParaRPr lang="zh-CN" altLang="en-US" sz="2000" kern="1200" dirty="0">
            <a:latin typeface="+mn-ea"/>
            <a:ea typeface="+mn-ea"/>
          </a:endParaRPr>
        </a:p>
      </dsp:txBody>
      <dsp:txXfrm>
        <a:off x="9567601" y="1233237"/>
        <a:ext cx="2096958" cy="4341309"/>
      </dsp:txXfrm>
    </dsp:sp>
  </dsp:spTree>
</dsp:drawing>
</file>

<file path=ppt/diagrams/drawing4.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B62847-620A-44B3-BD25-F0D3AA2AD28A}">
      <dsp:nvSpPr>
        <dsp:cNvPr id="0" name=""/>
        <dsp:cNvSpPr/>
      </dsp:nvSpPr>
      <dsp:spPr>
        <a:xfrm>
          <a:off x="5094477" y="4089288"/>
          <a:ext cx="1709877" cy="759509"/>
        </a:xfrm>
        <a:custGeom>
          <a:avLst/>
          <a:gdLst/>
          <a:ahLst/>
          <a:cxnLst/>
          <a:rect l="0" t="0" r="0" b="0"/>
          <a:pathLst>
            <a:path>
              <a:moveTo>
                <a:pt x="0" y="0"/>
              </a:moveTo>
              <a:lnTo>
                <a:pt x="854938" y="0"/>
              </a:lnTo>
              <a:lnTo>
                <a:pt x="854938" y="759509"/>
              </a:lnTo>
              <a:lnTo>
                <a:pt x="1709877" y="75950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641" y="4422268"/>
        <a:ext cx="93548" cy="93548"/>
      </dsp:txXfrm>
    </dsp:sp>
    <dsp:sp modelId="{0BDD2447-02F0-4B4E-A014-F8044CCD3A69}">
      <dsp:nvSpPr>
        <dsp:cNvPr id="0" name=""/>
        <dsp:cNvSpPr/>
      </dsp:nvSpPr>
      <dsp:spPr>
        <a:xfrm>
          <a:off x="5094477" y="4043568"/>
          <a:ext cx="1709877" cy="91440"/>
        </a:xfrm>
        <a:custGeom>
          <a:avLst/>
          <a:gdLst/>
          <a:ahLst/>
          <a:cxnLst/>
          <a:rect l="0" t="0" r="0" b="0"/>
          <a:pathLst>
            <a:path>
              <a:moveTo>
                <a:pt x="0" y="45720"/>
              </a:moveTo>
              <a:lnTo>
                <a:pt x="854938" y="45720"/>
              </a:lnTo>
              <a:lnTo>
                <a:pt x="854938" y="63827"/>
              </a:lnTo>
              <a:lnTo>
                <a:pt x="1709877" y="6382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6666" y="4046539"/>
        <a:ext cx="85498" cy="85498"/>
      </dsp:txXfrm>
    </dsp:sp>
    <dsp:sp modelId="{B617C222-EE12-4272-B9D8-521F41B7AB13}">
      <dsp:nvSpPr>
        <dsp:cNvPr id="0" name=""/>
        <dsp:cNvSpPr/>
      </dsp:nvSpPr>
      <dsp:spPr>
        <a:xfrm>
          <a:off x="5094477" y="3350628"/>
          <a:ext cx="1709877" cy="738659"/>
        </a:xfrm>
        <a:custGeom>
          <a:avLst/>
          <a:gdLst/>
          <a:ahLst/>
          <a:cxnLst/>
          <a:rect l="0" t="0" r="0" b="0"/>
          <a:pathLst>
            <a:path>
              <a:moveTo>
                <a:pt x="0" y="738659"/>
              </a:moveTo>
              <a:lnTo>
                <a:pt x="854938" y="738659"/>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850" y="3673393"/>
        <a:ext cx="93130" cy="93130"/>
      </dsp:txXfrm>
    </dsp:sp>
    <dsp:sp modelId="{E034798D-7958-4C7A-9FC1-E8F9026403E2}">
      <dsp:nvSpPr>
        <dsp:cNvPr id="0" name=""/>
        <dsp:cNvSpPr/>
      </dsp:nvSpPr>
      <dsp:spPr>
        <a:xfrm>
          <a:off x="804601" y="2196428"/>
          <a:ext cx="1409869" cy="1892859"/>
        </a:xfrm>
        <a:custGeom>
          <a:avLst/>
          <a:gdLst/>
          <a:ahLst/>
          <a:cxnLst/>
          <a:rect l="0" t="0" r="0" b="0"/>
          <a:pathLst>
            <a:path>
              <a:moveTo>
                <a:pt x="0" y="0"/>
              </a:moveTo>
              <a:lnTo>
                <a:pt x="704934" y="0"/>
              </a:lnTo>
              <a:lnTo>
                <a:pt x="704934" y="1892859"/>
              </a:lnTo>
              <a:lnTo>
                <a:pt x="1409869" y="18928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0530" y="3083852"/>
        <a:ext cx="118011" cy="118011"/>
      </dsp:txXfrm>
    </dsp:sp>
    <dsp:sp modelId="{D5FBFF69-11F4-4B4B-AA94-3866CC6DD255}">
      <dsp:nvSpPr>
        <dsp:cNvPr id="0" name=""/>
        <dsp:cNvSpPr/>
      </dsp:nvSpPr>
      <dsp:spPr>
        <a:xfrm>
          <a:off x="5094477" y="2197368"/>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2351733"/>
        <a:ext cx="87762" cy="87762"/>
      </dsp:txXfrm>
    </dsp:sp>
    <dsp:sp modelId="{CDA4CF90-1331-41D0-87B8-47B656B47B86}">
      <dsp:nvSpPr>
        <dsp:cNvPr id="0" name=""/>
        <dsp:cNvSpPr/>
      </dsp:nvSpPr>
      <dsp:spPr>
        <a:xfrm>
          <a:off x="5094477" y="1837092"/>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1973545"/>
        <a:ext cx="87371" cy="87371"/>
      </dsp:txXfrm>
    </dsp:sp>
    <dsp:sp modelId="{B2858115-A24D-46DB-BECD-D2D508EE2AC6}">
      <dsp:nvSpPr>
        <dsp:cNvPr id="0" name=""/>
        <dsp:cNvSpPr/>
      </dsp:nvSpPr>
      <dsp:spPr>
        <a:xfrm>
          <a:off x="804601" y="2150708"/>
          <a:ext cx="1409869" cy="91440"/>
        </a:xfrm>
        <a:custGeom>
          <a:avLst/>
          <a:gdLst/>
          <a:ahLst/>
          <a:cxnLst/>
          <a:rect l="0" t="0" r="0" b="0"/>
          <a:pathLst>
            <a:path>
              <a:moveTo>
                <a:pt x="0" y="45720"/>
              </a:moveTo>
              <a:lnTo>
                <a:pt x="704934" y="45720"/>
              </a:lnTo>
              <a:lnTo>
                <a:pt x="704934" y="46659"/>
              </a:lnTo>
              <a:lnTo>
                <a:pt x="1409869" y="466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74289" y="2161181"/>
        <a:ext cx="70493" cy="70493"/>
      </dsp:txXfrm>
    </dsp:sp>
    <dsp:sp modelId="{6EA78439-F7AC-48AC-A409-F83B7DC51B5F}">
      <dsp:nvSpPr>
        <dsp:cNvPr id="0" name=""/>
        <dsp:cNvSpPr/>
      </dsp:nvSpPr>
      <dsp:spPr>
        <a:xfrm>
          <a:off x="5094477" y="683832"/>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838197"/>
        <a:ext cx="87762" cy="87762"/>
      </dsp:txXfrm>
    </dsp:sp>
    <dsp:sp modelId="{C3971638-120D-48E6-B73A-FBCA0EF26FCD}">
      <dsp:nvSpPr>
        <dsp:cNvPr id="0" name=""/>
        <dsp:cNvSpPr/>
      </dsp:nvSpPr>
      <dsp:spPr>
        <a:xfrm>
          <a:off x="5094477" y="323556"/>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460009"/>
        <a:ext cx="87371" cy="87371"/>
      </dsp:txXfrm>
    </dsp:sp>
    <dsp:sp modelId="{CD10CA55-49A5-4585-A693-33FB8643DD80}">
      <dsp:nvSpPr>
        <dsp:cNvPr id="0" name=""/>
        <dsp:cNvSpPr/>
      </dsp:nvSpPr>
      <dsp:spPr>
        <a:xfrm>
          <a:off x="804601" y="683832"/>
          <a:ext cx="1409869" cy="1512595"/>
        </a:xfrm>
        <a:custGeom>
          <a:avLst/>
          <a:gdLst/>
          <a:ahLst/>
          <a:cxnLst/>
          <a:rect l="0" t="0" r="0" b="0"/>
          <a:pathLst>
            <a:path>
              <a:moveTo>
                <a:pt x="0" y="1512595"/>
              </a:moveTo>
              <a:lnTo>
                <a:pt x="704934" y="1512595"/>
              </a:lnTo>
              <a:lnTo>
                <a:pt x="704934" y="0"/>
              </a:lnTo>
              <a:lnTo>
                <a:pt x="1409869"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7842" y="1388436"/>
        <a:ext cx="103388" cy="103388"/>
      </dsp:txXfrm>
    </dsp:sp>
    <dsp:sp modelId="{55DDE26A-D99F-49D4-8450-B323E60D9874}">
      <dsp:nvSpPr>
        <dsp:cNvPr id="0" name=""/>
        <dsp:cNvSpPr/>
      </dsp:nvSpPr>
      <dsp:spPr>
        <a:xfrm rot="16200000">
          <a:off x="-1091300" y="1893721"/>
          <a:ext cx="3186391"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vert"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碳</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金</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融</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产</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品</a:t>
          </a:r>
          <a:endParaRPr lang="zh-CN" altLang="en-US" sz="2400" b="1" kern="1200" dirty="0">
            <a:solidFill>
              <a:schemeClr val="accent1"/>
            </a:solidFill>
            <a:latin typeface="微软雅黑" panose="020B0503020204020204" pitchFamily="34" charset="-122"/>
            <a:ea typeface="微软雅黑" panose="020B0503020204020204" pitchFamily="34" charset="-122"/>
          </a:endParaRPr>
        </a:p>
      </dsp:txBody>
      <dsp:txXfrm>
        <a:off x="-1091300" y="1893721"/>
        <a:ext cx="3186391" cy="605414"/>
      </dsp:txXfrm>
    </dsp:sp>
    <dsp:sp modelId="{9CB0D33E-F5A7-4CCF-B44A-5F16BAFD6B7A}">
      <dsp:nvSpPr>
        <dsp:cNvPr id="0" name=""/>
        <dsp:cNvSpPr/>
      </dsp:nvSpPr>
      <dsp:spPr>
        <a:xfrm>
          <a:off x="2214471" y="38112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碳市场交易工具</a:t>
          </a:r>
          <a:endParaRPr lang="zh-CN" altLang="en-US" sz="2400" b="1" kern="1200" dirty="0">
            <a:solidFill>
              <a:schemeClr val="accent1"/>
            </a:solidFill>
            <a:latin typeface="微软雅黑" panose="020B0503020204020204" pitchFamily="34" charset="-122"/>
            <a:ea typeface="微软雅黑" panose="020B0503020204020204" pitchFamily="34" charset="-122"/>
          </a:endParaRPr>
        </a:p>
      </dsp:txBody>
      <dsp:txXfrm>
        <a:off x="2214471" y="381125"/>
        <a:ext cx="2880005" cy="605414"/>
      </dsp:txXfrm>
    </dsp:sp>
    <dsp:sp modelId="{95C9D62F-5279-4763-80B3-CB5336DB7F68}">
      <dsp:nvSpPr>
        <dsp:cNvPr id="0" name=""/>
        <dsp:cNvSpPr/>
      </dsp:nvSpPr>
      <dsp:spPr>
        <a:xfrm>
          <a:off x="6804354" y="2084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碳期货</a:t>
          </a:r>
          <a:endParaRPr lang="zh-CN" altLang="en-US" sz="2400" b="1" kern="1200" dirty="0">
            <a:solidFill>
              <a:schemeClr val="accent1"/>
            </a:solidFill>
            <a:latin typeface="微软雅黑" panose="020B0503020204020204" pitchFamily="34" charset="-122"/>
            <a:ea typeface="微软雅黑" panose="020B0503020204020204" pitchFamily="34" charset="-122"/>
          </a:endParaRPr>
        </a:p>
      </dsp:txBody>
      <dsp:txXfrm>
        <a:off x="6804354" y="20849"/>
        <a:ext cx="2880005" cy="605414"/>
      </dsp:txXfrm>
    </dsp:sp>
    <dsp:sp modelId="{87202464-BCF7-4BEA-87C3-C89E8B219285}">
      <dsp:nvSpPr>
        <dsp:cNvPr id="0" name=""/>
        <dsp:cNvSpPr/>
      </dsp:nvSpPr>
      <dsp:spPr>
        <a:xfrm>
          <a:off x="6804354" y="777617"/>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期权</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777617"/>
        <a:ext cx="2880005" cy="605414"/>
      </dsp:txXfrm>
    </dsp:sp>
    <dsp:sp modelId="{A2AB2C4C-5A29-461C-AEEB-F385FD2FF377}">
      <dsp:nvSpPr>
        <dsp:cNvPr id="0" name=""/>
        <dsp:cNvSpPr/>
      </dsp:nvSpPr>
      <dsp:spPr>
        <a:xfrm>
          <a:off x="2214471" y="189466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融资工具</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2214471" y="1894661"/>
        <a:ext cx="2880005" cy="605414"/>
      </dsp:txXfrm>
    </dsp:sp>
    <dsp:sp modelId="{F156DA17-540C-475F-9A10-A21AEDAB66C1}">
      <dsp:nvSpPr>
        <dsp:cNvPr id="0" name=""/>
        <dsp:cNvSpPr/>
      </dsp:nvSpPr>
      <dsp:spPr>
        <a:xfrm>
          <a:off x="6804354" y="153438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债券</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1534385"/>
        <a:ext cx="2880005" cy="605414"/>
      </dsp:txXfrm>
    </dsp:sp>
    <dsp:sp modelId="{B2FC6688-9734-49AC-B942-5278224944B1}">
      <dsp:nvSpPr>
        <dsp:cNvPr id="0" name=""/>
        <dsp:cNvSpPr/>
      </dsp:nvSpPr>
      <dsp:spPr>
        <a:xfrm>
          <a:off x="6804354" y="2291153"/>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抵质押融资</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2291153"/>
        <a:ext cx="2880005" cy="605414"/>
      </dsp:txXfrm>
    </dsp:sp>
    <dsp:sp modelId="{B288B033-0EFF-43D0-8B92-C2FBD39282C9}">
      <dsp:nvSpPr>
        <dsp:cNvPr id="0" name=""/>
        <dsp:cNvSpPr/>
      </dsp:nvSpPr>
      <dsp:spPr>
        <a:xfrm>
          <a:off x="2214471" y="378658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支持工具</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2214471" y="3786581"/>
        <a:ext cx="2880005" cy="605414"/>
      </dsp:txXfrm>
    </dsp:sp>
    <dsp:sp modelId="{A355B03B-B0D4-4F21-ADD5-A0DF5A9D919D}">
      <dsp:nvSpPr>
        <dsp:cNvPr id="0" name=""/>
        <dsp:cNvSpPr/>
      </dsp:nvSpPr>
      <dsp:spPr>
        <a:xfrm>
          <a:off x="6804354" y="304792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指数</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3047921"/>
        <a:ext cx="2880005" cy="605414"/>
      </dsp:txXfrm>
    </dsp:sp>
    <dsp:sp modelId="{155D6F14-0004-48D5-B5AC-495CF0472E01}">
      <dsp:nvSpPr>
        <dsp:cNvPr id="0" name=""/>
        <dsp:cNvSpPr/>
      </dsp:nvSpPr>
      <dsp:spPr>
        <a:xfrm>
          <a:off x="6804354" y="380468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保险</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3804689"/>
        <a:ext cx="2880005" cy="605414"/>
      </dsp:txXfrm>
    </dsp:sp>
    <dsp:sp modelId="{FEBD2445-6B34-43E6-B06C-4A98A45C1904}">
      <dsp:nvSpPr>
        <dsp:cNvPr id="0" name=""/>
        <dsp:cNvSpPr/>
      </dsp:nvSpPr>
      <dsp:spPr>
        <a:xfrm>
          <a:off x="6804354" y="4546090"/>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基金</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4546090"/>
        <a:ext cx="2880005" cy="605414"/>
      </dsp:txXfrm>
    </dsp:sp>
  </dsp:spTree>
</dsp:drawing>
</file>

<file path=ppt/diagrams/drawing5.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4DDEE4-3BCF-45F3-904B-8DD58DD0D91D}">
      <dsp:nvSpPr>
        <dsp:cNvPr id="0" name=""/>
        <dsp:cNvSpPr/>
      </dsp:nvSpPr>
      <dsp:spPr>
        <a:xfrm>
          <a:off x="1407371" y="1646996"/>
          <a:ext cx="1500257" cy="1958120"/>
        </a:xfrm>
        <a:prstGeom prst="roundRect">
          <a:avLst/>
        </a:prstGeom>
        <a:blipFill>
          <a:blip xmlns:r="http://schemas.openxmlformats.org/officeDocument/2006/relationships" r:embed="rId1">
            <a:extLst>
              <a:ext uri="{28A0092B-C50C-407E-A947-70E740481C1C}">
                <a14:useLocalDpi xmlns:a14="http://schemas.microsoft.com/office/drawing/2010/main" val="0"/>
              </a:ext>
            </a:extLst>
          </a:blip>
          <a:srcRect/>
          <a:stretch>
            <a:fillRect l="-14000" r="-14000"/>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70F70D5-2C77-4455-9B74-6F9F699A9294}">
      <dsp:nvSpPr>
        <dsp:cNvPr id="0" name=""/>
        <dsp:cNvSpPr/>
      </dsp:nvSpPr>
      <dsp:spPr>
        <a:xfrm>
          <a:off x="1164039" y="466534"/>
          <a:ext cx="2313468" cy="1126777"/>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a:schemeClr val="lt1"/>
        </a:fontRef>
      </dsp:style>
      <dsp:txBody>
        <a:bodyPr spcFirstLastPara="0" vert="horz" wrap="square" lIns="71120" tIns="71120" rIns="71120" bIns="71120" numCol="1" spcCol="1270" anchor="b" anchorCtr="0">
          <a:noAutofit/>
        </a:bodyPr>
        <a:lstStyle/>
        <a:p>
          <a:pPr marL="0" lvl="0" indent="0" algn="l" defTabSz="1244600">
            <a:lnSpc>
              <a:spcPct val="90000"/>
            </a:lnSpc>
            <a:spcBef>
              <a:spcPct val="0"/>
            </a:spcBef>
            <a:spcAft>
              <a:spcPct val="35000"/>
            </a:spcAft>
            <a:buNone/>
          </a:pPr>
          <a:r>
            <a:rPr lang="zh-CN" altLang="en-US" sz="2800" b="1" kern="1200" dirty="0">
              <a:solidFill>
                <a:schemeClr val="accent2">
                  <a:lumMod val="50000"/>
                </a:schemeClr>
              </a:solidFill>
              <a:latin typeface="楷体" panose="02010609060101010101" pitchFamily="49" charset="-122"/>
              <a:ea typeface="楷体" panose="02010609060101010101" pitchFamily="49" charset="-122"/>
            </a:rPr>
            <a:t>标准化合约</a:t>
          </a:r>
        </a:p>
      </dsp:txBody>
      <dsp:txXfrm>
        <a:off x="1164039" y="466534"/>
        <a:ext cx="2313468" cy="1126777"/>
      </dsp:txXfrm>
    </dsp:sp>
    <dsp:sp modelId="{6C4AE421-0D53-4429-85D3-3E7D96A91997}">
      <dsp:nvSpPr>
        <dsp:cNvPr id="0" name=""/>
        <dsp:cNvSpPr/>
      </dsp:nvSpPr>
      <dsp:spPr>
        <a:xfrm>
          <a:off x="3459479" y="99842"/>
          <a:ext cx="466234" cy="466234"/>
        </a:xfrm>
        <a:prstGeom prst="ellipse">
          <a:avLst/>
        </a:prstGeom>
        <a:blipFill>
          <a:blip xmlns:r="http://schemas.openxmlformats.org/officeDocument/2006/relationships" r:embed="rId2"/>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A65C66DE-7687-4D77-96A2-634014FFF832}">
      <dsp:nvSpPr>
        <dsp:cNvPr id="0" name=""/>
        <dsp:cNvSpPr/>
      </dsp:nvSpPr>
      <dsp:spPr>
        <a:xfrm>
          <a:off x="3925714" y="99842"/>
          <a:ext cx="1753281" cy="4662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b="0" u="sng" kern="1200" dirty="0">
              <a:solidFill>
                <a:schemeClr val="accent2">
                  <a:lumMod val="50000"/>
                </a:schemeClr>
              </a:solidFill>
              <a:effectLst>
                <a:outerShdw blurRad="38100" dist="38100" dir="2700000" algn="tl">
                  <a:srgbClr val="000000">
                    <a:alpha val="43137"/>
                  </a:srgbClr>
                </a:outerShdw>
              </a:effectLst>
              <a:latin typeface="楷体" panose="02010609060101010101" pitchFamily="49" charset="-122"/>
              <a:ea typeface="楷体" panose="02010609060101010101" pitchFamily="49" charset="-122"/>
            </a:rPr>
            <a:t>交易平台</a:t>
          </a:r>
        </a:p>
      </dsp:txBody>
      <dsp:txXfrm>
        <a:off x="3925714" y="99842"/>
        <a:ext cx="1753281" cy="466234"/>
      </dsp:txXfrm>
    </dsp:sp>
    <dsp:sp modelId="{5B2C43A2-2963-4761-875B-7BB86E05F9D4}">
      <dsp:nvSpPr>
        <dsp:cNvPr id="0" name=""/>
        <dsp:cNvSpPr/>
      </dsp:nvSpPr>
      <dsp:spPr>
        <a:xfrm>
          <a:off x="3459479" y="649999"/>
          <a:ext cx="466234" cy="466234"/>
        </a:xfrm>
        <a:prstGeom prst="ellipse">
          <a:avLst/>
        </a:prstGeom>
        <a:blipFill>
          <a:blip xmlns:r="http://schemas.openxmlformats.org/officeDocument/2006/relationships" r:embed="rId3"/>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51E5D03-1302-4247-B596-9A1DF0BE2C80}">
      <dsp:nvSpPr>
        <dsp:cNvPr id="0" name=""/>
        <dsp:cNvSpPr/>
      </dsp:nvSpPr>
      <dsp:spPr>
        <a:xfrm>
          <a:off x="3925714" y="649999"/>
          <a:ext cx="1753281" cy="4662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合约规模</a:t>
          </a:r>
        </a:p>
      </dsp:txBody>
      <dsp:txXfrm>
        <a:off x="3925714" y="649999"/>
        <a:ext cx="1753281" cy="466234"/>
      </dsp:txXfrm>
    </dsp:sp>
    <dsp:sp modelId="{2209C35B-B695-4615-922A-6CF4A0C9CF1E}">
      <dsp:nvSpPr>
        <dsp:cNvPr id="0" name=""/>
        <dsp:cNvSpPr/>
      </dsp:nvSpPr>
      <dsp:spPr>
        <a:xfrm>
          <a:off x="3459479" y="1200157"/>
          <a:ext cx="466234" cy="466234"/>
        </a:xfrm>
        <a:prstGeom prst="ellipse">
          <a:avLst/>
        </a:prstGeom>
        <a:blipFill>
          <a:blip xmlns:r="http://schemas.openxmlformats.org/officeDocument/2006/relationships" r:embed="rId4"/>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5E46CE5-B074-404D-BDC2-415B6D3212E6}">
      <dsp:nvSpPr>
        <dsp:cNvPr id="0" name=""/>
        <dsp:cNvSpPr/>
      </dsp:nvSpPr>
      <dsp:spPr>
        <a:xfrm>
          <a:off x="3925714" y="1200157"/>
          <a:ext cx="1753281" cy="4662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保证金</a:t>
          </a:r>
        </a:p>
      </dsp:txBody>
      <dsp:txXfrm>
        <a:off x="3925714" y="1200157"/>
        <a:ext cx="1753281" cy="466234"/>
      </dsp:txXfrm>
    </dsp:sp>
    <dsp:sp modelId="{F439CF20-61DC-414A-8680-7240C8198C21}">
      <dsp:nvSpPr>
        <dsp:cNvPr id="0" name=""/>
        <dsp:cNvSpPr/>
      </dsp:nvSpPr>
      <dsp:spPr>
        <a:xfrm>
          <a:off x="3459479" y="1750314"/>
          <a:ext cx="466234" cy="466234"/>
        </a:xfrm>
        <a:prstGeom prst="ellipse">
          <a:avLst/>
        </a:prstGeom>
        <a:blipFill>
          <a:blip xmlns:r="http://schemas.openxmlformats.org/officeDocument/2006/relationships" r:embed="rId5"/>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A8178AF-94DE-4C95-AB75-6AE6BF064C63}">
      <dsp:nvSpPr>
        <dsp:cNvPr id="0" name=""/>
        <dsp:cNvSpPr/>
      </dsp:nvSpPr>
      <dsp:spPr>
        <a:xfrm>
          <a:off x="3925714" y="1750314"/>
          <a:ext cx="1753281" cy="4662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报价单位</a:t>
          </a:r>
        </a:p>
      </dsp:txBody>
      <dsp:txXfrm>
        <a:off x="3925714" y="1750314"/>
        <a:ext cx="1753281" cy="466234"/>
      </dsp:txXfrm>
    </dsp:sp>
    <dsp:sp modelId="{A7F1171B-ABA6-4D67-9943-DE58FE8FA97A}">
      <dsp:nvSpPr>
        <dsp:cNvPr id="0" name=""/>
        <dsp:cNvSpPr/>
      </dsp:nvSpPr>
      <dsp:spPr>
        <a:xfrm>
          <a:off x="3459479" y="2300471"/>
          <a:ext cx="466234" cy="466234"/>
        </a:xfrm>
        <a:prstGeom prst="ellipse">
          <a:avLst/>
        </a:prstGeom>
        <a:blipFill>
          <a:blip xmlns:r="http://schemas.openxmlformats.org/officeDocument/2006/relationships" r:embed="rId6"/>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BD9611F7-4AC7-4EA4-A89C-B58E15533A48}">
      <dsp:nvSpPr>
        <dsp:cNvPr id="0" name=""/>
        <dsp:cNvSpPr/>
      </dsp:nvSpPr>
      <dsp:spPr>
        <a:xfrm>
          <a:off x="3925714" y="2300471"/>
          <a:ext cx="1753281" cy="4662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最小交易规模</a:t>
          </a:r>
        </a:p>
      </dsp:txBody>
      <dsp:txXfrm>
        <a:off x="3925714" y="2300471"/>
        <a:ext cx="1753281" cy="466234"/>
      </dsp:txXfrm>
    </dsp:sp>
    <dsp:sp modelId="{F7FEA288-5BA8-42BB-B7D0-D62499DF40CB}">
      <dsp:nvSpPr>
        <dsp:cNvPr id="0" name=""/>
        <dsp:cNvSpPr/>
      </dsp:nvSpPr>
      <dsp:spPr>
        <a:xfrm>
          <a:off x="3459479" y="2850628"/>
          <a:ext cx="466234" cy="466234"/>
        </a:xfrm>
        <a:prstGeom prst="ellipse">
          <a:avLst/>
        </a:prstGeom>
        <a:blipFill>
          <a:blip xmlns:r="http://schemas.openxmlformats.org/officeDocument/2006/relationships" r:embed="rId7"/>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FDCE078-8F1B-4C34-BFC3-BEDA523BB72C}">
      <dsp:nvSpPr>
        <dsp:cNvPr id="0" name=""/>
        <dsp:cNvSpPr/>
      </dsp:nvSpPr>
      <dsp:spPr>
        <a:xfrm>
          <a:off x="3925714" y="2850628"/>
          <a:ext cx="1753281" cy="4662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最小</a:t>
          </a:r>
          <a:r>
            <a:rPr lang="en-US" altLang="zh-CN" sz="2000" kern="1200" dirty="0">
              <a:solidFill>
                <a:schemeClr val="accent1">
                  <a:lumMod val="50000"/>
                </a:schemeClr>
              </a:solidFill>
              <a:latin typeface="楷体" panose="02010609060101010101" pitchFamily="49" charset="-122"/>
              <a:ea typeface="楷体" panose="02010609060101010101" pitchFamily="49" charset="-122"/>
            </a:rPr>
            <a:t>/</a:t>
          </a:r>
          <a:r>
            <a:rPr lang="zh-CN" altLang="en-US" sz="2000" kern="1200" dirty="0">
              <a:solidFill>
                <a:schemeClr val="accent1">
                  <a:lumMod val="50000"/>
                </a:schemeClr>
              </a:solidFill>
              <a:latin typeface="楷体" panose="02010609060101010101" pitchFamily="49" charset="-122"/>
              <a:ea typeface="楷体" panose="02010609060101010101" pitchFamily="49" charset="-122"/>
            </a:rPr>
            <a:t>最大波幅</a:t>
          </a:r>
        </a:p>
      </dsp:txBody>
      <dsp:txXfrm>
        <a:off x="3925714" y="2850628"/>
        <a:ext cx="1753281" cy="466234"/>
      </dsp:txXfrm>
    </dsp:sp>
    <dsp:sp modelId="{8CA2C194-CA14-42A5-A730-4132B54ED004}">
      <dsp:nvSpPr>
        <dsp:cNvPr id="0" name=""/>
        <dsp:cNvSpPr/>
      </dsp:nvSpPr>
      <dsp:spPr>
        <a:xfrm>
          <a:off x="3459479" y="3400785"/>
          <a:ext cx="466234" cy="466234"/>
        </a:xfrm>
        <a:prstGeom prst="ellipse">
          <a:avLst/>
        </a:prstGeom>
        <a:blipFill>
          <a:blip xmlns:r="http://schemas.openxmlformats.org/officeDocument/2006/relationships" r:embed="rId8" cstate="print">
            <a:extLst>
              <a:ext uri="{28A0092B-C50C-407E-A947-70E740481C1C}">
                <a14:useLocalDpi xmlns:a14="http://schemas.microsoft.com/office/drawing/2010/main" val="0"/>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0EDC5C2-0A25-49B4-8077-8CF627CE4A3A}">
      <dsp:nvSpPr>
        <dsp:cNvPr id="0" name=""/>
        <dsp:cNvSpPr/>
      </dsp:nvSpPr>
      <dsp:spPr>
        <a:xfrm>
          <a:off x="3925714" y="3400785"/>
          <a:ext cx="1753281" cy="4662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合约到期日</a:t>
          </a:r>
        </a:p>
      </dsp:txBody>
      <dsp:txXfrm>
        <a:off x="3925714" y="3400785"/>
        <a:ext cx="1753281" cy="466234"/>
      </dsp:txXfrm>
    </dsp:sp>
    <dsp:sp modelId="{D6595F6D-D84B-4B15-9B65-BBB553C947D4}">
      <dsp:nvSpPr>
        <dsp:cNvPr id="0" name=""/>
        <dsp:cNvSpPr/>
      </dsp:nvSpPr>
      <dsp:spPr>
        <a:xfrm>
          <a:off x="3459479" y="3950943"/>
          <a:ext cx="466234" cy="466234"/>
        </a:xfrm>
        <a:prstGeom prst="ellipse">
          <a:avLst/>
        </a:prstGeom>
        <a:blipFill>
          <a:blip xmlns:r="http://schemas.openxmlformats.org/officeDocument/2006/relationships" r:embed="rId9"/>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75F9C8F-FBAA-43B8-8039-BE3B7AABC04C}">
      <dsp:nvSpPr>
        <dsp:cNvPr id="0" name=""/>
        <dsp:cNvSpPr/>
      </dsp:nvSpPr>
      <dsp:spPr>
        <a:xfrm>
          <a:off x="3925714" y="3950943"/>
          <a:ext cx="1753281" cy="4662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结算方式</a:t>
          </a:r>
        </a:p>
      </dsp:txBody>
      <dsp:txXfrm>
        <a:off x="3925714" y="3950943"/>
        <a:ext cx="1753281" cy="466234"/>
      </dsp:txXfrm>
    </dsp:sp>
    <dsp:sp modelId="{24B93E3F-C939-4C93-9FC9-59D2948EC02D}">
      <dsp:nvSpPr>
        <dsp:cNvPr id="0" name=""/>
        <dsp:cNvSpPr/>
      </dsp:nvSpPr>
      <dsp:spPr>
        <a:xfrm>
          <a:off x="3459479" y="4501100"/>
          <a:ext cx="466234" cy="466234"/>
        </a:xfrm>
        <a:prstGeom prst="ellipse">
          <a:avLst/>
        </a:prstGeom>
        <a:blipFill>
          <a:blip xmlns:r="http://schemas.openxmlformats.org/officeDocument/2006/relationships" r:embed="rId10"/>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3A9C153B-33A2-4DCC-8413-998F5796C592}">
      <dsp:nvSpPr>
        <dsp:cNvPr id="0" name=""/>
        <dsp:cNvSpPr/>
      </dsp:nvSpPr>
      <dsp:spPr>
        <a:xfrm>
          <a:off x="3925714" y="4501100"/>
          <a:ext cx="1753281" cy="46623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清算方式</a:t>
          </a:r>
        </a:p>
      </dsp:txBody>
      <dsp:txXfrm>
        <a:off x="3925714" y="4501100"/>
        <a:ext cx="1753281" cy="466234"/>
      </dsp:txXfrm>
    </dsp:sp>
  </dsp:spTree>
</dsp:drawing>
</file>

<file path=ppt/diagrams/drawing6.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B71EFD-A8E2-4869-A9F4-764418156F5D}">
      <dsp:nvSpPr>
        <dsp:cNvPr id="0" name=""/>
        <dsp:cNvSpPr/>
      </dsp:nvSpPr>
      <dsp:spPr bwMode="white">
        <a:xfrm>
          <a:off x="0" y="3054"/>
          <a:ext cx="8765092" cy="829477"/>
        </a:xfrm>
        <a:prstGeom prst="roundRect">
          <a:avLst/>
        </a:prstGeom>
        <a:gradFill rotWithShape="0">
          <a:gsLst>
            <a:gs pos="0">
              <a:schemeClr val="accent1">
                <a:shade val="50000"/>
                <a:hueOff val="0"/>
                <a:satOff val="0"/>
                <a:lumOff val="0"/>
                <a:alphaOff val="0"/>
                <a:satMod val="103000"/>
                <a:lumMod val="102000"/>
                <a:tint val="94000"/>
              </a:schemeClr>
            </a:gs>
            <a:gs pos="50000">
              <a:schemeClr val="accent1">
                <a:shade val="50000"/>
                <a:hueOff val="0"/>
                <a:satOff val="0"/>
                <a:lumOff val="0"/>
                <a:alphaOff val="0"/>
                <a:satMod val="110000"/>
                <a:lumMod val="100000"/>
                <a:shade val="100000"/>
              </a:schemeClr>
            </a:gs>
            <a:gs pos="100000">
              <a:schemeClr val="accent1">
                <a:shade val="5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altLang="en-US" sz="2800" kern="1200" dirty="0">
              <a:latin typeface="+mn-ea"/>
              <a:ea typeface="+mn-ea"/>
            </a:rPr>
            <a:t>价格发现</a:t>
          </a:r>
        </a:p>
      </dsp:txBody>
      <dsp:txXfrm>
        <a:off x="40492" y="43546"/>
        <a:ext cx="8684108" cy="748493"/>
      </dsp:txXfrm>
    </dsp:sp>
    <dsp:sp modelId="{3C1F3D3E-9B3B-4AED-81D6-16D9FB791723}">
      <dsp:nvSpPr>
        <dsp:cNvPr id="0" name=""/>
        <dsp:cNvSpPr/>
      </dsp:nvSpPr>
      <dsp:spPr bwMode="white">
        <a:xfrm>
          <a:off x="0" y="832532"/>
          <a:ext cx="8765092" cy="91225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8292"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sz="2000" kern="1200" dirty="0">
              <a:latin typeface="+mn-ea"/>
              <a:ea typeface="+mn-ea"/>
            </a:rPr>
            <a:t>标准化合约</a:t>
          </a:r>
          <a:r>
            <a:rPr lang="en-US" altLang="zh-CN" sz="2000" kern="1200" dirty="0">
              <a:latin typeface="+mn-ea"/>
              <a:ea typeface="+mn-ea"/>
            </a:rPr>
            <a:t> </a:t>
          </a:r>
          <a:r>
            <a:rPr lang="zh-CN" altLang="en-US" sz="2000" kern="1200" dirty="0">
              <a:latin typeface="+mn-ea"/>
              <a:ea typeface="+mn-ea"/>
            </a:rPr>
            <a:t>信息全面</a:t>
          </a:r>
        </a:p>
        <a:p>
          <a:pPr marL="228600" lvl="1" indent="-228600" algn="l" defTabSz="889000">
            <a:lnSpc>
              <a:spcPct val="90000"/>
            </a:lnSpc>
            <a:spcBef>
              <a:spcPct val="0"/>
            </a:spcBef>
            <a:spcAft>
              <a:spcPct val="20000"/>
            </a:spcAft>
            <a:buChar char="•"/>
          </a:pPr>
          <a:r>
            <a:rPr lang="zh-CN" altLang="en-US" sz="2000" kern="1200" dirty="0">
              <a:latin typeface="+mn-ea"/>
              <a:ea typeface="+mn-ea"/>
            </a:rPr>
            <a:t>预期价格 供求关系 专业交易者 </a:t>
          </a:r>
        </a:p>
      </dsp:txBody>
      <dsp:txXfrm>
        <a:off x="0" y="832532"/>
        <a:ext cx="8765092" cy="912253"/>
      </dsp:txXfrm>
    </dsp:sp>
    <dsp:sp modelId="{9FECC4DC-CAE3-4C31-8B56-E80A097EBB48}">
      <dsp:nvSpPr>
        <dsp:cNvPr id="0" name=""/>
        <dsp:cNvSpPr/>
      </dsp:nvSpPr>
      <dsp:spPr bwMode="white">
        <a:xfrm>
          <a:off x="0" y="1744785"/>
          <a:ext cx="8765092" cy="829477"/>
        </a:xfrm>
        <a:prstGeom prst="roundRect">
          <a:avLst/>
        </a:prstGeom>
        <a:gradFill rotWithShape="0">
          <a:gsLst>
            <a:gs pos="0">
              <a:schemeClr val="accent1">
                <a:shade val="50000"/>
                <a:hueOff val="-363497"/>
                <a:satOff val="-40591"/>
                <a:lumOff val="35621"/>
                <a:alphaOff val="0"/>
                <a:satMod val="103000"/>
                <a:lumMod val="102000"/>
                <a:tint val="94000"/>
              </a:schemeClr>
            </a:gs>
            <a:gs pos="50000">
              <a:schemeClr val="accent1">
                <a:shade val="50000"/>
                <a:hueOff val="-363497"/>
                <a:satOff val="-40591"/>
                <a:lumOff val="35621"/>
                <a:alphaOff val="0"/>
                <a:satMod val="110000"/>
                <a:lumMod val="100000"/>
                <a:shade val="100000"/>
              </a:schemeClr>
            </a:gs>
            <a:gs pos="100000">
              <a:schemeClr val="accent1">
                <a:shade val="50000"/>
                <a:hueOff val="-363497"/>
                <a:satOff val="-40591"/>
                <a:lumOff val="35621"/>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altLang="en-US" sz="2800" kern="1200" dirty="0">
              <a:latin typeface="+mn-ea"/>
              <a:ea typeface="+mn-ea"/>
            </a:rPr>
            <a:t>风险规避</a:t>
          </a:r>
        </a:p>
      </dsp:txBody>
      <dsp:txXfrm>
        <a:off x="40492" y="1785277"/>
        <a:ext cx="8684108" cy="748493"/>
      </dsp:txXfrm>
    </dsp:sp>
    <dsp:sp modelId="{82F2E11E-8C7B-49DF-B05C-05AB7682D13B}">
      <dsp:nvSpPr>
        <dsp:cNvPr id="0" name=""/>
        <dsp:cNvSpPr/>
      </dsp:nvSpPr>
      <dsp:spPr bwMode="white">
        <a:xfrm>
          <a:off x="0" y="2574263"/>
          <a:ext cx="8765092" cy="912253"/>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8292"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a:latin typeface="+mn-ea"/>
              <a:ea typeface="+mn-ea"/>
            </a:rPr>
            <a:t>碳现货价格波动 </a:t>
          </a:r>
          <a:r>
            <a:rPr lang="zh-CN" sz="2000" kern="1200" dirty="0">
              <a:latin typeface="+mn-ea"/>
              <a:ea typeface="+mn-ea"/>
            </a:rPr>
            <a:t>方向相反、数量相等的头寸交易</a:t>
          </a:r>
          <a:r>
            <a:rPr lang="en-US" altLang="zh-CN" sz="2000" kern="1200" dirty="0">
              <a:latin typeface="+mn-ea"/>
              <a:ea typeface="+mn-ea"/>
            </a:rPr>
            <a:t> </a:t>
          </a:r>
          <a:r>
            <a:rPr lang="zh-CN" sz="2000" kern="1200" dirty="0">
              <a:latin typeface="+mn-ea"/>
              <a:ea typeface="+mn-ea"/>
            </a:rPr>
            <a:t>套期保值</a:t>
          </a:r>
          <a:endParaRPr lang="zh-CN" altLang="en-US" sz="2000" kern="1200" dirty="0">
            <a:latin typeface="+mn-ea"/>
            <a:ea typeface="+mn-ea"/>
          </a:endParaRPr>
        </a:p>
        <a:p>
          <a:pPr marL="228600" lvl="1" indent="-228600" algn="l" defTabSz="889000">
            <a:lnSpc>
              <a:spcPct val="90000"/>
            </a:lnSpc>
            <a:spcBef>
              <a:spcPct val="0"/>
            </a:spcBef>
            <a:spcAft>
              <a:spcPct val="20000"/>
            </a:spcAft>
            <a:buChar char="•"/>
          </a:pPr>
          <a:r>
            <a:rPr lang="zh-CN" altLang="en-US" sz="2000" kern="1200" dirty="0">
              <a:latin typeface="+mn-ea"/>
              <a:ea typeface="+mn-ea"/>
            </a:rPr>
            <a:t>交易所监管 规避违约风险</a:t>
          </a:r>
        </a:p>
      </dsp:txBody>
      <dsp:txXfrm>
        <a:off x="0" y="2574263"/>
        <a:ext cx="8765092" cy="912253"/>
      </dsp:txXfrm>
    </dsp:sp>
    <dsp:sp modelId="{9F6170A1-346A-46E6-9ADC-F2E5540648E6}">
      <dsp:nvSpPr>
        <dsp:cNvPr id="0" name=""/>
        <dsp:cNvSpPr/>
      </dsp:nvSpPr>
      <dsp:spPr bwMode="white">
        <a:xfrm>
          <a:off x="0" y="3486516"/>
          <a:ext cx="8765092" cy="829477"/>
        </a:xfrm>
        <a:prstGeom prst="roundRect">
          <a:avLst/>
        </a:prstGeom>
        <a:gradFill rotWithShape="0">
          <a:gsLst>
            <a:gs pos="0">
              <a:schemeClr val="accent1">
                <a:shade val="50000"/>
                <a:hueOff val="-363497"/>
                <a:satOff val="-40591"/>
                <a:lumOff val="35621"/>
                <a:alphaOff val="0"/>
                <a:satMod val="103000"/>
                <a:lumMod val="102000"/>
                <a:tint val="94000"/>
              </a:schemeClr>
            </a:gs>
            <a:gs pos="50000">
              <a:schemeClr val="accent1">
                <a:shade val="50000"/>
                <a:hueOff val="-363497"/>
                <a:satOff val="-40591"/>
                <a:lumOff val="35621"/>
                <a:alphaOff val="0"/>
                <a:satMod val="110000"/>
                <a:lumMod val="100000"/>
                <a:shade val="100000"/>
              </a:schemeClr>
            </a:gs>
            <a:gs pos="100000">
              <a:schemeClr val="accent1">
                <a:shade val="50000"/>
                <a:hueOff val="-363497"/>
                <a:satOff val="-40591"/>
                <a:lumOff val="35621"/>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altLang="en-US" sz="2800" kern="1200" dirty="0">
              <a:latin typeface="+mn-ea"/>
              <a:ea typeface="+mn-ea"/>
            </a:rPr>
            <a:t>投机获利</a:t>
          </a:r>
        </a:p>
      </dsp:txBody>
      <dsp:txXfrm>
        <a:off x="40492" y="3527008"/>
        <a:ext cx="8684108" cy="748493"/>
      </dsp:txXfrm>
    </dsp:sp>
    <dsp:sp modelId="{EC049717-54BE-4D93-839D-C3FB700F16F6}">
      <dsp:nvSpPr>
        <dsp:cNvPr id="0" name=""/>
        <dsp:cNvSpPr/>
      </dsp:nvSpPr>
      <dsp:spPr bwMode="white">
        <a:xfrm>
          <a:off x="0" y="4315994"/>
          <a:ext cx="8765092" cy="1388211"/>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8292"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a:latin typeface="+mn-ea"/>
              <a:ea typeface="+mn-ea"/>
            </a:rPr>
            <a:t>流动性强 市场份额大</a:t>
          </a:r>
        </a:p>
        <a:p>
          <a:pPr marL="228600" lvl="1" indent="-228600" algn="l" defTabSz="889000">
            <a:lnSpc>
              <a:spcPct val="90000"/>
            </a:lnSpc>
            <a:spcBef>
              <a:spcPct val="0"/>
            </a:spcBef>
            <a:spcAft>
              <a:spcPct val="20000"/>
            </a:spcAft>
            <a:buChar char="•"/>
          </a:pPr>
          <a:r>
            <a:rPr lang="zh-CN" altLang="en-US" sz="2000" kern="1200" dirty="0">
              <a:latin typeface="+mn-ea"/>
              <a:ea typeface="+mn-ea"/>
            </a:rPr>
            <a:t>价格波动 超额收益</a:t>
          </a:r>
        </a:p>
        <a:p>
          <a:pPr marL="228600" lvl="1" indent="-228600" algn="l" defTabSz="889000">
            <a:lnSpc>
              <a:spcPct val="90000"/>
            </a:lnSpc>
            <a:spcBef>
              <a:spcPct val="0"/>
            </a:spcBef>
            <a:spcAft>
              <a:spcPct val="20000"/>
            </a:spcAft>
            <a:buChar char="•"/>
          </a:pPr>
          <a:r>
            <a:rPr lang="zh-CN" altLang="en-US" sz="2000" kern="1200" dirty="0">
              <a:latin typeface="+mn-ea"/>
              <a:ea typeface="+mn-ea"/>
            </a:rPr>
            <a:t>跨市场跨品种跨期限套利</a:t>
          </a:r>
        </a:p>
      </dsp:txBody>
      <dsp:txXfrm>
        <a:off x="0" y="4315994"/>
        <a:ext cx="8765092" cy="1388211"/>
      </dsp:txXfrm>
    </dsp:sp>
  </dsp:spTree>
</dsp:drawing>
</file>

<file path=ppt/diagrams/drawing7.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3EB62847-620A-44B3-BD25-F0D3AA2AD28A}">
      <dsp:nvSpPr>
        <dsp:cNvPr id="0" name=""/>
        <dsp:cNvSpPr/>
      </dsp:nvSpPr>
      <dsp:spPr>
        <a:xfrm>
          <a:off x="5094477" y="4089288"/>
          <a:ext cx="1709877" cy="759509"/>
        </a:xfrm>
        <a:custGeom>
          <a:avLst/>
          <a:gdLst/>
          <a:ahLst/>
          <a:cxnLst/>
          <a:rect l="0" t="0" r="0" b="0"/>
          <a:pathLst>
            <a:path>
              <a:moveTo>
                <a:pt x="0" y="0"/>
              </a:moveTo>
              <a:lnTo>
                <a:pt x="854938" y="0"/>
              </a:lnTo>
              <a:lnTo>
                <a:pt x="854938" y="759509"/>
              </a:lnTo>
              <a:lnTo>
                <a:pt x="1709877" y="759509"/>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641" y="4422268"/>
        <a:ext cx="93548" cy="93548"/>
      </dsp:txXfrm>
    </dsp:sp>
    <dsp:sp modelId="{0BDD2447-02F0-4B4E-A014-F8044CCD3A69}">
      <dsp:nvSpPr>
        <dsp:cNvPr id="0" name=""/>
        <dsp:cNvSpPr/>
      </dsp:nvSpPr>
      <dsp:spPr>
        <a:xfrm>
          <a:off x="5094477" y="4043568"/>
          <a:ext cx="1709877" cy="91440"/>
        </a:xfrm>
        <a:custGeom>
          <a:avLst/>
          <a:gdLst/>
          <a:ahLst/>
          <a:cxnLst/>
          <a:rect l="0" t="0" r="0" b="0"/>
          <a:pathLst>
            <a:path>
              <a:moveTo>
                <a:pt x="0" y="45720"/>
              </a:moveTo>
              <a:lnTo>
                <a:pt x="854938" y="45720"/>
              </a:lnTo>
              <a:lnTo>
                <a:pt x="854938" y="63827"/>
              </a:lnTo>
              <a:lnTo>
                <a:pt x="1709877" y="63827"/>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6666" y="4046539"/>
        <a:ext cx="85498" cy="85498"/>
      </dsp:txXfrm>
    </dsp:sp>
    <dsp:sp modelId="{B617C222-EE12-4272-B9D8-521F41B7AB13}">
      <dsp:nvSpPr>
        <dsp:cNvPr id="0" name=""/>
        <dsp:cNvSpPr/>
      </dsp:nvSpPr>
      <dsp:spPr>
        <a:xfrm>
          <a:off x="5094477" y="3350628"/>
          <a:ext cx="1709877" cy="738659"/>
        </a:xfrm>
        <a:custGeom>
          <a:avLst/>
          <a:gdLst/>
          <a:ahLst/>
          <a:cxnLst/>
          <a:rect l="0" t="0" r="0" b="0"/>
          <a:pathLst>
            <a:path>
              <a:moveTo>
                <a:pt x="0" y="738659"/>
              </a:moveTo>
              <a:lnTo>
                <a:pt x="854938" y="738659"/>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2850" y="3673393"/>
        <a:ext cx="93130" cy="93130"/>
      </dsp:txXfrm>
    </dsp:sp>
    <dsp:sp modelId="{E034798D-7958-4C7A-9FC1-E8F9026403E2}">
      <dsp:nvSpPr>
        <dsp:cNvPr id="0" name=""/>
        <dsp:cNvSpPr/>
      </dsp:nvSpPr>
      <dsp:spPr>
        <a:xfrm>
          <a:off x="804601" y="2196428"/>
          <a:ext cx="1409869" cy="1892859"/>
        </a:xfrm>
        <a:custGeom>
          <a:avLst/>
          <a:gdLst/>
          <a:ahLst/>
          <a:cxnLst/>
          <a:rect l="0" t="0" r="0" b="0"/>
          <a:pathLst>
            <a:path>
              <a:moveTo>
                <a:pt x="0" y="0"/>
              </a:moveTo>
              <a:lnTo>
                <a:pt x="704934" y="0"/>
              </a:lnTo>
              <a:lnTo>
                <a:pt x="704934" y="1892859"/>
              </a:lnTo>
              <a:lnTo>
                <a:pt x="1409869" y="18928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0530" y="3083852"/>
        <a:ext cx="118011" cy="118011"/>
      </dsp:txXfrm>
    </dsp:sp>
    <dsp:sp modelId="{D5FBFF69-11F4-4B4B-AA94-3866CC6DD255}">
      <dsp:nvSpPr>
        <dsp:cNvPr id="0" name=""/>
        <dsp:cNvSpPr/>
      </dsp:nvSpPr>
      <dsp:spPr>
        <a:xfrm>
          <a:off x="5094477" y="2197368"/>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2351733"/>
        <a:ext cx="87762" cy="87762"/>
      </dsp:txXfrm>
    </dsp:sp>
    <dsp:sp modelId="{CDA4CF90-1331-41D0-87B8-47B656B47B86}">
      <dsp:nvSpPr>
        <dsp:cNvPr id="0" name=""/>
        <dsp:cNvSpPr/>
      </dsp:nvSpPr>
      <dsp:spPr>
        <a:xfrm>
          <a:off x="5094477" y="1837092"/>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1973545"/>
        <a:ext cx="87371" cy="87371"/>
      </dsp:txXfrm>
    </dsp:sp>
    <dsp:sp modelId="{B2858115-A24D-46DB-BECD-D2D508EE2AC6}">
      <dsp:nvSpPr>
        <dsp:cNvPr id="0" name=""/>
        <dsp:cNvSpPr/>
      </dsp:nvSpPr>
      <dsp:spPr>
        <a:xfrm>
          <a:off x="804601" y="2150708"/>
          <a:ext cx="1409869" cy="91440"/>
        </a:xfrm>
        <a:custGeom>
          <a:avLst/>
          <a:gdLst/>
          <a:ahLst/>
          <a:cxnLst/>
          <a:rect l="0" t="0" r="0" b="0"/>
          <a:pathLst>
            <a:path>
              <a:moveTo>
                <a:pt x="0" y="45720"/>
              </a:moveTo>
              <a:lnTo>
                <a:pt x="704934" y="45720"/>
              </a:lnTo>
              <a:lnTo>
                <a:pt x="704934" y="46659"/>
              </a:lnTo>
              <a:lnTo>
                <a:pt x="1409869" y="46659"/>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74289" y="2161181"/>
        <a:ext cx="70493" cy="70493"/>
      </dsp:txXfrm>
    </dsp:sp>
    <dsp:sp modelId="{6EA78439-F7AC-48AC-A409-F83B7DC51B5F}">
      <dsp:nvSpPr>
        <dsp:cNvPr id="0" name=""/>
        <dsp:cNvSpPr/>
      </dsp:nvSpPr>
      <dsp:spPr>
        <a:xfrm>
          <a:off x="5094477" y="683832"/>
          <a:ext cx="1709877" cy="396491"/>
        </a:xfrm>
        <a:custGeom>
          <a:avLst/>
          <a:gdLst/>
          <a:ahLst/>
          <a:cxnLst/>
          <a:rect l="0" t="0" r="0" b="0"/>
          <a:pathLst>
            <a:path>
              <a:moveTo>
                <a:pt x="0" y="0"/>
              </a:moveTo>
              <a:lnTo>
                <a:pt x="854938" y="0"/>
              </a:lnTo>
              <a:lnTo>
                <a:pt x="854938" y="396491"/>
              </a:lnTo>
              <a:lnTo>
                <a:pt x="1709877" y="396491"/>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534" y="838197"/>
        <a:ext cx="87762" cy="87762"/>
      </dsp:txXfrm>
    </dsp:sp>
    <dsp:sp modelId="{C3971638-120D-48E6-B73A-FBCA0EF26FCD}">
      <dsp:nvSpPr>
        <dsp:cNvPr id="0" name=""/>
        <dsp:cNvSpPr/>
      </dsp:nvSpPr>
      <dsp:spPr>
        <a:xfrm>
          <a:off x="5094477" y="323556"/>
          <a:ext cx="1709877" cy="360276"/>
        </a:xfrm>
        <a:custGeom>
          <a:avLst/>
          <a:gdLst/>
          <a:ahLst/>
          <a:cxnLst/>
          <a:rect l="0" t="0" r="0" b="0"/>
          <a:pathLst>
            <a:path>
              <a:moveTo>
                <a:pt x="0" y="360276"/>
              </a:moveTo>
              <a:lnTo>
                <a:pt x="854938" y="360276"/>
              </a:lnTo>
              <a:lnTo>
                <a:pt x="854938" y="0"/>
              </a:lnTo>
              <a:lnTo>
                <a:pt x="1709877" y="0"/>
              </a:lnTo>
            </a:path>
          </a:pathLst>
        </a:custGeom>
        <a:noFill/>
        <a:ln w="12700" cap="flat" cmpd="sng" algn="ctr">
          <a:solidFill>
            <a:schemeClr val="accent1">
              <a:shade val="8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5905730" y="460009"/>
        <a:ext cx="87371" cy="87371"/>
      </dsp:txXfrm>
    </dsp:sp>
    <dsp:sp modelId="{CD10CA55-49A5-4585-A693-33FB8643DD80}">
      <dsp:nvSpPr>
        <dsp:cNvPr id="0" name=""/>
        <dsp:cNvSpPr/>
      </dsp:nvSpPr>
      <dsp:spPr>
        <a:xfrm>
          <a:off x="804601" y="683832"/>
          <a:ext cx="1409869" cy="1512595"/>
        </a:xfrm>
        <a:custGeom>
          <a:avLst/>
          <a:gdLst/>
          <a:ahLst/>
          <a:cxnLst/>
          <a:rect l="0" t="0" r="0" b="0"/>
          <a:pathLst>
            <a:path>
              <a:moveTo>
                <a:pt x="0" y="1512595"/>
              </a:moveTo>
              <a:lnTo>
                <a:pt x="704934" y="1512595"/>
              </a:lnTo>
              <a:lnTo>
                <a:pt x="704934" y="0"/>
              </a:lnTo>
              <a:lnTo>
                <a:pt x="1409869" y="0"/>
              </a:lnTo>
            </a:path>
          </a:pathLst>
        </a:custGeom>
        <a:noFill/>
        <a:ln w="12700" cap="flat" cmpd="sng" algn="ctr">
          <a:solidFill>
            <a:schemeClr val="accent1">
              <a:shade val="60000"/>
              <a:hueOff val="0"/>
              <a:satOff val="0"/>
              <a:lumOff val="0"/>
              <a:alphaOff val="0"/>
            </a:schemeClr>
          </a:solidFill>
          <a:prstDash val="solid"/>
          <a:miter lim="800000"/>
        </a:ln>
        <a:effectLst/>
      </dsp:spPr>
      <dsp:style>
        <a:lnRef idx="2">
          <a:scrgbClr r="0" g="0" b="0"/>
        </a:lnRef>
        <a:fillRef idx="0">
          <a:scrgbClr r="0" g="0" b="0"/>
        </a:fillRef>
        <a:effectRef idx="0">
          <a:scrgbClr r="0" g="0" b="0"/>
        </a:effectRef>
        <a:fontRef idx="minor"/>
      </dsp:style>
      <dsp:txBody>
        <a:bodyPr spcFirstLastPara="0" vert="horz" wrap="square" lIns="12700" tIns="0" rIns="12700" bIns="0" numCol="1" spcCol="1270" anchor="ctr" anchorCtr="0">
          <a:noAutofit/>
        </a:bodyPr>
        <a:lstStyle/>
        <a:p>
          <a:pPr marL="0" lvl="0" indent="0" algn="ctr" defTabSz="1066800">
            <a:lnSpc>
              <a:spcPct val="90000"/>
            </a:lnSpc>
            <a:spcBef>
              <a:spcPct val="0"/>
            </a:spcBef>
            <a:spcAft>
              <a:spcPct val="35000"/>
            </a:spcAft>
            <a:buNone/>
          </a:pPr>
          <a:endParaRPr lang="zh-CN" altLang="en-US" sz="2400" b="1" kern="1200">
            <a:solidFill>
              <a:schemeClr val="bg1">
                <a:lumMod val="50000"/>
              </a:schemeClr>
            </a:solidFill>
            <a:latin typeface="微软雅黑" panose="020B0503020204020204" pitchFamily="34" charset="-122"/>
            <a:ea typeface="微软雅黑" panose="020B0503020204020204" pitchFamily="34" charset="-122"/>
          </a:endParaRPr>
        </a:p>
      </dsp:txBody>
      <dsp:txXfrm>
        <a:off x="1457842" y="1388436"/>
        <a:ext cx="103388" cy="103388"/>
      </dsp:txXfrm>
    </dsp:sp>
    <dsp:sp modelId="{55DDE26A-D99F-49D4-8450-B323E60D9874}">
      <dsp:nvSpPr>
        <dsp:cNvPr id="0" name=""/>
        <dsp:cNvSpPr/>
      </dsp:nvSpPr>
      <dsp:spPr>
        <a:xfrm rot="16200000">
          <a:off x="-1091300" y="1893721"/>
          <a:ext cx="3186391"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vert"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碳</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金</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融</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产</a:t>
          </a:r>
          <a:endParaRPr lang="en-US" altLang="zh-CN" sz="2400" b="1" kern="1200">
            <a:solidFill>
              <a:schemeClr val="accent1"/>
            </a:solidFill>
            <a:latin typeface="微软雅黑" panose="020B0503020204020204" pitchFamily="34" charset="-122"/>
            <a:ea typeface="微软雅黑" panose="020B0503020204020204" pitchFamily="34" charset="-122"/>
          </a:endParaRPr>
        </a:p>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品</a:t>
          </a:r>
          <a:endParaRPr lang="zh-CN" altLang="en-US" sz="2400" b="1" kern="1200" dirty="0">
            <a:solidFill>
              <a:schemeClr val="accent1"/>
            </a:solidFill>
            <a:latin typeface="微软雅黑" panose="020B0503020204020204" pitchFamily="34" charset="-122"/>
            <a:ea typeface="微软雅黑" panose="020B0503020204020204" pitchFamily="34" charset="-122"/>
          </a:endParaRPr>
        </a:p>
      </dsp:txBody>
      <dsp:txXfrm>
        <a:off x="-1091300" y="1893721"/>
        <a:ext cx="3186391" cy="605414"/>
      </dsp:txXfrm>
    </dsp:sp>
    <dsp:sp modelId="{9CB0D33E-F5A7-4CCF-B44A-5F16BAFD6B7A}">
      <dsp:nvSpPr>
        <dsp:cNvPr id="0" name=""/>
        <dsp:cNvSpPr/>
      </dsp:nvSpPr>
      <dsp:spPr>
        <a:xfrm>
          <a:off x="2214471" y="38112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碳市场交易工具</a:t>
          </a:r>
          <a:endParaRPr lang="zh-CN" altLang="en-US" sz="2400" b="1" kern="1200" dirty="0">
            <a:solidFill>
              <a:schemeClr val="accent1"/>
            </a:solidFill>
            <a:latin typeface="微软雅黑" panose="020B0503020204020204" pitchFamily="34" charset="-122"/>
            <a:ea typeface="微软雅黑" panose="020B0503020204020204" pitchFamily="34" charset="-122"/>
          </a:endParaRPr>
        </a:p>
      </dsp:txBody>
      <dsp:txXfrm>
        <a:off x="2214471" y="381125"/>
        <a:ext cx="2880005" cy="605414"/>
      </dsp:txXfrm>
    </dsp:sp>
    <dsp:sp modelId="{95C9D62F-5279-4763-80B3-CB5336DB7F68}">
      <dsp:nvSpPr>
        <dsp:cNvPr id="0" name=""/>
        <dsp:cNvSpPr/>
      </dsp:nvSpPr>
      <dsp:spPr>
        <a:xfrm>
          <a:off x="6804354" y="2084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期货</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20849"/>
        <a:ext cx="2880005" cy="605414"/>
      </dsp:txXfrm>
    </dsp:sp>
    <dsp:sp modelId="{87202464-BCF7-4BEA-87C3-C89E8B219285}">
      <dsp:nvSpPr>
        <dsp:cNvPr id="0" name=""/>
        <dsp:cNvSpPr/>
      </dsp:nvSpPr>
      <dsp:spPr>
        <a:xfrm>
          <a:off x="6804354" y="777617"/>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accent1"/>
              </a:solidFill>
              <a:latin typeface="微软雅黑" panose="020B0503020204020204" pitchFamily="34" charset="-122"/>
              <a:ea typeface="微软雅黑" panose="020B0503020204020204" pitchFamily="34" charset="-122"/>
            </a:rPr>
            <a:t>碳期权</a:t>
          </a:r>
          <a:endParaRPr lang="zh-CN" altLang="en-US" sz="2400" b="1" kern="1200" dirty="0">
            <a:solidFill>
              <a:schemeClr val="accent1"/>
            </a:solidFill>
            <a:latin typeface="微软雅黑" panose="020B0503020204020204" pitchFamily="34" charset="-122"/>
            <a:ea typeface="微软雅黑" panose="020B0503020204020204" pitchFamily="34" charset="-122"/>
          </a:endParaRPr>
        </a:p>
      </dsp:txBody>
      <dsp:txXfrm>
        <a:off x="6804354" y="777617"/>
        <a:ext cx="2880005" cy="605414"/>
      </dsp:txXfrm>
    </dsp:sp>
    <dsp:sp modelId="{A2AB2C4C-5A29-461C-AEEB-F385FD2FF377}">
      <dsp:nvSpPr>
        <dsp:cNvPr id="0" name=""/>
        <dsp:cNvSpPr/>
      </dsp:nvSpPr>
      <dsp:spPr>
        <a:xfrm>
          <a:off x="2214471" y="189466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融资工具</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2214471" y="1894661"/>
        <a:ext cx="2880005" cy="605414"/>
      </dsp:txXfrm>
    </dsp:sp>
    <dsp:sp modelId="{F156DA17-540C-475F-9A10-A21AEDAB66C1}">
      <dsp:nvSpPr>
        <dsp:cNvPr id="0" name=""/>
        <dsp:cNvSpPr/>
      </dsp:nvSpPr>
      <dsp:spPr>
        <a:xfrm>
          <a:off x="6804354" y="1534385"/>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债券</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1534385"/>
        <a:ext cx="2880005" cy="605414"/>
      </dsp:txXfrm>
    </dsp:sp>
    <dsp:sp modelId="{B2FC6688-9734-49AC-B942-5278224944B1}">
      <dsp:nvSpPr>
        <dsp:cNvPr id="0" name=""/>
        <dsp:cNvSpPr/>
      </dsp:nvSpPr>
      <dsp:spPr>
        <a:xfrm>
          <a:off x="6804354" y="2291153"/>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抵质押融资</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2291153"/>
        <a:ext cx="2880005" cy="605414"/>
      </dsp:txXfrm>
    </dsp:sp>
    <dsp:sp modelId="{B288B033-0EFF-43D0-8B92-C2FBD39282C9}">
      <dsp:nvSpPr>
        <dsp:cNvPr id="0" name=""/>
        <dsp:cNvSpPr/>
      </dsp:nvSpPr>
      <dsp:spPr>
        <a:xfrm>
          <a:off x="2214471" y="378658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市场支持工具</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2214471" y="3786581"/>
        <a:ext cx="2880005" cy="605414"/>
      </dsp:txXfrm>
    </dsp:sp>
    <dsp:sp modelId="{A355B03B-B0D4-4F21-ADD5-A0DF5A9D919D}">
      <dsp:nvSpPr>
        <dsp:cNvPr id="0" name=""/>
        <dsp:cNvSpPr/>
      </dsp:nvSpPr>
      <dsp:spPr>
        <a:xfrm>
          <a:off x="6804354" y="3047921"/>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指数</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3047921"/>
        <a:ext cx="2880005" cy="605414"/>
      </dsp:txXfrm>
    </dsp:sp>
    <dsp:sp modelId="{155D6F14-0004-48D5-B5AC-495CF0472E01}">
      <dsp:nvSpPr>
        <dsp:cNvPr id="0" name=""/>
        <dsp:cNvSpPr/>
      </dsp:nvSpPr>
      <dsp:spPr>
        <a:xfrm>
          <a:off x="6804354" y="3804689"/>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保险</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3804689"/>
        <a:ext cx="2880005" cy="605414"/>
      </dsp:txXfrm>
    </dsp:sp>
    <dsp:sp modelId="{FEBD2445-6B34-43E6-B06C-4A98A45C1904}">
      <dsp:nvSpPr>
        <dsp:cNvPr id="0" name=""/>
        <dsp:cNvSpPr/>
      </dsp:nvSpPr>
      <dsp:spPr>
        <a:xfrm>
          <a:off x="6804354" y="4546090"/>
          <a:ext cx="2880005" cy="605414"/>
        </a:xfrm>
        <a:prstGeom prst="rect">
          <a:avLst/>
        </a:prstGeom>
        <a:solidFill>
          <a:schemeClr val="lt1">
            <a:hueOff val="0"/>
            <a:satOff val="0"/>
            <a:lumOff val="0"/>
            <a:alphaOff val="0"/>
          </a:schemeClr>
        </a:solidFill>
        <a:ln w="19050" cap="flat" cmpd="sng" algn="ctr">
          <a:solidFill>
            <a:schemeClr val="accent1">
              <a:shade val="80000"/>
              <a:hueOff val="0"/>
              <a:satOff val="0"/>
              <a:lumOff val="0"/>
              <a:alphaOff val="0"/>
            </a:schemeClr>
          </a:solidFill>
          <a:prstDash val="solid"/>
          <a:miter lim="800000"/>
        </a:ln>
        <a:effectLst/>
      </dsp:spPr>
      <dsp:style>
        <a:lnRef idx="3">
          <a:scrgbClr r="0" g="0" b="0"/>
        </a:lnRef>
        <a:fillRef idx="1">
          <a:scrgbClr r="0" g="0" b="0"/>
        </a:fillRef>
        <a:effectRef idx="1">
          <a:scrgbClr r="0" g="0" b="0"/>
        </a:effectRef>
        <a:fontRef idx="minor">
          <a:schemeClr val="lt1"/>
        </a:fontRef>
      </dsp:style>
      <dsp:txBody>
        <a:bodyPr spcFirstLastPara="0" vert="horz" wrap="square" lIns="15240" tIns="15240" rIns="15240" bIns="15240" numCol="1" spcCol="1270" anchor="ctr" anchorCtr="0">
          <a:noAutofit/>
        </a:bodyPr>
        <a:lstStyle/>
        <a:p>
          <a:pPr marL="0" lvl="0" indent="0" algn="ctr" defTabSz="1066800">
            <a:lnSpc>
              <a:spcPct val="90000"/>
            </a:lnSpc>
            <a:spcBef>
              <a:spcPct val="0"/>
            </a:spcBef>
            <a:spcAft>
              <a:spcPct val="35000"/>
            </a:spcAft>
            <a:buNone/>
          </a:pPr>
          <a:r>
            <a:rPr lang="zh-CN" altLang="en-US" sz="2400" b="1" kern="1200">
              <a:solidFill>
                <a:schemeClr val="bg1">
                  <a:lumMod val="50000"/>
                </a:schemeClr>
              </a:solidFill>
              <a:latin typeface="微软雅黑" panose="020B0503020204020204" pitchFamily="34" charset="-122"/>
              <a:ea typeface="微软雅黑" panose="020B0503020204020204" pitchFamily="34" charset="-122"/>
            </a:rPr>
            <a:t>碳基金</a:t>
          </a:r>
          <a:endParaRPr lang="zh-CN" altLang="en-US" sz="2400" b="1" kern="1200" dirty="0">
            <a:solidFill>
              <a:schemeClr val="bg1">
                <a:lumMod val="50000"/>
              </a:schemeClr>
            </a:solidFill>
            <a:latin typeface="微软雅黑" panose="020B0503020204020204" pitchFamily="34" charset="-122"/>
            <a:ea typeface="微软雅黑" panose="020B0503020204020204" pitchFamily="34" charset="-122"/>
          </a:endParaRPr>
        </a:p>
      </dsp:txBody>
      <dsp:txXfrm>
        <a:off x="6804354" y="4546090"/>
        <a:ext cx="2880005" cy="605414"/>
      </dsp:txXfrm>
    </dsp:sp>
  </dsp:spTree>
</dsp:drawing>
</file>

<file path=ppt/diagrams/drawing8.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C24DDEE4-3BCF-45F3-904B-8DD58DD0D91D}">
      <dsp:nvSpPr>
        <dsp:cNvPr id="0" name=""/>
        <dsp:cNvSpPr/>
      </dsp:nvSpPr>
      <dsp:spPr>
        <a:xfrm>
          <a:off x="909892" y="1569262"/>
          <a:ext cx="1079129" cy="1408468"/>
        </a:xfrm>
        <a:prstGeom prst="roundRect">
          <a:avLst/>
        </a:prstGeom>
        <a:blipFill>
          <a:blip xmlns:r="http://schemas.openxmlformats.org/officeDocument/2006/relationships" r:embed="rId1">
            <a:extLst>
              <a:ext uri="{28A0092B-C50C-407E-A947-70E740481C1C}">
                <a14:useLocalDpi xmlns:a14="http://schemas.microsoft.com/office/drawing/2010/main" val="0"/>
              </a:ext>
              <a:ext uri="{96DAC541-7B7A-43D3-8B79-37D633B846F1}">
                <asvg:svgBlip xmlns:asvg="http://schemas.microsoft.com/office/drawing/2016/SVG/main" r:embed="rId2"/>
              </a:ext>
            </a:extLst>
          </a:blip>
          <a:srcRect/>
          <a:stretch>
            <a:fillRect l="-14000" r="-14000"/>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070F70D5-2C77-4455-9B74-6F9F699A9294}">
      <dsp:nvSpPr>
        <dsp:cNvPr id="0" name=""/>
        <dsp:cNvSpPr/>
      </dsp:nvSpPr>
      <dsp:spPr>
        <a:xfrm>
          <a:off x="413398" y="652730"/>
          <a:ext cx="1958701" cy="873333"/>
        </a:xfrm>
        <a:prstGeom prst="rect">
          <a:avLst/>
        </a:prstGeom>
        <a:noFill/>
        <a:ln w="12700" cap="flat" cmpd="sng" algn="ctr">
          <a:noFill/>
          <a:prstDash val="solid"/>
          <a:miter lim="800000"/>
        </a:ln>
        <a:effectLst/>
        <a:sp3d/>
      </dsp:spPr>
      <dsp:style>
        <a:lnRef idx="2">
          <a:scrgbClr r="0" g="0" b="0"/>
        </a:lnRef>
        <a:fillRef idx="1">
          <a:scrgbClr r="0" g="0" b="0"/>
        </a:fillRef>
        <a:effectRef idx="0">
          <a:scrgbClr r="0" g="0" b="0"/>
        </a:effectRef>
        <a:fontRef idx="minor">
          <a:schemeClr val="lt1"/>
        </a:fontRef>
      </dsp:style>
      <dsp:txBody>
        <a:bodyPr spcFirstLastPara="0" vert="horz" wrap="square" lIns="60960" tIns="60960" rIns="60960" bIns="60960" numCol="1" spcCol="1270" anchor="b" anchorCtr="0">
          <a:noAutofit/>
        </a:bodyPr>
        <a:lstStyle/>
        <a:p>
          <a:pPr marL="0" lvl="0" indent="0" algn="ctr" defTabSz="1066800">
            <a:lnSpc>
              <a:spcPct val="90000"/>
            </a:lnSpc>
            <a:spcBef>
              <a:spcPct val="0"/>
            </a:spcBef>
            <a:spcAft>
              <a:spcPct val="35000"/>
            </a:spcAft>
            <a:buNone/>
          </a:pPr>
          <a:r>
            <a:rPr lang="zh-CN" altLang="en-US" sz="2400" b="1" kern="1200" dirty="0">
              <a:solidFill>
                <a:schemeClr val="accent2">
                  <a:lumMod val="50000"/>
                </a:schemeClr>
              </a:solidFill>
              <a:latin typeface="楷体" panose="02010609060101010101" pitchFamily="49" charset="-122"/>
              <a:ea typeface="楷体" panose="02010609060101010101" pitchFamily="49" charset="-122"/>
            </a:rPr>
            <a:t>（标准化合约）</a:t>
          </a:r>
          <a:endParaRPr lang="en-US" altLang="zh-CN" sz="2400" b="1" kern="1200" dirty="0">
            <a:solidFill>
              <a:schemeClr val="accent2">
                <a:lumMod val="50000"/>
              </a:schemeClr>
            </a:solidFill>
            <a:latin typeface="楷体" panose="02010609060101010101" pitchFamily="49" charset="-122"/>
            <a:ea typeface="楷体" panose="02010609060101010101" pitchFamily="49" charset="-122"/>
          </a:endParaRPr>
        </a:p>
      </dsp:txBody>
      <dsp:txXfrm>
        <a:off x="413398" y="652730"/>
        <a:ext cx="1958701" cy="873333"/>
      </dsp:txXfrm>
    </dsp:sp>
    <dsp:sp modelId="{5B2C43A2-2963-4761-875B-7BB86E05F9D4}">
      <dsp:nvSpPr>
        <dsp:cNvPr id="0" name=""/>
        <dsp:cNvSpPr/>
      </dsp:nvSpPr>
      <dsp:spPr>
        <a:xfrm>
          <a:off x="2491726" y="1959"/>
          <a:ext cx="507028" cy="507028"/>
        </a:xfrm>
        <a:prstGeom prst="ellipse">
          <a:avLst/>
        </a:prstGeom>
        <a:blipFill>
          <a:blip xmlns:r="http://schemas.openxmlformats.org/officeDocument/2006/relationships" r:embed="rId3"/>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51E5D03-1302-4247-B596-9A1DF0BE2C80}">
      <dsp:nvSpPr>
        <dsp:cNvPr id="0" name=""/>
        <dsp:cNvSpPr/>
      </dsp:nvSpPr>
      <dsp:spPr>
        <a:xfrm>
          <a:off x="2998754" y="1959"/>
          <a:ext cx="2392971" cy="5070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交易单位</a:t>
          </a:r>
        </a:p>
      </dsp:txBody>
      <dsp:txXfrm>
        <a:off x="2998754" y="1959"/>
        <a:ext cx="2392971" cy="507028"/>
      </dsp:txXfrm>
    </dsp:sp>
    <dsp:sp modelId="{2209C35B-B695-4615-922A-6CF4A0C9CF1E}">
      <dsp:nvSpPr>
        <dsp:cNvPr id="0" name=""/>
        <dsp:cNvSpPr/>
      </dsp:nvSpPr>
      <dsp:spPr>
        <a:xfrm>
          <a:off x="2491726" y="600253"/>
          <a:ext cx="507028" cy="507028"/>
        </a:xfrm>
        <a:prstGeom prst="ellipse">
          <a:avLst/>
        </a:prstGeom>
        <a:blipFill>
          <a:blip xmlns:r="http://schemas.openxmlformats.org/officeDocument/2006/relationships" r:embed="rId4"/>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45E46CE5-B074-404D-BDC2-415B6D3212E6}">
      <dsp:nvSpPr>
        <dsp:cNvPr id="0" name=""/>
        <dsp:cNvSpPr/>
      </dsp:nvSpPr>
      <dsp:spPr>
        <a:xfrm>
          <a:off x="2998754" y="600253"/>
          <a:ext cx="2392971" cy="5070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协定价格（执行价格）</a:t>
          </a:r>
        </a:p>
      </dsp:txBody>
      <dsp:txXfrm>
        <a:off x="2998754" y="600253"/>
        <a:ext cx="2392971" cy="507028"/>
      </dsp:txXfrm>
    </dsp:sp>
    <dsp:sp modelId="{F439CF20-61DC-414A-8680-7240C8198C21}">
      <dsp:nvSpPr>
        <dsp:cNvPr id="0" name=""/>
        <dsp:cNvSpPr/>
      </dsp:nvSpPr>
      <dsp:spPr>
        <a:xfrm>
          <a:off x="2491726" y="1198547"/>
          <a:ext cx="507028" cy="507028"/>
        </a:xfrm>
        <a:prstGeom prst="ellipse">
          <a:avLst/>
        </a:prstGeom>
        <a:blipFill>
          <a:blip xmlns:r="http://schemas.openxmlformats.org/officeDocument/2006/relationships" r:embed="rId5"/>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A8178AF-94DE-4C95-AB75-6AE6BF064C63}">
      <dsp:nvSpPr>
        <dsp:cNvPr id="0" name=""/>
        <dsp:cNvSpPr/>
      </dsp:nvSpPr>
      <dsp:spPr>
        <a:xfrm>
          <a:off x="2998754" y="1198547"/>
          <a:ext cx="2392971" cy="5070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最小变动价位</a:t>
          </a:r>
        </a:p>
      </dsp:txBody>
      <dsp:txXfrm>
        <a:off x="2998754" y="1198547"/>
        <a:ext cx="2392971" cy="507028"/>
      </dsp:txXfrm>
    </dsp:sp>
    <dsp:sp modelId="{F7FEA288-5BA8-42BB-B7D0-D62499DF40CB}">
      <dsp:nvSpPr>
        <dsp:cNvPr id="0" name=""/>
        <dsp:cNvSpPr/>
      </dsp:nvSpPr>
      <dsp:spPr>
        <a:xfrm>
          <a:off x="2491726" y="1796842"/>
          <a:ext cx="507028" cy="507028"/>
        </a:xfrm>
        <a:prstGeom prst="ellipse">
          <a:avLst/>
        </a:prstGeom>
        <a:blipFill>
          <a:blip xmlns:r="http://schemas.openxmlformats.org/officeDocument/2006/relationships" r:embed="rId6">
            <a:extLst>
              <a:ext uri="{28A0092B-C50C-407E-A947-70E740481C1C}">
                <a14:useLocalDpi xmlns:a14="http://schemas.microsoft.com/office/drawing/2010/main" val="0"/>
              </a:ext>
              <a:ext uri="{96DAC541-7B7A-43D3-8B79-37D633B846F1}">
                <asvg:svgBlip xmlns:asvg="http://schemas.microsoft.com/office/drawing/2016/SVG/main" r:embed="rId7"/>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FDCE078-8F1B-4C34-BFC3-BEDA523BB72C}">
      <dsp:nvSpPr>
        <dsp:cNvPr id="0" name=""/>
        <dsp:cNvSpPr/>
      </dsp:nvSpPr>
      <dsp:spPr>
        <a:xfrm>
          <a:off x="2998754" y="1796842"/>
          <a:ext cx="2392971" cy="5070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合约月份</a:t>
          </a:r>
        </a:p>
      </dsp:txBody>
      <dsp:txXfrm>
        <a:off x="2998754" y="1796842"/>
        <a:ext cx="2392971" cy="507028"/>
      </dsp:txXfrm>
    </dsp:sp>
    <dsp:sp modelId="{8CA2C194-CA14-42A5-A730-4132B54ED004}">
      <dsp:nvSpPr>
        <dsp:cNvPr id="0" name=""/>
        <dsp:cNvSpPr/>
      </dsp:nvSpPr>
      <dsp:spPr>
        <a:xfrm>
          <a:off x="2491726" y="2395136"/>
          <a:ext cx="507028" cy="507028"/>
        </a:xfrm>
        <a:prstGeom prst="ellipse">
          <a:avLst/>
        </a:prstGeom>
        <a:blipFill>
          <a:blip xmlns:r="http://schemas.openxmlformats.org/officeDocument/2006/relationships" r:embed="rId8" cstate="print">
            <a:extLst>
              <a:ext uri="{28A0092B-C50C-407E-A947-70E740481C1C}">
                <a14:useLocalDpi xmlns:a14="http://schemas.microsoft.com/office/drawing/2010/main" val="0"/>
              </a:ext>
            </a:extLst>
          </a:blip>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C0EDC5C2-0A25-49B4-8077-8CF627CE4A3A}">
      <dsp:nvSpPr>
        <dsp:cNvPr id="0" name=""/>
        <dsp:cNvSpPr/>
      </dsp:nvSpPr>
      <dsp:spPr>
        <a:xfrm>
          <a:off x="2998754" y="2395136"/>
          <a:ext cx="2392971" cy="5070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最后交易日</a:t>
          </a:r>
        </a:p>
      </dsp:txBody>
      <dsp:txXfrm>
        <a:off x="2998754" y="2395136"/>
        <a:ext cx="2392971" cy="507028"/>
      </dsp:txXfrm>
    </dsp:sp>
    <dsp:sp modelId="{D6595F6D-D84B-4B15-9B65-BBB553C947D4}">
      <dsp:nvSpPr>
        <dsp:cNvPr id="0" name=""/>
        <dsp:cNvSpPr/>
      </dsp:nvSpPr>
      <dsp:spPr>
        <a:xfrm>
          <a:off x="2491726" y="2993430"/>
          <a:ext cx="507028" cy="507028"/>
        </a:xfrm>
        <a:prstGeom prst="ellipse">
          <a:avLst/>
        </a:prstGeom>
        <a:blipFill>
          <a:blip xmlns:r="http://schemas.openxmlformats.org/officeDocument/2006/relationships" r:embed="rId9"/>
          <a:srcRect/>
          <a:stretch>
            <a:fillRect/>
          </a:stretch>
        </a:blipFill>
        <a:ln w="12700" cap="flat" cmpd="sng" algn="ctr">
          <a:solidFill>
            <a:schemeClr val="accent3">
              <a:shade val="80000"/>
              <a:hueOff val="0"/>
              <a:satOff val="0"/>
              <a:lumOff val="0"/>
              <a:alphaOff val="0"/>
            </a:schemeClr>
          </a:solidFill>
          <a:prstDash val="solid"/>
          <a:miter lim="800000"/>
        </a:ln>
        <a:effectLst/>
      </dsp:spPr>
      <dsp:style>
        <a:lnRef idx="2">
          <a:scrgbClr r="0" g="0" b="0"/>
        </a:lnRef>
        <a:fillRef idx="1">
          <a:scrgbClr r="0" g="0" b="0"/>
        </a:fillRef>
        <a:effectRef idx="0">
          <a:scrgbClr r="0" g="0" b="0"/>
        </a:effectRef>
        <a:fontRef idx="minor"/>
      </dsp:style>
    </dsp:sp>
    <dsp:sp modelId="{575F9C8F-FBAA-43B8-8039-BE3B7AABC04C}">
      <dsp:nvSpPr>
        <dsp:cNvPr id="0" name=""/>
        <dsp:cNvSpPr/>
      </dsp:nvSpPr>
      <dsp:spPr>
        <a:xfrm>
          <a:off x="2998754" y="2993430"/>
          <a:ext cx="2392971" cy="507028"/>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50800" tIns="25400" rIns="50800" bIns="25400" numCol="1" spcCol="1270" anchor="ctr" anchorCtr="0">
          <a:noAutofit/>
        </a:bodyPr>
        <a:lstStyle/>
        <a:p>
          <a:pPr marL="0" lvl="0" indent="0" algn="l" defTabSz="889000">
            <a:lnSpc>
              <a:spcPct val="90000"/>
            </a:lnSpc>
            <a:spcBef>
              <a:spcPct val="0"/>
            </a:spcBef>
            <a:spcAft>
              <a:spcPct val="35000"/>
            </a:spcAft>
            <a:buNone/>
          </a:pPr>
          <a:r>
            <a:rPr lang="zh-CN" altLang="en-US" sz="2000" kern="1200" dirty="0">
              <a:solidFill>
                <a:schemeClr val="accent1">
                  <a:lumMod val="50000"/>
                </a:schemeClr>
              </a:solidFill>
              <a:latin typeface="楷体" panose="02010609060101010101" pitchFamily="49" charset="-122"/>
              <a:ea typeface="楷体" panose="02010609060101010101" pitchFamily="49" charset="-122"/>
            </a:rPr>
            <a:t>履约日</a:t>
          </a:r>
        </a:p>
      </dsp:txBody>
      <dsp:txXfrm>
        <a:off x="2998754" y="2993430"/>
        <a:ext cx="2392971" cy="507028"/>
      </dsp:txXfrm>
    </dsp:sp>
  </dsp:spTree>
</dsp:drawing>
</file>

<file path=ppt/diagrams/drawing9.xml><?xml version="1.0" encoding="utf-8"?>
<dsp:drawing xmlns:dgm="http://schemas.openxmlformats.org/drawingml/2006/diagram" xmlns:dsp="http://schemas.microsoft.com/office/drawing/2008/diagram" xmlns:a="http://schemas.openxmlformats.org/drawingml/2006/main">
  <dsp:spTree>
    <dsp:nvGrpSpPr>
      <dsp:cNvPr id="0" name=""/>
      <dsp:cNvGrpSpPr/>
    </dsp:nvGrpSpPr>
    <dsp:grpSpPr/>
    <dsp:sp modelId="{2FB71EFD-A8E2-4869-A9F4-764418156F5D}">
      <dsp:nvSpPr>
        <dsp:cNvPr id="0" name=""/>
        <dsp:cNvSpPr/>
      </dsp:nvSpPr>
      <dsp:spPr bwMode="white">
        <a:xfrm>
          <a:off x="0" y="4978"/>
          <a:ext cx="8785412" cy="828633"/>
        </a:xfrm>
        <a:prstGeom prst="roundRect">
          <a:avLst/>
        </a:prstGeom>
        <a:gradFill rotWithShape="0">
          <a:gsLst>
            <a:gs pos="0">
              <a:schemeClr val="accent1">
                <a:shade val="50000"/>
                <a:hueOff val="0"/>
                <a:satOff val="0"/>
                <a:lumOff val="0"/>
                <a:alphaOff val="0"/>
                <a:satMod val="103000"/>
                <a:lumMod val="102000"/>
                <a:tint val="94000"/>
              </a:schemeClr>
            </a:gs>
            <a:gs pos="50000">
              <a:schemeClr val="accent1">
                <a:shade val="50000"/>
                <a:hueOff val="0"/>
                <a:satOff val="0"/>
                <a:lumOff val="0"/>
                <a:alphaOff val="0"/>
                <a:satMod val="110000"/>
                <a:lumMod val="100000"/>
                <a:shade val="100000"/>
              </a:schemeClr>
            </a:gs>
            <a:gs pos="100000">
              <a:schemeClr val="accent1">
                <a:shade val="50000"/>
                <a:hueOff val="0"/>
                <a:satOff val="0"/>
                <a:lumOff val="0"/>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altLang="en-US" sz="2800" kern="1200" dirty="0">
              <a:latin typeface="微软雅黑" panose="020B0503020204020204" pitchFamily="34" charset="-122"/>
              <a:ea typeface="微软雅黑" panose="020B0503020204020204" pitchFamily="34" charset="-122"/>
            </a:rPr>
            <a:t>风险规避</a:t>
          </a:r>
        </a:p>
      </dsp:txBody>
      <dsp:txXfrm>
        <a:off x="40451" y="45429"/>
        <a:ext cx="8704510" cy="747731"/>
      </dsp:txXfrm>
    </dsp:sp>
    <dsp:sp modelId="{3C1F3D3E-9B3B-4AED-81D6-16D9FB791723}">
      <dsp:nvSpPr>
        <dsp:cNvPr id="0" name=""/>
        <dsp:cNvSpPr/>
      </dsp:nvSpPr>
      <dsp:spPr bwMode="white">
        <a:xfrm>
          <a:off x="0" y="833611"/>
          <a:ext cx="8785412" cy="1386797"/>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8937"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保留未来潜在收益 规避价格风险</a:t>
          </a:r>
        </a:p>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损失不超过支付的权利金</a:t>
          </a:r>
        </a:p>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期权组合 锁定利润 套期保值</a:t>
          </a:r>
        </a:p>
      </dsp:txBody>
      <dsp:txXfrm>
        <a:off x="0" y="833611"/>
        <a:ext cx="8785412" cy="1386797"/>
      </dsp:txXfrm>
    </dsp:sp>
    <dsp:sp modelId="{9FECC4DC-CAE3-4C31-8B56-E80A097EBB48}">
      <dsp:nvSpPr>
        <dsp:cNvPr id="0" name=""/>
        <dsp:cNvSpPr/>
      </dsp:nvSpPr>
      <dsp:spPr bwMode="white">
        <a:xfrm>
          <a:off x="0" y="2220409"/>
          <a:ext cx="8785412" cy="828633"/>
        </a:xfrm>
        <a:prstGeom prst="roundRect">
          <a:avLst/>
        </a:prstGeom>
        <a:gradFill rotWithShape="0">
          <a:gsLst>
            <a:gs pos="0">
              <a:schemeClr val="accent1">
                <a:shade val="50000"/>
                <a:hueOff val="-363497"/>
                <a:satOff val="-40591"/>
                <a:lumOff val="35621"/>
                <a:alphaOff val="0"/>
                <a:satMod val="103000"/>
                <a:lumMod val="102000"/>
                <a:tint val="94000"/>
              </a:schemeClr>
            </a:gs>
            <a:gs pos="50000">
              <a:schemeClr val="accent1">
                <a:shade val="50000"/>
                <a:hueOff val="-363497"/>
                <a:satOff val="-40591"/>
                <a:lumOff val="35621"/>
                <a:alphaOff val="0"/>
                <a:satMod val="110000"/>
                <a:lumMod val="100000"/>
                <a:shade val="100000"/>
              </a:schemeClr>
            </a:gs>
            <a:gs pos="100000">
              <a:schemeClr val="accent1">
                <a:shade val="50000"/>
                <a:hueOff val="-363497"/>
                <a:satOff val="-40591"/>
                <a:lumOff val="35621"/>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altLang="en-US" sz="2800" kern="1200" dirty="0">
              <a:latin typeface="微软雅黑" panose="020B0503020204020204" pitchFamily="34" charset="-122"/>
              <a:ea typeface="微软雅黑" panose="020B0503020204020204" pitchFamily="34" charset="-122"/>
            </a:rPr>
            <a:t>价格发现</a:t>
          </a:r>
        </a:p>
      </dsp:txBody>
      <dsp:txXfrm>
        <a:off x="40451" y="2260860"/>
        <a:ext cx="8704510" cy="747731"/>
      </dsp:txXfrm>
    </dsp:sp>
    <dsp:sp modelId="{82F2E11E-8C7B-49DF-B05C-05AB7682D13B}">
      <dsp:nvSpPr>
        <dsp:cNvPr id="0" name=""/>
        <dsp:cNvSpPr/>
      </dsp:nvSpPr>
      <dsp:spPr bwMode="white">
        <a:xfrm>
          <a:off x="0" y="3049042"/>
          <a:ext cx="8785412" cy="9113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8937"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更加丰富灵活复杂的交易策略 更多价格信息</a:t>
          </a:r>
        </a:p>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预期价格 供求关系</a:t>
          </a:r>
        </a:p>
      </dsp:txBody>
      <dsp:txXfrm>
        <a:off x="0" y="3049042"/>
        <a:ext cx="8785412" cy="911324"/>
      </dsp:txXfrm>
    </dsp:sp>
    <dsp:sp modelId="{9F6170A1-346A-46E6-9ADC-F2E5540648E6}">
      <dsp:nvSpPr>
        <dsp:cNvPr id="0" name=""/>
        <dsp:cNvSpPr/>
      </dsp:nvSpPr>
      <dsp:spPr bwMode="white">
        <a:xfrm>
          <a:off x="0" y="3960366"/>
          <a:ext cx="8785412" cy="828633"/>
        </a:xfrm>
        <a:prstGeom prst="roundRect">
          <a:avLst/>
        </a:prstGeom>
        <a:gradFill rotWithShape="0">
          <a:gsLst>
            <a:gs pos="0">
              <a:schemeClr val="accent1">
                <a:shade val="50000"/>
                <a:hueOff val="-363497"/>
                <a:satOff val="-40591"/>
                <a:lumOff val="35621"/>
                <a:alphaOff val="0"/>
                <a:satMod val="103000"/>
                <a:lumMod val="102000"/>
                <a:tint val="94000"/>
              </a:schemeClr>
            </a:gs>
            <a:gs pos="50000">
              <a:schemeClr val="accent1">
                <a:shade val="50000"/>
                <a:hueOff val="-363497"/>
                <a:satOff val="-40591"/>
                <a:lumOff val="35621"/>
                <a:alphaOff val="0"/>
                <a:satMod val="110000"/>
                <a:lumMod val="100000"/>
                <a:shade val="100000"/>
              </a:schemeClr>
            </a:gs>
            <a:gs pos="100000">
              <a:schemeClr val="accent1">
                <a:shade val="50000"/>
                <a:hueOff val="-363497"/>
                <a:satOff val="-40591"/>
                <a:lumOff val="35621"/>
                <a:alphaOff val="0"/>
                <a:lumMod val="99000"/>
                <a:satMod val="120000"/>
                <a:shade val="78000"/>
              </a:schemeClr>
            </a:gs>
          </a:gsLst>
          <a:lin ang="5400000" scaled="0"/>
        </a:gradFill>
        <a:ln>
          <a:noFill/>
        </a:ln>
        <a:effectLst>
          <a:outerShdw blurRad="57150" dist="19050" dir="5400000" algn="ctr" rotWithShape="0">
            <a:srgbClr val="000000">
              <a:alpha val="63000"/>
            </a:srgbClr>
          </a:outerShdw>
        </a:effectLst>
      </dsp:spPr>
      <dsp:style>
        <a:lnRef idx="0">
          <a:scrgbClr r="0" g="0" b="0"/>
        </a:lnRef>
        <a:fillRef idx="3">
          <a:scrgbClr r="0" g="0" b="0"/>
        </a:fillRef>
        <a:effectRef idx="3">
          <a:scrgbClr r="0" g="0" b="0"/>
        </a:effectRef>
        <a:fontRef idx="minor">
          <a:schemeClr val="lt1"/>
        </a:fontRef>
      </dsp:style>
      <dsp:txBody>
        <a:bodyPr spcFirstLastPara="0" vert="horz" wrap="square" lIns="106680" tIns="106680" rIns="106680" bIns="106680" numCol="1" spcCol="1270" anchor="ctr" anchorCtr="0">
          <a:noAutofit/>
        </a:bodyPr>
        <a:lstStyle/>
        <a:p>
          <a:pPr marL="0" lvl="0" indent="0" algn="l" defTabSz="1244600">
            <a:lnSpc>
              <a:spcPct val="90000"/>
            </a:lnSpc>
            <a:spcBef>
              <a:spcPct val="0"/>
            </a:spcBef>
            <a:spcAft>
              <a:spcPct val="35000"/>
            </a:spcAft>
            <a:buNone/>
          </a:pPr>
          <a:r>
            <a:rPr lang="zh-CN" altLang="en-US" sz="2800" kern="1200" dirty="0">
              <a:latin typeface="微软雅黑" panose="020B0503020204020204" pitchFamily="34" charset="-122"/>
              <a:ea typeface="微软雅黑" panose="020B0503020204020204" pitchFamily="34" charset="-122"/>
            </a:rPr>
            <a:t>资金成本降低</a:t>
          </a:r>
        </a:p>
      </dsp:txBody>
      <dsp:txXfrm>
        <a:off x="40451" y="4000817"/>
        <a:ext cx="8704510" cy="747731"/>
      </dsp:txXfrm>
    </dsp:sp>
    <dsp:sp modelId="{EC049717-54BE-4D93-839D-C3FB700F16F6}">
      <dsp:nvSpPr>
        <dsp:cNvPr id="0" name=""/>
        <dsp:cNvSpPr/>
      </dsp:nvSpPr>
      <dsp:spPr bwMode="white">
        <a:xfrm>
          <a:off x="0" y="4788999"/>
          <a:ext cx="8785412" cy="911324"/>
        </a:xfrm>
        <a:prstGeom prst="rect">
          <a:avLst/>
        </a:prstGeom>
        <a:noFill/>
        <a:ln>
          <a:noFill/>
        </a:ln>
        <a:effectLst/>
      </dsp:spPr>
      <dsp:style>
        <a:lnRef idx="0">
          <a:scrgbClr r="0" g="0" b="0"/>
        </a:lnRef>
        <a:fillRef idx="0">
          <a:scrgbClr r="0" g="0" b="0"/>
        </a:fillRef>
        <a:effectRef idx="0">
          <a:scrgbClr r="0" g="0" b="0"/>
        </a:effectRef>
        <a:fontRef idx="minor"/>
      </dsp:style>
      <dsp:txBody>
        <a:bodyPr spcFirstLastPara="0" vert="horz" wrap="square" lIns="278937" tIns="25400" rIns="142240" bIns="25400" numCol="1" spcCol="1270" anchor="t" anchorCtr="0">
          <a:noAutofit/>
        </a:bodyPr>
        <a:lstStyle/>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权利金比碳期货保证金少 更大的杠杆作用</a:t>
          </a:r>
        </a:p>
        <a:p>
          <a:pPr marL="228600" lvl="1" indent="-228600" algn="l" defTabSz="889000">
            <a:lnSpc>
              <a:spcPct val="90000"/>
            </a:lnSpc>
            <a:spcBef>
              <a:spcPct val="0"/>
            </a:spcBef>
            <a:spcAft>
              <a:spcPct val="20000"/>
            </a:spcAft>
            <a:buChar char="•"/>
          </a:pPr>
          <a:r>
            <a:rPr lang="zh-CN" altLang="en-US" sz="2000" kern="1200" dirty="0">
              <a:latin typeface="微软雅黑" panose="020B0503020204020204" pitchFamily="34" charset="-122"/>
              <a:ea typeface="微软雅黑" panose="020B0503020204020204" pitchFamily="34" charset="-122"/>
            </a:rPr>
            <a:t>期权组合：看涨看跌类型合</a:t>
          </a:r>
          <a:r>
            <a:rPr lang="en-US" altLang="zh-CN" sz="2000" kern="1200" dirty="0">
              <a:latin typeface="微软雅黑" panose="020B0503020204020204" pitchFamily="34" charset="-122"/>
              <a:ea typeface="微软雅黑" panose="020B0503020204020204" pitchFamily="34" charset="-122"/>
            </a:rPr>
            <a:t>+</a:t>
          </a:r>
          <a:r>
            <a:rPr lang="zh-CN" altLang="en-US" sz="2000" kern="1200" dirty="0">
              <a:latin typeface="微软雅黑" panose="020B0503020204020204" pitchFamily="34" charset="-122"/>
              <a:ea typeface="微软雅黑" panose="020B0503020204020204" pitchFamily="34" charset="-122"/>
            </a:rPr>
            <a:t>买卖方向＋标的碳资产</a:t>
          </a:r>
        </a:p>
      </dsp:txBody>
      <dsp:txXfrm>
        <a:off x="0" y="4788999"/>
        <a:ext cx="8785412" cy="911324"/>
      </dsp:txXfrm>
    </dsp:sp>
  </dsp:spTree>
</dsp:drawing>
</file>

<file path=ppt/diagrams/layout1.xml><?xml version="1.0" encoding="utf-8"?>
<dgm:layoutDef xmlns:dgm="http://schemas.openxmlformats.org/drawingml/2006/diagram" xmlns:a="http://schemas.openxmlformats.org/drawingml/2006/main" uniqueId="urn:microsoft.com/office/officeart/2005/8/layout/vList2#1">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rSet qsTypeId="urn:microsoft.com/office/officeart/2005/8/quickstyle/simple5"/>
        </dgm:pt>
        <dgm:pt modelId="1"/>
        <dgm:pt modelId="2"/>
      </dgm:ptLst>
      <dgm:cxnLst>
        <dgm:cxn modelId="3" srcId="0" destId="1" srcOrd="0" destOrd="0"/>
        <dgm:cxn modelId="4" srcId="0" destId="2" srcOrd="1" destOrd="0"/>
      </dgm:cxnLst>
      <dgm:bg/>
      <dgm:whole/>
    </dgm:dataModel>
  </dgm:styleData>
  <dgm:clrData>
    <dgm:dataModel>
      <dgm:ptLst>
        <dgm:pt modelId="0" type="doc">
          <dgm:prSet csTypeId="urn:microsoft.com/office/officeart/2005/8/colors/accent6_5"/>
        </dgm:pt>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0.xml><?xml version="1.0" encoding="utf-8"?>
<dgm:layoutDef xmlns:dgm="http://schemas.openxmlformats.org/drawingml/2006/diagram" xmlns:a="http://schemas.openxmlformats.org/drawingml/2006/main" uniqueId="urn:microsoft.com/office/officeart/2008/layout/HorizontalMultiLevelHierarchy#3">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11.xml><?xml version="1.0" encoding="utf-8"?>
<dgm:layoutDef xmlns:dgm="http://schemas.openxmlformats.org/drawingml/2006/diagram" xmlns:a="http://schemas.openxmlformats.org/drawingml/2006/main" uniqueId="urn:microsoft.com/office/officeart/2005/8/layout/vList2#4">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2.xml><?xml version="1.0" encoding="utf-8"?>
<dgm:layoutDef xmlns:dgm="http://schemas.openxmlformats.org/drawingml/2006/diagram" xmlns:a="http://schemas.openxmlformats.org/drawingml/2006/main" uniqueId="urn:microsoft.com/office/officeart/2005/8/layout/lProcess2">
  <dgm:title val=""/>
  <dgm:desc val=""/>
  <dgm:catLst>
    <dgm:cat type="list" pri="10000"/>
    <dgm:cat type="relationship" pri="13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13" srcId="1" destId="11" srcOrd="0" destOrd="0"/>
        <dgm:cxn modelId="14" srcId="1" destId="12" srcOrd="0" destOrd="0"/>
        <dgm:cxn modelId="23" srcId="2" destId="21" srcOrd="0" destOrd="0"/>
        <dgm:cxn modelId="24" srcId="2" destId="22" srcOrd="0" destOrd="0"/>
        <dgm:cxn modelId="33" srcId="3" destId="31" srcOrd="0" destOrd="0"/>
        <dgm:cxn modelId="34" srcId="3" destId="32" srcOrd="0" destOrd="0"/>
      </dgm:cxnLst>
      <dgm:bg/>
      <dgm:whole/>
    </dgm:dataModel>
  </dgm:sampData>
  <dgm:styleData useDef="1">
    <dgm:dataModel>
      <dgm:ptLst/>
      <dgm:bg/>
      <dgm:whole/>
    </dgm:dataModel>
  </dgm:styleData>
  <dgm:clrData useDef="1">
    <dgm:dataModel>
      <dgm:ptLst/>
      <dgm:bg/>
      <dgm:whole/>
    </dgm:dataModel>
  </dgm:clrData>
  <dgm:layoutNode name="theList">
    <dgm:varLst>
      <dgm:dir/>
      <dgm:animLvl val="lvl"/>
      <dgm:resizeHandles val="exact"/>
    </dgm:varLst>
    <dgm:choose name="Name0">
      <dgm:if name="Name1" func="var" arg="dir" op="equ" val="norm">
        <dgm:alg type="lin"/>
      </dgm:if>
      <dgm:else name="Name2">
        <dgm:alg type="lin">
          <dgm:param type="linDir" val="fromR"/>
        </dgm:alg>
      </dgm:else>
    </dgm:choose>
    <dgm:shape xmlns:r="http://schemas.openxmlformats.org/officeDocument/2006/relationships" r:blip="">
      <dgm:adjLst/>
    </dgm:shape>
    <dgm:presOf/>
    <dgm:constrLst>
      <dgm:constr type="w" for="ch" forName="compNode" refType="w"/>
      <dgm:constr type="h" for="ch" forName="compNode" refType="h"/>
      <dgm:constr type="w" for="ch" forName="aSpace" refType="w" fact="0.075"/>
      <dgm:constr type="h" for="des" forName="aSpace2" refType="h" fact="0.1"/>
      <dgm:constr type="primFontSz" for="des" forName="textNode" op="equ"/>
      <dgm:constr type="primFontSz" for="des" forName="childNode" op="equ"/>
    </dgm:constrLst>
    <dgm:ruleLst/>
    <dgm:forEach name="aNodeForEach" axis="ch" ptType="node">
      <dgm:layoutNode name="compNode">
        <dgm:alg type="composite"/>
        <dgm:shape xmlns:r="http://schemas.openxmlformats.org/officeDocument/2006/relationships" r:blip="">
          <dgm:adjLst/>
        </dgm:shape>
        <dgm:presOf/>
        <dgm:constrLst>
          <dgm:constr type="w" for="ch" forName="aNode" refType="w"/>
          <dgm:constr type="h" for="ch" forName="aNode" refType="h"/>
          <dgm:constr type="w" for="ch" forName="textNode" refType="w"/>
          <dgm:constr type="h" for="ch" forName="textNode" refType="h" fact="0.3"/>
          <dgm:constr type="ctrX" for="ch" forName="textNode" refType="w" fact="0.5"/>
          <dgm:constr type="w" for="ch" forName="compChildNode" refType="w" fact="0.8"/>
          <dgm:constr type="h" for="ch" forName="compChildNode" refType="h" fact="0.65"/>
          <dgm:constr type="t" for="ch" forName="compChildNode" refType="h" fact="0.3"/>
          <dgm:constr type="ctrX" for="ch" forName="compChildNode" refType="w" fact="0.5"/>
        </dgm:constrLst>
        <dgm:ruleLst/>
        <dgm:layoutNode name="aNode" styleLbl="bgShp">
          <dgm:alg type="sp"/>
          <dgm:shape xmlns:r="http://schemas.openxmlformats.org/officeDocument/2006/relationships" type="roundRect" r:blip="">
            <dgm:adjLst>
              <dgm:adj idx="1" val="0.1"/>
            </dgm:adjLst>
          </dgm:shape>
          <dgm:presOf axis="self"/>
          <dgm:constrLst/>
          <dgm:ruleLst/>
        </dgm:layoutNode>
        <dgm:layoutNode name="textNode" styleLbl="bgShp">
          <dgm:alg type="tx"/>
          <dgm:shape xmlns:r="http://schemas.openxmlformats.org/officeDocument/2006/relationships" type="rect" r:blip="" hideGeom="1">
            <dgm:adjLst>
              <dgm:adj idx="1" val="0.1"/>
            </dgm:adjLst>
          </dgm:shape>
          <dgm:presOf axis="self"/>
          <dgm:constrLst>
            <dgm:constr type="primFontSz" val="65"/>
            <dgm:constr type="lMarg" refType="primFontSz" fact="0.3"/>
            <dgm:constr type="rMarg" refType="primFontSz" fact="0.3"/>
            <dgm:constr type="tMarg" refType="primFontSz" fact="0.3"/>
            <dgm:constr type="bMarg" refType="primFontSz" fact="0.3"/>
          </dgm:constrLst>
          <dgm:ruleLst>
            <dgm:rule type="primFontSz" val="5" fact="NaN" max="NaN"/>
          </dgm:ruleLst>
        </dgm:layoutNode>
        <dgm:layoutNode name="compChildNode">
          <dgm:alg type="composite"/>
          <dgm:shape xmlns:r="http://schemas.openxmlformats.org/officeDocument/2006/relationships" r:blip="">
            <dgm:adjLst/>
          </dgm:shape>
          <dgm:presOf/>
          <dgm:constrLst>
            <dgm:constr type="w" for="des" forName="childNode" refType="w"/>
            <dgm:constr type="h" for="des" forName="childNode" refType="h"/>
          </dgm:constrLst>
          <dgm:ruleLst/>
          <dgm:layoutNode name="theInnerList">
            <dgm:alg type="lin">
              <dgm:param type="linDir" val="fromT"/>
            </dgm:alg>
            <dgm:shape xmlns:r="http://schemas.openxmlformats.org/officeDocument/2006/relationships" r:blip="">
              <dgm:adjLst/>
            </dgm:shape>
            <dgm:presOf/>
            <dgm:constrLst/>
            <dgm:ruleLst/>
            <dgm:forEach name="childNodeForEach" axis="ch" ptType="node">
              <dgm:layoutNode name="childNode" styleLbl="node1">
                <dgm:varLst>
                  <dgm:bulletEnabled val="1"/>
                </dgm:varLst>
                <dgm:alg type="tx"/>
                <dgm:shape xmlns:r="http://schemas.openxmlformats.org/officeDocument/2006/relationships" type="roundRect" r:blip="">
                  <dgm:adjLst>
                    <dgm:adj idx="1" val="0.1"/>
                  </dgm:adjLst>
                </dgm:shape>
                <dgm:presOf axis="desOrSelf" ptType="node"/>
                <dgm:constrLst>
                  <dgm:constr type="primFontSz" val="65"/>
                  <dgm:constr type="tMarg" refType="primFontSz" fact="0.15"/>
                  <dgm:constr type="bMarg" refType="primFontSz" fact="0.15"/>
                  <dgm:constr type="lMarg" refType="primFontSz" fact="0.2"/>
                  <dgm:constr type="rMarg" refType="primFontSz" fact="0.2"/>
                </dgm:constrLst>
                <dgm:ruleLst>
                  <dgm:rule type="primFontSz" val="5" fact="NaN" max="NaN"/>
                </dgm:ruleLst>
              </dgm:layoutNode>
              <dgm:choose name="Name3">
                <dgm:if name="Name4" axis="self" ptType="node" func="revPos" op="equ" val="1"/>
                <dgm:else name="Name5">
                  <dgm:layoutNode name="aSpace2">
                    <dgm:alg type="sp"/>
                    <dgm:shape xmlns:r="http://schemas.openxmlformats.org/officeDocument/2006/relationships" r:blip="">
                      <dgm:adjLst/>
                    </dgm:shape>
                    <dgm:presOf/>
                    <dgm:constrLst/>
                    <dgm:ruleLst/>
                  </dgm:layoutNode>
                </dgm:else>
              </dgm:choose>
            </dgm:forEach>
          </dgm:layoutNode>
        </dgm:layoutNode>
      </dgm:layoutNode>
      <dgm:choose name="Name6">
        <dgm:if name="Name7" axis="self" ptType="node" func="revPos" op="equ" val="1"/>
        <dgm:else name="Name8">
          <dgm:layoutNode name="aSpace">
            <dgm:alg type="sp"/>
            <dgm:shape xmlns:r="http://schemas.openxmlformats.org/officeDocument/2006/relationships" r:blip="">
              <dgm:adjLst/>
            </dgm:shape>
            <dgm:presOf/>
            <dgm:constrLst/>
            <dgm:ruleLst/>
          </dgm:layoutNode>
        </dgm:else>
      </dgm:choose>
    </dgm:forEach>
  </dgm:layoutNode>
</dgm:layoutDef>
</file>

<file path=ppt/diagrams/layout13.xml><?xml version="1.0" encoding="utf-8"?>
<dgm:layoutDef xmlns:dgm="http://schemas.openxmlformats.org/drawingml/2006/diagram" xmlns:a="http://schemas.openxmlformats.org/drawingml/2006/main" uniqueId="urn:microsoft.com/office/officeart/2008/layout/HorizontalMultiLevelHierarchy#4">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14.xml><?xml version="1.0" encoding="utf-8"?>
<dgm:layoutDef xmlns:dgm="http://schemas.openxmlformats.org/drawingml/2006/diagram" xmlns:a="http://schemas.openxmlformats.org/drawingml/2006/main" uniqueId="urn:microsoft.com/office/officeart/2005/8/layout/vList2#5">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15.xml><?xml version="1.0" encoding="utf-8"?>
<dgm:layoutDef xmlns:dgm="http://schemas.openxmlformats.org/drawingml/2006/diagram" xmlns:a="http://schemas.openxmlformats.org/drawingml/2006/main" uniqueId="urn:microsoft.com/office/officeart/2008/layout/HorizontalMultiLevelHierarchy#5">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16.xml><?xml version="1.0" encoding="utf-8"?>
<dgm:layoutDef xmlns:dgm="http://schemas.openxmlformats.org/drawingml/2006/diagram" xmlns:a="http://schemas.openxmlformats.org/drawingml/2006/main" uniqueId="urn:microsoft.com/office/officeart/2005/8/layout/venn2">
  <dgm:title val=""/>
  <dgm:desc val=""/>
  <dgm:catLst>
    <dgm:cat type="relationship" pri="30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chMax val="7"/>
      <dgm:resizeHandles val="exact"/>
    </dgm:varLst>
    <dgm:alg type="composite">
      <dgm:param type="ar" val="1"/>
    </dgm:alg>
    <dgm:shape xmlns:r="http://schemas.openxmlformats.org/officeDocument/2006/relationships" r:blip="">
      <dgm:adjLst/>
    </dgm:shape>
    <dgm:presOf/>
    <dgm:choose name="Name1">
      <dgm:if name="Name2" axis="ch" ptType="node" func="cnt" op="lte" val="3">
        <dgm:constrLst>
          <dgm:constr type="w" for="ch" forName="comp1" refType="w"/>
          <dgm:constr type="h" for="ch" forName="comp1" refType="w" refFor="ch" refForName="comp1"/>
          <dgm:constr type="w" for="ch" forName="comp2" refType="w" fact="0.75"/>
          <dgm:constr type="h" for="ch" forName="comp2" refType="w" refFor="ch" refForName="comp2"/>
          <dgm:constr type="ctrX" for="ch" forName="comp2" refType="ctrX" refFor="ch" refForName="comp1"/>
          <dgm:constr type="b" for="ch" forName="comp2" refType="b" refFor="ch" refForName="comp1"/>
          <dgm:constr type="w" for="ch" forName="comp3" refType="w" fact="0.5"/>
          <dgm:constr type="h" for="ch" forName="comp3" refType="w" refFor="ch" refForName="comp3"/>
          <dgm:constr type="ctrX" for="ch" forName="comp3" refType="ctrX" refFor="ch" refForName="comp1"/>
          <dgm:constr type="b" for="ch" forName="comp3" refType="b" refFor="ch" refForName="comp1"/>
          <dgm:constr type="primFontSz" for="des" ptType="node" op="equ" val="65"/>
        </dgm:constrLst>
      </dgm:if>
      <dgm:if name="Name3" axis="ch" ptType="node" func="cnt" op="equ" val="4">
        <dgm:constrLst>
          <dgm:constr type="w" for="ch" forName="comp1" refType="w"/>
          <dgm:constr type="h" for="ch" forName="comp1" refType="w" refFor="ch" refForName="comp1"/>
          <dgm:constr type="w" for="ch" forName="comp2" refType="w" fact="0.8"/>
          <dgm:constr type="h" for="ch" forName="comp2" refType="w" refFor="ch" refForName="comp2"/>
          <dgm:constr type="ctrX" for="ch" forName="comp2" refType="ctrX" refFor="ch" refForName="comp1"/>
          <dgm:constr type="b" for="ch" forName="comp2" refType="b" refFor="ch" refForName="comp1"/>
          <dgm:constr type="w" for="ch" forName="comp3" refType="w" fact="0.6"/>
          <dgm:constr type="h" for="ch" forName="comp3" refType="w" refFor="ch" refForName="comp3"/>
          <dgm:constr type="ctrX" for="ch" forName="comp3" refType="ctrX" refFor="ch" refForName="comp1"/>
          <dgm:constr type="b" for="ch" forName="comp3" refType="b" refFor="ch" refForName="comp1"/>
          <dgm:constr type="w" for="ch" forName="comp4" refType="w" fact="0.4"/>
          <dgm:constr type="h" for="ch" forName="comp4" refType="w" refFor="ch" refForName="comp4"/>
          <dgm:constr type="ctrX" for="ch" forName="comp4" refType="ctrX" refFor="ch" refForName="comp1"/>
          <dgm:constr type="b" for="ch" forName="comp4" refType="b" refFor="ch" refForName="comp1"/>
          <dgm:constr type="primFontSz" for="des" ptType="node" op="equ" val="65"/>
        </dgm:constrLst>
      </dgm:if>
      <dgm:else name="Name4">
        <dgm:constrLst>
          <dgm:constr type="w" for="ch" forName="comp1" refType="w"/>
          <dgm:constr type="h" for="ch" forName="comp1" refType="w" refFor="ch" refForName="comp1"/>
          <dgm:constr type="w" for="ch" forName="comp2" refType="w" fact="0.85"/>
          <dgm:constr type="h" for="ch" forName="comp2" refType="w" refFor="ch" refForName="comp2"/>
          <dgm:constr type="ctrX" for="ch" forName="comp2" refType="ctrX" refFor="ch" refForName="comp1"/>
          <dgm:constr type="b" for="ch" forName="comp2" refType="b" refFor="ch" refForName="comp1"/>
          <dgm:constr type="w" for="ch" forName="comp3" refType="w" fact="0.7"/>
          <dgm:constr type="h" for="ch" forName="comp3" refType="w" refFor="ch" refForName="comp3"/>
          <dgm:constr type="ctrX" for="ch" forName="comp3" refType="ctrX" refFor="ch" refForName="comp1"/>
          <dgm:constr type="b" for="ch" forName="comp3" refType="b" refFor="ch" refForName="comp1"/>
          <dgm:constr type="w" for="ch" forName="comp4" refType="w" fact="0.55"/>
          <dgm:constr type="h" for="ch" forName="comp4" refType="w" refFor="ch" refForName="comp4"/>
          <dgm:constr type="ctrX" for="ch" forName="comp4" refType="ctrX" refFor="ch" refForName="comp1"/>
          <dgm:constr type="b" for="ch" forName="comp4" refType="b" refFor="ch" refForName="comp1"/>
          <dgm:constr type="w" for="ch" forName="comp5" refType="w" fact="0.4"/>
          <dgm:constr type="h" for="ch" forName="comp5" refType="w" refFor="ch" refForName="comp5"/>
          <dgm:constr type="ctrX" for="ch" forName="comp5" refType="ctrX" refFor="ch" refForName="comp1"/>
          <dgm:constr type="b" for="ch" forName="comp5" refType="b" refFor="ch" refForName="comp1"/>
          <dgm:constr type="w" for="ch" forName="comp6" refType="w" fact="0.25"/>
          <dgm:constr type="h" for="ch" forName="comp6" refType="w" refFor="ch" refForName="comp6"/>
          <dgm:constr type="ctrX" for="ch" forName="comp6" refType="ctrX" refFor="ch" refForName="comp1"/>
          <dgm:constr type="b" for="ch" forName="comp6" refType="b" refFor="ch" refForName="comp1"/>
          <dgm:constr type="w" for="ch" forName="comp7" refType="w" fact="0.15"/>
          <dgm:constr type="h" for="ch" forName="comp7" refType="w" refFor="ch" refForName="comp7"/>
          <dgm:constr type="ctrX" for="ch" forName="comp7" refType="ctrX" refFor="ch" refForName="comp1"/>
          <dgm:constr type="b" for="ch" forName="comp7" refType="b" refFor="ch" refForName="comp1"/>
          <dgm:constr type="primFontSz" for="des" ptType="node" op="equ" val="65"/>
        </dgm:constrLst>
      </dgm:else>
    </dgm:choose>
    <dgm:ruleLst/>
    <dgm:choose name="Name5">
      <dgm:if name="Name6" axis="ch" ptType="node" func="cnt" op="gte" val="1">
        <dgm:layoutNode name="comp1">
          <dgm:alg type="composite"/>
          <dgm:shape xmlns:r="http://schemas.openxmlformats.org/officeDocument/2006/relationships" r:blip="">
            <dgm:adjLst/>
          </dgm:shape>
          <dgm:presOf/>
          <dgm:choose name="Name7">
            <dgm:if name="Name8" axis="ch" ptType="node" func="cnt" op="equ" val="1">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5"/>
                <dgm:constr type="w" for="ch" forName="c1text" refType="w" refFor="ch" refForName="circle1" fact="0.70711"/>
                <dgm:constr type="h" for="ch" forName="c1text" refType="h" refFor="ch" refForName="circle1" fact="0.5"/>
              </dgm:constrLst>
            </dgm:if>
            <dgm:if name="Name9" axis="ch" ptType="node" func="cnt" op="equ" val="2">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6"/>
                <dgm:constr type="w" for="ch" forName="c1text" refType="w" refFor="ch" refForName="circle1" fact="0.525"/>
                <dgm:constr type="h" for="ch" forName="c1text" refType="h" refFor="ch" refForName="circle1" fact="0.17"/>
              </dgm:constrLst>
            </dgm:if>
            <dgm:if name="Name10" axis="ch" ptType="node" func="cnt" op="equ" val="3">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3495"/>
                <dgm:constr type="h" for="ch" forName="c1text" refType="h" refFor="ch" refForName="circle1" fact="0.15"/>
              </dgm:constrLst>
            </dgm:if>
            <dgm:if name="Name11" axis="ch" ptType="node" func="cnt" op="equ" val="4">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25"/>
                <dgm:constr type="w" for="ch" forName="c1text" refType="w" refFor="ch" refForName="circle1" fact="0.2796"/>
                <dgm:constr type="h" for="ch" forName="c1text" refType="h" refFor="ch" refForName="circle1" fact="0.15"/>
              </dgm:constrLst>
            </dgm:if>
            <dgm:if name="Name12" axis="ch" ptType="node" func="cnt" op="gte" val="5">
              <dgm:constrLst>
                <dgm:constr type="w" for="ch" forName="circle1" refType="w"/>
                <dgm:constr type="h" for="ch" forName="circle1" refType="h"/>
                <dgm:constr type="ctrX" for="ch" forName="circle1" refType="w" fact="0.5"/>
                <dgm:constr type="ctrY" for="ch" forName="circle1" refType="h" fact="0.5"/>
                <dgm:constr type="ctrX" for="ch" forName="c1text" refType="w" fact="0.5"/>
                <dgm:constr type="ctrY" for="ch" forName="c1text" refType="h" fact="0.1"/>
                <dgm:constr type="w" for="ch" forName="c1text" refType="w" refFor="ch" refForName="circle1" fact="0.375"/>
                <dgm:constr type="h" for="ch" forName="c1text" refType="h" refFor="ch" refForName="circle1" fact="0.1"/>
              </dgm:constrLst>
            </dgm:if>
            <dgm:else name="Name13"/>
          </dgm:choose>
          <dgm:ruleLst/>
          <dgm:layoutNode name="circle1" styleLbl="node1">
            <dgm:alg type="sp"/>
            <dgm:shape xmlns:r="http://schemas.openxmlformats.org/officeDocument/2006/relationships" type="ellipse" r:blip="">
              <dgm:adjLst/>
            </dgm:shape>
            <dgm:presOf axis="ch desOrSelf" ptType="node node" st="1 1" cnt="1 0"/>
            <dgm:constrLst>
              <dgm:constr type="h" refType="w"/>
            </dgm:constrLst>
            <dgm:ruleLst/>
          </dgm:layoutNode>
          <dgm:layoutNode name="c1text">
            <dgm:varLst>
              <dgm:bulletEnabled val="1"/>
            </dgm:varLst>
            <dgm:alg type="tx"/>
            <dgm:shape xmlns:r="http://schemas.openxmlformats.org/officeDocument/2006/relationships" type="rect" r:blip="" hideGeom="1">
              <dgm:adjLst/>
            </dgm:shape>
            <dgm:presOf axis="ch desOrSelf" ptType="node node" st="1 1" cnt="1 0"/>
            <dgm:constrLst/>
            <dgm:ruleLst>
              <dgm:rule type="primFontSz" val="5" fact="NaN" max="NaN"/>
            </dgm:ruleLst>
          </dgm:layoutNode>
        </dgm:layoutNode>
      </dgm:if>
      <dgm:else name="Name14"/>
    </dgm:choose>
    <dgm:choose name="Name15">
      <dgm:if name="Name16" axis="ch" ptType="node" func="cnt" op="gte" val="2">
        <dgm:layoutNode name="comp2">
          <dgm:alg type="composite"/>
          <dgm:shape xmlns:r="http://schemas.openxmlformats.org/officeDocument/2006/relationships" r:blip="">
            <dgm:adjLst/>
          </dgm:shape>
          <dgm:presOf/>
          <dgm:choose name="Name17">
            <dgm:if name="Name18" axis="ch" ptType="node" func="cnt" op="equ" val="2">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5"/>
                <dgm:constr type="w" for="ch" forName="c2text" refType="w" refFor="ch" refForName="circle2" fact="0.70711"/>
                <dgm:constr type="h" for="ch" forName="c2text" refType="h" refFor="ch" refForName="circle2" fact="0.5"/>
              </dgm:constrLst>
            </dgm:if>
            <dgm:if name="Name19" axis="ch" ptType="node" func="cnt" op="equ" val="3">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625"/>
                <dgm:constr type="w" for="ch" forName="c2text" refType="w" refFor="ch" refForName="circle2" fact="0.466"/>
                <dgm:constr type="h" for="ch" forName="c2text" refType="h" refFor="ch" refForName="circle2" fact="0.1875"/>
              </dgm:constrLst>
            </dgm:if>
            <dgm:if name="Name20" axis="ch" ptType="node" func="cnt" op="equ" val="4">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5"/>
                <dgm:constr type="w" for="ch" forName="c2text" refType="w" refFor="ch" refForName="circle2" fact="0.3495"/>
                <dgm:constr type="h" for="ch" forName="c2text" refType="h" refFor="ch" refForName="circle2" fact="0.18"/>
              </dgm:constrLst>
            </dgm:if>
            <dgm:if name="Name21" axis="ch" ptType="node" func="cnt" op="gte" val="5">
              <dgm:constrLst>
                <dgm:constr type="w" for="ch" forName="circle2" refType="w"/>
                <dgm:constr type="h" for="ch" forName="circle2" refType="h"/>
                <dgm:constr type="ctrX" for="ch" forName="circle2" refType="w" fact="0.5"/>
                <dgm:constr type="ctrY" for="ch" forName="circle2" refType="h" fact="0.5"/>
                <dgm:constr type="ctrX" for="ch" forName="c2text" refType="w" fact="0.5"/>
                <dgm:constr type="ctrY" for="ch" forName="c2text" refType="h" fact="0.115"/>
                <dgm:constr type="w" for="ch" forName="c2text" refType="w" refFor="ch" refForName="circle2" fact="0.43125"/>
                <dgm:constr type="h" for="ch" forName="c2text" refType="h" refFor="ch" refForName="circle2" fact="0.115"/>
              </dgm:constrLst>
            </dgm:if>
            <dgm:else name="Name22"/>
          </dgm:choose>
          <dgm:ruleLst/>
          <dgm:layoutNode name="circle2" styleLbl="node1">
            <dgm:alg type="sp"/>
            <dgm:shape xmlns:r="http://schemas.openxmlformats.org/officeDocument/2006/relationships" type="ellipse" r:blip="">
              <dgm:adjLst/>
            </dgm:shape>
            <dgm:presOf axis="ch desOrSelf" ptType="node node" st="2 1" cnt="1 0"/>
            <dgm:constrLst>
              <dgm:constr type="h" refType="w"/>
            </dgm:constrLst>
            <dgm:ruleLst/>
          </dgm:layoutNode>
          <dgm:layoutNode name="c2text">
            <dgm:varLst>
              <dgm:bulletEnabled val="1"/>
            </dgm:varLst>
            <dgm:alg type="tx"/>
            <dgm:shape xmlns:r="http://schemas.openxmlformats.org/officeDocument/2006/relationships" type="rect" r:blip="" hideGeom="1">
              <dgm:adjLst/>
            </dgm:shape>
            <dgm:presOf axis="ch desOrSelf" ptType="node node" st="2 1" cnt="1 0"/>
            <dgm:constrLst/>
            <dgm:ruleLst>
              <dgm:rule type="primFontSz" val="5" fact="NaN" max="NaN"/>
            </dgm:ruleLst>
          </dgm:layoutNode>
        </dgm:layoutNode>
      </dgm:if>
      <dgm:else name="Name23"/>
    </dgm:choose>
    <dgm:choose name="Name24">
      <dgm:if name="Name25" axis="ch" ptType="node" func="cnt" op="gte" val="3">
        <dgm:layoutNode name="comp3">
          <dgm:alg type="composite"/>
          <dgm:shape xmlns:r="http://schemas.openxmlformats.org/officeDocument/2006/relationships" r:blip="">
            <dgm:adjLst/>
          </dgm:shape>
          <dgm:presOf/>
          <dgm:choose name="Name26">
            <dgm:if name="Name27" axis="ch" ptType="node" func="cnt" op="equ" val="3">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5"/>
                <dgm:constr type="w" for="ch" forName="c3text" refType="w" refFor="ch" refForName="circle3" fact="0.70711"/>
                <dgm:constr type="h" for="ch" forName="c3text" refType="h" refFor="ch" refForName="circle3" fact="0.5"/>
              </dgm:constrLst>
            </dgm:if>
            <dgm:if name="Name28" axis="ch" ptType="node" func="cnt" op="equ" val="4">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875"/>
                <dgm:constr type="w" for="ch" forName="c3text" refType="w" refFor="ch" refForName="circle3" fact="0.466"/>
                <dgm:constr type="h" for="ch" forName="c3text" refType="h" refFor="ch" refForName="circle3" fact="0.225"/>
              </dgm:constrLst>
            </dgm:if>
            <dgm:if name="Name29" axis="ch" ptType="node" func="cnt" op="gte" val="5">
              <dgm:constrLst>
                <dgm:constr type="w" for="ch" forName="circle3" refType="w"/>
                <dgm:constr type="h" for="ch" forName="circle3" refType="h"/>
                <dgm:constr type="ctrX" for="ch" forName="circle3" refType="w" fact="0.5"/>
                <dgm:constr type="ctrY" for="ch" forName="circle3" refType="h" fact="0.5"/>
                <dgm:constr type="ctrX" for="ch" forName="c3text" refType="w" fact="0.5"/>
                <dgm:constr type="ctrY" for="ch" forName="c3text" refType="h" fact="0.138"/>
                <dgm:constr type="w" for="ch" forName="c3text" refType="w" refFor="ch" refForName="circle3" fact="0.5175"/>
                <dgm:constr type="h" for="ch" forName="c3text" refType="h" refFor="ch" refForName="circle3" fact="0.138"/>
              </dgm:constrLst>
            </dgm:if>
            <dgm:else name="Name30"/>
          </dgm:choose>
          <dgm:ruleLst/>
          <dgm:layoutNode name="circle3" styleLbl="node1">
            <dgm:alg type="sp"/>
            <dgm:shape xmlns:r="http://schemas.openxmlformats.org/officeDocument/2006/relationships" type="ellipse" r:blip="">
              <dgm:adjLst/>
            </dgm:shape>
            <dgm:presOf axis="ch desOrSelf" ptType="node node" st="3 1" cnt="1 0"/>
            <dgm:constrLst>
              <dgm:constr type="h" refType="w"/>
            </dgm:constrLst>
            <dgm:ruleLst/>
          </dgm:layoutNode>
          <dgm:layoutNode name="c3text">
            <dgm:varLst>
              <dgm:bulletEnabled val="1"/>
            </dgm:varLst>
            <dgm:alg type="tx"/>
            <dgm:shape xmlns:r="http://schemas.openxmlformats.org/officeDocument/2006/relationships" type="rect" r:blip="" hideGeom="1">
              <dgm:adjLst/>
            </dgm:shape>
            <dgm:presOf axis="ch desOrSelf" ptType="node node" st="3 1" cnt="1 0"/>
            <dgm:constrLst/>
            <dgm:ruleLst>
              <dgm:rule type="primFontSz" val="5" fact="NaN" max="NaN"/>
            </dgm:ruleLst>
          </dgm:layoutNode>
        </dgm:layoutNode>
      </dgm:if>
      <dgm:else name="Name31"/>
    </dgm:choose>
    <dgm:choose name="Name32">
      <dgm:if name="Name33" axis="ch" ptType="node" func="cnt" op="gte" val="4">
        <dgm:layoutNode name="comp4">
          <dgm:alg type="composite"/>
          <dgm:shape xmlns:r="http://schemas.openxmlformats.org/officeDocument/2006/relationships" r:blip="">
            <dgm:adjLst/>
          </dgm:shape>
          <dgm:presOf/>
          <dgm:choose name="Name34">
            <dgm:if name="Name35" axis="ch" ptType="node" func="cnt" op="equ" val="4">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5"/>
                <dgm:constr type="w" for="ch" forName="c4text" refType="w" refFor="ch" refForName="circle4" fact="0.70711"/>
                <dgm:constr type="h" for="ch" forName="c4text" refType="h" refFor="ch" refForName="circle4" fact="0.5"/>
              </dgm:constrLst>
            </dgm:if>
            <dgm:if name="Name36" axis="ch" ptType="node" func="cnt" op="gte" val="5">
              <dgm:constrLst>
                <dgm:constr type="w" for="ch" forName="circle4" refType="w"/>
                <dgm:constr type="h" for="ch" forName="circle4" refType="h"/>
                <dgm:constr type="ctrX" for="ch" forName="circle4" refType="w" fact="0.5"/>
                <dgm:constr type="ctrY" for="ch" forName="circle4" refType="h" fact="0.5"/>
                <dgm:constr type="ctrX" for="ch" forName="c4text" refType="w" fact="0.5"/>
                <dgm:constr type="ctrY" for="ch" forName="c4text" refType="h" fact="0.18"/>
                <dgm:constr type="w" for="ch" forName="c4text" refType="w" refFor="ch" refForName="circle4" fact="0.54"/>
                <dgm:constr type="h" for="ch" forName="c4text" refType="h" refFor="ch" refForName="circle4" fact="0.18"/>
              </dgm:constrLst>
            </dgm:if>
            <dgm:else name="Name37"/>
          </dgm:choose>
          <dgm:ruleLst/>
          <dgm:layoutNode name="circle4" styleLbl="node1">
            <dgm:alg type="sp"/>
            <dgm:shape xmlns:r="http://schemas.openxmlformats.org/officeDocument/2006/relationships" type="ellipse" r:blip="">
              <dgm:adjLst/>
            </dgm:shape>
            <dgm:presOf axis="ch desOrSelf" ptType="node node" st="4 1" cnt="1 0"/>
            <dgm:constrLst>
              <dgm:constr type="h" refType="w"/>
            </dgm:constrLst>
            <dgm:ruleLst/>
          </dgm:layoutNode>
          <dgm:layoutNode name="c4text">
            <dgm:varLst>
              <dgm:bulletEnabled val="1"/>
            </dgm:varLst>
            <dgm:alg type="tx"/>
            <dgm:shape xmlns:r="http://schemas.openxmlformats.org/officeDocument/2006/relationships" type="rect" r:blip="" hideGeom="1">
              <dgm:adjLst/>
            </dgm:shape>
            <dgm:presOf axis="ch desOrSelf" ptType="node node" st="4 1" cnt="1 0"/>
            <dgm:constrLst/>
            <dgm:ruleLst>
              <dgm:rule type="primFontSz" val="5" fact="NaN" max="NaN"/>
            </dgm:ruleLst>
          </dgm:layoutNode>
        </dgm:layoutNode>
      </dgm:if>
      <dgm:else name="Name38"/>
    </dgm:choose>
    <dgm:choose name="Name39">
      <dgm:if name="Name40" axis="ch" ptType="node" func="cnt" op="gte" val="5">
        <dgm:layoutNode name="comp5">
          <dgm:alg type="composite"/>
          <dgm:shape xmlns:r="http://schemas.openxmlformats.org/officeDocument/2006/relationships" r:blip="">
            <dgm:adjLst/>
          </dgm:shape>
          <dgm:presOf/>
          <dgm:choose name="Name41">
            <dgm:if name="Name42" axis="ch" ptType="node" func="cnt" op="equ" val="5">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5"/>
                <dgm:constr type="w" for="ch" forName="c5text" refType="w" refFor="ch" refForName="circle5" fact="0.70711"/>
                <dgm:constr type="h" for="ch" forName="c5text" refType="h" refFor="ch" refForName="circle5" fact="0.5"/>
              </dgm:constrLst>
            </dgm:if>
            <dgm:if name="Name43" axis="ch" ptType="node" func="cnt" op="gte" val="6">
              <dgm:constrLst>
                <dgm:constr type="w" for="ch" forName="circle5" refType="w"/>
                <dgm:constr type="h" for="ch" forName="circle5" refType="h"/>
                <dgm:constr type="ctrX" for="ch" forName="circle5" refType="w" fact="0.5"/>
                <dgm:constr type="ctrY" for="ch" forName="circle5" refType="h" fact="0.5"/>
                <dgm:constr type="ctrX" for="ch" forName="c5text" refType="w" fact="0.5"/>
                <dgm:constr type="ctrY" for="ch" forName="c5text" refType="h" fact="0.25"/>
                <dgm:constr type="w" for="ch" forName="c5text" refType="w" refFor="ch" refForName="circle5" fact="0.65"/>
                <dgm:constr type="h" for="ch" forName="c5text" refType="h" refFor="ch" refForName="circle5" fact="0.25"/>
              </dgm:constrLst>
            </dgm:if>
            <dgm:else name="Name44"/>
          </dgm:choose>
          <dgm:ruleLst/>
          <dgm:layoutNode name="circle5" styleLbl="node1">
            <dgm:alg type="sp"/>
            <dgm:shape xmlns:r="http://schemas.openxmlformats.org/officeDocument/2006/relationships" type="ellipse" r:blip="">
              <dgm:adjLst/>
            </dgm:shape>
            <dgm:presOf axis="ch desOrSelf" ptType="node node" st="5 1" cnt="1 0"/>
            <dgm:constrLst>
              <dgm:constr type="h" refType="w"/>
            </dgm:constrLst>
            <dgm:ruleLst/>
          </dgm:layoutNode>
          <dgm:layoutNode name="c5text">
            <dgm:varLst>
              <dgm:bulletEnabled val="1"/>
            </dgm:varLst>
            <dgm:alg type="tx"/>
            <dgm:shape xmlns:r="http://schemas.openxmlformats.org/officeDocument/2006/relationships" type="rect" r:blip="" hideGeom="1">
              <dgm:adjLst/>
            </dgm:shape>
            <dgm:presOf axis="ch desOrSelf" ptType="node node" st="5 1" cnt="1 0"/>
            <dgm:constrLst/>
            <dgm:ruleLst>
              <dgm:rule type="primFontSz" val="5" fact="NaN" max="NaN"/>
            </dgm:ruleLst>
          </dgm:layoutNode>
        </dgm:layoutNode>
      </dgm:if>
      <dgm:else name="Name45"/>
    </dgm:choose>
    <dgm:choose name="Name46">
      <dgm:if name="Name47" axis="ch" ptType="node" func="cnt" op="gte" val="6">
        <dgm:layoutNode name="comp6">
          <dgm:alg type="composite"/>
          <dgm:shape xmlns:r="http://schemas.openxmlformats.org/officeDocument/2006/relationships" r:blip="">
            <dgm:adjLst/>
          </dgm:shape>
          <dgm:presOf/>
          <dgm:choose name="Name48">
            <dgm:if name="Name49" axis="ch" ptType="node" func="cnt" op="equ" val="6">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5"/>
                <dgm:constr type="w" for="ch" forName="c6text" refType="w" refFor="ch" refForName="circle6" fact="0.70711"/>
                <dgm:constr type="h" for="ch" forName="c6text" refType="h" refFor="ch" refForName="circle6" fact="0.5"/>
              </dgm:constrLst>
            </dgm:if>
            <dgm:if name="Name50" axis="ch" ptType="node" func="cnt" op="gte" val="7">
              <dgm:constrLst>
                <dgm:constr type="w" for="ch" forName="circle6" refType="w"/>
                <dgm:constr type="h" for="ch" forName="circle6" refType="h"/>
                <dgm:constr type="ctrX" for="ch" forName="circle6" refType="w" fact="0.5"/>
                <dgm:constr type="ctrY" for="ch" forName="circle6" refType="h" fact="0.5"/>
                <dgm:constr type="ctrX" for="ch" forName="c6text" refType="w" fact="0.5"/>
                <dgm:constr type="ctrY" for="ch" forName="c6text" refType="h" fact="0.27"/>
                <dgm:constr type="w" for="ch" forName="c6text" refType="w" refFor="ch" refForName="circle6" fact="0.68"/>
                <dgm:constr type="h" for="ch" forName="c6text" refType="h" refFor="ch" refForName="circle6" fact="0.241"/>
              </dgm:constrLst>
            </dgm:if>
            <dgm:else name="Name51"/>
          </dgm:choose>
          <dgm:ruleLst/>
          <dgm:layoutNode name="circle6" styleLbl="node1">
            <dgm:alg type="sp"/>
            <dgm:shape xmlns:r="http://schemas.openxmlformats.org/officeDocument/2006/relationships" type="ellipse" r:blip="">
              <dgm:adjLst/>
            </dgm:shape>
            <dgm:presOf axis="ch desOrSelf" ptType="node node" st="6 1" cnt="1 0"/>
            <dgm:constrLst>
              <dgm:constr type="h" refType="w"/>
            </dgm:constrLst>
            <dgm:ruleLst/>
          </dgm:layoutNode>
          <dgm:layoutNode name="c6text">
            <dgm:varLst>
              <dgm:bulletEnabled val="1"/>
            </dgm:varLst>
            <dgm:alg type="tx"/>
            <dgm:shape xmlns:r="http://schemas.openxmlformats.org/officeDocument/2006/relationships" type="rect" r:blip="" hideGeom="1">
              <dgm:adjLst/>
            </dgm:shape>
            <dgm:presOf axis="ch desOrSelf" ptType="node node" st="6 1" cnt="1 0"/>
            <dgm:constrLst/>
            <dgm:ruleLst>
              <dgm:rule type="primFontSz" val="5" fact="NaN" max="NaN"/>
            </dgm:ruleLst>
          </dgm:layoutNode>
        </dgm:layoutNode>
      </dgm:if>
      <dgm:else name="Name52"/>
    </dgm:choose>
    <dgm:choose name="Name53">
      <dgm:if name="Name54" axis="ch" ptType="node" func="cnt" op="gte" val="7">
        <dgm:layoutNode name="comp7">
          <dgm:alg type="composite"/>
          <dgm:shape xmlns:r="http://schemas.openxmlformats.org/officeDocument/2006/relationships" r:blip="">
            <dgm:adjLst/>
          </dgm:shape>
          <dgm:presOf/>
          <dgm:constrLst>
            <dgm:constr type="w" for="ch" forName="circle7" refType="w"/>
            <dgm:constr type="h" for="ch" forName="circle7" refType="h"/>
            <dgm:constr type="ctrX" for="ch" forName="circle7" refType="w" fact="0.5"/>
            <dgm:constr type="ctrY" for="ch" forName="circle7" refType="h" fact="0.5"/>
            <dgm:constr type="ctrX" for="ch" forName="c7text" refType="w" fact="0.5"/>
            <dgm:constr type="ctrY" for="ch" forName="c7text" refType="h" fact="0.5"/>
            <dgm:constr type="w" for="ch" forName="c7text" refType="w" refFor="ch" refForName="circle7" fact="0.70711"/>
            <dgm:constr type="h" for="ch" forName="c7text" refType="h" refFor="ch" refForName="circle7" fact="0.5"/>
          </dgm:constrLst>
          <dgm:ruleLst/>
          <dgm:layoutNode name="circle7" styleLbl="node1">
            <dgm:alg type="sp"/>
            <dgm:shape xmlns:r="http://schemas.openxmlformats.org/officeDocument/2006/relationships" type="ellipse" r:blip="">
              <dgm:adjLst/>
            </dgm:shape>
            <dgm:presOf axis="ch desOrSelf" ptType="node node" st="7 1" cnt="1 0"/>
            <dgm:constrLst>
              <dgm:constr type="h" refType="w"/>
            </dgm:constrLst>
            <dgm:ruleLst/>
          </dgm:layoutNode>
          <dgm:layoutNode name="c7text">
            <dgm:varLst>
              <dgm:bulletEnabled val="1"/>
            </dgm:varLst>
            <dgm:alg type="tx"/>
            <dgm:shape xmlns:r="http://schemas.openxmlformats.org/officeDocument/2006/relationships" type="rect" r:blip="" hideGeom="1">
              <dgm:adjLst/>
            </dgm:shape>
            <dgm:presOf axis="ch desOrSelf" ptType="node node" st="7 1" cnt="1 0"/>
            <dgm:constrLst/>
            <dgm:ruleLst>
              <dgm:rule type="primFontSz" val="5" fact="NaN" max="NaN"/>
            </dgm:ruleLst>
          </dgm:layoutNode>
        </dgm:layoutNode>
      </dgm:if>
      <dgm:else name="Name55"/>
    </dgm:choose>
  </dgm:layoutNode>
</dgm:layoutDef>
</file>

<file path=ppt/diagrams/layout17.xml><?xml version="1.0" encoding="utf-8"?>
<dgm:layoutDef xmlns:dgm="http://schemas.openxmlformats.org/drawingml/2006/diagram" xmlns:a="http://schemas.openxmlformats.org/drawingml/2006/main" uniqueId="urn:microsoft.com/office/officeart/2005/8/layout/vList5">
  <dgm:title val=""/>
  <dgm:desc val=""/>
  <dgm:catLst>
    <dgm:cat type="list" pri="15000"/>
    <dgm:cat type="convert" pri="2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t modelId="11"/>
        <dgm:pt modelId="2"/>
        <dgm:pt modelId="21"/>
      </dgm:ptLst>
      <dgm:cxnLst>
        <dgm:cxn modelId="4" srcId="0" destId="1" srcOrd="0" destOrd="0"/>
        <dgm:cxn modelId="5" srcId="0" destId="2" srcOrd="1" destOrd="0"/>
        <dgm:cxn modelId="13" srcId="1" destId="11" srcOrd="0" destOrd="0"/>
        <dgm:cxn modelId="23" srcId="2" destId="21" srcOrd="0" destOrd="0"/>
      </dgm:cxnLst>
      <dgm:bg/>
      <dgm:whole/>
    </dgm:dataModel>
  </dgm:styleData>
  <dgm:clrData>
    <dgm:dataModel>
      <dgm:ptLst>
        <dgm:pt modelId="0" type="doc"/>
        <dgm:pt modelId="1"/>
        <dgm:pt modelId="11"/>
        <dgm:pt modelId="2"/>
        <dgm:pt modelId="21"/>
        <dgm:pt modelId="3"/>
        <dgm:pt modelId="31"/>
        <dgm:pt modelId="4"/>
        <dgm:pt modelId="41"/>
      </dgm:ptLst>
      <dgm:cxnLst>
        <dgm:cxn modelId="5" srcId="0" destId="1" srcOrd="0" destOrd="0"/>
        <dgm:cxn modelId="6" srcId="0" destId="2" srcOrd="1" destOrd="0"/>
        <dgm:cxn modelId="7" srcId="0" destId="3" srcOrd="2" destOrd="0"/>
        <dgm:cxn modelId="8" srcId="0" destId="4" srcOrd="3" destOrd="0"/>
        <dgm:cxn modelId="13" srcId="1" destId="11" srcOrd="0" destOrd="0"/>
        <dgm:cxn modelId="23" srcId="2" destId="21" srcOrd="0" destOrd="0"/>
        <dgm:cxn modelId="33" srcId="3" destId="31" srcOrd="0" destOrd="0"/>
        <dgm:cxn modelId="43" srcId="4" destId="41" srcOrd="0" destOrd="0"/>
      </dgm:cxnLst>
      <dgm:bg/>
      <dgm:whole/>
    </dgm:dataModel>
  </dgm:clrData>
  <dgm:layoutNode name="Name0">
    <dgm:varLst>
      <dgm:dir/>
      <dgm:animLvl val="lvl"/>
      <dgm:resizeHandles val="exact"/>
    </dgm:varLst>
    <dgm:choose name="Name1">
      <dgm:if name="Name2" func="var" arg="dir" op="equ" val="norm">
        <dgm:alg type="lin">
          <dgm:param type="linDir" val="fromT"/>
          <dgm:param type="nodeHorzAlign" val="l"/>
        </dgm:alg>
      </dgm:if>
      <dgm:else name="Name3">
        <dgm:alg type="lin">
          <dgm:param type="linDir" val="fromT"/>
          <dgm:param type="nodeHorzAlign" val="r"/>
        </dgm:alg>
      </dgm:else>
    </dgm:choose>
    <dgm:shape xmlns:r="http://schemas.openxmlformats.org/officeDocument/2006/relationships" r:blip="">
      <dgm:adjLst/>
    </dgm:shape>
    <dgm:presOf/>
    <dgm:constrLst>
      <dgm:constr type="h" for="ch" forName="linNode" refType="h"/>
      <dgm:constr type="w" for="ch" forName="linNode" refType="w"/>
      <dgm:constr type="h" for="ch" forName="sp" refType="h" fact="0.05"/>
      <dgm:constr type="primFontSz" for="des" forName="parentText" op="equ" val="65"/>
      <dgm:constr type="secFontSz" for="des" forName="descendantText" op="equ"/>
    </dgm:constrLst>
    <dgm:ruleLst/>
    <dgm:forEach name="Name4" axis="ch" ptType="node">
      <dgm:layoutNode name="linNode">
        <dgm:choose name="Name5">
          <dgm:if name="Name6" func="var" arg="dir" op="equ" val="norm">
            <dgm:alg type="lin">
              <dgm:param type="linDir" val="fromL"/>
            </dgm:alg>
          </dgm:if>
          <dgm:else name="Name7">
            <dgm:alg type="lin">
              <dgm:param type="linDir" val="fromR"/>
            </dgm:alg>
          </dgm:else>
        </dgm:choose>
        <dgm:shape xmlns:r="http://schemas.openxmlformats.org/officeDocument/2006/relationships" r:blip="">
          <dgm:adjLst/>
        </dgm:shape>
        <dgm:presOf/>
        <dgm:constrLst>
          <dgm:constr type="w" for="ch" forName="parentText" refType="w" fact="0.36"/>
          <dgm:constr type="w" for="ch" forName="descendantText" refType="w" fact="0.64"/>
          <dgm:constr type="h" for="ch" forName="parentText" refType="h"/>
          <dgm:constr type="h" for="ch" forName="descendantText" refType="h" refFor="ch" refForName="parentText" fact="0.8"/>
        </dgm:constrLst>
        <dgm:ruleLst/>
        <dgm:layoutNode name="parentText">
          <dgm:varLst>
            <dgm:chMax val="1"/>
            <dgm:bulletEnabled val="1"/>
          </dgm:varLst>
          <dgm:alg type="tx"/>
          <dgm:shape xmlns:r="http://schemas.openxmlformats.org/officeDocument/2006/relationships" type="roundRect" r:blip="" zOrderOff="3">
            <dgm:adjLst/>
          </dgm:shape>
          <dgm:presOf axis="self" ptType="node"/>
          <dgm:constrLst>
            <dgm:constr type="tMarg" refType="primFontSz" fact="0.15"/>
            <dgm:constr type="bMarg" refType="primFontSz" fact="0.15"/>
            <dgm:constr type="lMarg" refType="primFontSz" fact="0.3"/>
            <dgm:constr type="rMarg" refType="primFontSz" fact="0.3"/>
          </dgm:constrLst>
          <dgm:ruleLst>
            <dgm:rule type="primFontSz" val="5" fact="NaN" max="NaN"/>
          </dgm:ruleLst>
        </dgm:layoutNode>
        <dgm:choose name="Name8">
          <dgm:if name="Name9" axis="ch" ptType="node" func="cnt" op="gte" val="1">
            <dgm:layoutNode name="descendantText" styleLbl="alignAccFollowNode1">
              <dgm:varLst>
                <dgm:bulletEnabled val="1"/>
              </dgm:varLst>
              <dgm:alg type="tx">
                <dgm:param type="stBulletLvl" val="1"/>
                <dgm:param type="txAnchorVertCh" val="mid"/>
              </dgm:alg>
              <dgm:choose name="Name10">
                <dgm:if name="Name11" func="var" arg="dir" op="equ" val="norm">
                  <dgm:shape xmlns:r="http://schemas.openxmlformats.org/officeDocument/2006/relationships" rot="90" type="round2SameRect" r:blip="">
                    <dgm:adjLst/>
                  </dgm:shape>
                </dgm:if>
                <dgm:else name="Name12">
                  <dgm:shape xmlns:r="http://schemas.openxmlformats.org/officeDocument/2006/relationships" rot="-90" type="round2SameRect" r:blip="">
                    <dgm:adjLst/>
                  </dgm:shape>
                </dgm:else>
              </dgm:choose>
              <dgm:presOf axis="des" ptType="node"/>
              <dgm:constrLst>
                <dgm:constr type="secFontSz" val="65"/>
                <dgm:constr type="primFontSz" refType="secFontSz"/>
                <dgm:constr type="lMarg" refType="secFontSz" fact="0.3"/>
                <dgm:constr type="rMarg" refType="secFontSz" fact="0.3"/>
                <dgm:constr type="tMarg" refType="secFontSz" fact="0.15"/>
                <dgm:constr type="bMarg" refType="secFontSz" fact="0.15"/>
              </dgm:constrLst>
              <dgm:ruleLst>
                <dgm:rule type="secFontSz" val="5" fact="NaN" max="NaN"/>
              </dgm:ruleLst>
            </dgm:layoutNode>
          </dgm:if>
          <dgm:else name="Name13"/>
        </dgm:choose>
      </dgm:layoutNode>
      <dgm:forEach name="Name14" axis="followSib" ptType="sibTrans" cnt="1">
        <dgm:layoutNode name="sp">
          <dgm:alg type="sp"/>
          <dgm:shape xmlns:r="http://schemas.openxmlformats.org/officeDocument/2006/relationships" r:blip="">
            <dgm:adjLst/>
          </dgm:shape>
          <dgm:presOf/>
          <dgm:constrLst/>
          <dgm:ruleLst/>
        </dgm:layoutNode>
      </dgm:forEach>
    </dgm:forEach>
  </dgm:layoutNode>
</dgm:layoutDef>
</file>

<file path=ppt/diagrams/layout18.xml><?xml version="1.0" encoding="utf-8"?>
<dgm:layoutDef xmlns:dgm="http://schemas.openxmlformats.org/drawingml/2006/diagram" xmlns:a="http://schemas.openxmlformats.org/drawingml/2006/main" uniqueId="urn:microsoft.com/office/officeart/2008/layout/HorizontalMultiLevelHierarchy#6">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19.xml><?xml version="1.0" encoding="utf-8"?>
<dgm:layoutDef xmlns:dgm="http://schemas.openxmlformats.org/drawingml/2006/diagram" xmlns:a="http://schemas.openxmlformats.org/drawingml/2006/main" uniqueId="urn:microsoft.com/office/officeart/2005/8/layout/orgChart1#1">
  <dgm:title val=""/>
  <dgm:desc val=""/>
  <dgm:catLst>
    <dgm:cat type="hierarchy" pri="1000"/>
    <dgm:cat type="convert" pri="6000"/>
  </dgm:catLst>
  <dgm:sampData>
    <dgm:dataModel>
      <dgm:ptLst>
        <dgm:pt modelId="0" type="doc"/>
        <dgm:pt modelId="1">
          <dgm:prSet phldr="1"/>
        </dgm:pt>
        <dgm:pt modelId="2" type="asst">
          <dgm:prSet phldr="1"/>
        </dgm:pt>
        <dgm:pt modelId="3">
          <dgm:prSet phldr="1"/>
        </dgm:pt>
        <dgm:pt modelId="4">
          <dgm:prSet phldr="1"/>
        </dgm:pt>
        <dgm:pt modelId="5">
          <dgm:prSet phldr="1"/>
        </dgm:pt>
      </dgm:ptLst>
      <dgm:cxnLst>
        <dgm:cxn modelId="5" srcId="0" destId="1" srcOrd="0" destOrd="0"/>
        <dgm:cxn modelId="6" srcId="1" destId="2" srcOrd="0" destOrd="0"/>
        <dgm:cxn modelId="7" srcId="1" destId="3" srcOrd="1" destOrd="0"/>
        <dgm:cxn modelId="8" srcId="1" destId="4" srcOrd="2" destOrd="0"/>
        <dgm:cxn modelId="9" srcId="1" destId="5" srcOrd="3" destOrd="0"/>
      </dgm:cxnLst>
      <dgm:bg/>
      <dgm:whole/>
    </dgm:dataModel>
  </dgm:sampData>
  <dgm:styleData>
    <dgm:dataModel>
      <dgm:ptLst>
        <dgm:pt modelId="0" type="doc">
          <dgm:prSet qsTypeId="urn:microsoft.com/office/officeart/2005/8/quickstyle/simple5"/>
        </dgm:pt>
        <dgm:pt modelId="1"/>
        <dgm:pt modelId="12"/>
        <dgm:pt modelId="13"/>
      </dgm:ptLst>
      <dgm:cxnLst>
        <dgm:cxn modelId="2" srcId="0" destId="1" srcOrd="0" destOrd="0"/>
        <dgm:cxn modelId="16" srcId="1" destId="12" srcOrd="1" destOrd="0"/>
        <dgm:cxn modelId="17" srcId="1" destId="13" srcOrd="2" destOrd="0"/>
      </dgm:cxnLst>
      <dgm:bg/>
      <dgm:whole/>
    </dgm:dataModel>
  </dgm:styleData>
  <dgm:clrData>
    <dgm:dataModel>
      <dgm:ptLst>
        <dgm:pt modelId="0" type="doc">
          <dgm:prSet csTypeId="urn:microsoft.com/office/officeart/2005/8/colors/accent6_5"/>
        </dgm:pt>
        <dgm:pt modelId="1"/>
        <dgm:pt modelId="11" type="asst"/>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2" destOrd="0"/>
      </dgm:cxnLst>
      <dgm:bg/>
      <dgm:whole/>
    </dgm:dataModel>
  </dgm:clrData>
  <dgm:layoutNode name="hierChild1">
    <dgm:varLst>
      <dgm:orgChart val="1"/>
      <dgm:chPref val="1"/>
      <dgm:dir/>
      <dgm:animOne val="branch"/>
      <dgm:animLvl val="lvl"/>
      <dgm:resizeHandles/>
    </dgm:varLst>
    <dgm:choose name="Name0">
      <dgm:if name="Name1" func="var" arg="dir" op="equ" val="norm">
        <dgm:alg type="hierChild">
          <dgm:param type="linDir" val="fromL"/>
        </dgm:alg>
      </dgm:if>
      <dgm:else name="Name2">
        <dgm:alg type="hierChild">
          <dgm:param type="linDir" val="fromR"/>
        </dgm:alg>
      </dgm:else>
    </dgm:choose>
    <dgm:shape xmlns:r="http://schemas.openxmlformats.org/officeDocument/2006/relationships" r:blip="">
      <dgm:adjLst/>
    </dgm:shape>
    <dgm:presOf/>
    <dgm:constrLst>
      <dgm:constr type="w" for="des" forName="rootComposite1" refType="w" fact="10"/>
      <dgm:constr type="h" for="des" forName="rootComposite1" refType="w" refFor="des" refForName="rootComposite1" fact="0.5"/>
      <dgm:constr type="w" for="des" forName="rootComposite" refType="w" fact="10"/>
      <dgm:constr type="h" for="des" forName="rootComposite" refType="w" refFor="des" refForName="rootComposite1" fact="0.5"/>
      <dgm:constr type="w" for="des" forName="rootComposite3" refType="w" fact="10"/>
      <dgm:constr type="h" for="des" forName="rootComposite3" refType="w" refFor="des" refForName="rootComposite1" fact="0.5"/>
      <dgm:constr type="primFontSz" for="des" ptType="node" op="equ"/>
      <dgm:constr type="sp" for="des" op="equ"/>
      <dgm:constr type="sp" for="des" forName="hierRoot1" refType="w" refFor="des" refForName="rootComposite1" fact="0.21"/>
      <dgm:constr type="sp" for="des" forName="hierRoot2" refType="sp" refFor="des" refForName="hierRoot1"/>
      <dgm:constr type="sp" for="des" forName="hierRoot3" refType="sp" refFor="des" refForName="hierRoot1"/>
      <dgm:constr type="sibSp" refType="w" refFor="des" refForName="rootComposite1" fact="0.21"/>
      <dgm:constr type="sibSp" for="des" forName="hierChild2" refType="sibSp"/>
      <dgm:constr type="sibSp" for="des" forName="hierChild3" refType="sibSp"/>
      <dgm:constr type="sibSp" for="des" forName="hierChild4" refType="sibSp"/>
      <dgm:constr type="sibSp" for="des" forName="hierChild5" refType="sibSp"/>
      <dgm:constr type="sibSp" for="des" forName="hierChild6" refType="sibSp"/>
      <dgm:constr type="sibSp" for="des" forName="hierChild7" refType="sibSp"/>
      <dgm:constr type="secSibSp" refType="w" refFor="des" refForName="rootComposite1" fact="0.21"/>
      <dgm:constr type="secSibSp" for="des" forName="hierChild2" refType="secSibSp"/>
      <dgm:constr type="secSibSp" for="des" forName="hierChild3" refType="secSibSp"/>
      <dgm:constr type="secSibSp" for="des" forName="hierChild4" refType="secSibSp"/>
      <dgm:constr type="secSibSp" for="des" forName="hierChild5" refType="secSibSp"/>
      <dgm:constr type="secSibSp" for="des" forName="hierChild6" refType="secSibSp"/>
      <dgm:constr type="secSibSp" for="des" forName="hierChild7" refType="secSibSp"/>
    </dgm:constrLst>
    <dgm:ruleLst/>
    <dgm:forEach name="Name3" axis="ch">
      <dgm:forEach name="Name4" axis="self" ptType="node">
        <dgm:layoutNode name="hierRoot1">
          <dgm:varLst>
            <dgm:hierBranch val="init"/>
          </dgm:varLst>
          <dgm:choose name="Name5">
            <dgm:if name="Name6" func="var" arg="hierBranch" op="equ" val="l">
              <dgm:choose name="Name7">
                <dgm:if name="Name8" axis="ch" ptType="asst" func="cnt" op="gte" val="1">
                  <dgm:alg type="hierRoot">
                    <dgm:param type="hierAlign" val="tR"/>
                  </dgm:alg>
                  <dgm:constrLst>
                    <dgm:constr type="alignOff" val="0.65"/>
                  </dgm:constrLst>
                </dgm:if>
                <dgm:else name="Name9">
                  <dgm:alg type="hierRoot">
                    <dgm:param type="hierAlign" val="tR"/>
                  </dgm:alg>
                  <dgm:constrLst>
                    <dgm:constr type="alignOff" val="0.25"/>
                  </dgm:constrLst>
                </dgm:else>
              </dgm:choose>
            </dgm:if>
            <dgm:if name="Name10" func="var" arg="hierBranch" op="equ" val="r">
              <dgm:choose name="Name11">
                <dgm:if name="Name12" axis="ch" ptType="asst" func="cnt" op="gte" val="1">
                  <dgm:alg type="hierRoot">
                    <dgm:param type="hierAlign" val="tL"/>
                  </dgm:alg>
                  <dgm:constrLst>
                    <dgm:constr type="alignOff" val="0.65"/>
                  </dgm:constrLst>
                </dgm:if>
                <dgm:else name="Name13">
                  <dgm:alg type="hierRoot">
                    <dgm:param type="hierAlign" val="tL"/>
                  </dgm:alg>
                  <dgm:constrLst>
                    <dgm:constr type="alignOff" val="0.25"/>
                  </dgm:constrLst>
                </dgm:else>
              </dgm:choose>
            </dgm:if>
            <dgm:if name="Name14" func="var" arg="hierBranch" op="equ" val="hang">
              <dgm:alg type="hierRoot"/>
              <dgm:constrLst>
                <dgm:constr type="alignOff" val="0.65"/>
              </dgm:constrLst>
            </dgm:if>
            <dgm:else name="Name15">
              <dgm:alg type="hierRoot"/>
              <dgm:constrLst>
                <dgm:constr type="alignOff"/>
                <dgm:constr type="bendDist" for="des" ptType="parTrans" refType="sp" fact="0.5"/>
              </dgm:constrLst>
            </dgm:else>
          </dgm:choose>
          <dgm:shape xmlns:r="http://schemas.openxmlformats.org/officeDocument/2006/relationships" r:blip="">
            <dgm:adjLst/>
          </dgm:shape>
          <dgm:presOf/>
          <dgm:ruleLst/>
          <dgm:layoutNode name="rootComposite1">
            <dgm:alg type="composite"/>
            <dgm:shape xmlns:r="http://schemas.openxmlformats.org/officeDocument/2006/relationships" r:blip="">
              <dgm:adjLst/>
            </dgm:shape>
            <dgm:presOf axis="self" ptType="node" cnt="1"/>
            <dgm:choose name="Name16">
              <dgm:if name="Name17" func="var" arg="hierBranch" op="equ" val="init">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if name="Name18" func="var" arg="hierBranch" op="equ" val="l">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if>
              <dgm:if name="Name19" func="var" arg="hierBranch" op="equ" val="r">
                <dgm:constrLst>
                  <dgm:constr type="l" for="ch" forName="rootText1"/>
                  <dgm:constr type="t" for="ch" forName="rootText1"/>
                  <dgm:constr type="w" for="ch" forName="rootText1" refType="w"/>
                  <dgm:constr type="h" for="ch" forName="rootText1" refType="h"/>
                  <dgm:constr type="l" for="ch" forName="rootConnector1"/>
                  <dgm:constr type="t" for="ch" forName="rootConnector1"/>
                  <dgm:constr type="w" for="ch" forName="rootConnector1" refType="w" refFor="ch" refForName="rootText1" fact="0.2"/>
                  <dgm:constr type="h" for="ch" forName="rootConnector1" refType="h" refFor="ch" refForName="rootText1"/>
                </dgm:constrLst>
              </dgm:if>
              <dgm:else name="Name20">
                <dgm:constrLst>
                  <dgm:constr type="l" for="ch" forName="rootText1"/>
                  <dgm:constr type="t" for="ch" forName="rootText1"/>
                  <dgm:constr type="w" for="ch" forName="rootText1" refType="w"/>
                  <dgm:constr type="h" for="ch" forName="rootText1" refType="h"/>
                  <dgm:constr type="r" for="ch" forName="rootConnector1" refType="w"/>
                  <dgm:constr type="t" for="ch" forName="rootConnector1"/>
                  <dgm:constr type="w" for="ch" forName="rootConnector1" refType="w" refFor="ch" refForName="rootText1" fact="0.2"/>
                  <dgm:constr type="h" for="ch" forName="rootConnector1" refType="h" refFor="ch" refForName="rootText1"/>
                </dgm:constrLst>
              </dgm:else>
            </dgm:choose>
            <dgm:ruleLst/>
            <dgm:layoutNode name="rootText1" styleLbl="node0">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1" moveWith="rootText1">
              <dgm:alg type="sp"/>
              <dgm:shape xmlns:r="http://schemas.openxmlformats.org/officeDocument/2006/relationships" type="rect" r:blip="" hideGeom="1">
                <dgm:adjLst/>
              </dgm:shape>
              <dgm:presOf axis="self" ptType="node" cnt="1"/>
              <dgm:constrLst/>
              <dgm:ruleLst/>
            </dgm:layoutNode>
          </dgm:layoutNode>
          <dgm:layoutNode name="hierChild2">
            <dgm:choose name="Name21">
              <dgm:if name="Name22" func="var" arg="hierBranch" op="equ" val="l">
                <dgm:alg type="hierChild">
                  <dgm:param type="linDir" val="fromT"/>
                  <dgm:param type="chAlign" val="r"/>
                </dgm:alg>
              </dgm:if>
              <dgm:if name="Name23" func="var" arg="hierBranch" op="equ" val="r">
                <dgm:alg type="hierChild">
                  <dgm:param type="linDir" val="fromT"/>
                  <dgm:param type="chAlign" val="l"/>
                </dgm:alg>
              </dgm:if>
              <dgm:if name="Name24" func="var" arg="hierBranch" op="equ" val="hang">
                <dgm:choose name="Name25">
                  <dgm:if name="Name26" func="var" arg="dir" op="equ" val="norm">
                    <dgm:alg type="hierChild">
                      <dgm:param type="linDir" val="fromL"/>
                      <dgm:param type="chAlign" val="l"/>
                      <dgm:param type="secLinDir" val="fromT"/>
                      <dgm:param type="secChAlign" val="t"/>
                    </dgm:alg>
                  </dgm:if>
                  <dgm:else name="Name27">
                    <dgm:alg type="hierChild">
                      <dgm:param type="linDir" val="fromR"/>
                      <dgm:param type="chAlign" val="l"/>
                      <dgm:param type="secLinDir" val="fromT"/>
                      <dgm:param type="secChAlign" val="t"/>
                    </dgm:alg>
                  </dgm:else>
                </dgm:choose>
              </dgm:if>
              <dgm:else name="Name28">
                <dgm:choose name="Name29">
                  <dgm:if name="Name30" func="var" arg="dir" op="equ" val="norm">
                    <dgm:alg type="hierChild"/>
                  </dgm:if>
                  <dgm:else name="Name31">
                    <dgm:alg type="hierChild">
                      <dgm:param type="linDir" val="fromR"/>
                    </dgm:alg>
                  </dgm:else>
                </dgm:choose>
              </dgm:else>
            </dgm:choose>
            <dgm:shape xmlns:r="http://schemas.openxmlformats.org/officeDocument/2006/relationships" r:blip="">
              <dgm:adjLst/>
            </dgm:shape>
            <dgm:presOf/>
            <dgm:constrLst/>
            <dgm:ruleLst/>
            <dgm:forEach name="rep2a" axis="ch" ptType="nonAsst">
              <dgm:forEach name="Name32" axis="precedSib" ptType="parTrans" st="-1" cnt="1">
                <dgm:choose name="Name33">
                  <dgm:if name="Name34" func="var" arg="hierBranch" op="equ" val="std">
                    <dgm:layoutNode name="Name35">
                      <dgm:alg type="conn">
                        <dgm:param type="dim" val="1D"/>
                        <dgm:param type="endSty" val="noArr"/>
                        <dgm:param type="connRout" val="bend"/>
                        <dgm:param type="begPts" val="bCtr"/>
                        <dgm:param type="endPts" val="tCtr"/>
                        <dgm:param type="bendPt" val="end"/>
                      </dgm:alg>
                      <dgm:shape xmlns:r="http://schemas.openxmlformats.org/officeDocument/2006/relationships" type="conn" r:blip="" zOrderOff="-99999">
                        <dgm:adjLst/>
                      </dgm:shape>
                      <dgm:presOf axis="self"/>
                      <dgm:constrLst>
                        <dgm:constr type="begPad"/>
                        <dgm:constr type="endPad"/>
                      </dgm:constrLst>
                      <dgm:ruleLst/>
                    </dgm:layoutNode>
                  </dgm:if>
                  <dgm:if name="Name36" func="var" arg="hierBranch" op="equ" val="init">
                    <dgm:layoutNode name="Name37">
                      <dgm:choose name="Name38">
                        <dgm:if name="Name39" axis="self" func="depth" op="lte" val="2">
                          <dgm:alg type="conn">
                            <dgm:param type="dim" val="1D"/>
                            <dgm:param type="endSty" val="noArr"/>
                            <dgm:param type="connRout" val="bend"/>
                            <dgm:param type="begPts" val="bCtr"/>
                            <dgm:param type="endPts" val="tCtr"/>
                            <dgm:param type="bendPt" val="end"/>
                          </dgm:alg>
                        </dgm:if>
                        <dgm:else name="Name40">
                          <dgm:choose name="Name41">
                            <dgm:if name="Name42" axis="par des" func="maxDepth" op="lte" val="1">
                              <dgm:choose name="Name43">
                                <dgm:if name="Name44" axis="par ch" ptType="node asst" func="cnt" op="gte" val="1">
                                  <dgm:alg type="conn">
                                    <dgm:param type="dim" val="1D"/>
                                    <dgm:param type="endSty" val="noArr"/>
                                    <dgm:param type="connRout" val="bend"/>
                                    <dgm:param type="begPts" val="bCtr"/>
                                    <dgm:param type="endPts" val="midL midR"/>
                                  </dgm:alg>
                                </dgm:if>
                                <dgm:else name="Name45">
                                  <dgm:alg type="conn">
                                    <dgm:param type="srcNode" val="rootConnector"/>
                                    <dgm:param type="dim" val="1D"/>
                                    <dgm:param type="endSty" val="noArr"/>
                                    <dgm:param type="connRout" val="bend"/>
                                    <dgm:param type="begPts" val="bCtr"/>
                                    <dgm:param type="endPts" val="midL midR"/>
                                  </dgm:alg>
                                </dgm:else>
                              </dgm:choose>
                            </dgm:if>
                            <dgm:else name="Name46">
                              <dgm:alg type="conn">
                                <dgm:param type="dim" val="1D"/>
                                <dgm:param type="endSty" val="noArr"/>
                                <dgm:param type="connRout" val="bend"/>
                                <dgm:param type="begPts" val="bCtr"/>
                                <dgm:param type="endPts" val="tCtr"/>
                                <dgm:param type="bendPt" val="end"/>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if>
                  <dgm:if name="Name47" func="var" arg="hierBranch" op="equ" val="hang">
                    <dgm:layoutNode name="Name48">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if>
                  <dgm:else name="Name49">
                    <dgm:layoutNode name="Name50">
                      <dgm:choose name="Name51">
                        <dgm:if name="Name52" axis="self" func="depth" op="lte" val="2">
                          <dgm:choose name="Name53">
                            <dgm:if name="Name54" axis="par ch" ptType="node asst" func="cnt" op="gte" val="1">
                              <dgm:alg type="conn">
                                <dgm:param type="dim" val="1D"/>
                                <dgm:param type="endSty" val="noArr"/>
                                <dgm:param type="connRout" val="bend"/>
                                <dgm:param type="begPts" val="bCtr"/>
                                <dgm:param type="endPts" val="midL midR"/>
                              </dgm:alg>
                            </dgm:if>
                            <dgm:else name="Name55">
                              <dgm:alg type="conn">
                                <dgm:param type="srcNode" val="rootConnector1"/>
                                <dgm:param type="dim" val="1D"/>
                                <dgm:param type="endSty" val="noArr"/>
                                <dgm:param type="connRout" val="bend"/>
                                <dgm:param type="begPts" val="bCtr"/>
                                <dgm:param type="endPts" val="midL midR"/>
                              </dgm:alg>
                            </dgm:else>
                          </dgm:choose>
                        </dgm:if>
                        <dgm:else name="Name56">
                          <dgm:choose name="Name57">
                            <dgm:if name="Name58" axis="par ch" ptType="node asst" func="cnt" op="gte" val="1">
                              <dgm:alg type="conn">
                                <dgm:param type="dim" val="1D"/>
                                <dgm:param type="endSty" val="noArr"/>
                                <dgm:param type="connRout" val="bend"/>
                                <dgm:param type="begPts" val="bCtr"/>
                                <dgm:param type="endPts" val="midL midR"/>
                              </dgm:alg>
                            </dgm:if>
                            <dgm:else name="Name59">
                              <dgm:alg type="conn">
                                <dgm:param type="srcNode" val="rootConnector"/>
                                <dgm:param type="dim" val="1D"/>
                                <dgm:param type="endSty" val="noArr"/>
                                <dgm:param type="connRout" val="bend"/>
                                <dgm:param type="begPts" val="bCtr"/>
                                <dgm:param type="endPts" val="midL midR"/>
                              </dgm:alg>
                            </dgm:else>
                          </dgm:choose>
                        </dgm:else>
                      </dgm:choose>
                      <dgm:shape xmlns:r="http://schemas.openxmlformats.org/officeDocument/2006/relationships" type="conn" r:blip="" zOrderOff="-99999">
                        <dgm:adjLst/>
                      </dgm:shape>
                      <dgm:presOf axis="self"/>
                      <dgm:constrLst>
                        <dgm:constr type="begPad"/>
                        <dgm:constr type="endPad"/>
                      </dgm:constrLst>
                      <dgm:ruleLst/>
                    </dgm:layoutNode>
                  </dgm:else>
                </dgm:choose>
              </dgm:forEach>
              <dgm:layoutNode name="hierRoot2">
                <dgm:varLst>
                  <dgm:hierBranch val="init"/>
                </dgm:varLst>
                <dgm:choose name="Name60">
                  <dgm:if name="Name61" func="var" arg="hierBranch" op="equ" val="l">
                    <dgm:choose name="Name62">
                      <dgm:if name="Name63" axis="ch" ptType="asst" func="cnt" op="gte" val="1">
                        <dgm:alg type="hierRoot">
                          <dgm:param type="hierAlign" val="tR"/>
                        </dgm:alg>
                        <dgm:shape xmlns:r="http://schemas.openxmlformats.org/officeDocument/2006/relationships" r:blip="">
                          <dgm:adjLst/>
                        </dgm:shape>
                        <dgm:presOf/>
                        <dgm:constrLst>
                          <dgm:constr type="alignOff" val="0.65"/>
                        </dgm:constrLst>
                      </dgm:if>
                      <dgm:else name="Name64">
                        <dgm:alg type="hierRoot">
                          <dgm:param type="hierAlign" val="tR"/>
                        </dgm:alg>
                        <dgm:shape xmlns:r="http://schemas.openxmlformats.org/officeDocument/2006/relationships" r:blip="">
                          <dgm:adjLst/>
                        </dgm:shape>
                        <dgm:presOf/>
                        <dgm:constrLst>
                          <dgm:constr type="alignOff" val="0.25"/>
                        </dgm:constrLst>
                      </dgm:else>
                    </dgm:choose>
                  </dgm:if>
                  <dgm:if name="Name65" func="var" arg="hierBranch" op="equ" val="r">
                    <dgm:choose name="Name66">
                      <dgm:if name="Name67"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68">
                        <dgm:alg type="hierRoot">
                          <dgm:param type="hierAlign" val="tL"/>
                        </dgm:alg>
                        <dgm:shape xmlns:r="http://schemas.openxmlformats.org/officeDocument/2006/relationships" r:blip="">
                          <dgm:adjLst/>
                        </dgm:shape>
                        <dgm:presOf/>
                        <dgm:constrLst>
                          <dgm:constr type="alignOff" val="0.25"/>
                        </dgm:constrLst>
                      </dgm:else>
                    </dgm:choose>
                  </dgm:if>
                  <dgm:if name="Name69"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70" func="var" arg="hierBranch" op="equ" val="init">
                    <dgm:choose name="Name71">
                      <dgm:if name="Name72" axis="des" func="maxDepth" op="lte" val="1">
                        <dgm:choose name="Name73">
                          <dgm:if name="Name74" axis="ch" ptType="asst" func="cnt" op="gte" val="1">
                            <dgm:alg type="hierRoot">
                              <dgm:param type="hierAlign" val="tL"/>
                            </dgm:alg>
                            <dgm:shape xmlns:r="http://schemas.openxmlformats.org/officeDocument/2006/relationships" r:blip="">
                              <dgm:adjLst/>
                            </dgm:shape>
                            <dgm:presOf/>
                            <dgm:constrLst>
                              <dgm:constr type="alignOff" val="0.65"/>
                            </dgm:constrLst>
                          </dgm:if>
                          <dgm:else name="Name75">
                            <dgm:alg type="hierRoot">
                              <dgm:param type="hierAlign" val="tL"/>
                            </dgm:alg>
                            <dgm:shape xmlns:r="http://schemas.openxmlformats.org/officeDocument/2006/relationships" r:blip="">
                              <dgm:adjLst/>
                            </dgm:shape>
                            <dgm:presOf/>
                            <dgm:constrLst>
                              <dgm:constr type="alignOff" val="0.25"/>
                            </dgm:constrLst>
                          </dgm:else>
                        </dgm:choose>
                      </dgm:if>
                      <dgm:else name="Name76">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77">
                    <dgm:alg type="hierRoot"/>
                    <dgm:shape xmlns:r="http://schemas.openxmlformats.org/officeDocument/2006/relationships" r:blip="">
                      <dgm:adjLst/>
                    </dgm:shape>
                    <dgm:presOf/>
                    <dgm:constrLst>
                      <dgm:constr type="alignOff" val="0.65"/>
                    </dgm:constrLst>
                  </dgm:else>
                </dgm:choose>
                <dgm:ruleLst/>
                <dgm:layoutNode name="rootComposite">
                  <dgm:alg type="composite"/>
                  <dgm:shape xmlns:r="http://schemas.openxmlformats.org/officeDocument/2006/relationships" r:blip="">
                    <dgm:adjLst/>
                  </dgm:shape>
                  <dgm:presOf axis="self" ptType="node" cnt="1"/>
                  <dgm:choose name="Name78">
                    <dgm:if name="Name79" func="var" arg="hierBranch" op="equ" val="init">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if name="Name80" func="var" arg="hierBranch" op="equ" val="l">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if>
                    <dgm:if name="Name81" func="var" arg="hierBranch" op="equ" val="r">
                      <dgm:constrLst>
                        <dgm:constr type="l" for="ch" forName="rootText"/>
                        <dgm:constr type="t" for="ch" forName="rootText"/>
                        <dgm:constr type="w" for="ch" forName="rootText" refType="w"/>
                        <dgm:constr type="h" for="ch" forName="rootText" refType="h"/>
                        <dgm:constr type="l" for="ch" forName="rootConnector"/>
                        <dgm:constr type="t" for="ch" forName="rootConnector"/>
                        <dgm:constr type="w" for="ch" forName="rootConnector" refType="w" refFor="ch" refForName="rootText" fact="0.2"/>
                        <dgm:constr type="h" for="ch" forName="rootConnector" refType="h" refFor="ch" refForName="rootText"/>
                      </dgm:constrLst>
                    </dgm:if>
                    <dgm:else name="Name82">
                      <dgm:constrLst>
                        <dgm:constr type="l" for="ch" forName="rootText"/>
                        <dgm:constr type="t" for="ch" forName="rootText"/>
                        <dgm:constr type="w" for="ch" forName="rootText" refType="w"/>
                        <dgm:constr type="h" for="ch" forName="rootText" refType="h"/>
                        <dgm:constr type="r" for="ch" forName="rootConnector" refType="w"/>
                        <dgm:constr type="t" for="ch" forName="rootConnector"/>
                        <dgm:constr type="w" for="ch" forName="rootConnector" refType="w" refFor="ch" refForName="rootText" fact="0.2"/>
                        <dgm:constr type="h" for="ch" forName="rootConnector" refType="h" refFor="ch" refForName="rootText"/>
                      </dgm:constrLst>
                    </dgm:else>
                  </dgm:choose>
                  <dgm:ruleLst/>
                  <dgm:layoutNode name="rootText">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 moveWith="rootText">
                    <dgm:alg type="sp"/>
                    <dgm:shape xmlns:r="http://schemas.openxmlformats.org/officeDocument/2006/relationships" type="rect" r:blip="" hideGeom="1">
                      <dgm:adjLst/>
                    </dgm:shape>
                    <dgm:presOf axis="self" ptType="node" cnt="1"/>
                    <dgm:constrLst/>
                    <dgm:ruleLst/>
                  </dgm:layoutNode>
                </dgm:layoutNode>
                <dgm:layoutNode name="hierChild4">
                  <dgm:choose name="Name83">
                    <dgm:if name="Name84" func="var" arg="hierBranch" op="equ" val="l">
                      <dgm:alg type="hierChild">
                        <dgm:param type="linDir" val="fromT"/>
                        <dgm:param type="chAlign" val="r"/>
                      </dgm:alg>
                    </dgm:if>
                    <dgm:if name="Name85" func="var" arg="hierBranch" op="equ" val="r">
                      <dgm:alg type="hierChild">
                        <dgm:param type="linDir" val="fromT"/>
                        <dgm:param type="chAlign" val="l"/>
                      </dgm:alg>
                    </dgm:if>
                    <dgm:if name="Name86" func="var" arg="hierBranch" op="equ" val="hang">
                      <dgm:choose name="Name87">
                        <dgm:if name="Name88" func="var" arg="dir" op="equ" val="norm">
                          <dgm:alg type="hierChild">
                            <dgm:param type="linDir" val="fromL"/>
                            <dgm:param type="chAlign" val="l"/>
                            <dgm:param type="secLinDir" val="fromT"/>
                            <dgm:param type="secChAlign" val="t"/>
                          </dgm:alg>
                        </dgm:if>
                        <dgm:else name="Name89">
                          <dgm:alg type="hierChild">
                            <dgm:param type="linDir" val="fromR"/>
                            <dgm:param type="chAlign" val="l"/>
                            <dgm:param type="secLinDir" val="fromT"/>
                            <dgm:param type="secChAlign" val="t"/>
                          </dgm:alg>
                        </dgm:else>
                      </dgm:choose>
                    </dgm:if>
                    <dgm:if name="Name90" func="var" arg="hierBranch" op="equ" val="std">
                      <dgm:choose name="Name91">
                        <dgm:if name="Name92" func="var" arg="dir" op="equ" val="norm">
                          <dgm:alg type="hierChild"/>
                        </dgm:if>
                        <dgm:else name="Name93">
                          <dgm:alg type="hierChild">
                            <dgm:param type="linDir" val="fromR"/>
                          </dgm:alg>
                        </dgm:else>
                      </dgm:choose>
                    </dgm:if>
                    <dgm:if name="Name94" func="var" arg="hierBranch" op="equ" val="init">
                      <dgm:choose name="Name95">
                        <dgm:if name="Name96" axis="des" func="maxDepth" op="lte" val="1">
                          <dgm:alg type="hierChild">
                            <dgm:param type="linDir" val="fromT"/>
                            <dgm:param type="chAlign" val="l"/>
                          </dgm:alg>
                        </dgm:if>
                        <dgm:else name="Name97">
                          <dgm:choose name="Name98">
                            <dgm:if name="Name99" func="var" arg="dir" op="equ" val="norm">
                              <dgm:alg type="hierChild"/>
                            </dgm:if>
                            <dgm:else name="Name100">
                              <dgm:alg type="hierChild">
                                <dgm:param type="linDir" val="fromR"/>
                              </dgm:alg>
                            </dgm:else>
                          </dgm:choose>
                        </dgm:else>
                      </dgm:choose>
                    </dgm:if>
                    <dgm:else name="Name101"/>
                  </dgm:choose>
                  <dgm:shape xmlns:r="http://schemas.openxmlformats.org/officeDocument/2006/relationships" r:blip="">
                    <dgm:adjLst/>
                  </dgm:shape>
                  <dgm:presOf/>
                  <dgm:constrLst/>
                  <dgm:ruleLst/>
                  <dgm:forEach name="Name102" ref="rep2a"/>
                </dgm:layoutNode>
                <dgm:layoutNode name="hierChild5">
                  <dgm:choose name="Name103">
                    <dgm:if name="Name104" func="var" arg="dir" op="equ" val="norm">
                      <dgm:alg type="hierChild">
                        <dgm:param type="linDir" val="fromL"/>
                        <dgm:param type="chAlign" val="l"/>
                        <dgm:param type="secLinDir" val="fromT"/>
                        <dgm:param type="secChAlign" val="t"/>
                      </dgm:alg>
                    </dgm:if>
                    <dgm:else name="Name105">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06" ref="rep2b"/>
                </dgm:layoutNode>
              </dgm:layoutNode>
            </dgm:forEach>
          </dgm:layoutNode>
          <dgm:layoutNode name="hierChild3">
            <dgm:choose name="Name107">
              <dgm:if name="Name108" func="var" arg="dir" op="equ" val="norm">
                <dgm:alg type="hierChild">
                  <dgm:param type="linDir" val="fromL"/>
                  <dgm:param type="chAlign" val="l"/>
                  <dgm:param type="secLinDir" val="fromT"/>
                  <dgm:param type="secChAlign" val="t"/>
                </dgm:alg>
              </dgm:if>
              <dgm:else name="Name109">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rep2b" axis="ch" ptType="asst">
              <dgm:forEach name="Name110" axis="precedSib" ptType="parTrans" st="-1" cnt="1">
                <dgm:layoutNode name="Name111">
                  <dgm:alg type="conn">
                    <dgm:param type="dim" val="1D"/>
                    <dgm:param type="endSty" val="noArr"/>
                    <dgm:param type="connRout" val="bend"/>
                    <dgm:param type="begPts" val="bCtr"/>
                    <dgm:param type="endPts" val="midL midR"/>
                  </dgm:alg>
                  <dgm:shape xmlns:r="http://schemas.openxmlformats.org/officeDocument/2006/relationships" type="conn" r:blip="" zOrderOff="-99999">
                    <dgm:adjLst/>
                  </dgm:shape>
                  <dgm:presOf axis="self"/>
                  <dgm:constrLst>
                    <dgm:constr type="begPad"/>
                    <dgm:constr type="endPad"/>
                  </dgm:constrLst>
                  <dgm:ruleLst/>
                </dgm:layoutNode>
              </dgm:forEach>
              <dgm:layoutNode name="hierRoot3">
                <dgm:varLst>
                  <dgm:hierBranch val="init"/>
                </dgm:varLst>
                <dgm:choose name="Name112">
                  <dgm:if name="Name113" func="var" arg="hierBranch" op="equ" val="l">
                    <dgm:alg type="hierRoot">
                      <dgm:param type="hierAlign" val="tR"/>
                    </dgm:alg>
                    <dgm:shape xmlns:r="http://schemas.openxmlformats.org/officeDocument/2006/relationships" r:blip="">
                      <dgm:adjLst/>
                    </dgm:shape>
                    <dgm:presOf/>
                    <dgm:constrLst>
                      <dgm:constr type="alignOff" val="0.65"/>
                    </dgm:constrLst>
                  </dgm:if>
                  <dgm:if name="Name114" func="var" arg="hierBranch" op="equ" val="r">
                    <dgm:alg type="hierRoot">
                      <dgm:param type="hierAlign" val="tL"/>
                    </dgm:alg>
                    <dgm:shape xmlns:r="http://schemas.openxmlformats.org/officeDocument/2006/relationships" r:blip="">
                      <dgm:adjLst/>
                    </dgm:shape>
                    <dgm:presOf/>
                    <dgm:constrLst>
                      <dgm:constr type="alignOff" val="0.65"/>
                    </dgm:constrLst>
                  </dgm:if>
                  <dgm:if name="Name115" func="var" arg="hierBranch" op="equ" val="hang">
                    <dgm:alg type="hierRoot"/>
                    <dgm:shape xmlns:r="http://schemas.openxmlformats.org/officeDocument/2006/relationships" r:blip="">
                      <dgm:adjLst/>
                    </dgm:shape>
                    <dgm:presOf/>
                    <dgm:constrLst>
                      <dgm:constr type="alignOff" val="0.65"/>
                    </dgm:constrLst>
                  </dgm:if>
                  <dgm:if name="Name116" func="var" arg="hierBranch" op="equ" val="std">
                    <dgm:alg type="hierRoot"/>
                    <dgm:shape xmlns:r="http://schemas.openxmlformats.org/officeDocument/2006/relationships" r:blip="">
                      <dgm:adjLst/>
                    </dgm:shape>
                    <dgm:presOf/>
                    <dgm:constrLst>
                      <dgm:constr type="alignOff"/>
                      <dgm:constr type="bendDist" for="des" ptType="parTrans" refType="sp" fact="0.5"/>
                    </dgm:constrLst>
                  </dgm:if>
                  <dgm:if name="Name117" func="var" arg="hierBranch" op="equ" val="init">
                    <dgm:choose name="Name118">
                      <dgm:if name="Name119" axis="des" func="maxDepth" op="lte" val="1">
                        <dgm:alg type="hierRoot">
                          <dgm:param type="hierAlign" val="tL"/>
                        </dgm:alg>
                        <dgm:shape xmlns:r="http://schemas.openxmlformats.org/officeDocument/2006/relationships" r:blip="">
                          <dgm:adjLst/>
                        </dgm:shape>
                        <dgm:presOf/>
                        <dgm:constrLst>
                          <dgm:constr type="alignOff" val="0.65"/>
                        </dgm:constrLst>
                      </dgm:if>
                      <dgm:else name="Name120">
                        <dgm:alg type="hierRoot"/>
                        <dgm:shape xmlns:r="http://schemas.openxmlformats.org/officeDocument/2006/relationships" r:blip="">
                          <dgm:adjLst/>
                        </dgm:shape>
                        <dgm:presOf/>
                        <dgm:constrLst>
                          <dgm:constr type="alignOff"/>
                          <dgm:constr type="bendDist" for="des" ptType="parTrans" refType="sp" fact="0.5"/>
                        </dgm:constrLst>
                      </dgm:else>
                    </dgm:choose>
                  </dgm:if>
                  <dgm:else name="Name121"/>
                </dgm:choose>
                <dgm:ruleLst/>
                <dgm:layoutNode name="rootComposite3">
                  <dgm:alg type="composite"/>
                  <dgm:shape xmlns:r="http://schemas.openxmlformats.org/officeDocument/2006/relationships" r:blip="">
                    <dgm:adjLst/>
                  </dgm:shape>
                  <dgm:presOf axis="self" ptType="node" cnt="1"/>
                  <dgm:choose name="Name122">
                    <dgm:if name="Name123" func="var" arg="hierBranch" op="equ" val="init">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if name="Name124" func="var" arg="hierBranch" op="equ" val="l">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if>
                    <dgm:if name="Name125" func="var" arg="hierBranch" op="equ" val="r">
                      <dgm:constrLst>
                        <dgm:constr type="l" for="ch" forName="rootText3"/>
                        <dgm:constr type="t" for="ch" forName="rootText3"/>
                        <dgm:constr type="w" for="ch" forName="rootText3" refType="w"/>
                        <dgm:constr type="h" for="ch" forName="rootText3" refType="h"/>
                        <dgm:constr type="l" for="ch" forName="rootConnector3"/>
                        <dgm:constr type="t" for="ch" forName="rootConnector3"/>
                        <dgm:constr type="w" for="ch" forName="rootConnector3" refType="w" refFor="ch" refForName="rootText3" fact="0.2"/>
                        <dgm:constr type="h" for="ch" forName="rootConnector3" refType="h" refFor="ch" refForName="rootText3"/>
                      </dgm:constrLst>
                    </dgm:if>
                    <dgm:else name="Name126">
                      <dgm:constrLst>
                        <dgm:constr type="l" for="ch" forName="rootText3"/>
                        <dgm:constr type="t" for="ch" forName="rootText3"/>
                        <dgm:constr type="w" for="ch" forName="rootText3" refType="w"/>
                        <dgm:constr type="h" for="ch" forName="rootText3" refType="h"/>
                        <dgm:constr type="r" for="ch" forName="rootConnector3" refType="w"/>
                        <dgm:constr type="t" for="ch" forName="rootConnector3"/>
                        <dgm:constr type="w" for="ch" forName="rootConnector3" refType="w" refFor="ch" refForName="rootText3" fact="0.2"/>
                        <dgm:constr type="h" for="ch" forName="rootConnector3" refType="h" refFor="ch" refForName="rootText3"/>
                      </dgm:constrLst>
                    </dgm:else>
                  </dgm:choose>
                  <dgm:ruleLst/>
                  <dgm:layoutNode name="rootText3">
                    <dgm:varLst>
                      <dgm:chPref val="3"/>
                    </dgm:varLst>
                    <dgm:alg type="tx"/>
                    <dgm:shape xmlns:r="http://schemas.openxmlformats.org/officeDocument/2006/relationships" type="rect" r:blip="">
                      <dgm:adjLst/>
                    </dgm:shape>
                    <dgm:presOf axis="self" ptType="node" cnt="1"/>
                    <dgm:constrLst>
                      <dgm:constr type="primFontSz" val="65"/>
                      <dgm:constr type="lMarg" refType="primFontSz" fact="0.05"/>
                      <dgm:constr type="rMarg" refType="primFontSz" fact="0.05"/>
                      <dgm:constr type="tMarg" refType="primFontSz" fact="0.05"/>
                      <dgm:constr type="bMarg" refType="primFontSz" fact="0.05"/>
                    </dgm:constrLst>
                    <dgm:ruleLst>
                      <dgm:rule type="primFontSz" val="5" fact="NaN" max="NaN"/>
                    </dgm:ruleLst>
                  </dgm:layoutNode>
                  <dgm:layoutNode name="rootConnector3" moveWith="rootText1">
                    <dgm:alg type="sp"/>
                    <dgm:shape xmlns:r="http://schemas.openxmlformats.org/officeDocument/2006/relationships" type="rect" r:blip="" hideGeom="1">
                      <dgm:adjLst/>
                    </dgm:shape>
                    <dgm:presOf axis="self" ptType="node" cnt="1"/>
                    <dgm:constrLst/>
                    <dgm:ruleLst/>
                  </dgm:layoutNode>
                </dgm:layoutNode>
                <dgm:layoutNode name="hierChild6">
                  <dgm:choose name="Name127">
                    <dgm:if name="Name128" func="var" arg="hierBranch" op="equ" val="l">
                      <dgm:alg type="hierChild">
                        <dgm:param type="linDir" val="fromT"/>
                        <dgm:param type="chAlign" val="r"/>
                      </dgm:alg>
                    </dgm:if>
                    <dgm:if name="Name129" func="var" arg="hierBranch" op="equ" val="r">
                      <dgm:alg type="hierChild">
                        <dgm:param type="linDir" val="fromT"/>
                        <dgm:param type="chAlign" val="l"/>
                      </dgm:alg>
                    </dgm:if>
                    <dgm:if name="Name130" func="var" arg="hierBranch" op="equ" val="hang">
                      <dgm:choose name="Name131">
                        <dgm:if name="Name132" func="var" arg="dir" op="equ" val="norm">
                          <dgm:alg type="hierChild">
                            <dgm:param type="linDir" val="fromL"/>
                            <dgm:param type="chAlign" val="l"/>
                            <dgm:param type="secLinDir" val="fromT"/>
                            <dgm:param type="secChAlign" val="t"/>
                          </dgm:alg>
                        </dgm:if>
                        <dgm:else name="Name133">
                          <dgm:alg type="hierChild">
                            <dgm:param type="linDir" val="fromR"/>
                            <dgm:param type="chAlign" val="l"/>
                            <dgm:param type="secLinDir" val="fromT"/>
                            <dgm:param type="secChAlign" val="t"/>
                          </dgm:alg>
                        </dgm:else>
                      </dgm:choose>
                    </dgm:if>
                    <dgm:if name="Name134" func="var" arg="hierBranch" op="equ" val="std">
                      <dgm:choose name="Name135">
                        <dgm:if name="Name136" func="var" arg="dir" op="equ" val="norm">
                          <dgm:alg type="hierChild"/>
                        </dgm:if>
                        <dgm:else name="Name137">
                          <dgm:alg type="hierChild">
                            <dgm:param type="linDir" val="fromR"/>
                          </dgm:alg>
                        </dgm:else>
                      </dgm:choose>
                    </dgm:if>
                    <dgm:if name="Name138" func="var" arg="hierBranch" op="equ" val="init">
                      <dgm:choose name="Name139">
                        <dgm:if name="Name140" axis="des" func="maxDepth" op="lte" val="1">
                          <dgm:alg type="hierChild">
                            <dgm:param type="linDir" val="fromT"/>
                            <dgm:param type="chAlign" val="l"/>
                          </dgm:alg>
                        </dgm:if>
                        <dgm:else name="Name141">
                          <dgm:alg type="hierChild"/>
                        </dgm:else>
                      </dgm:choose>
                    </dgm:if>
                    <dgm:else name="Name142"/>
                  </dgm:choose>
                  <dgm:shape xmlns:r="http://schemas.openxmlformats.org/officeDocument/2006/relationships" r:blip="">
                    <dgm:adjLst/>
                  </dgm:shape>
                  <dgm:presOf/>
                  <dgm:constrLst/>
                  <dgm:ruleLst/>
                  <dgm:forEach name="Name143" ref="rep2a"/>
                </dgm:layoutNode>
                <dgm:layoutNode name="hierChild7">
                  <dgm:choose name="Name144">
                    <dgm:if name="Name145" func="var" arg="dir" op="equ" val="norm">
                      <dgm:alg type="hierChild">
                        <dgm:param type="linDir" val="fromL"/>
                        <dgm:param type="chAlign" val="l"/>
                        <dgm:param type="secLinDir" val="fromT"/>
                        <dgm:param type="secChAlign" val="t"/>
                      </dgm:alg>
                    </dgm:if>
                    <dgm:else name="Name146">
                      <dgm:alg type="hierChild">
                        <dgm:param type="linDir" val="fromR"/>
                        <dgm:param type="chAlign" val="l"/>
                        <dgm:param type="secLinDir" val="fromT"/>
                        <dgm:param type="secChAlign" val="t"/>
                      </dgm:alg>
                    </dgm:else>
                  </dgm:choose>
                  <dgm:shape xmlns:r="http://schemas.openxmlformats.org/officeDocument/2006/relationships" r:blip="">
                    <dgm:adjLst/>
                  </dgm:shape>
                  <dgm:presOf/>
                  <dgm:constrLst/>
                  <dgm:ruleLst/>
                  <dgm:forEach name="Name147" ref="rep2b"/>
                </dgm:layoutNode>
              </dgm:layoutNode>
            </dgm:forEach>
          </dgm:layoutNode>
        </dgm:layoutNode>
      </dgm:forEach>
    </dgm:forEach>
  </dgm:layoutNode>
</dgm:layoutDef>
</file>

<file path=ppt/diagrams/layout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0.xml><?xml version="1.0" encoding="utf-8"?>
<dgm:layoutDef xmlns:dgm="http://schemas.openxmlformats.org/drawingml/2006/diagram" xmlns:a="http://schemas.openxmlformats.org/drawingml/2006/main" uniqueId="urn:microsoft.com/office/officeart/2008/layout/HorizontalMultiLevelHierarchy#7">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21.xml><?xml version="1.0" encoding="utf-8"?>
<dgm:layoutDef xmlns:dgm="http://schemas.openxmlformats.org/drawingml/2006/diagram" xmlns:a="http://schemas.openxmlformats.org/drawingml/2006/main" uniqueId="urn:microsoft.com/office/officeart/2008/layout/PictureStrips">
  <dgm:title val=""/>
  <dgm:desc val=""/>
  <dgm:catLst>
    <dgm:cat type="list" pri="12500"/>
    <dgm:cat type="picture" pri="13000"/>
    <dgm:cat type="pictureconvert" pri="13000"/>
  </dgm:catLst>
  <dgm:sampData>
    <dgm:dataModel>
      <dgm:ptLst>
        <dgm:pt modelId="0" type="doc"/>
        <dgm:pt modelId="10">
          <dgm:prSet phldr="1"/>
        </dgm:pt>
        <dgm:pt modelId="20">
          <dgm:prSet phldr="1"/>
        </dgm:pt>
        <dgm:pt modelId="30">
          <dgm:prSet phldr="1"/>
        </dgm:pt>
      </dgm:ptLst>
      <dgm:cxnLst>
        <dgm:cxn modelId="40" srcId="0" destId="10" srcOrd="0" destOrd="0"/>
        <dgm:cxn modelId="50" srcId="0" destId="20" srcOrd="1" destOrd="0"/>
        <dgm:cxn modelId="60" srcId="0" destId="30" srcOrd="2" destOrd="0"/>
      </dgm:cxnLst>
      <dgm:bg/>
      <dgm:whole/>
    </dgm:dataModel>
  </dgm:sampData>
  <dgm:styleData>
    <dgm:dataModel>
      <dgm:ptLst>
        <dgm:pt modelId="0" type="doc"/>
        <dgm:pt modelId="10">
          <dgm:prSet phldr="1"/>
        </dgm:pt>
        <dgm:pt modelId="20">
          <dgm:prSet phldr="1"/>
        </dgm:pt>
      </dgm:ptLst>
      <dgm:cxnLst>
        <dgm:cxn modelId="40" srcId="0" destId="10" srcOrd="0" destOrd="0"/>
        <dgm:cxn modelId="50" srcId="0" destId="20" srcOrd="1" destOrd="0"/>
      </dgm:cxnLst>
      <dgm:bg/>
      <dgm:whole/>
    </dgm:dataModel>
  </dgm:styleData>
  <dgm:clrData>
    <dgm:dataModel>
      <dgm:ptLst>
        <dgm:pt modelId="0" type="doc"/>
        <dgm:pt modelId="10">
          <dgm:prSet phldr="1"/>
        </dgm:pt>
        <dgm:pt modelId="20">
          <dgm:prSet phldr="1"/>
        </dgm:pt>
        <dgm:pt modelId="30">
          <dgm:prSet phldr="1"/>
        </dgm:pt>
        <dgm:pt modelId="40">
          <dgm:prSet phldr="1"/>
        </dgm:pt>
      </dgm:ptLst>
      <dgm:cxnLst>
        <dgm:cxn modelId="40" srcId="0" destId="10" srcOrd="0" destOrd="0"/>
        <dgm:cxn modelId="50" srcId="0" destId="20" srcOrd="1" destOrd="0"/>
        <dgm:cxn modelId="60" srcId="0" destId="30" srcOrd="2" destOrd="0"/>
        <dgm:cxn modelId="70" srcId="0" destId="40" srcOrd="2" destOrd="0"/>
      </dgm:cxnLst>
      <dgm:bg/>
      <dgm:whole/>
    </dgm:dataModel>
  </dgm:clrData>
  <dgm:layoutNode name="Name0">
    <dgm:varLst>
      <dgm:dir/>
      <dgm:resizeHandles val="exact"/>
    </dgm:varLst>
    <dgm:choose name="Name1">
      <dgm:if name="Name2" func="var" arg="dir" op="equ" val="norm">
        <dgm:alg type="snake">
          <dgm:param type="off" val="ctr"/>
        </dgm:alg>
      </dgm:if>
      <dgm:else name="Name3">
        <dgm:alg type="snake">
          <dgm:param type="off" val="ctr"/>
          <dgm:param type="grDir" val="tR"/>
        </dgm:alg>
      </dgm:else>
    </dgm:choose>
    <dgm:shape xmlns:r="http://schemas.openxmlformats.org/officeDocument/2006/relationships" r:blip="">
      <dgm:adjLst/>
    </dgm:shape>
    <dgm:constrLst>
      <dgm:constr type="primFontSz" for="des" ptType="node" op="equ" val="65"/>
      <dgm:constr type="w" for="ch" forName="composite" refType="w"/>
      <dgm:constr type="h" for="ch" forName="composite" refType="h"/>
      <dgm:constr type="sp" refType="h" refFor="ch" refForName="composite" op="equ" fact="0.1"/>
      <dgm:constr type="h" for="ch" forName="sibTrans" refType="h" refFor="ch" refForName="composite" op="equ" fact="0.1"/>
      <dgm:constr type="w" for="ch" forName="sibTrans" refType="h" refFor="ch" refForName="sibTrans" op="equ"/>
    </dgm:constrLst>
    <dgm:forEach name="nodesForEach" axis="ch" ptType="node">
      <dgm:layoutNode name="composite">
        <dgm:alg type="composite">
          <dgm:param type="ar" val="3"/>
        </dgm:alg>
        <dgm:shape xmlns:r="http://schemas.openxmlformats.org/officeDocument/2006/relationships" r:blip="">
          <dgm:adjLst/>
        </dgm:shape>
        <dgm:choose name="Name4">
          <dgm:if name="Name5" func="var" arg="dir" op="equ" val="norm">
            <dgm:constrLst>
              <dgm:constr type="l" for="ch" forName="rect1" refType="w" fact="0.04"/>
              <dgm:constr type="t" for="ch" forName="rect1" refType="h" fact="0.13"/>
              <dgm:constr type="w" for="ch" forName="rect1" refType="w" fact="0.96"/>
              <dgm:constr type="h" for="ch" forName="rect1" refType="h" fact="0.9"/>
              <dgm:constr type="l" for="ch" forName="rect2" refType="w" fact="0"/>
              <dgm:constr type="t" for="ch" forName="rect2" refType="h" fact="0"/>
              <dgm:constr type="w" for="ch" forName="rect2" refType="w" fact="0.21"/>
              <dgm:constr type="h" for="ch" forName="rect2" refType="w" fact="0.315"/>
            </dgm:constrLst>
          </dgm:if>
          <dgm:else name="Name6">
            <dgm:constrLst>
              <dgm:constr type="l" for="ch" forName="rect1" refType="w" fact="0"/>
              <dgm:constr type="t" for="ch" forName="rect1" refType="h" fact="0.13"/>
              <dgm:constr type="w" for="ch" forName="rect1" refType="w" fact="0.96"/>
              <dgm:constr type="h" for="ch" forName="rect1" refType="h" fact="0.9"/>
              <dgm:constr type="l" for="ch" forName="rect2" refType="w" fact="0.79"/>
              <dgm:constr type="t" for="ch" forName="rect2" refType="h" fact="0"/>
              <dgm:constr type="w" for="ch" forName="rect2" refType="w" fact="0.21"/>
              <dgm:constr type="h" for="ch" forName="rect2" refType="w" fact="0.315"/>
            </dgm:constrLst>
          </dgm:else>
        </dgm:choose>
        <dgm:layoutNode name="rect1" styleLbl="trAlignAcc1">
          <dgm:varLst>
            <dgm:bulletEnabled val="1"/>
          </dgm:varLst>
          <dgm:alg type="tx">
            <dgm:param type="parTxLTRAlign" val="l"/>
          </dgm:alg>
          <dgm:shape xmlns:r="http://schemas.openxmlformats.org/officeDocument/2006/relationships" type="rect" r:blip="">
            <dgm:adjLst/>
          </dgm:shape>
          <dgm:presOf axis="desOrSelf" ptType="node"/>
          <dgm:choose name="Name7">
            <dgm:if name="Name8" func="var" arg="dir" op="equ" val="norm">
              <dgm:constrLst>
                <dgm:constr type="lMarg" refType="w" fact="0.6"/>
                <dgm:constr type="rMarg" refType="primFontSz" fact="0.3"/>
                <dgm:constr type="tMarg" refType="primFontSz" fact="0.3"/>
                <dgm:constr type="bMarg" refType="primFontSz" fact="0.3"/>
              </dgm:constrLst>
            </dgm:if>
            <dgm:else name="Name9">
              <dgm:constrLst>
                <dgm:constr type="lMarg" refType="primFontSz" fact="0.3"/>
                <dgm:constr type="rMarg" refType="w" fact="0.6"/>
                <dgm:constr type="tMarg" refType="primFontSz" fact="0.3"/>
                <dgm:constr type="bMarg" refType="primFontSz" fact="0.3"/>
              </dgm:constrLst>
            </dgm:else>
          </dgm:choose>
          <dgm:ruleLst>
            <dgm:rule type="primFontSz" val="5" fact="NaN" max="NaN"/>
          </dgm:ruleLst>
        </dgm:layoutNode>
        <dgm:layoutNode name="rect2" styleLbl="fgImgPlace1">
          <dgm:alg type="sp"/>
          <dgm:shape xmlns:r="http://schemas.openxmlformats.org/officeDocument/2006/relationships" type="rect" r:blip="" blipPhldr="1">
            <dgm:adjLst/>
          </dgm:shape>
          <dgm:presOf/>
        </dgm:layoutNode>
      </dgm:layoutNode>
      <dgm:forEach name="sibTransForEach" axis="followSib" ptType="sibTrans" cnt="1">
        <dgm:layoutNode name="sibTrans">
          <dgm:alg type="sp"/>
          <dgm:shape xmlns:r="http://schemas.openxmlformats.org/officeDocument/2006/relationships" r:blip="">
            <dgm:adjLst/>
          </dgm:shape>
        </dgm:layoutNode>
      </dgm:forEach>
    </dgm:forEach>
  </dgm:layoutNode>
</dgm:layoutDef>
</file>

<file path=ppt/diagrams/layout22.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23.xml><?xml version="1.0" encoding="utf-8"?>
<dgm:layoutDef xmlns:dgm="http://schemas.openxmlformats.org/drawingml/2006/diagram" xmlns:a="http://schemas.openxmlformats.org/drawingml/2006/main" uniqueId="urn:microsoft.com/office/officeart/2008/layout/AccentedPicture#3">
  <dgm:title val=""/>
  <dgm:desc val=""/>
  <dgm:catLst>
    <dgm:cat type="picture" pri="1000"/>
    <dgm:cat type="pictureconvert" pri="1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varLst>
    <dgm:alg type="composite"/>
    <dgm:shape xmlns:r="http://schemas.openxmlformats.org/officeDocument/2006/relationships" r:blip="">
      <dgm:adjLst/>
    </dgm:shape>
    <dgm:choose name="Name1">
      <dgm:if name="Name2" axis="ch" ptType="node" func="cnt" op="lte" val="1">
        <dgm:constrLst>
          <dgm:constr type="h" for="ch" forName="picture_1" refType="h"/>
          <dgm:constr type="w" for="ch" forName="picture_1" refType="h" refFor="ch" refForName="picture_1" op="equ" fact="0.784"/>
          <dgm:constr type="l" for="ch" forName="picture_1"/>
          <dgm:constr type="t" for="ch" forName="picture_1"/>
          <dgm:constr type="w" for="ch" forName="text_1" refType="w" refFor="ch" refForName="picture_1" fact="0.77"/>
          <dgm:constr type="h" for="ch" forName="text_1" refType="h" refFor="ch" refForName="picture_1" fact="0.6"/>
          <dgm:constr type="l" for="ch" forName="text_1" refType="w" refFor="ch" refForName="picture_1" fact="0.04"/>
          <dgm:constr type="t" for="ch" forName="text_1" refType="h" refFor="ch" refForName="picture_1" fact="0.4"/>
        </dgm:constrLst>
      </dgm:if>
      <dgm:if name="Name3" axis="ch" ptType="node" func="cnt" op="lte" val="5">
        <dgm:choose name="Name4">
          <dgm:if name="Name5" func="var" arg="dir" op="equ" val="norm">
            <dgm:constrLst>
              <dgm:constr type="h" for="ch" forName="picture_1" refType="h" fact="0.909"/>
              <dgm:constr type="w" for="ch" forName="picture_1" refType="h" refFor="ch" refForName="picture_1" op="equ" fact="0.784"/>
              <dgm:constr type="l" for="ch" forName="picture_1"/>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l" for="ch" forName="text_1" refType="w" refFor="ch" refForName="picture_1" fact="0.04"/>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r" refFor="ch" refForName="picture_1"/>
              <dgm:constr type="h" for="des" forName="pair" refType="h" refFor="ch" refForName="picture_1" fact="0.27"/>
              <dgm:constr type="h" for="des" forName="spaceV" refType="h" refFor="ch" refForName="picture_1" fact="0.0486"/>
              <dgm:constr type="l" for="ch" forName="maxNode" refType="r" refFor="ch" refForName="picture_1"/>
              <dgm:constr type="lOff" for="ch" forName="maxNode" refType="h" refFor="des" refForName="pair" fact="0.5"/>
              <dgm:constr type="r" for="ch" forName="maxNode" refType="w"/>
              <dgm:constr type="t" for="ch" forName="maxNode"/>
              <dgm:constr type="h" for="ch" forName="maxNode" val="1"/>
              <dgm:constr type="userW" for="des" forName="desText" refType="w" refFor="ch" refForName="maxNode"/>
            </dgm:constrLst>
          </dgm:if>
          <dgm:else name="Name6">
            <dgm:constrLst>
              <dgm:constr type="h" for="ch" forName="picture_1" refType="h" fact="0.909"/>
              <dgm:constr type="w" for="ch" forName="picture_1" refType="h" refFor="ch" refForName="picture_1" op="equ" fact="0.784"/>
              <dgm:constr type="r" for="ch" forName="picture_1" refType="w"/>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r" for="ch" forName="text_1" refType="w"/>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l" refFor="ch" refForName="picture_1"/>
              <dgm:constr type="h" for="des" forName="pair" refType="h" refFor="ch" refForName="picture_1" fact="0.27"/>
              <dgm:constr type="h" for="des" forName="spaceV" refType="h" refFor="ch" refForName="picture_1" fact="0.0486"/>
              <dgm:constr type="r" for="ch" forName="maxNode" refType="l" refFor="ch" refForName="picture_1"/>
              <dgm:constr type="rOff" for="ch" forName="maxNode" refType="h" refFor="des" refForName="pair" fact="-0.5"/>
              <dgm:constr type="l" for="ch" forName="maxNode"/>
              <dgm:constr type="t" for="ch" forName="maxNode"/>
              <dgm:constr type="h" for="ch" forName="maxNode" val="1"/>
              <dgm:constr type="userW" for="des" forName="desText" refType="w" refFor="ch" refForName="maxNode"/>
            </dgm:constrLst>
          </dgm:else>
        </dgm:choose>
      </dgm:if>
      <dgm:else name="Name7">
        <dgm:choose name="Name8">
          <dgm:if name="Name9" func="var" arg="dir" op="equ" val="norm">
            <dgm:constrLst>
              <dgm:constr type="h" for="ch" forName="picture_1" refType="h" fact="0.909"/>
              <dgm:constr type="w" for="ch" forName="picture_1" refType="h" refFor="ch" refForName="picture_1" op="equ" fact="0.784"/>
              <dgm:constr type="l" for="ch" forName="picture_1"/>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l" for="ch" forName="text_1" refType="w" refFor="ch" refForName="picture_1" fact="0.04"/>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r" refFor="ch" refForName="picture_1"/>
              <dgm:constr type="h" for="des" forName="pair" refType="h" refFor="ch" refForName="picture_1" fact="0.27"/>
              <dgm:constr type="h" for="des" forName="spaceV" refType="h" refFor="ch" refForName="picture_1" fact="0.0486"/>
              <dgm:constr type="l" for="ch" forName="maxNode" refType="r" refFor="ch" refForName="picture_1"/>
              <dgm:constr type="lOff" for="ch" forName="maxNode" refType="h" refFor="des" refForName="pair" fact="0.5"/>
              <dgm:constr type="r" for="ch" forName="maxNode" refType="w"/>
              <dgm:constr type="t" for="ch" forName="maxNode"/>
              <dgm:constr type="h" for="ch" forName="maxNode" val="1"/>
              <dgm:constr type="userW" for="des" forName="desText" refType="w" refFor="ch" refForName="maxNode"/>
            </dgm:constrLst>
          </dgm:if>
          <dgm:else name="Name10">
            <dgm:constrLst>
              <dgm:constr type="h" for="ch" forName="picture_1" refType="h" fact="0.909"/>
              <dgm:constr type="w" for="ch" forName="picture_1" refType="h" refFor="ch" refForName="picture_1" op="equ" fact="0.784"/>
              <dgm:constr type="r" for="ch" forName="picture_1" refType="w"/>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r" for="ch" forName="text_1" refType="w"/>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l" refFor="ch" refForName="picture_1"/>
              <dgm:constr type="h" for="des" forName="pair" refType="h" refFor="ch" refForName="picture_1" fact="0.27"/>
              <dgm:constr type="h" for="des" forName="spaceV" refType="h" refFor="ch" refForName="picture_1" fact="0.0486"/>
              <dgm:constr type="r" for="ch" forName="maxNode" refType="l" refFor="ch" refForName="picture_1"/>
              <dgm:constr type="rOff" for="ch" forName="maxNode" refType="h" refFor="des" refForName="pair" fact="-0.5"/>
              <dgm:constr type="l" for="ch" forName="maxNode"/>
              <dgm:constr type="t" for="ch" forName="maxNode"/>
              <dgm:constr type="h" for="ch" forName="maxNode" val="1"/>
              <dgm:constr type="userW" for="des" forName="desText" refType="w" refFor="ch" refForName="maxNode"/>
            </dgm:constrLst>
          </dgm:else>
        </dgm:choose>
      </dgm:else>
    </dgm:choose>
    <dgm:forEach name="Name11" axis="ch" ptType="sibTrans" hideLastTrans="0" cnt="1">
      <dgm:layoutNode name="picture_1" styleLbl="bgImgPlace1">
        <dgm:alg type="sp"/>
        <dgm:shape xmlns:r="http://schemas.openxmlformats.org/officeDocument/2006/relationships" type="roundRect" r:blip="" blipPhldr="1">
          <dgm:adjLst/>
        </dgm:shape>
        <dgm:presOf axis="self"/>
      </dgm:layoutNode>
    </dgm:forEach>
    <dgm:forEach name="Name12" axis="ch" ptType="node" cnt="1">
      <dgm:layoutNode name="text_1" styleLbl="node1">
        <dgm:varLst>
          <dgm:bulletEnabled val="1"/>
        </dgm:varLst>
        <dgm:choose name="Name13">
          <dgm:if name="Name14" func="var" arg="dir" op="equ" val="norm">
            <dgm:alg type="tx">
              <dgm:param type="parTxLTRAlign" val="l"/>
              <dgm:param type="parTxRTLAlign" val="l"/>
              <dgm:param type="shpTxLTRAlignCh" val="l"/>
              <dgm:param type="shpTxRTLAlignCh" val="l"/>
              <dgm:param type="txAnchorVert" val="b"/>
            </dgm:alg>
          </dgm:if>
          <dgm:else name="Name15">
            <dgm:alg type="tx">
              <dgm:param type="parTxLTRAlign" val="r"/>
              <dgm:param type="parTxRTLAlign" val="r"/>
              <dgm:param type="shpTxLTRAlignCh" val="r"/>
              <dgm:param type="shpTxRTLAlignCh" val="r"/>
              <dgm:param type="txAnchorVert" val="b"/>
            </dgm:alg>
          </dgm:else>
        </dgm:choose>
        <dgm:shape xmlns:r="http://schemas.openxmlformats.org/officeDocument/2006/relationships" type="rect" r:blip="" hideGeom="1">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forEach>
    <dgm:choose name="Name16">
      <dgm:if name="Name17" axis="ch" ptType="node" func="cnt" op="gte" val="2">
        <dgm:layoutNode name="linV">
          <dgm:choose name="Name18">
            <dgm:if name="Name19" func="var" arg="dir" op="equ" val="norm">
              <dgm:alg type="lin">
                <dgm:param type="linDir" val="fromT"/>
                <dgm:param type="vertAlign" val="t"/>
                <dgm:param type="nodeHorzAlign" val="l"/>
                <dgm:param type="horzAlign" val="l"/>
                <dgm:param type="fallback" val="1D"/>
              </dgm:alg>
            </dgm:if>
            <dgm:else name="Name20">
              <dgm:alg type="lin">
                <dgm:param type="linDir" val="fromT"/>
                <dgm:param type="vertAlign" val="t"/>
                <dgm:param type="nodeHorzAlign" val="r"/>
                <dgm:param type="horzAlign" val="r"/>
                <dgm:param type="fallback" val="1D"/>
              </dgm:alg>
            </dgm:else>
          </dgm:choose>
          <dgm:shape xmlns:r="http://schemas.openxmlformats.org/officeDocument/2006/relationships" r:blip="">
            <dgm:adjLst/>
          </dgm:shape>
          <dgm:constrLst>
            <dgm:constr type="w" for="ch" forName="spaceV" val="1"/>
            <dgm:constr type="w" for="ch" forName="pair" refType="w" op="equ"/>
            <dgm:constr type="w" for="des" forName="desText" op="equ"/>
            <dgm:constr type="primFontSz" for="des" forName="desText" op="equ" val="65"/>
          </dgm:constrLst>
          <dgm:forEach name="Name21" axis="ch" ptType="node" st="2">
            <dgm:layoutNode name="pair">
              <dgm:alg type="composite"/>
              <dgm:shape xmlns:r="http://schemas.openxmlformats.org/officeDocument/2006/relationships" r:blip="">
                <dgm:adjLst/>
              </dgm:shape>
              <dgm:choose name="Name22">
                <dgm:if name="Name23" func="var" arg="dir" op="equ" val="norm">
                  <dgm:constrLst>
                    <dgm:constr type="userC"/>
                    <dgm:constr type="l" for="ch" forName="spaceH"/>
                    <dgm:constr type="r" for="ch" forName="spaceH" refType="userC"/>
                    <dgm:constr type="ctrY" for="ch" forName="spaceH" refType="w" fact="0.5"/>
                    <dgm:constr type="h" for="ch" forName="spaceH" val="1"/>
                    <dgm:constr type="w" for="ch" forName="desPictures" refType="h"/>
                    <dgm:constr type="h" for="ch" forName="desPictures" refType="w" refFor="ch" refForName="desPictures" op="equ"/>
                    <dgm:constr type="ctrX" for="ch" forName="desPictures" refType="userC"/>
                    <dgm:constr type="ctrY" for="ch" forName="desPictures" refType="w" fact="0.5"/>
                    <dgm:constr type="l" for="ch" forName="desTextWrapper" refType="r" refFor="ch" refForName="desPictures"/>
                    <dgm:constr type="ctrY" for="ch" forName="desTextWrapper" refType="w" fact="0.5"/>
                    <dgm:constr type="h" for="ch" forName="desTextWrapper" refType="h"/>
                    <dgm:constr type="h" for="des" forName="desText" refType="h"/>
                  </dgm:constrLst>
                </dgm:if>
                <dgm:else name="Name24">
                  <dgm:constrLst>
                    <dgm:constr type="userC"/>
                    <dgm:constr type="r" for="ch" forName="spaceH" refType="w"/>
                    <dgm:constr type="l" for="ch" forName="spaceH" refType="userC"/>
                    <dgm:constr type="ctrY" for="ch" forName="spaceH" refType="w" fact="0.5"/>
                    <dgm:constr type="h" for="ch" forName="spaceH" val="1"/>
                    <dgm:constr type="w" for="ch" forName="desPictures" refType="h"/>
                    <dgm:constr type="h" for="ch" forName="desPictures" refType="w" refFor="ch" refForName="desPictures" op="equ"/>
                    <dgm:constr type="ctrX" for="ch" forName="desPictures" refType="userC"/>
                    <dgm:constr type="ctrY" for="ch" forName="desPictures" refType="w" fact="0.5"/>
                    <dgm:constr type="r" for="ch" forName="desTextWrapper" refType="l" refFor="ch" refForName="desPictures"/>
                    <dgm:constr type="ctrY" for="ch" forName="desTextWrapper" refType="w" fact="0.5"/>
                    <dgm:constr type="h" for="ch" forName="desTextWrapper" refType="h"/>
                    <dgm:constr type="h" for="des" forName="desText" refType="h"/>
                  </dgm:constrLst>
                </dgm:else>
              </dgm:choose>
              <dgm:layoutNode name="spaceH">
                <dgm:alg type="sp"/>
                <dgm:shape xmlns:r="http://schemas.openxmlformats.org/officeDocument/2006/relationships" type="rect" r:blip="" hideGeom="1">
                  <dgm:adjLst/>
                </dgm:shape>
                <dgm:presOf/>
              </dgm:layoutNode>
              <dgm:layoutNode name="desPictures" styleLbl="alignImgPlace1">
                <dgm:alg type="sp"/>
                <dgm:shape xmlns:r="http://schemas.openxmlformats.org/officeDocument/2006/relationships" type="ellipse" r:blip="" blipPhldr="1">
                  <dgm:adjLst/>
                </dgm:shape>
                <dgm:presOf/>
              </dgm:layoutNode>
              <dgm:layoutNode name="desTextWrapper">
                <dgm:choose name="Name25">
                  <dgm:if name="Name26" func="var" arg="dir" op="equ" val="norm">
                    <dgm:alg type="lin">
                      <dgm:param type="horzAlign" val="l"/>
                    </dgm:alg>
                  </dgm:if>
                  <dgm:else name="Name27">
                    <dgm:alg type="lin">
                      <dgm:param type="horzAlign" val="r"/>
                    </dgm:alg>
                  </dgm:else>
                </dgm:choose>
                <dgm:layoutNode name="desText" styleLbl="revTx">
                  <dgm:varLst>
                    <dgm:bulletEnabled val="1"/>
                  </dgm:varLst>
                  <dgm:choose name="Name28">
                    <dgm:if name="Name29" func="var" arg="dir" op="equ" val="norm">
                      <dgm:alg type="tx">
                        <dgm:param type="parTxLTRAlign" val="l"/>
                        <dgm:param type="parTxRTLAlign" val="r"/>
                        <dgm:param type="shpTxLTRAlignCh" val="l"/>
                        <dgm:param type="shpTxRTLAlignCh" val="r"/>
                      </dgm:alg>
                    </dgm:if>
                    <dgm:else name="Name30">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userW"/>
                    <dgm:constr type="w" refType="userW" fact="0.1"/>
                    <dgm:constr type="lMarg" refType="primFontSz" fact="0.2"/>
                    <dgm:constr type="rMarg" refType="primFontSz" fact="0.2"/>
                    <dgm:constr type="tMarg" refType="primFontSz" fact="0.1"/>
                    <dgm:constr type="bMarg" refType="primFontSz" fact="0.1"/>
                  </dgm:constrLst>
                  <dgm:ruleLst>
                    <dgm:rule type="w" val="NaN" fact="1" max="NaN"/>
                    <dgm:rule type="primFontSz" val="5" fact="NaN" max="NaN"/>
                  </dgm:ruleLst>
                </dgm:layoutNode>
              </dgm:layoutNode>
            </dgm:layoutNode>
            <dgm:forEach name="Name31" axis="followSib" ptType="sibTrans" cnt="1">
              <dgm:layoutNode name="spaceV">
                <dgm:alg type="sp"/>
                <dgm:shape xmlns:r="http://schemas.openxmlformats.org/officeDocument/2006/relationships" r:blip="">
                  <dgm:adjLst/>
                </dgm:shape>
                <dgm:presOf/>
              </dgm:layoutNode>
            </dgm:forEach>
          </dgm:forEach>
        </dgm:layoutNode>
      </dgm:if>
      <dgm:else name="Name32"/>
    </dgm:choose>
    <dgm:layoutNode name="maxNode">
      <dgm:alg type="lin"/>
      <dgm:shape xmlns:r="http://schemas.openxmlformats.org/officeDocument/2006/relationships" r:blip="">
        <dgm:adjLst/>
      </dgm:shape>
      <dgm:presOf/>
      <dgm:constrLst>
        <dgm:constr type="w" for="ch"/>
        <dgm:constr type="h" for="ch"/>
      </dgm:constrLst>
      <dgm:layoutNode name="Name33">
        <dgm:alg type="sp"/>
        <dgm:shape xmlns:r="http://schemas.openxmlformats.org/officeDocument/2006/relationships" r:blip="">
          <dgm:adjLst/>
        </dgm:shape>
        <dgm:presOf/>
      </dgm:layoutNode>
    </dgm:layoutNode>
  </dgm:layoutNode>
</dgm:layoutDef>
</file>

<file path=ppt/diagrams/layout24.xml><?xml version="1.0" encoding="utf-8"?>
<dgm:layoutDef xmlns:dgm="http://schemas.openxmlformats.org/drawingml/2006/diagram" xmlns:a="http://schemas.openxmlformats.org/drawingml/2006/main" uniqueId="urn:microsoft.com/office/officeart/2005/8/layout/matrix1#1">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parTxLTRAlign" val="l"/>
                  <dgm:param type="parTxRTLAlign" val="r"/>
                  <dgm:param type="txAnchorVert" val="t"/>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parTxLTRAlign" val="l"/>
                  <dgm:param type="parTxRTLAlign" val="r"/>
                  <dgm:param type="txAnchorVert" val="t"/>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parTxLTRAlign" val="l"/>
                  <dgm:param type="parTxRTLAlign" val="r"/>
                  <dgm:param type="txAnchorVert" val="t"/>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parTxLTRAlign" val="l"/>
                  <dgm:param type="parTxRTLAlign" val="r"/>
                  <dgm:param type="txAnchorVert" val="t"/>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layout25.xml><?xml version="1.0" encoding="utf-8"?>
<dgm:layoutDef xmlns:dgm="http://schemas.openxmlformats.org/drawingml/2006/diagram" xmlns:a="http://schemas.openxmlformats.org/drawingml/2006/main" uniqueId="urn:microsoft.com/office/officeart/2005/8/layout/matrix1#2">
  <dgm:title val=""/>
  <dgm:desc val=""/>
  <dgm:catLst>
    <dgm:cat type="matrix" pri="2000"/>
  </dgm:catLst>
  <dgm:sampData>
    <dgm:dataModel>
      <dgm:ptLst>
        <dgm:pt modelId="0" type="doc"/>
        <dgm:pt modelId="1">
          <dgm:prSet phldr="1"/>
        </dgm:pt>
        <dgm:pt modelId="11">
          <dgm:prSet phldr="1"/>
        </dgm:pt>
        <dgm:pt modelId="12">
          <dgm:prSet phldr="1"/>
        </dgm:pt>
        <dgm:pt modelId="13">
          <dgm:prSet phldr="1"/>
        </dgm:pt>
        <dgm:pt modelId="14">
          <dgm:prSet phldr="1"/>
        </dgm:pt>
      </dgm:ptLst>
      <dgm:cxnLst>
        <dgm:cxn modelId="2" srcId="0" destId="1" srcOrd="0" destOrd="0"/>
        <dgm:cxn modelId="3" srcId="1" destId="11" srcOrd="0" destOrd="0"/>
        <dgm:cxn modelId="4" srcId="1" destId="12" srcOrd="1" destOrd="0"/>
        <dgm:cxn modelId="5" srcId="1" destId="13" srcOrd="2" destOrd="0"/>
        <dgm:cxn modelId="6" srcId="1" destId="14" srcOrd="3" destOrd="0"/>
      </dgm:cxnLst>
      <dgm:bg/>
      <dgm:whole/>
    </dgm:dataModel>
  </dgm:sampData>
  <dgm:style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styleData>
  <dgm:clrData>
    <dgm:dataModel>
      <dgm:ptLst>
        <dgm:pt modelId="0" type="doc"/>
        <dgm:pt modelId="1"/>
        <dgm:pt modelId="11"/>
        <dgm:pt modelId="12"/>
        <dgm:pt modelId="13"/>
        <dgm:pt modelId="14"/>
      </dgm:ptLst>
      <dgm:cxnLst>
        <dgm:cxn modelId="2" srcId="0" destId="1" srcOrd="0" destOrd="0"/>
        <dgm:cxn modelId="15" srcId="1" destId="11" srcOrd="0" destOrd="0"/>
        <dgm:cxn modelId="16" srcId="1" destId="12" srcOrd="1" destOrd="0"/>
        <dgm:cxn modelId="17" srcId="1" destId="13" srcOrd="2" destOrd="0"/>
        <dgm:cxn modelId="18" srcId="1" destId="14" srcOrd="3" destOrd="0"/>
      </dgm:cxnLst>
      <dgm:bg/>
      <dgm:whole/>
    </dgm:dataModel>
  </dgm:clrData>
  <dgm:layoutNode name="diagram">
    <dgm:varLst>
      <dgm:chMax val="1"/>
      <dgm:dir/>
      <dgm:animLvl val="ctr"/>
      <dgm:resizeHandles val="exact"/>
    </dgm:varLst>
    <dgm:alg type="composite"/>
    <dgm:shape xmlns:r="http://schemas.openxmlformats.org/officeDocument/2006/relationships" r:blip="">
      <dgm:adjLst/>
    </dgm:shape>
    <dgm:presOf/>
    <dgm:constrLst>
      <dgm:constr type="ctrX" for="ch" forName="matrix" refType="w" fact="0.5"/>
      <dgm:constr type="ctrY" for="ch" forName="matrix" refType="h" fact="0.5"/>
      <dgm:constr type="w" for="ch" forName="matrix" refType="w"/>
      <dgm:constr type="h" for="ch" forName="matrix" refType="h"/>
      <dgm:constr type="ctrX" for="ch" forName="centerTile" refType="w" fact="0.5"/>
      <dgm:constr type="ctrY" for="ch" forName="centerTile" refType="h" fact="0.5"/>
      <dgm:constr type="w" for="ch" forName="centerTile" refType="w" fact="0.3"/>
      <dgm:constr type="h" for="ch" forName="centerTile" refType="h" fact="0.25"/>
      <dgm:constr type="primFontSz" for="des" ptType="node" op="equ" val="65"/>
    </dgm:constrLst>
    <dgm:ruleLst/>
    <dgm:choose name="Name0">
      <dgm:if name="Name1" axis="ch" ptType="node" func="cnt" op="gte" val="1">
        <dgm:layoutNode name="matrix">
          <dgm:alg type="composite"/>
          <dgm:shape xmlns:r="http://schemas.openxmlformats.org/officeDocument/2006/relationships" r:blip="">
            <dgm:adjLst/>
          </dgm:shape>
          <dgm:presOf/>
          <dgm:constrLst>
            <dgm:constr type="l" for="ch" forName="tile1"/>
            <dgm:constr type="t" for="ch" forName="tile1"/>
            <dgm:constr type="r" for="ch" forName="tile1" refType="w" fact="0.5"/>
            <dgm:constr type="b" for="ch" forName="tile1" refType="h" fact="0.5"/>
            <dgm:constr type="l" for="ch" forName="tile1text" refType="l" refFor="ch" refForName="tile1"/>
            <dgm:constr type="t" for="ch" forName="tile1text" refType="t" refFor="ch" refForName="tile1"/>
            <dgm:constr type="w" for="ch" forName="tile1text" refType="w" refFor="ch" refForName="tile1"/>
            <dgm:constr type="h" for="ch" forName="tile1text" refType="h" refFor="ch" refForName="tile1" fact="0.75"/>
            <dgm:constr type="r" for="ch" forName="tile2" refType="w"/>
            <dgm:constr type="t" for="ch" forName="tile2"/>
            <dgm:constr type="l" for="ch" forName="tile2" refType="w" fact="0.5"/>
            <dgm:constr type="b" for="ch" forName="tile2" refType="h" fact="0.5"/>
            <dgm:constr type="r" for="ch" forName="tile2text" refType="r" refFor="ch" refForName="tile2"/>
            <dgm:constr type="t" for="ch" forName="tile2text" refType="t" refFor="ch" refForName="tile2"/>
            <dgm:constr type="w" for="ch" forName="tile2text" refType="w" refFor="ch" refForName="tile2"/>
            <dgm:constr type="h" for="ch" forName="tile2text" refType="h" refFor="ch" refForName="tile2" fact="0.75"/>
            <dgm:constr type="l" for="ch" forName="tile3"/>
            <dgm:constr type="b" for="ch" forName="tile3" refType="h"/>
            <dgm:constr type="r" for="ch" forName="tile3" refType="w" fact="0.5"/>
            <dgm:constr type="t" for="ch" forName="tile3" refType="h" fact="0.5"/>
            <dgm:constr type="l" for="ch" forName="tile3text" refType="l" refFor="ch" refForName="tile3"/>
            <dgm:constr type="b" for="ch" forName="tile3text" refType="b" refFor="ch" refForName="tile3"/>
            <dgm:constr type="w" for="ch" forName="tile3text" refType="w" refFor="ch" refForName="tile3"/>
            <dgm:constr type="h" for="ch" forName="tile3text" refType="h" refFor="ch" refForName="tile3" fact="0.75"/>
            <dgm:constr type="r" for="ch" forName="tile4" refType="w"/>
            <dgm:constr type="b" for="ch" forName="tile4" refType="h"/>
            <dgm:constr type="l" for="ch" forName="tile4" refType="w" fact="0.5"/>
            <dgm:constr type="t" for="ch" forName="tile4" refType="h" fact="0.5"/>
            <dgm:constr type="r" for="ch" forName="tile4text" refType="r" refFor="ch" refForName="tile4"/>
            <dgm:constr type="b" for="ch" forName="tile4text" refType="b" refFor="ch" refForName="tile4"/>
            <dgm:constr type="w" for="ch" forName="tile4text" refType="w" refFor="ch" refForName="tile4"/>
            <dgm:constr type="h" for="ch" forName="tile4text" refType="h" refFor="ch" refForName="tile4" fact="0.75"/>
          </dgm:constrLst>
          <dgm:ruleLst/>
          <dgm:layoutNode name="tile1" styleLbl="node1">
            <dgm:alg type="sp"/>
            <dgm:shape xmlns:r="http://schemas.openxmlformats.org/officeDocument/2006/relationships" rot="270" type="round1Rect" r:blip="">
              <dgm:adjLst/>
            </dgm:shape>
            <dgm:choose name="Name2">
              <dgm:if name="Name3" func="var" arg="dir" op="equ" val="norm">
                <dgm:presOf axis="ch ch desOrSelf" ptType="node node node" st="1 1 1" cnt="1 1 0"/>
              </dgm:if>
              <dgm:else name="Name4">
                <dgm:presOf axis="ch ch desOrSelf" ptType="node node node" st="1 2 1" cnt="1 1 0"/>
              </dgm:else>
            </dgm:choose>
            <dgm:constrLst/>
            <dgm:ruleLst/>
          </dgm:layoutNode>
          <dgm:layoutNode name="tile1text" styleLbl="node1">
            <dgm:varLst>
              <dgm:chMax val="0"/>
              <dgm:chPref val="0"/>
              <dgm:bulletEnabled val="1"/>
            </dgm:varLst>
            <dgm:choose name="Name5">
              <dgm:if name="Name6" axis="root des" func="maxDepth" op="gte" val="3">
                <dgm:alg type="tx">
                  <dgm:param type="parTxLTRAlign" val="l"/>
                  <dgm:param type="parTxRTLAlign" val="r"/>
                  <dgm:param type="txAnchorVert" val="t"/>
                </dgm:alg>
              </dgm:if>
              <dgm:else name="Name7">
                <dgm:alg type="tx"/>
              </dgm:else>
            </dgm:choose>
            <dgm:shape xmlns:r="http://schemas.openxmlformats.org/officeDocument/2006/relationships" rot="270" type="rect" r:blip="" hideGeom="1">
              <dgm:adjLst>
                <dgm:adj idx="1" val="0.2"/>
              </dgm:adjLst>
            </dgm:shape>
            <dgm:choose name="Name8">
              <dgm:if name="Name9" func="var" arg="dir" op="equ" val="norm">
                <dgm:presOf axis="ch ch desOrSelf" ptType="node node node" st="1 1 1" cnt="1 1 0"/>
              </dgm:if>
              <dgm:else name="Name10">
                <dgm:presOf axis="ch ch desOrSelf" ptType="node node node" st="1 2 1" cnt="1 1 0"/>
              </dgm:else>
            </dgm:choose>
            <dgm:constrLst/>
            <dgm:ruleLst>
              <dgm:rule type="primFontSz" val="5" fact="NaN" max="NaN"/>
            </dgm:ruleLst>
          </dgm:layoutNode>
          <dgm:layoutNode name="tile2" styleLbl="node1">
            <dgm:alg type="sp"/>
            <dgm:shape xmlns:r="http://schemas.openxmlformats.org/officeDocument/2006/relationships" type="round1Rect" r:blip="">
              <dgm:adjLst/>
            </dgm:shape>
            <dgm:choose name="Name11">
              <dgm:if name="Name12" func="var" arg="dir" op="equ" val="norm">
                <dgm:presOf axis="ch ch desOrSelf" ptType="node node node" st="1 2 1" cnt="1 1 0"/>
              </dgm:if>
              <dgm:else name="Name13">
                <dgm:presOf axis="ch ch desOrSelf" ptType="node node node" st="1 1 1" cnt="1 1 0"/>
              </dgm:else>
            </dgm:choose>
            <dgm:constrLst/>
            <dgm:ruleLst/>
          </dgm:layoutNode>
          <dgm:layoutNode name="tile2text" styleLbl="node1">
            <dgm:varLst>
              <dgm:chMax val="0"/>
              <dgm:chPref val="0"/>
              <dgm:bulletEnabled val="1"/>
            </dgm:varLst>
            <dgm:choose name="Name14">
              <dgm:if name="Name15" axis="root des" func="maxDepth" op="gte" val="3">
                <dgm:alg type="tx">
                  <dgm:param type="parTxLTRAlign" val="l"/>
                  <dgm:param type="parTxRTLAlign" val="r"/>
                  <dgm:param type="txAnchorVert" val="t"/>
                </dgm:alg>
              </dgm:if>
              <dgm:else name="Name16">
                <dgm:alg type="tx"/>
              </dgm:else>
            </dgm:choose>
            <dgm:shape xmlns:r="http://schemas.openxmlformats.org/officeDocument/2006/relationships" type="rect" r:blip="" hideGeom="1">
              <dgm:adjLst/>
            </dgm:shape>
            <dgm:choose name="Name17">
              <dgm:if name="Name18" func="var" arg="dir" op="equ" val="norm">
                <dgm:presOf axis="ch ch desOrSelf" ptType="node node node" st="1 2 1" cnt="1 1 0"/>
              </dgm:if>
              <dgm:else name="Name19">
                <dgm:presOf axis="ch ch desOrSelf" ptType="node node node" st="1 1 1" cnt="1 1 0"/>
              </dgm:else>
            </dgm:choose>
            <dgm:constrLst/>
            <dgm:ruleLst>
              <dgm:rule type="primFontSz" val="5" fact="NaN" max="NaN"/>
            </dgm:ruleLst>
          </dgm:layoutNode>
          <dgm:layoutNode name="tile3" styleLbl="node1">
            <dgm:alg type="sp"/>
            <dgm:shape xmlns:r="http://schemas.openxmlformats.org/officeDocument/2006/relationships" rot="180" type="round1Rect" r:blip="">
              <dgm:adjLst/>
            </dgm:shape>
            <dgm:choose name="Name20">
              <dgm:if name="Name21" func="var" arg="dir" op="equ" val="norm">
                <dgm:presOf axis="ch ch desOrSelf" ptType="node node node" st="1 3 1" cnt="1 1 0"/>
              </dgm:if>
              <dgm:else name="Name22">
                <dgm:presOf axis="ch ch desOrSelf" ptType="node node node" st="1 4 1" cnt="1 1 0"/>
              </dgm:else>
            </dgm:choose>
            <dgm:constrLst/>
            <dgm:ruleLst/>
          </dgm:layoutNode>
          <dgm:layoutNode name="tile3text" styleLbl="node1">
            <dgm:varLst>
              <dgm:chMax val="0"/>
              <dgm:chPref val="0"/>
              <dgm:bulletEnabled val="1"/>
            </dgm:varLst>
            <dgm:choose name="Name23">
              <dgm:if name="Name24" axis="root des" func="maxDepth" op="gte" val="3">
                <dgm:alg type="tx">
                  <dgm:param type="parTxLTRAlign" val="l"/>
                  <dgm:param type="parTxRTLAlign" val="r"/>
                  <dgm:param type="txAnchorVert" val="t"/>
                </dgm:alg>
              </dgm:if>
              <dgm:else name="Name25">
                <dgm:alg type="tx"/>
              </dgm:else>
            </dgm:choose>
            <dgm:shape xmlns:r="http://schemas.openxmlformats.org/officeDocument/2006/relationships" rot="180" type="rect" r:blip="" hideGeom="1">
              <dgm:adjLst/>
            </dgm:shape>
            <dgm:choose name="Name26">
              <dgm:if name="Name27" func="var" arg="dir" op="equ" val="norm">
                <dgm:presOf axis="ch ch desOrSelf" ptType="node node node" st="1 3 1" cnt="1 1 0"/>
              </dgm:if>
              <dgm:else name="Name28">
                <dgm:presOf axis="ch ch desOrSelf" ptType="node node node" st="1 4 1" cnt="1 1 0"/>
              </dgm:else>
            </dgm:choose>
            <dgm:constrLst/>
            <dgm:ruleLst>
              <dgm:rule type="primFontSz" val="5" fact="NaN" max="NaN"/>
            </dgm:ruleLst>
          </dgm:layoutNode>
          <dgm:layoutNode name="tile4" styleLbl="node1">
            <dgm:alg type="sp"/>
            <dgm:shape xmlns:r="http://schemas.openxmlformats.org/officeDocument/2006/relationships" rot="90" type="round1Rect" r:blip="">
              <dgm:adjLst/>
            </dgm:shape>
            <dgm:choose name="Name29">
              <dgm:if name="Name30" func="var" arg="dir" op="equ" val="norm">
                <dgm:presOf axis="ch ch desOrSelf" ptType="node node node" st="1 4 1" cnt="1 1 0"/>
              </dgm:if>
              <dgm:else name="Name31">
                <dgm:presOf axis="ch ch desOrSelf" ptType="node node node" st="1 3 1" cnt="1 1 0"/>
              </dgm:else>
            </dgm:choose>
            <dgm:constrLst/>
            <dgm:ruleLst/>
          </dgm:layoutNode>
          <dgm:layoutNode name="tile4text" styleLbl="node1">
            <dgm:varLst>
              <dgm:chMax val="0"/>
              <dgm:chPref val="0"/>
              <dgm:bulletEnabled val="1"/>
            </dgm:varLst>
            <dgm:choose name="Name32">
              <dgm:if name="Name33" axis="root des" func="maxDepth" op="gte" val="3">
                <dgm:alg type="tx">
                  <dgm:param type="parTxLTRAlign" val="l"/>
                  <dgm:param type="parTxRTLAlign" val="r"/>
                  <dgm:param type="txAnchorVert" val="t"/>
                </dgm:alg>
              </dgm:if>
              <dgm:else name="Name34">
                <dgm:alg type="tx"/>
              </dgm:else>
            </dgm:choose>
            <dgm:shape xmlns:r="http://schemas.openxmlformats.org/officeDocument/2006/relationships" rot="90" type="rect" r:blip="" hideGeom="1">
              <dgm:adjLst/>
            </dgm:shape>
            <dgm:choose name="Name35">
              <dgm:if name="Name36" func="var" arg="dir" op="equ" val="norm">
                <dgm:presOf axis="ch ch desOrSelf" ptType="node node node" st="1 4 1" cnt="1 1 0"/>
              </dgm:if>
              <dgm:else name="Name37">
                <dgm:presOf axis="ch ch desOrSelf" ptType="node node node" st="1 3 1" cnt="1 1 0"/>
              </dgm:else>
            </dgm:choose>
            <dgm:constrLst/>
            <dgm:ruleLst>
              <dgm:rule type="primFontSz" val="5" fact="NaN" max="NaN"/>
            </dgm:ruleLst>
          </dgm:layoutNode>
        </dgm:layoutNode>
        <dgm:layoutNode name="centerTile" styleLbl="fgShp">
          <dgm:varLst>
            <dgm:chMax val="0"/>
            <dgm:chPref val="0"/>
          </dgm:varLst>
          <dgm:alg type="tx"/>
          <dgm:shape xmlns:r="http://schemas.openxmlformats.org/officeDocument/2006/relationships" type="roundRect" r:blip="">
            <dgm:adjLst/>
          </dgm:shape>
          <dgm:presOf axis="ch" ptType="node" cnt="1"/>
          <dgm:constrLst>
            <dgm:constr type="tMarg" refType="primFontSz" fact="0.3"/>
            <dgm:constr type="bMarg" refType="primFontSz" fact="0.3"/>
            <dgm:constr type="lMarg" refType="primFontSz" fact="0.3"/>
            <dgm:constr type="rMarg" refType="primFontSz" fact="0.3"/>
          </dgm:constrLst>
          <dgm:ruleLst>
            <dgm:rule type="primFontSz" val="5" fact="NaN" max="NaN"/>
          </dgm:ruleLst>
        </dgm:layoutNode>
      </dgm:if>
      <dgm:else name="Name38"/>
    </dgm:choose>
  </dgm:layoutNode>
</dgm:layoutDef>
</file>

<file path=ppt/diagrams/layout26.xml><?xml version="1.0" encoding="utf-8"?>
<dgm:layoutDef xmlns:dgm="http://schemas.openxmlformats.org/drawingml/2006/diagram" xmlns:a="http://schemas.openxmlformats.org/drawingml/2006/main" uniqueId="urn:microsoft.com/office/officeart/2005/8/layout/hList9#1">
  <dgm:title val=""/>
  <dgm:desc val=""/>
  <dgm:catLst>
    <dgm:cat type="list" pri="8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Lst>
      <dgm:cxnLst>
        <dgm:cxn modelId="3" srcId="0" destId="1" srcOrd="0" destOrd="0"/>
        <dgm:cxn modelId="4" srcId="0" destId="2" srcOrd="1" destOrd="0"/>
        <dgm:cxn modelId="13" srcId="1" destId="11" srcOrd="0" destOrd="0"/>
        <dgm:cxn modelId="14" srcId="1" destId="12" srcOrd="0" destOrd="0"/>
        <dgm:cxn modelId="23" srcId="2" destId="21" srcOrd="0" destOrd="0"/>
        <dgm:cxn modelId="24" srcId="2" destId="22" srcOrd="0" destOrd="0"/>
      </dgm:cxnLst>
      <dgm:bg/>
      <dgm:whole/>
    </dgm:dataModel>
  </dgm:sampData>
  <dgm:styleData>
    <dgm:dataModel>
      <dgm:ptLst>
        <dgm:pt modelId="0" type="doc"/>
        <dgm:pt modelId="1"/>
        <dgm:pt modelId="2"/>
      </dgm:ptLst>
      <dgm:cxnLst>
        <dgm:cxn modelId="3" srcId="0" destId="1" srcOrd="0" destOrd="0"/>
        <dgm:cxn modelId="4" srcId="1" destId="2" srcOrd="0" destOrd="0"/>
      </dgm:cxnLst>
      <dgm:bg/>
      <dgm:whole/>
    </dgm:dataModel>
  </dgm:styleData>
  <dgm:clrData>
    <dgm:dataModel>
      <dgm:ptLst>
        <dgm:pt modelId="0" type="doc"/>
        <dgm:pt modelId="1"/>
        <dgm:pt modelId="11"/>
        <dgm:pt modelId="12"/>
        <dgm:pt modelId="13"/>
        <dgm:pt modelId="14"/>
        <dgm:pt modelId="2"/>
        <dgm:pt modelId="21"/>
        <dgm:pt modelId="22"/>
        <dgm:pt modelId="23"/>
        <dgm:pt modelId="24"/>
        <dgm:pt modelId="3"/>
        <dgm:pt modelId="31"/>
        <dgm:pt modelId="32"/>
        <dgm:pt modelId="33"/>
        <dgm:pt modelId="34"/>
      </dgm:ptLst>
      <dgm:cxnLst>
        <dgm:cxn modelId="4" srcId="0" destId="1" srcOrd="0" destOrd="0"/>
        <dgm:cxn modelId="5" srcId="0" destId="2" srcOrd="1" destOrd="0"/>
        <dgm:cxn modelId="6" srcId="0" destId="3" srcOrd="1" destOrd="0"/>
        <dgm:cxn modelId="15" srcId="1" destId="11" srcOrd="0" destOrd="0"/>
        <dgm:cxn modelId="16" srcId="1" destId="12" srcOrd="0" destOrd="0"/>
        <dgm:cxn modelId="17" srcId="1" destId="13" srcOrd="0" destOrd="0"/>
        <dgm:cxn modelId="18" srcId="1" destId="14" srcOrd="0" destOrd="0"/>
        <dgm:cxn modelId="25" srcId="2" destId="21" srcOrd="0" destOrd="0"/>
        <dgm:cxn modelId="26" srcId="2" destId="22" srcOrd="0" destOrd="0"/>
        <dgm:cxn modelId="27" srcId="2" destId="23" srcOrd="0" destOrd="0"/>
        <dgm:cxn modelId="28" srcId="2" destId="24" srcOrd="0" destOrd="0"/>
        <dgm:cxn modelId="35" srcId="3" destId="31" srcOrd="0" destOrd="0"/>
        <dgm:cxn modelId="36" srcId="3" destId="32" srcOrd="0" destOrd="0"/>
        <dgm:cxn modelId="37" srcId="3" destId="33" srcOrd="0" destOrd="0"/>
        <dgm:cxn modelId="38" srcId="3" destId="34" srcOrd="0" destOrd="0"/>
      </dgm:cxnLst>
      <dgm:bg/>
      <dgm:whole/>
    </dgm:dataModel>
  </dgm:clrData>
  <dgm:layoutNode name="list">
    <dgm:varLst>
      <dgm:dir/>
      <dgm:animLvl val="lvl"/>
    </dgm:varLst>
    <dgm:choose name="Name0">
      <dgm:if name="Name1" func="var" arg="dir" op="equ" val="norm">
        <dgm:alg type="lin">
          <dgm:param type="linDir" val="fromL"/>
          <dgm:param type="nodeVertAlign" val="t"/>
          <dgm:param type="fallback" val="2D"/>
        </dgm:alg>
      </dgm:if>
      <dgm:else name="Name2">
        <dgm:alg type="lin">
          <dgm:param type="linDir" val="fromR"/>
          <dgm:param type="nodeVertAlign" val="t"/>
          <dgm:param type="fallback" val="2D"/>
        </dgm:alg>
      </dgm:else>
    </dgm:choose>
    <dgm:shape xmlns:r="http://schemas.openxmlformats.org/officeDocument/2006/relationships" r:blip="">
      <dgm:adjLst/>
    </dgm:shape>
    <dgm:presOf/>
    <dgm:constrLst>
      <dgm:constr type="w" for="ch" forName="circle" refType="w" fact="0.5"/>
      <dgm:constr type="w" for="ch" forName="vertFlow" refType="w" fact="0.75"/>
      <dgm:constr type="h" for="des" forName="firstComp" refType="w" refFor="ch" refForName="vertFlow" fact="0.667"/>
      <dgm:constr type="h" for="des" forName="comp" refType="h" refFor="des" refForName="firstComp" op="equ"/>
      <dgm:constr type="h" for="des" forName="topSpace" refType="w" refFor="ch" refForName="circle" op="equ" fact="0.4"/>
      <dgm:constr type="w" for="ch" forName="posSpace" refType="w" fact="0.4"/>
      <dgm:constr type="w" for="ch" forName="negSpace" refType="w" fact="-1.15"/>
      <dgm:constr type="w" for="ch" forName="transSpace" refType="w" fact="0.75"/>
      <dgm:constr type="primFontSz" for="ch" forName="circle" op="equ" val="65"/>
      <dgm:constr type="primFontSz" for="des" forName="firstChildTx" val="65"/>
      <dgm:constr type="primFontSz" for="des" forName="childTx" refType="primFontSz" refFor="des" refForName="firstChildTx" op="equ"/>
    </dgm:constrLst>
    <dgm:ruleLst/>
    <dgm:forEach name="Name3" axis="ch" ptType="node">
      <dgm:layoutNode name="posSpace">
        <dgm:alg type="sp"/>
        <dgm:shape xmlns:r="http://schemas.openxmlformats.org/officeDocument/2006/relationships" r:blip="">
          <dgm:adjLst/>
        </dgm:shape>
        <dgm:presOf/>
        <dgm:constrLst/>
        <dgm:ruleLst/>
      </dgm:layoutNode>
      <dgm:layoutNode name="vertFlow">
        <dgm:alg type="lin">
          <dgm:param type="linDir" val="fromT"/>
        </dgm:alg>
        <dgm:shape xmlns:r="http://schemas.openxmlformats.org/officeDocument/2006/relationships" r:blip="">
          <dgm:adjLst/>
        </dgm:shape>
        <dgm:presOf/>
        <dgm:constrLst>
          <dgm:constr type="w" for="ch" forName="firstComp" refType="w"/>
          <dgm:constr type="w" for="ch" forName="comp" refType="w"/>
        </dgm:constrLst>
        <dgm:ruleLst/>
        <dgm:layoutNode name="topSpace">
          <dgm:alg type="sp"/>
          <dgm:shape xmlns:r="http://schemas.openxmlformats.org/officeDocument/2006/relationships" r:blip="">
            <dgm:adjLst/>
          </dgm:shape>
          <dgm:presOf/>
          <dgm:constrLst/>
          <dgm:ruleLst/>
        </dgm:layoutNode>
        <dgm:layoutNode name="firstComp">
          <dgm:alg type="composite"/>
          <dgm:shape xmlns:r="http://schemas.openxmlformats.org/officeDocument/2006/relationships" r:blip="">
            <dgm:adjLst/>
          </dgm:shape>
          <dgm:presOf/>
          <dgm:choose name="Name4">
            <dgm:if name="Name5" func="var" arg="dir" op="equ" val="norm">
              <dgm:constrLst>
                <dgm:constr type="l" for="ch" forName="firstChild"/>
                <dgm:constr type="t" for="ch" forName="firstChild"/>
                <dgm:constr type="w" for="ch" forName="firstChild" refType="w"/>
                <dgm:constr type="h" for="ch" forName="firstChild" refType="h"/>
                <dgm:constr type="l" for="ch" forName="firstChildTx" refType="w" fact="0.16"/>
                <dgm:constr type="r" for="ch" forName="firstChildTx" refType="w"/>
                <dgm:constr type="h" for="ch" forName="firstChildTx" refFor="ch" refForName="firstChild" op="equ"/>
              </dgm:constrLst>
            </dgm:if>
            <dgm:else name="Name6">
              <dgm:constrLst>
                <dgm:constr type="l" for="ch" forName="firstChild"/>
                <dgm:constr type="t" for="ch" forName="firstChild"/>
                <dgm:constr type="w" for="ch" forName="firstChild" refType="w"/>
                <dgm:constr type="h" for="ch" forName="firstChild" refType="h"/>
                <dgm:constr type="l" for="ch" forName="firstChildTx"/>
                <dgm:constr type="r" for="ch" forName="firstChildTx" refType="w" fact="0.825"/>
                <dgm:constr type="h" for="ch" forName="firstChildTx" refFor="ch" refForName="firstChild" op="equ"/>
              </dgm:constrLst>
            </dgm:else>
          </dgm:choose>
          <dgm:ruleLst/>
          <dgm:layoutNode name="firstChild" styleLbl="bgAccFollowNode1">
            <dgm:alg type="sp"/>
            <dgm:shape xmlns:r="http://schemas.openxmlformats.org/officeDocument/2006/relationships" type="rect" r:blip="">
              <dgm:adjLst/>
            </dgm:shape>
            <dgm:presOf axis="ch desOrSelf" ptType="node node" cnt="1 0"/>
            <dgm:constrLst/>
            <dgm:ruleLst/>
          </dgm:layoutNode>
          <dgm:layoutNode name="firstChildTx" styleLbl="bgAccFollowNode1">
            <dgm:varLst>
              <dgm:bulletEnabled val="1"/>
            </dgm:varLst>
            <dgm:alg type="tx">
              <dgm:param type="parTxLTRAlign" val="l"/>
            </dgm:alg>
            <dgm:shape xmlns:r="http://schemas.openxmlformats.org/officeDocument/2006/relationships" type="rect" r:blip="" hideGeom="1">
              <dgm:adjLst/>
            </dgm:shape>
            <dgm:presOf axis="ch desOrSelf" ptType="node node" cnt="1 0"/>
            <dgm:choose name="Name7">
              <dgm:if name="Name8" func="var" arg="dir" op="equ" val="norm">
                <dgm:constrLst>
                  <dgm:constr type="primFontSz" val="65"/>
                  <dgm:constr type="lMarg"/>
                </dgm:constrLst>
              </dgm:if>
              <dgm:else name="Name9">
                <dgm:constrLst>
                  <dgm:constr type="primFontSz" val="65"/>
                  <dgm:constr type="rMarg"/>
                </dgm:constrLst>
              </dgm:else>
            </dgm:choose>
            <dgm:ruleLst>
              <dgm:rule type="primFontSz" val="5" fact="NaN" max="NaN"/>
            </dgm:ruleLst>
          </dgm:layoutNode>
        </dgm:layoutNode>
        <dgm:forEach name="Name10" axis="ch" ptType="node" st="2">
          <dgm:layoutNode name="comp">
            <dgm:alg type="composite"/>
            <dgm:shape xmlns:r="http://schemas.openxmlformats.org/officeDocument/2006/relationships" r:blip="">
              <dgm:adjLst/>
            </dgm:shape>
            <dgm:presOf/>
            <dgm:choose name="Name11">
              <dgm:if name="Name12" func="var" arg="dir" op="equ" val="norm">
                <dgm:constrLst>
                  <dgm:constr type="l" for="ch" forName="child"/>
                  <dgm:constr type="t" for="ch" forName="child"/>
                  <dgm:constr type="w" for="ch" forName="child" refType="w"/>
                  <dgm:constr type="h" for="ch" forName="child" refType="h"/>
                  <dgm:constr type="l" for="ch" forName="childTx" refType="w" fact="0.16"/>
                  <dgm:constr type="r" for="ch" forName="childTx" refType="w"/>
                  <dgm:constr type="h" for="ch" forName="childTx" refFor="ch" refForName="child" op="equ"/>
                </dgm:constrLst>
              </dgm:if>
              <dgm:else name="Name13">
                <dgm:constrLst>
                  <dgm:constr type="l" for="ch" forName="child"/>
                  <dgm:constr type="t" for="ch" forName="child"/>
                  <dgm:constr type="w" for="ch" forName="child" refType="w"/>
                  <dgm:constr type="h" for="ch" forName="child" refType="h"/>
                  <dgm:constr type="l" for="ch" forName="childTx"/>
                  <dgm:constr type="r" for="ch" forName="childTx" refType="w" fact="0.825"/>
                  <dgm:constr type="h" for="ch" forName="childTx" refFor="ch" refForName="child" op="equ"/>
                </dgm:constrLst>
              </dgm:else>
            </dgm:choose>
            <dgm:ruleLst/>
            <dgm:layoutNode name="child" styleLbl="bgAccFollowNode1">
              <dgm:alg type="sp"/>
              <dgm:shape xmlns:r="http://schemas.openxmlformats.org/officeDocument/2006/relationships" type="rect" r:blip="">
                <dgm:adjLst/>
              </dgm:shape>
              <dgm:presOf axis="desOrSelf" ptType="node"/>
              <dgm:constrLst/>
              <dgm:ruleLst/>
            </dgm:layoutNode>
            <dgm:layoutNode name="childTx" styleLbl="bgAccFollowNode1">
              <dgm:varLst>
                <dgm:bulletEnabled val="1"/>
              </dgm:varLst>
              <dgm:alg type="tx">
                <dgm:param type="parTxLTRAlign" val="l"/>
              </dgm:alg>
              <dgm:shape xmlns:r="http://schemas.openxmlformats.org/officeDocument/2006/relationships" type="rect" r:blip="" hideGeom="1">
                <dgm:adjLst/>
              </dgm:shape>
              <dgm:presOf axis="desOrSelf" ptType="node"/>
              <dgm:choose name="Name14">
                <dgm:if name="Name15" func="var" arg="dir" op="equ" val="norm">
                  <dgm:constrLst>
                    <dgm:constr type="primFontSz" val="65"/>
                    <dgm:constr type="lMarg"/>
                  </dgm:constrLst>
                </dgm:if>
                <dgm:else name="Name16">
                  <dgm:constrLst>
                    <dgm:constr type="primFontSz" val="65"/>
                    <dgm:constr type="rMarg"/>
                  </dgm:constrLst>
                </dgm:else>
              </dgm:choose>
              <dgm:ruleLst>
                <dgm:rule type="primFontSz" val="5" fact="NaN" max="NaN"/>
              </dgm:ruleLst>
            </dgm:layoutNode>
          </dgm:layoutNode>
        </dgm:forEach>
      </dgm:layoutNode>
      <dgm:layoutNode name="negSpace">
        <dgm:alg type="sp"/>
        <dgm:shape xmlns:r="http://schemas.openxmlformats.org/officeDocument/2006/relationships" r:blip="">
          <dgm:adjLst/>
        </dgm:shape>
        <dgm:presOf/>
        <dgm:constrLst/>
        <dgm:ruleLst/>
      </dgm:layoutNode>
      <dgm:layoutNode name="circle" styleLbl="node1">
        <dgm:alg type="tx"/>
        <dgm:shape xmlns:r="http://schemas.openxmlformats.org/officeDocument/2006/relationships" type="ellipse" r:blip="">
          <dgm:adjLst/>
        </dgm:shape>
        <dgm:presOf axis="self"/>
        <dgm:constrLst>
          <dgm:constr type="lMarg"/>
          <dgm:constr type="rMarg"/>
          <dgm:constr type="tMarg"/>
          <dgm:constr type="bMarg"/>
          <dgm:constr type="h" refType="w"/>
        </dgm:constrLst>
        <dgm:ruleLst>
          <dgm:rule type="primFontSz" val="5" fact="NaN" max="NaN"/>
        </dgm:ruleLst>
      </dgm:layoutNode>
      <dgm:forEach name="Name17" axis="followSib" ptType="sibTrans" cnt="1">
        <dgm:layoutNode name="transSpace">
          <dgm:alg type="sp"/>
          <dgm:shape xmlns:r="http://schemas.openxmlformats.org/officeDocument/2006/relationships" r:blip="">
            <dgm:adjLst/>
          </dgm:shape>
          <dgm:presOf/>
          <dgm:constrLst/>
          <dgm:ruleLst/>
        </dgm:layoutNode>
      </dgm:forEach>
    </dgm:forEach>
  </dgm:layoutNode>
</dgm:layoutDef>
</file>

<file path=ppt/diagrams/layout3.xml><?xml version="1.0" encoding="utf-8"?>
<dgm:layoutDef xmlns:dgm="http://schemas.openxmlformats.org/drawingml/2006/diagram" xmlns:a="http://schemas.openxmlformats.org/drawingml/2006/main" uniqueId="urn:microsoft.com/office/officeart/2005/8/layout/hList1">
  <dgm:title val=""/>
  <dgm:desc val=""/>
  <dgm:catLst>
    <dgm:cat type="list" pri="5000"/>
    <dgm:cat type="convert" pri="5000"/>
  </dgm:catLst>
  <dgm:sampData>
    <dgm:dataModel>
      <dgm:ptLst>
        <dgm:pt modelId="0" type="doc"/>
        <dgm:pt modelId="1">
          <dgm:prSet phldr="1"/>
        </dgm:pt>
        <dgm:pt modelId="11">
          <dgm:prSet phldr="1"/>
        </dgm:pt>
        <dgm:pt modelId="12">
          <dgm:prSet phldr="1"/>
        </dgm:pt>
        <dgm:pt modelId="2">
          <dgm:prSet phldr="1"/>
        </dgm:pt>
        <dgm:pt modelId="21">
          <dgm:prSet phldr="1"/>
        </dgm:pt>
        <dgm:pt modelId="22">
          <dgm:prSet phldr="1"/>
        </dgm:pt>
        <dgm:pt modelId="3">
          <dgm:prSet phldr="1"/>
        </dgm:pt>
        <dgm:pt modelId="31">
          <dgm:prSet phldr="1"/>
        </dgm:pt>
        <dgm:pt modelId="32">
          <dgm:prSet phldr="1"/>
        </dgm:pt>
      </dgm:ptLst>
      <dgm:cxnLst>
        <dgm:cxn modelId="4" srcId="0" destId="1" srcOrd="0" destOrd="0"/>
        <dgm:cxn modelId="5" srcId="0" destId="2" srcOrd="1" destOrd="0"/>
        <dgm:cxn modelId="6" srcId="0" destId="3" srcOrd="2" destOrd="0"/>
        <dgm:cxn modelId="13" srcId="1" destId="11" srcOrd="0" destOrd="0"/>
        <dgm:cxn modelId="14" srcId="1" destId="12" srcOrd="1" destOrd="0"/>
        <dgm:cxn modelId="23" srcId="2" destId="21" srcOrd="0" destOrd="0"/>
        <dgm:cxn modelId="24" srcId="2" destId="22" srcOrd="1" destOrd="0"/>
        <dgm:cxn modelId="33" srcId="3" destId="31" srcOrd="0" destOrd="0"/>
        <dgm:cxn modelId="34" srcId="3" destId="32" srcOrd="1" destOrd="0"/>
      </dgm:cxnLst>
      <dgm:bg/>
      <dgm:whole/>
    </dgm:dataModel>
  </dgm:sampData>
  <dgm:styleData>
    <dgm:dataModel>
      <dgm:ptLst>
        <dgm:pt modelId="0" type="doc"/>
        <dgm:pt modelId="1">
          <dgm:prSet phldr="1"/>
        </dgm:pt>
        <dgm:pt modelId="2">
          <dgm:prSet phldr="1"/>
        </dgm:pt>
      </dgm:ptLst>
      <dgm:cxnLst>
        <dgm:cxn modelId="3" srcId="0" destId="1" srcOrd="0" destOrd="0"/>
        <dgm:cxn modelId="4" srcId="0" destId="2" srcOrd="1"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animLvl val="lvl"/>
      <dgm:resizeHandles val="exact"/>
    </dgm:varLst>
    <dgm:choose name="Name1">
      <dgm:if name="Name2" func="var" arg="dir" op="equ" val="norm">
        <dgm:alg type="lin"/>
      </dgm:if>
      <dgm:else name="Name3">
        <dgm:alg type="lin">
          <dgm:param type="linDir" val="fromR"/>
        </dgm:alg>
      </dgm:else>
    </dgm:choose>
    <dgm:shape xmlns:r="http://schemas.openxmlformats.org/officeDocument/2006/relationships" r:blip="">
      <dgm:adjLst/>
    </dgm:shape>
    <dgm:presOf/>
    <dgm:constrLst>
      <dgm:constr type="h" for="ch" forName="composite" refType="h"/>
      <dgm:constr type="w" for="ch" forName="composite" refType="w"/>
      <dgm:constr type="w" for="des" forName="parTx"/>
      <dgm:constr type="h" for="des" forName="parTx" op="equ"/>
      <dgm:constr type="w" for="des" forName="desTx"/>
      <dgm:constr type="h" for="des" forName="desTx" op="equ"/>
      <dgm:constr type="primFontSz" for="des" forName="parTx" val="65"/>
      <dgm:constr type="secFontSz" for="des" forName="desTx" refType="primFontSz" refFor="des" refForName="parTx" op="equ"/>
      <dgm:constr type="h" for="des" forName="parTx" refType="primFontSz" refFor="des" refForName="parTx" fact="0.8"/>
      <dgm:constr type="h" for="des" forName="desTx" refType="primFontSz" refFor="des" refForName="parTx" fact="1.22"/>
      <dgm:constr type="w" for="ch" forName="space" refType="w" refFor="ch" refForName="composite" op="equ" fact="0.14"/>
    </dgm:constrLst>
    <dgm:ruleLst>
      <dgm:rule type="w" for="ch" forName="composite" val="0" fact="NaN" max="NaN"/>
      <dgm:rule type="primFontSz" for="des" forName="parTx" val="5" fact="NaN" max="NaN"/>
    </dgm:ruleLst>
    <dgm:forEach name="Name4" axis="ch" ptType="node">
      <dgm:layoutNode name="composite">
        <dgm:alg type="composite"/>
        <dgm:shape xmlns:r="http://schemas.openxmlformats.org/officeDocument/2006/relationships" r:blip="">
          <dgm:adjLst/>
        </dgm:shape>
        <dgm:presOf/>
        <dgm:constrLst>
          <dgm:constr type="l" for="ch" forName="parTx"/>
          <dgm:constr type="w" for="ch" forName="parTx" refType="w"/>
          <dgm:constr type="t" for="ch" forName="parTx"/>
          <dgm:constr type="l" for="ch" forName="desTx"/>
          <dgm:constr type="w" for="ch" forName="desTx" refType="w" refFor="ch" refForName="parTx"/>
          <dgm:constr type="t" for="ch" forName="desTx" refType="h" refFor="ch" refForName="parTx"/>
        </dgm:constrLst>
        <dgm:ruleLst>
          <dgm:rule type="h" val="INF" fact="NaN" max="NaN"/>
        </dgm:ruleLst>
        <dgm:layoutNode name="parTx" styleLbl="alignNode1">
          <dgm:varLst>
            <dgm:chMax val="0"/>
            <dgm:chPref val="0"/>
            <dgm:bulletEnabled val="1"/>
          </dgm:varLst>
          <dgm:alg type="tx"/>
          <dgm:shape xmlns:r="http://schemas.openxmlformats.org/officeDocument/2006/relationships" type="rect" r:blip="">
            <dgm:adjLst/>
          </dgm:shape>
          <dgm:presOf axis="self" ptType="node"/>
          <dgm:constrLst>
            <dgm:constr type="h" refType="w" op="lte" fact="0.4"/>
            <dgm:constr type="h"/>
            <dgm:constr type="tMarg" refType="primFontSz" fact="0.32"/>
            <dgm:constr type="bMarg" refType="primFontSz" fact="0.32"/>
          </dgm:constrLst>
          <dgm:ruleLst>
            <dgm:rule type="h" val="INF" fact="NaN" max="NaN"/>
          </dgm:ruleLst>
        </dgm:layoutNode>
        <dgm:layoutNode name="desTx" styleLbl="alignAccFollowNode1">
          <dgm:varLst>
            <dgm:bulletEnabled val="1"/>
          </dgm:varLst>
          <dgm:alg type="tx">
            <dgm:param type="stBulletLvl" val="1"/>
          </dgm:alg>
          <dgm:shape xmlns:r="http://schemas.openxmlformats.org/officeDocument/2006/relationships" type="rect" r:blip="">
            <dgm:adjLst/>
          </dgm:shape>
          <dgm:presOf axis="des" ptType="node"/>
          <dgm:constrLst>
            <dgm:constr type="secFontSz" val="65"/>
            <dgm:constr type="primFontSz" refType="secFontSz"/>
            <dgm:constr type="h"/>
            <dgm:constr type="lMarg" refType="primFontSz" fact="0.42"/>
            <dgm:constr type="tMarg" refType="primFontSz" fact="0.42"/>
            <dgm:constr type="bMarg" refType="primFontSz" fact="0.63"/>
          </dgm:constrLst>
          <dgm:ruleLst>
            <dgm:rule type="h" val="INF" fact="NaN" max="NaN"/>
          </dgm:ruleLst>
        </dgm:layoutNode>
      </dgm:layoutNode>
      <dgm:forEach name="Name5" axis="followSib" ptType="sibTrans" cnt="1">
        <dgm:layoutNode name="space">
          <dgm:alg type="sp"/>
          <dgm:shape xmlns:r="http://schemas.openxmlformats.org/officeDocument/2006/relationships" r:blip="">
            <dgm:adjLst/>
          </dgm:shape>
          <dgm:presOf/>
          <dgm:constrLst/>
          <dgm:ruleLst/>
        </dgm:layoutNode>
      </dgm:forEach>
    </dgm:forEach>
  </dgm:layoutNode>
</dgm:layoutDef>
</file>

<file path=ppt/diagrams/layout4.xml><?xml version="1.0" encoding="utf-8"?>
<dgm:layoutDef xmlns:dgm="http://schemas.openxmlformats.org/drawingml/2006/diagram" xmlns:a="http://schemas.openxmlformats.org/drawingml/2006/main" uniqueId="urn:microsoft.com/office/officeart/2008/layout/HorizontalMultiLevelHierarchy#1">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5.xml><?xml version="1.0" encoding="utf-8"?>
<dgm:layoutDef xmlns:dgm="http://schemas.openxmlformats.org/drawingml/2006/diagram" xmlns:a="http://schemas.openxmlformats.org/drawingml/2006/main" uniqueId="urn:microsoft.com/office/officeart/2008/layout/AccentedPicture#1">
  <dgm:title val=""/>
  <dgm:desc val=""/>
  <dgm:catLst>
    <dgm:cat type="picture" pri="1000"/>
    <dgm:cat type="pictureconvert" pri="1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varLst>
    <dgm:alg type="composite"/>
    <dgm:shape xmlns:r="http://schemas.openxmlformats.org/officeDocument/2006/relationships" r:blip="">
      <dgm:adjLst/>
    </dgm:shape>
    <dgm:choose name="Name1">
      <dgm:if name="Name2" axis="ch" ptType="node" func="cnt" op="lte" val="1">
        <dgm:constrLst>
          <dgm:constr type="h" for="ch" forName="picture_1" refType="h"/>
          <dgm:constr type="w" for="ch" forName="picture_1" refType="h" refFor="ch" refForName="picture_1" op="equ" fact="0.784"/>
          <dgm:constr type="l" for="ch" forName="picture_1"/>
          <dgm:constr type="t" for="ch" forName="picture_1"/>
          <dgm:constr type="w" for="ch" forName="text_1" refType="w" refFor="ch" refForName="picture_1" fact="0.77"/>
          <dgm:constr type="h" for="ch" forName="text_1" refType="h" refFor="ch" refForName="picture_1" fact="0.6"/>
          <dgm:constr type="l" for="ch" forName="text_1" refType="w" refFor="ch" refForName="picture_1" fact="0.04"/>
          <dgm:constr type="t" for="ch" forName="text_1" refType="h" refFor="ch" refForName="picture_1" fact="0.4"/>
        </dgm:constrLst>
      </dgm:if>
      <dgm:if name="Name3" axis="ch" ptType="node" func="cnt" op="lte" val="5">
        <dgm:choose name="Name4">
          <dgm:if name="Name5" func="var" arg="dir" op="equ" val="norm">
            <dgm:constrLst>
              <dgm:constr type="h" for="ch" forName="picture_1" refType="h" fact="0.909"/>
              <dgm:constr type="w" for="ch" forName="picture_1" refType="h" refFor="ch" refForName="picture_1" op="equ" fact="0.784"/>
              <dgm:constr type="l" for="ch" forName="picture_1"/>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l" for="ch" forName="text_1" refType="w" refFor="ch" refForName="picture_1" fact="0.04"/>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r" refFor="ch" refForName="picture_1"/>
              <dgm:constr type="h" for="des" forName="pair" refType="h" refFor="ch" refForName="picture_1" fact="0.27"/>
              <dgm:constr type="h" for="des" forName="spaceV" refType="h" refFor="ch" refForName="picture_1" fact="0.0486"/>
              <dgm:constr type="l" for="ch" forName="maxNode" refType="r" refFor="ch" refForName="picture_1"/>
              <dgm:constr type="lOff" for="ch" forName="maxNode" refType="h" refFor="des" refForName="pair" fact="0.5"/>
              <dgm:constr type="r" for="ch" forName="maxNode" refType="w"/>
              <dgm:constr type="t" for="ch" forName="maxNode"/>
              <dgm:constr type="h" for="ch" forName="maxNode" val="1"/>
              <dgm:constr type="userW" for="des" forName="desText" refType="w" refFor="ch" refForName="maxNode"/>
            </dgm:constrLst>
          </dgm:if>
          <dgm:else name="Name6">
            <dgm:constrLst>
              <dgm:constr type="h" for="ch" forName="picture_1" refType="h" fact="0.909"/>
              <dgm:constr type="w" for="ch" forName="picture_1" refType="h" refFor="ch" refForName="picture_1" op="equ" fact="0.784"/>
              <dgm:constr type="r" for="ch" forName="picture_1" refType="w"/>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r" for="ch" forName="text_1" refType="w"/>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l" refFor="ch" refForName="picture_1"/>
              <dgm:constr type="h" for="des" forName="pair" refType="h" refFor="ch" refForName="picture_1" fact="0.27"/>
              <dgm:constr type="h" for="des" forName="spaceV" refType="h" refFor="ch" refForName="picture_1" fact="0.0486"/>
              <dgm:constr type="r" for="ch" forName="maxNode" refType="l" refFor="ch" refForName="picture_1"/>
              <dgm:constr type="rOff" for="ch" forName="maxNode" refType="h" refFor="des" refForName="pair" fact="-0.5"/>
              <dgm:constr type="l" for="ch" forName="maxNode"/>
              <dgm:constr type="t" for="ch" forName="maxNode"/>
              <dgm:constr type="h" for="ch" forName="maxNode" val="1"/>
              <dgm:constr type="userW" for="des" forName="desText" refType="w" refFor="ch" refForName="maxNode"/>
            </dgm:constrLst>
          </dgm:else>
        </dgm:choose>
      </dgm:if>
      <dgm:else name="Name7">
        <dgm:choose name="Name8">
          <dgm:if name="Name9" func="var" arg="dir" op="equ" val="norm">
            <dgm:constrLst>
              <dgm:constr type="h" for="ch" forName="picture_1" refType="h" fact="0.909"/>
              <dgm:constr type="w" for="ch" forName="picture_1" refType="h" refFor="ch" refForName="picture_1" op="equ" fact="0.784"/>
              <dgm:constr type="l" for="ch" forName="picture_1"/>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l" for="ch" forName="text_1" refType="w" refFor="ch" refForName="picture_1" fact="0.04"/>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r" refFor="ch" refForName="picture_1"/>
              <dgm:constr type="h" for="des" forName="pair" refType="h" refFor="ch" refForName="picture_1" fact="0.27"/>
              <dgm:constr type="h" for="des" forName="spaceV" refType="h" refFor="ch" refForName="picture_1" fact="0.0486"/>
              <dgm:constr type="l" for="ch" forName="maxNode" refType="r" refFor="ch" refForName="picture_1"/>
              <dgm:constr type="lOff" for="ch" forName="maxNode" refType="h" refFor="des" refForName="pair" fact="0.5"/>
              <dgm:constr type="r" for="ch" forName="maxNode" refType="w"/>
              <dgm:constr type="t" for="ch" forName="maxNode"/>
              <dgm:constr type="h" for="ch" forName="maxNode" val="1"/>
              <dgm:constr type="userW" for="des" forName="desText" refType="w" refFor="ch" refForName="maxNode"/>
            </dgm:constrLst>
          </dgm:if>
          <dgm:else name="Name10">
            <dgm:constrLst>
              <dgm:constr type="h" for="ch" forName="picture_1" refType="h" fact="0.909"/>
              <dgm:constr type="w" for="ch" forName="picture_1" refType="h" refFor="ch" refForName="picture_1" op="equ" fact="0.784"/>
              <dgm:constr type="r" for="ch" forName="picture_1" refType="w"/>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r" for="ch" forName="text_1" refType="w"/>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l" refFor="ch" refForName="picture_1"/>
              <dgm:constr type="h" for="des" forName="pair" refType="h" refFor="ch" refForName="picture_1" fact="0.27"/>
              <dgm:constr type="h" for="des" forName="spaceV" refType="h" refFor="ch" refForName="picture_1" fact="0.0486"/>
              <dgm:constr type="r" for="ch" forName="maxNode" refType="l" refFor="ch" refForName="picture_1"/>
              <dgm:constr type="rOff" for="ch" forName="maxNode" refType="h" refFor="des" refForName="pair" fact="-0.5"/>
              <dgm:constr type="l" for="ch" forName="maxNode"/>
              <dgm:constr type="t" for="ch" forName="maxNode"/>
              <dgm:constr type="h" for="ch" forName="maxNode" val="1"/>
              <dgm:constr type="userW" for="des" forName="desText" refType="w" refFor="ch" refForName="maxNode"/>
            </dgm:constrLst>
          </dgm:else>
        </dgm:choose>
      </dgm:else>
    </dgm:choose>
    <dgm:forEach name="Name11" axis="ch" ptType="sibTrans" hideLastTrans="0" cnt="1">
      <dgm:layoutNode name="picture_1" styleLbl="bgImgPlace1">
        <dgm:alg type="sp"/>
        <dgm:shape xmlns:r="http://schemas.openxmlformats.org/officeDocument/2006/relationships" type="roundRect" r:blip="" blipPhldr="1">
          <dgm:adjLst/>
        </dgm:shape>
        <dgm:presOf axis="self"/>
      </dgm:layoutNode>
    </dgm:forEach>
    <dgm:forEach name="Name12" axis="ch" ptType="node" cnt="1">
      <dgm:layoutNode name="text_1" styleLbl="node1">
        <dgm:varLst>
          <dgm:bulletEnabled val="1"/>
        </dgm:varLst>
        <dgm:choose name="Name13">
          <dgm:if name="Name14" func="var" arg="dir" op="equ" val="norm">
            <dgm:alg type="tx">
              <dgm:param type="parTxLTRAlign" val="l"/>
              <dgm:param type="parTxRTLAlign" val="l"/>
              <dgm:param type="shpTxLTRAlignCh" val="l"/>
              <dgm:param type="shpTxRTLAlignCh" val="l"/>
              <dgm:param type="txAnchorVert" val="b"/>
            </dgm:alg>
          </dgm:if>
          <dgm:else name="Name15">
            <dgm:alg type="tx">
              <dgm:param type="parTxLTRAlign" val="r"/>
              <dgm:param type="parTxRTLAlign" val="r"/>
              <dgm:param type="shpTxLTRAlignCh" val="r"/>
              <dgm:param type="shpTxRTLAlignCh" val="r"/>
              <dgm:param type="txAnchorVert" val="b"/>
            </dgm:alg>
          </dgm:else>
        </dgm:choose>
        <dgm:shape xmlns:r="http://schemas.openxmlformats.org/officeDocument/2006/relationships" type="rect" r:blip="" hideGeom="1">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forEach>
    <dgm:choose name="Name16">
      <dgm:if name="Name17" axis="ch" ptType="node" func="cnt" op="gte" val="2">
        <dgm:layoutNode name="linV">
          <dgm:choose name="Name18">
            <dgm:if name="Name19" func="var" arg="dir" op="equ" val="norm">
              <dgm:alg type="lin">
                <dgm:param type="linDir" val="fromT"/>
                <dgm:param type="vertAlign" val="t"/>
                <dgm:param type="nodeHorzAlign" val="l"/>
                <dgm:param type="horzAlign" val="l"/>
                <dgm:param type="fallback" val="1D"/>
              </dgm:alg>
            </dgm:if>
            <dgm:else name="Name20">
              <dgm:alg type="lin">
                <dgm:param type="linDir" val="fromT"/>
                <dgm:param type="vertAlign" val="t"/>
                <dgm:param type="nodeHorzAlign" val="r"/>
                <dgm:param type="horzAlign" val="r"/>
                <dgm:param type="fallback" val="1D"/>
              </dgm:alg>
            </dgm:else>
          </dgm:choose>
          <dgm:shape xmlns:r="http://schemas.openxmlformats.org/officeDocument/2006/relationships" r:blip="">
            <dgm:adjLst/>
          </dgm:shape>
          <dgm:constrLst>
            <dgm:constr type="w" for="ch" forName="spaceV" val="1"/>
            <dgm:constr type="w" for="ch" forName="pair" refType="w" op="equ"/>
            <dgm:constr type="w" for="des" forName="desText" op="equ"/>
            <dgm:constr type="primFontSz" for="des" forName="desText" op="equ" val="65"/>
          </dgm:constrLst>
          <dgm:forEach name="Name21" axis="ch" ptType="node" st="2">
            <dgm:layoutNode name="pair">
              <dgm:alg type="composite"/>
              <dgm:shape xmlns:r="http://schemas.openxmlformats.org/officeDocument/2006/relationships" r:blip="">
                <dgm:adjLst/>
              </dgm:shape>
              <dgm:choose name="Name22">
                <dgm:if name="Name23" func="var" arg="dir" op="equ" val="norm">
                  <dgm:constrLst>
                    <dgm:constr type="userC"/>
                    <dgm:constr type="l" for="ch" forName="spaceH"/>
                    <dgm:constr type="r" for="ch" forName="spaceH" refType="userC"/>
                    <dgm:constr type="ctrY" for="ch" forName="spaceH" refType="w" fact="0.5"/>
                    <dgm:constr type="h" for="ch" forName="spaceH" val="1"/>
                    <dgm:constr type="w" for="ch" forName="desPictures" refType="h"/>
                    <dgm:constr type="h" for="ch" forName="desPictures" refType="w" refFor="ch" refForName="desPictures" op="equ"/>
                    <dgm:constr type="ctrX" for="ch" forName="desPictures" refType="userC"/>
                    <dgm:constr type="ctrY" for="ch" forName="desPictures" refType="w" fact="0.5"/>
                    <dgm:constr type="l" for="ch" forName="desTextWrapper" refType="r" refFor="ch" refForName="desPictures"/>
                    <dgm:constr type="ctrY" for="ch" forName="desTextWrapper" refType="w" fact="0.5"/>
                    <dgm:constr type="h" for="ch" forName="desTextWrapper" refType="h"/>
                    <dgm:constr type="h" for="des" forName="desText" refType="h"/>
                  </dgm:constrLst>
                </dgm:if>
                <dgm:else name="Name24">
                  <dgm:constrLst>
                    <dgm:constr type="userC"/>
                    <dgm:constr type="r" for="ch" forName="spaceH" refType="w"/>
                    <dgm:constr type="l" for="ch" forName="spaceH" refType="userC"/>
                    <dgm:constr type="ctrY" for="ch" forName="spaceH" refType="w" fact="0.5"/>
                    <dgm:constr type="h" for="ch" forName="spaceH" val="1"/>
                    <dgm:constr type="w" for="ch" forName="desPictures" refType="h"/>
                    <dgm:constr type="h" for="ch" forName="desPictures" refType="w" refFor="ch" refForName="desPictures" op="equ"/>
                    <dgm:constr type="ctrX" for="ch" forName="desPictures" refType="userC"/>
                    <dgm:constr type="ctrY" for="ch" forName="desPictures" refType="w" fact="0.5"/>
                    <dgm:constr type="r" for="ch" forName="desTextWrapper" refType="l" refFor="ch" refForName="desPictures"/>
                    <dgm:constr type="ctrY" for="ch" forName="desTextWrapper" refType="w" fact="0.5"/>
                    <dgm:constr type="h" for="ch" forName="desTextWrapper" refType="h"/>
                    <dgm:constr type="h" for="des" forName="desText" refType="h"/>
                  </dgm:constrLst>
                </dgm:else>
              </dgm:choose>
              <dgm:layoutNode name="spaceH">
                <dgm:alg type="sp"/>
                <dgm:shape xmlns:r="http://schemas.openxmlformats.org/officeDocument/2006/relationships" type="rect" r:blip="" hideGeom="1">
                  <dgm:adjLst/>
                </dgm:shape>
                <dgm:presOf/>
              </dgm:layoutNode>
              <dgm:layoutNode name="desPictures" styleLbl="alignImgPlace1">
                <dgm:alg type="sp"/>
                <dgm:shape xmlns:r="http://schemas.openxmlformats.org/officeDocument/2006/relationships" type="ellipse" r:blip="" blipPhldr="1">
                  <dgm:adjLst/>
                </dgm:shape>
                <dgm:presOf/>
              </dgm:layoutNode>
              <dgm:layoutNode name="desTextWrapper">
                <dgm:choose name="Name25">
                  <dgm:if name="Name26" func="var" arg="dir" op="equ" val="norm">
                    <dgm:alg type="lin">
                      <dgm:param type="horzAlign" val="l"/>
                    </dgm:alg>
                  </dgm:if>
                  <dgm:else name="Name27">
                    <dgm:alg type="lin">
                      <dgm:param type="horzAlign" val="r"/>
                    </dgm:alg>
                  </dgm:else>
                </dgm:choose>
                <dgm:layoutNode name="desText" styleLbl="revTx">
                  <dgm:varLst>
                    <dgm:bulletEnabled val="1"/>
                  </dgm:varLst>
                  <dgm:choose name="Name28">
                    <dgm:if name="Name29" func="var" arg="dir" op="equ" val="norm">
                      <dgm:alg type="tx">
                        <dgm:param type="parTxLTRAlign" val="l"/>
                        <dgm:param type="parTxRTLAlign" val="r"/>
                        <dgm:param type="shpTxLTRAlignCh" val="l"/>
                        <dgm:param type="shpTxRTLAlignCh" val="r"/>
                      </dgm:alg>
                    </dgm:if>
                    <dgm:else name="Name30">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userW"/>
                    <dgm:constr type="w" refType="userW" fact="0.1"/>
                    <dgm:constr type="lMarg" refType="primFontSz" fact="0.2"/>
                    <dgm:constr type="rMarg" refType="primFontSz" fact="0.2"/>
                    <dgm:constr type="tMarg" refType="primFontSz" fact="0.1"/>
                    <dgm:constr type="bMarg" refType="primFontSz" fact="0.1"/>
                  </dgm:constrLst>
                  <dgm:ruleLst>
                    <dgm:rule type="w" val="NaN" fact="1" max="NaN"/>
                    <dgm:rule type="primFontSz" val="5" fact="NaN" max="NaN"/>
                  </dgm:ruleLst>
                </dgm:layoutNode>
              </dgm:layoutNode>
            </dgm:layoutNode>
            <dgm:forEach name="Name31" axis="followSib" ptType="sibTrans" cnt="1">
              <dgm:layoutNode name="spaceV">
                <dgm:alg type="sp"/>
                <dgm:shape xmlns:r="http://schemas.openxmlformats.org/officeDocument/2006/relationships" r:blip="">
                  <dgm:adjLst/>
                </dgm:shape>
                <dgm:presOf/>
              </dgm:layoutNode>
            </dgm:forEach>
          </dgm:forEach>
        </dgm:layoutNode>
      </dgm:if>
      <dgm:else name="Name32"/>
    </dgm:choose>
    <dgm:layoutNode name="maxNode">
      <dgm:alg type="lin"/>
      <dgm:shape xmlns:r="http://schemas.openxmlformats.org/officeDocument/2006/relationships" r:blip="">
        <dgm:adjLst/>
      </dgm:shape>
      <dgm:presOf/>
      <dgm:constrLst>
        <dgm:constr type="w" for="ch"/>
        <dgm:constr type="h" for="ch"/>
      </dgm:constrLst>
      <dgm:layoutNode name="Name33">
        <dgm:alg type="sp"/>
        <dgm:shape xmlns:r="http://schemas.openxmlformats.org/officeDocument/2006/relationships" r:blip="">
          <dgm:adjLst/>
        </dgm:shape>
        <dgm:presOf/>
      </dgm:layoutNode>
    </dgm:layoutNode>
  </dgm:layoutNode>
</dgm:layoutDef>
</file>

<file path=ppt/diagrams/layout6.xml><?xml version="1.0" encoding="utf-8"?>
<dgm:layoutDef xmlns:dgm="http://schemas.openxmlformats.org/drawingml/2006/diagram" xmlns:a="http://schemas.openxmlformats.org/drawingml/2006/main" uniqueId="urn:microsoft.com/office/officeart/2005/8/layout/vList2#2">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layout7.xml><?xml version="1.0" encoding="utf-8"?>
<dgm:layoutDef xmlns:dgm="http://schemas.openxmlformats.org/drawingml/2006/diagram" xmlns:a="http://schemas.openxmlformats.org/drawingml/2006/main" uniqueId="urn:microsoft.com/office/officeart/2008/layout/HorizontalMultiLevelHierarchy#2">
  <dgm:title val=""/>
  <dgm:desc val=""/>
  <dgm:catLst>
    <dgm:cat type="hierarchy" pri="4600"/>
  </dgm:catLst>
  <dgm:samp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sampData>
  <dgm:styleData>
    <dgm:dataModel>
      <dgm:ptLst>
        <dgm:pt modelId="0" type="doc"/>
        <dgm:pt modelId="1">
          <dgm:prSet phldr="1"/>
        </dgm:pt>
        <dgm:pt modelId="11">
          <dgm:prSet phldr="1"/>
        </dgm:pt>
        <dgm:pt modelId="12">
          <dgm:prSet phldr="1"/>
        </dgm:pt>
      </dgm:ptLst>
      <dgm:cxnLst>
        <dgm:cxn modelId="2" srcId="0" destId="1" srcOrd="0" destOrd="0"/>
        <dgm:cxn modelId="3" srcId="1" destId="11" srcOrd="0" destOrd="0"/>
        <dgm:cxn modelId="4" srcId="1" destId="12" srcOrd="1" destOrd="0"/>
      </dgm:cxnLst>
      <dgm:bg/>
      <dgm:whole/>
    </dgm:dataModel>
  </dgm:styleData>
  <dgm:clrData>
    <dgm:dataModel>
      <dgm:ptLst>
        <dgm:pt modelId="0" type="doc"/>
        <dgm:pt modelId="1">
          <dgm:prSet phldr="1"/>
        </dgm:pt>
        <dgm:pt modelId="11">
          <dgm:prSet phldr="1"/>
        </dgm:pt>
        <dgm:pt modelId="12">
          <dgm:prSet phldr="1"/>
        </dgm:pt>
        <dgm:pt modelId="13">
          <dgm:prSet phldr="1"/>
        </dgm:pt>
      </dgm:ptLst>
      <dgm:cxnLst>
        <dgm:cxn modelId="2" srcId="0" destId="1" srcOrd="0" destOrd="0"/>
        <dgm:cxn modelId="3" srcId="1" destId="11" srcOrd="0" destOrd="0"/>
        <dgm:cxn modelId="4" srcId="1" destId="12" srcOrd="1" destOrd="0"/>
        <dgm:cxn modelId="5" srcId="1" destId="13" srcOrd="2" destOrd="0"/>
      </dgm:cxnLst>
      <dgm:bg/>
      <dgm:whole/>
    </dgm:dataModel>
  </dgm:clrData>
  <dgm:layoutNode name="Name0">
    <dgm:varLst>
      <dgm:chPref val="1"/>
      <dgm:dir/>
      <dgm:animOne val="branch"/>
      <dgm:animLvl val="lvl"/>
      <dgm:resizeHandles val="exact"/>
    </dgm:varLst>
    <dgm:choose name="Name1">
      <dgm:if name="Name2" func="var" arg="dir" op="equ" val="norm">
        <dgm:alg type="hierChild">
          <dgm:param type="linDir" val="fromT"/>
          <dgm:param type="chAlign" val="l"/>
        </dgm:alg>
      </dgm:if>
      <dgm:else name="Name3">
        <dgm:alg type="hierChild">
          <dgm:param type="linDir" val="fromT"/>
          <dgm:param type="chAlign" val="r"/>
        </dgm:alg>
      </dgm:else>
    </dgm:choose>
    <dgm:shape xmlns:r="http://schemas.openxmlformats.org/officeDocument/2006/relationships" r:blip="">
      <dgm:adjLst/>
    </dgm:shape>
    <dgm:presOf/>
    <dgm:constrLst>
      <dgm:constr type="h" for="des" forName="LevelOneTextNode" refType="h"/>
      <dgm:constr type="w" for="des" forName="LevelOneTextNode" refType="h" refFor="des" refForName="LevelOneTextNode" fact="0.19"/>
      <dgm:constr type="h" for="des" forName="LevelTwoTextNode" refType="w" refFor="des" refForName="LevelOneTextNode"/>
      <dgm:constr type="w" for="des" forName="LevelTwoTextNode" refType="h" refFor="des" refForName="LevelTwoTextNode" fact="3.28"/>
      <dgm:constr type="sibSp" refType="h" refFor="des" refForName="LevelTwoTextNode" op="equ" fact="0.25"/>
      <dgm:constr type="sibSp" for="des" forName="level2hierChild" refType="h" refFor="des" refForName="LevelTwoTextNode" op="equ" fact="0.25"/>
      <dgm:constr type="sibSp" for="des" forName="level3hierChild" refType="h" refFor="des" refForName="LevelTwoTextNode" op="equ" fact="0.25"/>
      <dgm:constr type="sp" for="des" forName="root1" refType="w" refFor="des" refForName="LevelTwoTextNode" fact="0.2"/>
      <dgm:constr type="sp" for="des" forName="root2" refType="sp" refFor="des" refForName="root1" op="equ"/>
      <dgm:constr type="primFontSz" for="des" forName="LevelOneTextNode" op="equ" val="65"/>
      <dgm:constr type="primFontSz" for="des" forName="LevelTwoTextNode" op="equ" val="65"/>
      <dgm:constr type="primFontSz" for="des" forName="LevelTwoTextNode" refType="primFontSz" refFor="des" refForName="LevelOneTextNode" op="lte"/>
      <dgm:constr type="primFontSz" for="des" forName="connTx" op="equ" val="50"/>
      <dgm:constr type="primFontSz" for="des" forName="connTx" refType="primFontSz" refFor="des" refForName="LevelOneTextNode" op="lte" fact="0.78"/>
    </dgm:constrLst>
    <dgm:forEach name="Name4" axis="ch">
      <dgm:forEach name="Name5" axis="self" ptType="node">
        <dgm:layoutNode name="root1">
          <dgm:choose name="Name6">
            <dgm:if name="Name7" func="var" arg="dir" op="equ" val="norm">
              <dgm:alg type="hierRoot">
                <dgm:param type="hierAlign" val="lCtrCh"/>
              </dgm:alg>
            </dgm:if>
            <dgm:else name="Name8">
              <dgm:alg type="hierRoot">
                <dgm:param type="hierAlign" val="rCtrCh"/>
              </dgm:alg>
            </dgm:else>
          </dgm:choose>
          <dgm:shape xmlns:r="http://schemas.openxmlformats.org/officeDocument/2006/relationships" r:blip="">
            <dgm:adjLst/>
          </dgm:shape>
          <dgm:presOf/>
          <dgm:layoutNode name="LevelOneTextNode" styleLbl="node0">
            <dgm:varLst>
              <dgm:chPref val="3"/>
            </dgm:varLst>
            <dgm:alg type="tx">
              <dgm:param type="autoTxRot" val="grav"/>
            </dgm:alg>
            <dgm:choose name="Name9">
              <dgm:if name="Name10" func="var" arg="dir" op="equ" val="norm">
                <dgm:shape xmlns:r="http://schemas.openxmlformats.org/officeDocument/2006/relationships" rot="270" type="rect" r:blip="">
                  <dgm:adjLst/>
                </dgm:shape>
              </dgm:if>
              <dgm:else name="Name11">
                <dgm:shape xmlns:r="http://schemas.openxmlformats.org/officeDocument/2006/relationships" rot="90" type="rect" r:blip="">
                  <dgm:adjLst/>
                </dgm:shape>
              </dgm:else>
            </dgm:choos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2hierChild">
            <dgm:choose name="Name12">
              <dgm:if name="Name13" func="var" arg="dir" op="equ" val="norm">
                <dgm:alg type="hierChild">
                  <dgm:param type="linDir" val="fromT"/>
                  <dgm:param type="chAlign" val="l"/>
                </dgm:alg>
              </dgm:if>
              <dgm:else name="Name14">
                <dgm:alg type="hierChild">
                  <dgm:param type="linDir" val="fromT"/>
                  <dgm:param type="chAlign" val="r"/>
                </dgm:alg>
              </dgm:else>
            </dgm:choose>
            <dgm:shape xmlns:r="http://schemas.openxmlformats.org/officeDocument/2006/relationships" r:blip="">
              <dgm:adjLst/>
            </dgm:shape>
            <dgm:presOf/>
            <dgm:forEach name="repeat" axis="ch">
              <dgm:forEach name="Name15" axis="self" ptType="parTrans" cnt="1">
                <dgm:layoutNode name="conn2-1">
                  <dgm:choose name="Name16">
                    <dgm:if name="Name17" func="var" arg="dir" op="equ" val="norm">
                      <dgm:alg type="conn">
                        <dgm:param type="dim" val="1D"/>
                        <dgm:param type="endSty" val="noArr"/>
                        <dgm:param type="connRout" val="bend"/>
                        <dgm:param type="begPts" val="midR"/>
                        <dgm:param type="endPts" val="midL"/>
                      </dgm:alg>
                    </dgm:if>
                    <dgm:else name="Name18">
                      <dgm:alg type="conn">
                        <dgm:param type="dim" val="1D"/>
                        <dgm:param type="endSty" val="noArr"/>
                        <dgm:param type="connRout" val="bend"/>
                        <dgm:param type="begPts" val="midL"/>
                        <dgm:param type="endPts" val="midR"/>
                      </dgm:alg>
                    </dgm:else>
                  </dgm:choose>
                  <dgm:shape xmlns:r="http://schemas.openxmlformats.org/officeDocument/2006/relationships" type="conn" r:blip="" zOrderOff="-99999">
                    <dgm:adjLst/>
                  </dgm:shape>
                  <dgm:presOf axis="self"/>
                  <dgm:constrLst>
                    <dgm:constr type="w" val="1"/>
                    <dgm:constr type="h" val="5"/>
                    <dgm:constr type="connDist"/>
                    <dgm:constr type="begPad"/>
                    <dgm:constr type="endPad"/>
                    <dgm:constr type="userA" for="ch" refType="connDist"/>
                  </dgm:constrLst>
                  <dgm:layoutNode name="connTx">
                    <dgm:alg type="tx">
                      <dgm:param type="autoTxRot" val="grav"/>
                    </dgm:alg>
                    <dgm:shape xmlns:r="http://schemas.openxmlformats.org/officeDocument/2006/relationships" type="rect" r:blip="" hideGeom="1">
                      <dgm:adjLst/>
                    </dgm:shape>
                    <dgm:presOf axis="self"/>
                    <dgm:constrLst>
                      <dgm:constr type="userA"/>
                      <dgm:constr type="w" refType="userA" fact="0.05"/>
                      <dgm:constr type="h" refType="userA" fact="0.05"/>
                      <dgm:constr type="lMarg" val="1"/>
                      <dgm:constr type="rMarg" val="1"/>
                      <dgm:constr type="tMarg"/>
                      <dgm:constr type="bMarg"/>
                    </dgm:constrLst>
                    <dgm:ruleLst>
                      <dgm:rule type="h" val="NaN" fact="0.25" max="NaN"/>
                      <dgm:rule type="w" val="NaN" fact="0.8" max="NaN"/>
                      <dgm:rule type="primFontSz" val="5" fact="NaN" max="NaN"/>
                    </dgm:ruleLst>
                  </dgm:layoutNode>
                </dgm:layoutNode>
              </dgm:forEach>
              <dgm:forEach name="Name19" axis="self" ptType="node">
                <dgm:layoutNode name="root2">
                  <dgm:choose name="Name20">
                    <dgm:if name="Name21" func="var" arg="dir" op="equ" val="norm">
                      <dgm:alg type="hierRoot">
                        <dgm:param type="hierAlign" val="lCtrCh"/>
                      </dgm:alg>
                    </dgm:if>
                    <dgm:else name="Name22">
                      <dgm:alg type="hierRoot">
                        <dgm:param type="hierAlign" val="rCtrCh"/>
                      </dgm:alg>
                    </dgm:else>
                  </dgm:choose>
                  <dgm:shape xmlns:r="http://schemas.openxmlformats.org/officeDocument/2006/relationships" r:blip="">
                    <dgm:adjLst/>
                  </dgm:shape>
                  <dgm:presOf/>
                  <dgm:layoutNode name="LevelTwoTextNode">
                    <dgm:varLst>
                      <dgm:chPref val="3"/>
                    </dgm:varLst>
                    <dgm:alg type="tx"/>
                    <dgm:shape xmlns:r="http://schemas.openxmlformats.org/officeDocument/2006/relationships" type="rect" r:blip="">
                      <dgm:adjLst/>
                    </dgm:shape>
                    <dgm:presOf axis="self"/>
                    <dgm:constrLst>
                      <dgm:constr type="tMarg" refType="primFontSz" fact="0.05"/>
                      <dgm:constr type="bMarg" refType="primFontSz" fact="0.05"/>
                      <dgm:constr type="lMarg" refType="primFontSz" fact="0.05"/>
                      <dgm:constr type="rMarg" refType="primFontSz" fact="0.05"/>
                    </dgm:constrLst>
                    <dgm:ruleLst>
                      <dgm:rule type="primFontSz" val="2" fact="NaN" max="NaN"/>
                    </dgm:ruleLst>
                  </dgm:layoutNode>
                  <dgm:layoutNode name="level3hierChild">
                    <dgm:choose name="Name23">
                      <dgm:if name="Name24" func="var" arg="dir" op="equ" val="norm">
                        <dgm:alg type="hierChild">
                          <dgm:param type="linDir" val="fromT"/>
                          <dgm:param type="chAlign" val="l"/>
                        </dgm:alg>
                      </dgm:if>
                      <dgm:else name="Name25">
                        <dgm:alg type="hierChild">
                          <dgm:param type="linDir" val="fromT"/>
                          <dgm:param type="chAlign" val="r"/>
                        </dgm:alg>
                      </dgm:else>
                    </dgm:choose>
                    <dgm:shape xmlns:r="http://schemas.openxmlformats.org/officeDocument/2006/relationships" r:blip="">
                      <dgm:adjLst/>
                    </dgm:shape>
                    <dgm:presOf/>
                    <dgm:forEach name="Name26" ref="repeat"/>
                  </dgm:layoutNode>
                </dgm:layoutNode>
              </dgm:forEach>
            </dgm:forEach>
          </dgm:layoutNode>
        </dgm:layoutNode>
      </dgm:forEach>
    </dgm:forEach>
  </dgm:layoutNode>
</dgm:layoutDef>
</file>

<file path=ppt/diagrams/layout8.xml><?xml version="1.0" encoding="utf-8"?>
<dgm:layoutDef xmlns:dgm="http://schemas.openxmlformats.org/drawingml/2006/diagram" xmlns:a="http://schemas.openxmlformats.org/drawingml/2006/main" uniqueId="urn:microsoft.com/office/officeart/2008/layout/AccentedPicture#2">
  <dgm:title val=""/>
  <dgm:desc val=""/>
  <dgm:catLst>
    <dgm:cat type="picture" pri="1000"/>
    <dgm:cat type="pictureconvert" pri="1000"/>
  </dgm:catLst>
  <dgm:samp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ampData>
  <dgm:style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styleData>
  <dgm:clrData>
    <dgm:dataModel>
      <dgm:ptLst>
        <dgm:pt modelId="0" type="doc"/>
        <dgm:pt modelId="1">
          <dgm:prSet phldr="1"/>
        </dgm:pt>
        <dgm:pt modelId="2">
          <dgm:prSet phldr="1"/>
        </dgm:pt>
        <dgm:pt modelId="3">
          <dgm:prSet phldr="1"/>
        </dgm:pt>
        <dgm:pt modelId="4">
          <dgm:prSet phldr="1"/>
        </dgm:pt>
      </dgm:ptLst>
      <dgm:cxnLst>
        <dgm:cxn modelId="5" srcId="0" destId="1" srcOrd="0" destOrd="0"/>
        <dgm:cxn modelId="6" srcId="0" destId="2" srcOrd="1" destOrd="0"/>
        <dgm:cxn modelId="7" srcId="0" destId="3" srcOrd="2" destOrd="0"/>
        <dgm:cxn modelId="8" srcId="0" destId="4" srcOrd="3" destOrd="0"/>
      </dgm:cxnLst>
      <dgm:bg/>
      <dgm:whole/>
    </dgm:dataModel>
  </dgm:clrData>
  <dgm:layoutNode name="Name0">
    <dgm:varLst>
      <dgm:dir/>
    </dgm:varLst>
    <dgm:alg type="composite"/>
    <dgm:shape xmlns:r="http://schemas.openxmlformats.org/officeDocument/2006/relationships" r:blip="">
      <dgm:adjLst/>
    </dgm:shape>
    <dgm:choose name="Name1">
      <dgm:if name="Name2" axis="ch" ptType="node" func="cnt" op="lte" val="1">
        <dgm:constrLst>
          <dgm:constr type="h" for="ch" forName="picture_1" refType="h"/>
          <dgm:constr type="w" for="ch" forName="picture_1" refType="h" refFor="ch" refForName="picture_1" op="equ" fact="0.784"/>
          <dgm:constr type="l" for="ch" forName="picture_1"/>
          <dgm:constr type="t" for="ch" forName="picture_1"/>
          <dgm:constr type="w" for="ch" forName="text_1" refType="w" refFor="ch" refForName="picture_1" fact="0.77"/>
          <dgm:constr type="h" for="ch" forName="text_1" refType="h" refFor="ch" refForName="picture_1" fact="0.6"/>
          <dgm:constr type="l" for="ch" forName="text_1" refType="w" refFor="ch" refForName="picture_1" fact="0.04"/>
          <dgm:constr type="t" for="ch" forName="text_1" refType="h" refFor="ch" refForName="picture_1" fact="0.4"/>
        </dgm:constrLst>
      </dgm:if>
      <dgm:if name="Name3" axis="ch" ptType="node" func="cnt" op="lte" val="5">
        <dgm:choose name="Name4">
          <dgm:if name="Name5" func="var" arg="dir" op="equ" val="norm">
            <dgm:constrLst>
              <dgm:constr type="h" for="ch" forName="picture_1" refType="h" fact="0.909"/>
              <dgm:constr type="w" for="ch" forName="picture_1" refType="h" refFor="ch" refForName="picture_1" op="equ" fact="0.784"/>
              <dgm:constr type="l" for="ch" forName="picture_1"/>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l" for="ch" forName="text_1" refType="w" refFor="ch" refForName="picture_1" fact="0.04"/>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r" refFor="ch" refForName="picture_1"/>
              <dgm:constr type="h" for="des" forName="pair" refType="h" refFor="ch" refForName="picture_1" fact="0.27"/>
              <dgm:constr type="h" for="des" forName="spaceV" refType="h" refFor="ch" refForName="picture_1" fact="0.0486"/>
              <dgm:constr type="l" for="ch" forName="maxNode" refType="r" refFor="ch" refForName="picture_1"/>
              <dgm:constr type="lOff" for="ch" forName="maxNode" refType="h" refFor="des" refForName="pair" fact="0.5"/>
              <dgm:constr type="r" for="ch" forName="maxNode" refType="w"/>
              <dgm:constr type="t" for="ch" forName="maxNode"/>
              <dgm:constr type="h" for="ch" forName="maxNode" val="1"/>
              <dgm:constr type="userW" for="des" forName="desText" refType="w" refFor="ch" refForName="maxNode"/>
            </dgm:constrLst>
          </dgm:if>
          <dgm:else name="Name6">
            <dgm:constrLst>
              <dgm:constr type="h" for="ch" forName="picture_1" refType="h" fact="0.909"/>
              <dgm:constr type="w" for="ch" forName="picture_1" refType="h" refFor="ch" refForName="picture_1" op="equ" fact="0.784"/>
              <dgm:constr type="r" for="ch" forName="picture_1" refType="w"/>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r" for="ch" forName="text_1" refType="w"/>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l" refFor="ch" refForName="picture_1"/>
              <dgm:constr type="h" for="des" forName="pair" refType="h" refFor="ch" refForName="picture_1" fact="0.27"/>
              <dgm:constr type="h" for="des" forName="spaceV" refType="h" refFor="ch" refForName="picture_1" fact="0.0486"/>
              <dgm:constr type="r" for="ch" forName="maxNode" refType="l" refFor="ch" refForName="picture_1"/>
              <dgm:constr type="rOff" for="ch" forName="maxNode" refType="h" refFor="des" refForName="pair" fact="-0.5"/>
              <dgm:constr type="l" for="ch" forName="maxNode"/>
              <dgm:constr type="t" for="ch" forName="maxNode"/>
              <dgm:constr type="h" for="ch" forName="maxNode" val="1"/>
              <dgm:constr type="userW" for="des" forName="desText" refType="w" refFor="ch" refForName="maxNode"/>
            </dgm:constrLst>
          </dgm:else>
        </dgm:choose>
      </dgm:if>
      <dgm:else name="Name7">
        <dgm:choose name="Name8">
          <dgm:if name="Name9" func="var" arg="dir" op="equ" val="norm">
            <dgm:constrLst>
              <dgm:constr type="h" for="ch" forName="picture_1" refType="h" fact="0.909"/>
              <dgm:constr type="w" for="ch" forName="picture_1" refType="h" refFor="ch" refForName="picture_1" op="equ" fact="0.784"/>
              <dgm:constr type="l" for="ch" forName="picture_1"/>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l" for="ch" forName="text_1" refType="w" refFor="ch" refForName="picture_1" fact="0.04"/>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r" refFor="ch" refForName="picture_1"/>
              <dgm:constr type="h" for="des" forName="pair" refType="h" refFor="ch" refForName="picture_1" fact="0.27"/>
              <dgm:constr type="h" for="des" forName="spaceV" refType="h" refFor="ch" refForName="picture_1" fact="0.0486"/>
              <dgm:constr type="l" for="ch" forName="maxNode" refType="r" refFor="ch" refForName="picture_1"/>
              <dgm:constr type="lOff" for="ch" forName="maxNode" refType="h" refFor="des" refForName="pair" fact="0.5"/>
              <dgm:constr type="r" for="ch" forName="maxNode" refType="w"/>
              <dgm:constr type="t" for="ch" forName="maxNode"/>
              <dgm:constr type="h" for="ch" forName="maxNode" val="1"/>
              <dgm:constr type="userW" for="des" forName="desText" refType="w" refFor="ch" refForName="maxNode"/>
            </dgm:constrLst>
          </dgm:if>
          <dgm:else name="Name10">
            <dgm:constrLst>
              <dgm:constr type="h" for="ch" forName="picture_1" refType="h" fact="0.909"/>
              <dgm:constr type="w" for="ch" forName="picture_1" refType="h" refFor="ch" refForName="picture_1" op="equ" fact="0.784"/>
              <dgm:constr type="r" for="ch" forName="picture_1" refType="w"/>
              <dgm:constr type="t" for="ch" forName="picture_1" refType="h" refFor="ch" refForName="picture_1" fact="0.05"/>
              <dgm:constr type="w" for="ch" forName="picture_1" refType="w" op="lte" fact="0.588"/>
              <dgm:constr type="w" for="ch" forName="text_1" refType="w" refFor="ch" refForName="picture_1" fact="0.77"/>
              <dgm:constr type="h" for="ch" forName="text_1" refType="h" refFor="ch" refForName="picture_1" fact="0.6"/>
              <dgm:constr type="r" for="ch" forName="text_1" refType="w"/>
              <dgm:constr type="t" for="ch" forName="text_1" refType="h" refFor="ch" refForName="picture_1" fact="0.41"/>
              <dgm:constr type="w" for="ch" forName="linV" refType="w"/>
              <dgm:constr type="h" for="ch" forName="linV" refType="h" refFor="ch" refForName="picture_1" fact="1.1"/>
              <dgm:constr type="l" for="ch" forName="linV"/>
              <dgm:constr type="t" for="ch" forName="linV"/>
              <dgm:constr type="userC" for="des" forName="pair" refType="l" refFor="ch" refForName="picture_1"/>
              <dgm:constr type="h" for="des" forName="pair" refType="h" refFor="ch" refForName="picture_1" fact="0.27"/>
              <dgm:constr type="h" for="des" forName="spaceV" refType="h" refFor="ch" refForName="picture_1" fact="0.0486"/>
              <dgm:constr type="r" for="ch" forName="maxNode" refType="l" refFor="ch" refForName="picture_1"/>
              <dgm:constr type="rOff" for="ch" forName="maxNode" refType="h" refFor="des" refForName="pair" fact="-0.5"/>
              <dgm:constr type="l" for="ch" forName="maxNode"/>
              <dgm:constr type="t" for="ch" forName="maxNode"/>
              <dgm:constr type="h" for="ch" forName="maxNode" val="1"/>
              <dgm:constr type="userW" for="des" forName="desText" refType="w" refFor="ch" refForName="maxNode"/>
            </dgm:constrLst>
          </dgm:else>
        </dgm:choose>
      </dgm:else>
    </dgm:choose>
    <dgm:forEach name="Name11" axis="ch" ptType="sibTrans" hideLastTrans="0" cnt="1">
      <dgm:layoutNode name="picture_1" styleLbl="bgImgPlace1">
        <dgm:alg type="sp"/>
        <dgm:shape xmlns:r="http://schemas.openxmlformats.org/officeDocument/2006/relationships" type="roundRect" r:blip="" blipPhldr="1">
          <dgm:adjLst/>
        </dgm:shape>
        <dgm:presOf axis="self"/>
      </dgm:layoutNode>
    </dgm:forEach>
    <dgm:forEach name="Name12" axis="ch" ptType="node" cnt="1">
      <dgm:layoutNode name="text_1" styleLbl="node1">
        <dgm:varLst>
          <dgm:bulletEnabled val="1"/>
        </dgm:varLst>
        <dgm:choose name="Name13">
          <dgm:if name="Name14" func="var" arg="dir" op="equ" val="norm">
            <dgm:alg type="tx">
              <dgm:param type="parTxLTRAlign" val="l"/>
              <dgm:param type="parTxRTLAlign" val="l"/>
              <dgm:param type="shpTxLTRAlignCh" val="l"/>
              <dgm:param type="shpTxRTLAlignCh" val="l"/>
              <dgm:param type="txAnchorVert" val="b"/>
            </dgm:alg>
          </dgm:if>
          <dgm:else name="Name15">
            <dgm:alg type="tx">
              <dgm:param type="parTxLTRAlign" val="r"/>
              <dgm:param type="parTxRTLAlign" val="r"/>
              <dgm:param type="shpTxLTRAlignCh" val="r"/>
              <dgm:param type="shpTxRTLAlignCh" val="r"/>
              <dgm:param type="txAnchorVert" val="b"/>
            </dgm:alg>
          </dgm:else>
        </dgm:choose>
        <dgm:shape xmlns:r="http://schemas.openxmlformats.org/officeDocument/2006/relationships" type="rect" r:blip="" hideGeom="1">
          <dgm:adjLst/>
        </dgm:shape>
        <dgm:presOf axis="desOrSelf" ptType="node"/>
        <dgm:constrLst>
          <dgm:constr type="primFontSz" val="65"/>
          <dgm:constr type="lMarg" refType="primFontSz" fact="0.2"/>
          <dgm:constr type="rMarg" refType="primFontSz" fact="0.2"/>
          <dgm:constr type="tMarg" refType="primFontSz" fact="0.2"/>
          <dgm:constr type="bMarg" refType="primFontSz" fact="0.2"/>
        </dgm:constrLst>
        <dgm:ruleLst>
          <dgm:rule type="primFontSz" val="5" fact="NaN" max="NaN"/>
        </dgm:ruleLst>
      </dgm:layoutNode>
    </dgm:forEach>
    <dgm:choose name="Name16">
      <dgm:if name="Name17" axis="ch" ptType="node" func="cnt" op="gte" val="2">
        <dgm:layoutNode name="linV">
          <dgm:choose name="Name18">
            <dgm:if name="Name19" func="var" arg="dir" op="equ" val="norm">
              <dgm:alg type="lin">
                <dgm:param type="linDir" val="fromT"/>
                <dgm:param type="vertAlign" val="t"/>
                <dgm:param type="nodeHorzAlign" val="l"/>
                <dgm:param type="horzAlign" val="l"/>
                <dgm:param type="fallback" val="1D"/>
              </dgm:alg>
            </dgm:if>
            <dgm:else name="Name20">
              <dgm:alg type="lin">
                <dgm:param type="linDir" val="fromT"/>
                <dgm:param type="vertAlign" val="t"/>
                <dgm:param type="nodeHorzAlign" val="r"/>
                <dgm:param type="horzAlign" val="r"/>
                <dgm:param type="fallback" val="1D"/>
              </dgm:alg>
            </dgm:else>
          </dgm:choose>
          <dgm:shape xmlns:r="http://schemas.openxmlformats.org/officeDocument/2006/relationships" r:blip="">
            <dgm:adjLst/>
          </dgm:shape>
          <dgm:constrLst>
            <dgm:constr type="w" for="ch" forName="spaceV" val="1"/>
            <dgm:constr type="w" for="ch" forName="pair" refType="w" op="equ"/>
            <dgm:constr type="w" for="des" forName="desText" op="equ"/>
            <dgm:constr type="primFontSz" for="des" forName="desText" op="equ" val="65"/>
          </dgm:constrLst>
          <dgm:forEach name="Name21" axis="ch" ptType="node" st="2">
            <dgm:layoutNode name="pair">
              <dgm:alg type="composite"/>
              <dgm:shape xmlns:r="http://schemas.openxmlformats.org/officeDocument/2006/relationships" r:blip="">
                <dgm:adjLst/>
              </dgm:shape>
              <dgm:choose name="Name22">
                <dgm:if name="Name23" func="var" arg="dir" op="equ" val="norm">
                  <dgm:constrLst>
                    <dgm:constr type="userC"/>
                    <dgm:constr type="l" for="ch" forName="spaceH"/>
                    <dgm:constr type="r" for="ch" forName="spaceH" refType="userC"/>
                    <dgm:constr type="ctrY" for="ch" forName="spaceH" refType="w" fact="0.5"/>
                    <dgm:constr type="h" for="ch" forName="spaceH" val="1"/>
                    <dgm:constr type="w" for="ch" forName="desPictures" refType="h"/>
                    <dgm:constr type="h" for="ch" forName="desPictures" refType="w" refFor="ch" refForName="desPictures" op="equ"/>
                    <dgm:constr type="ctrX" for="ch" forName="desPictures" refType="userC"/>
                    <dgm:constr type="ctrY" for="ch" forName="desPictures" refType="w" fact="0.5"/>
                    <dgm:constr type="l" for="ch" forName="desTextWrapper" refType="r" refFor="ch" refForName="desPictures"/>
                    <dgm:constr type="ctrY" for="ch" forName="desTextWrapper" refType="w" fact="0.5"/>
                    <dgm:constr type="h" for="ch" forName="desTextWrapper" refType="h"/>
                    <dgm:constr type="h" for="des" forName="desText" refType="h"/>
                  </dgm:constrLst>
                </dgm:if>
                <dgm:else name="Name24">
                  <dgm:constrLst>
                    <dgm:constr type="userC"/>
                    <dgm:constr type="r" for="ch" forName="spaceH" refType="w"/>
                    <dgm:constr type="l" for="ch" forName="spaceH" refType="userC"/>
                    <dgm:constr type="ctrY" for="ch" forName="spaceH" refType="w" fact="0.5"/>
                    <dgm:constr type="h" for="ch" forName="spaceH" val="1"/>
                    <dgm:constr type="w" for="ch" forName="desPictures" refType="h"/>
                    <dgm:constr type="h" for="ch" forName="desPictures" refType="w" refFor="ch" refForName="desPictures" op="equ"/>
                    <dgm:constr type="ctrX" for="ch" forName="desPictures" refType="userC"/>
                    <dgm:constr type="ctrY" for="ch" forName="desPictures" refType="w" fact="0.5"/>
                    <dgm:constr type="r" for="ch" forName="desTextWrapper" refType="l" refFor="ch" refForName="desPictures"/>
                    <dgm:constr type="ctrY" for="ch" forName="desTextWrapper" refType="w" fact="0.5"/>
                    <dgm:constr type="h" for="ch" forName="desTextWrapper" refType="h"/>
                    <dgm:constr type="h" for="des" forName="desText" refType="h"/>
                  </dgm:constrLst>
                </dgm:else>
              </dgm:choose>
              <dgm:layoutNode name="spaceH">
                <dgm:alg type="sp"/>
                <dgm:shape xmlns:r="http://schemas.openxmlformats.org/officeDocument/2006/relationships" type="rect" r:blip="" hideGeom="1">
                  <dgm:adjLst/>
                </dgm:shape>
                <dgm:presOf/>
              </dgm:layoutNode>
              <dgm:layoutNode name="desPictures" styleLbl="alignImgPlace1">
                <dgm:alg type="sp"/>
                <dgm:shape xmlns:r="http://schemas.openxmlformats.org/officeDocument/2006/relationships" type="ellipse" r:blip="" blipPhldr="1">
                  <dgm:adjLst/>
                </dgm:shape>
                <dgm:presOf/>
              </dgm:layoutNode>
              <dgm:layoutNode name="desTextWrapper">
                <dgm:choose name="Name25">
                  <dgm:if name="Name26" func="var" arg="dir" op="equ" val="norm">
                    <dgm:alg type="lin">
                      <dgm:param type="horzAlign" val="l"/>
                    </dgm:alg>
                  </dgm:if>
                  <dgm:else name="Name27">
                    <dgm:alg type="lin">
                      <dgm:param type="horzAlign" val="r"/>
                    </dgm:alg>
                  </dgm:else>
                </dgm:choose>
                <dgm:layoutNode name="desText" styleLbl="revTx">
                  <dgm:varLst>
                    <dgm:bulletEnabled val="1"/>
                  </dgm:varLst>
                  <dgm:choose name="Name28">
                    <dgm:if name="Name29" func="var" arg="dir" op="equ" val="norm">
                      <dgm:alg type="tx">
                        <dgm:param type="parTxLTRAlign" val="l"/>
                        <dgm:param type="parTxRTLAlign" val="r"/>
                        <dgm:param type="shpTxLTRAlignCh" val="l"/>
                        <dgm:param type="shpTxRTLAlignCh" val="r"/>
                      </dgm:alg>
                    </dgm:if>
                    <dgm:else name="Name30">
                      <dgm:alg type="tx">
                        <dgm:param type="parTxLTRAlign" val="r"/>
                        <dgm:param type="parTxRTLAlign" val="r"/>
                        <dgm:param type="shpTxLTRAlignCh" val="r"/>
                        <dgm:param type="shpTxRTLAlignCh" val="r"/>
                      </dgm:alg>
                    </dgm:else>
                  </dgm:choose>
                  <dgm:shape xmlns:r="http://schemas.openxmlformats.org/officeDocument/2006/relationships" type="rect" r:blip="">
                    <dgm:adjLst/>
                  </dgm:shape>
                  <dgm:presOf axis="desOrSelf" ptType="node"/>
                  <dgm:constrLst>
                    <dgm:constr type="userW"/>
                    <dgm:constr type="w" refType="userW" fact="0.1"/>
                    <dgm:constr type="lMarg" refType="primFontSz" fact="0.2"/>
                    <dgm:constr type="rMarg" refType="primFontSz" fact="0.2"/>
                    <dgm:constr type="tMarg" refType="primFontSz" fact="0.1"/>
                    <dgm:constr type="bMarg" refType="primFontSz" fact="0.1"/>
                  </dgm:constrLst>
                  <dgm:ruleLst>
                    <dgm:rule type="w" val="NaN" fact="1" max="NaN"/>
                    <dgm:rule type="primFontSz" val="5" fact="NaN" max="NaN"/>
                  </dgm:ruleLst>
                </dgm:layoutNode>
              </dgm:layoutNode>
            </dgm:layoutNode>
            <dgm:forEach name="Name31" axis="followSib" ptType="sibTrans" cnt="1">
              <dgm:layoutNode name="spaceV">
                <dgm:alg type="sp"/>
                <dgm:shape xmlns:r="http://schemas.openxmlformats.org/officeDocument/2006/relationships" r:blip="">
                  <dgm:adjLst/>
                </dgm:shape>
                <dgm:presOf/>
              </dgm:layoutNode>
            </dgm:forEach>
          </dgm:forEach>
        </dgm:layoutNode>
      </dgm:if>
      <dgm:else name="Name32"/>
    </dgm:choose>
    <dgm:layoutNode name="maxNode">
      <dgm:alg type="lin"/>
      <dgm:shape xmlns:r="http://schemas.openxmlformats.org/officeDocument/2006/relationships" r:blip="">
        <dgm:adjLst/>
      </dgm:shape>
      <dgm:presOf/>
      <dgm:constrLst>
        <dgm:constr type="w" for="ch"/>
        <dgm:constr type="h" for="ch"/>
      </dgm:constrLst>
      <dgm:layoutNode name="Name33">
        <dgm:alg type="sp"/>
        <dgm:shape xmlns:r="http://schemas.openxmlformats.org/officeDocument/2006/relationships" r:blip="">
          <dgm:adjLst/>
        </dgm:shape>
        <dgm:presOf/>
      </dgm:layoutNode>
    </dgm:layoutNode>
  </dgm:layoutNode>
</dgm:layoutDef>
</file>

<file path=ppt/diagrams/layout9.xml><?xml version="1.0" encoding="utf-8"?>
<dgm:layoutDef xmlns:dgm="http://schemas.openxmlformats.org/drawingml/2006/diagram" xmlns:a="http://schemas.openxmlformats.org/drawingml/2006/main" uniqueId="urn:microsoft.com/office/officeart/2005/8/layout/vList2#3">
  <dgm:title val=""/>
  <dgm:desc val=""/>
  <dgm:catLst>
    <dgm:cat type="list" pri="3000"/>
    <dgm:cat type="convert" pri="1000"/>
  </dgm:catLst>
  <dgm:sampData>
    <dgm:dataModel>
      <dgm:ptLst>
        <dgm:pt modelId="0" type="doc"/>
        <dgm:pt modelId="1">
          <dgm:prSet phldr="1"/>
        </dgm:pt>
        <dgm:pt modelId="11">
          <dgm:prSet phldr="1"/>
        </dgm:pt>
        <dgm:pt modelId="2">
          <dgm:prSet phldr="1"/>
        </dgm:pt>
        <dgm:pt modelId="21">
          <dgm:prSet phldr="1"/>
        </dgm:pt>
      </dgm:ptLst>
      <dgm:cxnLst>
        <dgm:cxn modelId="4" srcId="0" destId="1" srcOrd="0" destOrd="0"/>
        <dgm:cxn modelId="5" srcId="0" destId="2" srcOrd="1" destOrd="0"/>
        <dgm:cxn modelId="12" srcId="1" destId="11" srcOrd="0" destOrd="0"/>
        <dgm:cxn modelId="23" srcId="2" destId="21" srcOrd="0" destOrd="0"/>
      </dgm:cxnLst>
      <dgm:bg/>
      <dgm:whole/>
    </dgm:dataModel>
  </dgm:sampData>
  <dgm:styleData>
    <dgm:dataModel>
      <dgm:ptLst>
        <dgm:pt modelId="0" type="doc"/>
        <dgm:pt modelId="1"/>
        <dgm:pt modelId="2"/>
      </dgm:ptLst>
      <dgm:cxnLst>
        <dgm:cxn modelId="3" srcId="0" destId="1" srcOrd="0" destOrd="0"/>
        <dgm:cxn modelId="4" srcId="0" destId="2" srcOrd="1" destOrd="0"/>
      </dgm:cxnLst>
      <dgm:bg/>
      <dgm:whole/>
    </dgm:dataModel>
  </dgm:styleData>
  <dgm:clrData>
    <dgm:dataModel>
      <dgm:ptLst>
        <dgm:pt modelId="0" type="doc"/>
        <dgm:pt modelId="1"/>
        <dgm:pt modelId="2"/>
        <dgm:pt modelId="3"/>
        <dgm:pt modelId="4"/>
      </dgm:ptLst>
      <dgm:cxnLst>
        <dgm:cxn modelId="5" srcId="0" destId="1" srcOrd="0" destOrd="0"/>
        <dgm:cxn modelId="6" srcId="0" destId="2" srcOrd="1" destOrd="0"/>
        <dgm:cxn modelId="7" srcId="0" destId="3" srcOrd="2" destOrd="0"/>
        <dgm:cxn modelId="8" srcId="0" destId="4" srcOrd="3" destOrd="0"/>
      </dgm:cxnLst>
      <dgm:bg/>
      <dgm:whole/>
    </dgm:dataModel>
  </dgm:clrData>
  <dgm:layoutNode name="linear">
    <dgm:varLst>
      <dgm:animLvl val="lvl"/>
      <dgm:resizeHandles val="exact"/>
    </dgm:varLst>
    <dgm:alg type="lin">
      <dgm:param type="linDir" val="fromT"/>
      <dgm:param type="vertAlign" val="mid"/>
    </dgm:alg>
    <dgm:shape xmlns:r="http://schemas.openxmlformats.org/officeDocument/2006/relationships" r:blip="">
      <dgm:adjLst/>
    </dgm:shape>
    <dgm:presOf/>
    <dgm:constrLst>
      <dgm:constr type="w" for="ch" forName="parentText" refType="w"/>
      <dgm:constr type="h" for="ch" forName="parentText" refType="primFontSz" refFor="ch" refForName="parentText" fact="0.52"/>
      <dgm:constr type="w" for="ch" forName="childText" refType="w"/>
      <dgm:constr type="h" for="ch" forName="childText" refType="primFontSz" refFor="ch" refForName="parentText" fact="0.46"/>
      <dgm:constr type="h" for="ch" forName="parentText" op="equ"/>
      <dgm:constr type="primFontSz" for="ch" forName="parentText" op="equ" val="65"/>
      <dgm:constr type="primFontSz" for="ch" forName="childText" refType="primFontSz" refFor="ch" refForName="parentText" op="equ"/>
      <dgm:constr type="h" for="ch" forName="spacer" refType="primFontSz" refFor="ch" refForName="parentText" fact="0.08"/>
    </dgm:constrLst>
    <dgm:ruleLst>
      <dgm:rule type="primFontSz" for="ch" forName="parentText" val="5" fact="NaN" max="NaN"/>
    </dgm:ruleLst>
    <dgm:forEach name="Name0" axis="ch" ptType="node">
      <dgm:layoutNode name="parentText" styleLbl="node1">
        <dgm:varLst>
          <dgm:chMax val="0"/>
          <dgm:bulletEnabled val="1"/>
        </dgm:varLst>
        <dgm:alg type="tx">
          <dgm:param type="parTxLTRAlign" val="l"/>
          <dgm:param type="parTxRTLAlign" val="r"/>
        </dgm:alg>
        <dgm:shape xmlns:r="http://schemas.openxmlformats.org/officeDocument/2006/relationships" type="roundRect" r:blip="">
          <dgm:adjLst/>
        </dgm:shape>
        <dgm:presOf axis="self"/>
        <dgm:constrLst>
          <dgm:constr type="tMarg" refType="primFontSz" fact="0.3"/>
          <dgm:constr type="bMarg" refType="primFontSz" fact="0.3"/>
          <dgm:constr type="lMarg" refType="primFontSz" fact="0.3"/>
          <dgm:constr type="rMarg" refType="primFontSz" fact="0.3"/>
        </dgm:constrLst>
        <dgm:ruleLst>
          <dgm:rule type="h" val="INF" fact="NaN" max="NaN"/>
        </dgm:ruleLst>
      </dgm:layoutNode>
      <dgm:choose name="Name1">
        <dgm:if name="Name2" axis="ch" ptType="node" func="cnt" op="gte" val="1">
          <dgm:layoutNode name="childText" styleLbl="revTx">
            <dgm:varLst>
              <dgm:bulletEnabled val="1"/>
            </dgm:varLst>
            <dgm:alg type="tx">
              <dgm:param type="lnSpAfChP" val="20"/>
              <dgm:param type="stBulletLvl" val="1"/>
            </dgm:alg>
            <dgm:shape xmlns:r="http://schemas.openxmlformats.org/officeDocument/2006/relationships" type="rect" r:blip="">
              <dgm:adjLst/>
            </dgm:shape>
            <dgm:presOf axis="des" ptType="node"/>
            <dgm:constrLst>
              <dgm:constr type="tMarg" refType="primFontSz" fact="0.1"/>
              <dgm:constr type="bMarg" refType="primFontSz" fact="0.1"/>
              <dgm:constr type="lMarg" refType="w" fact="0.09"/>
            </dgm:constrLst>
            <dgm:ruleLst>
              <dgm:rule type="h" val="INF" fact="NaN" max="NaN"/>
            </dgm:ruleLst>
          </dgm:layoutNode>
        </dgm:if>
        <dgm:else name="Name3">
          <dgm:choose name="Name4">
            <dgm:if name="Name5" axis="par ch" ptType="doc node" func="cnt" op="gte" val="2">
              <dgm:forEach name="Name6" axis="followSib" ptType="sibTrans" cnt="1">
                <dgm:layoutNode name="spacer">
                  <dgm:alg type="sp"/>
                  <dgm:shape xmlns:r="http://schemas.openxmlformats.org/officeDocument/2006/relationships" r:blip="">
                    <dgm:adjLst/>
                  </dgm:shape>
                  <dgm:presOf/>
                  <dgm:constrLst/>
                  <dgm:ruleLst/>
                </dgm:layoutNode>
              </dgm:forEach>
            </dgm:if>
            <dgm:else name="Name7"/>
          </dgm:choose>
        </dgm:else>
      </dgm:choose>
    </dgm:forEach>
  </dgm:layoutNode>
</dgm:layoutDef>
</file>

<file path=ppt/diagrams/quickStyle1.xml><?xml version="1.0" encoding="utf-8"?>
<dgm:styleDef xmlns:dgm="http://schemas.openxmlformats.org/drawingml/2006/diagram" xmlns:a="http://schemas.openxmlformats.org/drawingml/2006/main" uniqueId="urn:microsoft.com/office/officeart/2005/8/quickstyle/simple5#1">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diagrams/quickStyle10.xml><?xml version="1.0" encoding="utf-8"?>
<dgm:styleDef xmlns:dgm="http://schemas.openxmlformats.org/drawingml/2006/diagram" xmlns:a="http://schemas.openxmlformats.org/drawingml/2006/main" uniqueId="urn:microsoft.com/office/officeart/2005/8/quickstyle/simple2#3">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11.xml><?xml version="1.0" encoding="utf-8"?>
<dgm:styleDef xmlns:dgm="http://schemas.openxmlformats.org/drawingml/2006/diagram" xmlns:a="http://schemas.openxmlformats.org/drawingml/2006/main" uniqueId="urn:microsoft.com/office/officeart/2005/8/quickstyle/simple5#6">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diagrams/quickStyle12.xml><?xml version="1.0" encoding="utf-8"?>
<dgm:styleDef xmlns:dgm="http://schemas.openxmlformats.org/drawingml/2006/diagram" xmlns:a="http://schemas.openxmlformats.org/drawingml/2006/main" uniqueId="urn:microsoft.com/office/officeart/2005/8/quickstyle/simple1#3">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13.xml><?xml version="1.0" encoding="utf-8"?>
<dgm:styleDef xmlns:dgm="http://schemas.openxmlformats.org/drawingml/2006/diagram" xmlns:a="http://schemas.openxmlformats.org/drawingml/2006/main" uniqueId="urn:microsoft.com/office/officeart/2005/8/quickstyle/simple2#4">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14.xml><?xml version="1.0" encoding="utf-8"?>
<dgm:styleDef xmlns:dgm="http://schemas.openxmlformats.org/drawingml/2006/diagram" xmlns:a="http://schemas.openxmlformats.org/drawingml/2006/main" uniqueId="urn:microsoft.com/office/officeart/2005/8/quickstyle/simple5#7">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diagrams/quickStyle15.xml><?xml version="1.0" encoding="utf-8"?>
<dgm:styleDef xmlns:dgm="http://schemas.openxmlformats.org/drawingml/2006/diagram" xmlns:a="http://schemas.openxmlformats.org/drawingml/2006/main" uniqueId="urn:microsoft.com/office/officeart/2005/8/quickstyle/simple2#5">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16.xml><?xml version="1.0" encoding="utf-8"?>
<dgm:styleDef xmlns:dgm="http://schemas.openxmlformats.org/drawingml/2006/diagram" xmlns:a="http://schemas.openxmlformats.org/drawingml/2006/main" uniqueId="urn:microsoft.com/office/officeart/2005/8/quickstyle/simple3#1">
  <dgm:title val=""/>
  <dgm:desc val=""/>
  <dgm:catLst>
    <dgm:cat type="simple" pri="103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asst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asst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b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callout">
    <dgm:scene3d>
      <a:camera prst="orthographicFront"/>
      <a:lightRig rig="threePt" dir="t"/>
    </dgm:scene3d>
    <dgm:sp3d/>
    <dgm:txPr/>
    <dgm:style>
      <a:lnRef idx="1">
        <a:scrgbClr r="0" g="0" b="0"/>
      </a:lnRef>
      <a:fillRef idx="2">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1">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1">
        <a:scrgbClr r="0" g="0" b="0"/>
      </a:lnRef>
      <a:fillRef idx="1">
        <a:scrgbClr r="0" g="0" b="0"/>
      </a:fillRef>
      <a:effectRef idx="1">
        <a:scrgbClr r="0" g="0" b="0"/>
      </a:effectRef>
      <a:fontRef idx="minor"/>
    </dgm:style>
  </dgm:styleLbl>
  <dgm:styleLbl name="fgShp">
    <dgm:scene3d>
      <a:camera prst="orthographicFront"/>
      <a:lightRig rig="flat" dir="t"/>
    </dgm:scene3d>
    <dgm:sp3d prstMaterial="dkEdge">
      <a:bevelT w="8200" h="38100"/>
    </dgm:sp3d>
    <dgm:txPr/>
    <dgm:style>
      <a:lnRef idx="1">
        <a:scrgbClr r="0" g="0" b="0"/>
      </a:lnRef>
      <a:fillRef idx="2">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lnNode1">
    <dgm:scene3d>
      <a:camera prst="orthographicFront"/>
      <a:lightRig rig="flat" dir="t"/>
    </dgm:scene3d>
    <dgm:sp3d prstMaterial="dkEdge">
      <a:bevelT w="8200" h="38100"/>
    </dgm:sp3d>
    <dgm:txPr/>
    <dgm:style>
      <a:lnRef idx="1">
        <a:scrgbClr r="0" g="0" b="0"/>
      </a:lnRef>
      <a:fillRef idx="2">
        <a:scrgbClr r="0" g="0" b="0"/>
      </a:fillRef>
      <a:effectRef idx="0">
        <a:scrgbClr r="0" g="0" b="0"/>
      </a:effectRef>
      <a:fontRef idx="minor">
        <a:schemeClr val="dk1"/>
      </a:fontRef>
    </dgm:style>
  </dgm:styleLbl>
  <dgm:styleLbl name="node0">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1">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2">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3">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node4">
    <dgm:scene3d>
      <a:camera prst="orthographicFront"/>
      <a:lightRig rig="flat" dir="t"/>
    </dgm:scene3d>
    <dgm:sp3d prstMaterial="dkEdge">
      <a:bevelT w="8200" h="38100"/>
    </dgm:sp3d>
    <dgm:txPr/>
    <dgm:style>
      <a:lnRef idx="0">
        <a:scrgbClr r="0" g="0" b="0"/>
      </a:lnRef>
      <a:fillRef idx="2">
        <a:scrgbClr r="0" g="0" b="0"/>
      </a:fillRef>
      <a:effectRef idx="1">
        <a:scrgbClr r="0" g="0" b="0"/>
      </a:effectRef>
      <a:fontRef idx="minor">
        <a:schemeClr val="dk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2">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3">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parChTrans2D4">
    <dgm:scene3d>
      <a:camera prst="orthographicFront"/>
      <a:lightRig rig="threePt" dir="t"/>
    </dgm:scene3d>
    <dgm:sp3d/>
    <dgm:txPr/>
    <dgm:style>
      <a:lnRef idx="1">
        <a:scrgbClr r="0" g="0" b="0"/>
      </a:lnRef>
      <a:fillRef idx="2">
        <a:scrgbClr r="0" g="0" b="0"/>
      </a:fillRef>
      <a:effectRef idx="1">
        <a:scrgbClr r="0" g="0" b="0"/>
      </a:effectRef>
      <a:fontRef idx="minor">
        <a:schemeClr val="dk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2">
        <a:scrgbClr r="0" g="0" b="0"/>
      </a:fillRef>
      <a:effectRef idx="1">
        <a:scrgbClr r="0" g="0" b="0"/>
      </a:effectRef>
      <a:fontRef idx="minor">
        <a:schemeClr val="dk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2">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dkEdge">
      <a:bevelT w="8200" h="38100"/>
    </dgm:sp3d>
    <dgm:txPr/>
    <dgm:style>
      <a:lnRef idx="0">
        <a:scrgbClr r="0" g="0" b="0"/>
      </a:lnRef>
      <a:fillRef idx="2">
        <a:scrgbClr r="0" g="0" b="0"/>
      </a:fillRef>
      <a:effectRef idx="0">
        <a:scrgbClr r="0" g="0" b="0"/>
      </a:effectRef>
      <a:fontRef idx="minor">
        <a:schemeClr val="tx1"/>
      </a:fontRef>
    </dgm:style>
  </dgm:styleLbl>
</dgm:styleDef>
</file>

<file path=ppt/diagrams/quickStyle17.xml><?xml version="1.0" encoding="utf-8"?>
<dgm:styleDef xmlns:dgm="http://schemas.openxmlformats.org/drawingml/2006/diagram" xmlns:a="http://schemas.openxmlformats.org/drawingml/2006/main" uniqueId="urn:microsoft.com/office/officeart/2005/8/quickstyle/simple5#8">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diagrams/quickStyle18.xml><?xml version="1.0" encoding="utf-8"?>
<dgm:styleDef xmlns:dgm="http://schemas.openxmlformats.org/drawingml/2006/diagram" xmlns:a="http://schemas.openxmlformats.org/drawingml/2006/main" uniqueId="urn:microsoft.com/office/officeart/2005/8/quickstyle/simple2#6">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19.xml><?xml version="1.0" encoding="utf-8"?>
<dgm:styleDef xmlns:dgm="http://schemas.openxmlformats.org/drawingml/2006/diagram" xmlns:a="http://schemas.openxmlformats.org/drawingml/2006/main" uniqueId="urn:microsoft.com/office/officeart/2005/8/quickstyle/simple1#5">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xml><?xml version="1.0" encoding="utf-8"?>
<dgm:styleDef xmlns:dgm="http://schemas.openxmlformats.org/drawingml/2006/diagram" xmlns:a="http://schemas.openxmlformats.org/drawingml/2006/main" uniqueId="urn:microsoft.com/office/officeart/2005/8/quickstyle/simple5#2">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diagrams/quickStyle20.xml><?xml version="1.0" encoding="utf-8"?>
<dgm:styleDef xmlns:dgm="http://schemas.openxmlformats.org/drawingml/2006/diagram" xmlns:a="http://schemas.openxmlformats.org/drawingml/2006/main" uniqueId="urn:microsoft.com/office/officeart/2005/8/quickstyle/simple2#7">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21.xml><?xml version="1.0" encoding="utf-8"?>
<dgm:styleDef xmlns:dgm="http://schemas.openxmlformats.org/drawingml/2006/diagram" xmlns:a="http://schemas.openxmlformats.org/drawingml/2006/main" uniqueId="urn:microsoft.com/office/officeart/2005/8/quickstyle/3d1#1">
  <dgm:title val=""/>
  <dgm:desc val=""/>
  <dgm:catLst>
    <dgm:cat type="3D" pri="11100"/>
  </dgm:catLst>
  <dgm:scene3d>
    <a:camera prst="orthographicFront"/>
    <a:lightRig rig="threePt" dir="t"/>
  </dgm:scene3d>
  <dgm:styleLbl name="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alignImgPlace1">
    <dgm:scene3d>
      <a:camera prst="orthographicFront"/>
      <a:lightRig rig="flat" dir="t"/>
    </dgm:scene3d>
    <dgm:sp3d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alignNode1">
    <dgm:scene3d>
      <a:camera prst="orthographicFront"/>
      <a:lightRig rig="flat" dir="t"/>
    </dgm:scene3d>
    <dgm:sp3d prstMaterial="plastic">
      <a:bevelT w="120900" h="88900"/>
      <a:bevelB w="88900" h="31750" prst="angle"/>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asst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bgImgPlace1">
    <dgm:scene3d>
      <a:camera prst="orthographicFront"/>
      <a:lightRig rig="flat" dir="t"/>
    </dgm:scene3d>
    <dgm:sp3d z="-1905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bgShp">
    <dgm:scene3d>
      <a:camera prst="orthographicFront"/>
      <a:lightRig rig="flat" dir="t"/>
    </dgm:scene3d>
    <dgm:sp3d z="-190500" extrusionH="12700" prstMaterial="plastic">
      <a:bevelT w="50800" h="50800"/>
    </dgm:sp3d>
    <dgm:txPr/>
    <dgm:style>
      <a:lnRef idx="0">
        <a:scrgbClr r="0" g="0" b="0"/>
      </a:lnRef>
      <a:fillRef idx="3">
        <a:scrgbClr r="0" g="0" b="0"/>
      </a:fillRef>
      <a:effectRef idx="0">
        <a:scrgbClr r="0" g="0" b="0"/>
      </a:effectRef>
      <a:fontRef idx="minor"/>
    </dgm:style>
  </dgm:styleLbl>
  <dgm:styleLbl name="bgSibTrans2D1">
    <dgm:scene3d>
      <a:camera prst="orthographicFront"/>
      <a:lightRig rig="flat" dir="t"/>
    </dgm:scene3d>
    <dgm:sp3d z="-1905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z="127000" prstMaterial="matte"/>
    <dgm:txPr/>
    <dgm:style>
      <a:lnRef idx="2">
        <a:scrgbClr r="0" g="0" b="0"/>
      </a:lnRef>
      <a:fillRef idx="1">
        <a:scrgbClr r="0" g="0" b="0"/>
      </a:fillRef>
      <a:effectRef idx="0">
        <a:scrgbClr r="0" g="0" b="0"/>
      </a:effectRef>
      <a:fontRef idx="minor"/>
    </dgm:style>
  </dgm:styleLbl>
  <dgm:styleLbl name="con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dkBgShp">
    <dgm:scene3d>
      <a:camera prst="orthographicFront"/>
      <a:lightRig rig="flat" dir="t"/>
    </dgm:scene3d>
    <dgm:sp3d z="-190500" extrusionH="12700" prstMaterial="plastic">
      <a:bevelT w="50800" h="50800"/>
    </dgm:sp3d>
    <dgm:txPr/>
    <dgm:style>
      <a:lnRef idx="0">
        <a:scrgbClr r="0" g="0" b="0"/>
      </a:lnRef>
      <a:fillRef idx="2">
        <a:scrgbClr r="0" g="0" b="0"/>
      </a:fillRef>
      <a:effectRef idx="0">
        <a:scrgbClr r="0" g="0" b="0"/>
      </a:effectRef>
      <a:fontRef idx="minor"/>
    </dgm:style>
  </dgm:styleLbl>
  <dgm:styleLbl name="fgAcc0">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2">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3">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4">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AccFollowNode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fgImgPlace1">
    <dgm:scene3d>
      <a:camera prst="orthographicFront"/>
      <a:lightRig rig="flat" dir="t"/>
    </dgm:scene3d>
    <dgm:sp3d z="127000" prstMaterial="plastic">
      <a:bevelT w="88900" h="88900"/>
      <a:bevelB w="88900" h="31750" prst="angle"/>
    </dgm:sp3d>
    <dgm:txPr/>
    <dgm:style>
      <a:lnRef idx="0">
        <a:scrgbClr r="0" g="0" b="0"/>
      </a:lnRef>
      <a:fillRef idx="3">
        <a:scrgbClr r="0" g="0" b="0"/>
      </a:fillRef>
      <a:effectRef idx="2">
        <a:scrgbClr r="0" g="0" b="0"/>
      </a:effectRef>
      <a:fontRef idx="minor"/>
    </dgm:style>
  </dgm:styleLbl>
  <dgm:styleLbl name="fgShp">
    <dgm:scene3d>
      <a:camera prst="orthographicFront"/>
      <a:lightRig rig="flat" dir="t"/>
    </dgm:scene3d>
    <dgm:sp3d z="190500" prstMaterial="plastic">
      <a:bevelT w="120900" h="88900"/>
      <a:bevelB w="88900" h="31750" prst="angle"/>
    </dgm:sp3d>
    <dgm:txPr/>
    <dgm:style>
      <a:lnRef idx="0">
        <a:scrgbClr r="0" g="0" b="0"/>
      </a:lnRef>
      <a:fillRef idx="1">
        <a:scrgbClr r="0" g="0" b="0"/>
      </a:fillRef>
      <a:effectRef idx="3">
        <a:scrgbClr r="0" g="0" b="0"/>
      </a:effectRef>
      <a:fontRef idx="minor">
        <a:schemeClr val="lt1"/>
      </a:fontRef>
    </dgm:style>
  </dgm:styleLbl>
  <dgm:styleLbl name="fgSibTrans2D1">
    <dgm:scene3d>
      <a:camera prst="orthographicFront"/>
      <a:lightRig rig="flat" dir="t"/>
    </dgm:scene3d>
    <dgm:sp3d z="127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0">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flat" dir="t"/>
    </dgm:scene3d>
    <dgm:sp3d prstMaterial="plastic">
      <a:bevelT w="120900" h="88900"/>
      <a:bevelB w="88900" h="31750" prst="angle"/>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3">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node4">
    <dgm:scene3d>
      <a:camera prst="orthographicFront"/>
      <a:lightRig rig="flat" dir="t"/>
    </dgm:scene3d>
    <dgm:sp3d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1D1">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2">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3">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1D4">
    <dgm:scene3d>
      <a:camera prst="orthographicFront"/>
      <a:lightRig rig="flat" dir="t"/>
    </dgm:scene3d>
    <dgm:sp3d prstMaterial="matte"/>
    <dgm:txPr/>
    <dgm:style>
      <a:lnRef idx="2">
        <a:scrgbClr r="0" g="0" b="0"/>
      </a:lnRef>
      <a:fillRef idx="0">
        <a:scrgbClr r="0" g="0" b="0"/>
      </a:fillRef>
      <a:effectRef idx="0">
        <a:scrgbClr r="0" g="0" b="0"/>
      </a:effectRef>
      <a:fontRef idx="minor"/>
    </dgm:style>
  </dgm:styleLbl>
  <dgm:styleLbl name="parChTrans2D1">
    <dgm:scene3d>
      <a:camera prst="orthographicFront"/>
      <a:lightRig rig="flat" dir="t"/>
    </dgm:scene3d>
    <dgm:sp3d z="-10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2">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3">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parChTrans2D4">
    <dgm:scene3d>
      <a:camera prst="orthographicFront"/>
      <a:lightRig rig="flat" dir="t"/>
    </dgm:scene3d>
    <dgm:sp3d z="-60000" prstMaterial="plastic">
      <a:bevelT w="120900" h="88900"/>
      <a:bevelB w="88900" h="31750" prst="angle"/>
    </dgm:sp3d>
    <dgm:txPr/>
    <dgm:style>
      <a:lnRef idx="0">
        <a:scrgbClr r="0" g="0" b="0"/>
      </a:lnRef>
      <a:fillRef idx="3">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flat" dir="t"/>
    </dgm:scene3d>
    <dgm:sp3d z="-40000" prstMaterial="matte"/>
    <dgm:txPr/>
    <dgm:style>
      <a:lnRef idx="1">
        <a:scrgbClr r="0" g="0" b="0"/>
      </a:lnRef>
      <a:fillRef idx="0">
        <a:scrgbClr r="0" g="0" b="0"/>
      </a:fillRef>
      <a:effectRef idx="0">
        <a:scrgbClr r="0" g="0" b="0"/>
      </a:effectRef>
      <a:fontRef idx="minor"/>
    </dgm:style>
  </dgm:styleLbl>
  <dgm:styleLbl name="sibTrans2D1">
    <dgm:scene3d>
      <a:camera prst="orthographicFront"/>
      <a:lightRig rig="flat" dir="t"/>
    </dgm:scene3d>
    <dgm:sp3d z="-80000" prstMaterial="plastic">
      <a:bevelT w="50800" h="50800"/>
      <a:bevelB w="25400" h="25400" prst="angle"/>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solidB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solidFgAcc1">
    <dgm:scene3d>
      <a:camera prst="orthographicFront"/>
      <a:lightRig rig="flat" dir="t"/>
    </dgm:scene3d>
    <dgm:sp3d z="190500" extrusionH="12700" prstMaterial="plastic">
      <a:bevelT w="50800" h="50800"/>
    </dgm:sp3d>
    <dgm:txPr/>
    <dgm:style>
      <a:lnRef idx="1">
        <a:scrgbClr r="0" g="0" b="0"/>
      </a:lnRef>
      <a:fillRef idx="1">
        <a:scrgbClr r="0" g="0" b="0"/>
      </a:fillRef>
      <a:effectRef idx="2">
        <a:scrgbClr r="0" g="0" b="0"/>
      </a:effectRef>
      <a:fontRef idx="minor"/>
    </dgm:style>
  </dgm:styleLbl>
  <dgm:styleLbl name="trAlignAcc1">
    <dgm:scene3d>
      <a:camera prst="orthographicFront"/>
      <a:lightRig rig="flat" dir="t"/>
    </dgm:scene3d>
    <dgm:sp3d extrusionH="12700" prstMaterial="plastic">
      <a:bevelT w="50800" h="50800"/>
    </dgm:sp3d>
    <dgm:txPr/>
    <dgm:style>
      <a:lnRef idx="1">
        <a:scrgbClr r="0" g="0" b="0"/>
      </a:lnRef>
      <a:fillRef idx="1">
        <a:scrgbClr r="0" g="0" b="0"/>
      </a:fillRef>
      <a:effectRef idx="2">
        <a:scrgbClr r="0" g="0" b="0"/>
      </a:effectRef>
      <a:fontRef idx="minor"/>
    </dgm:style>
  </dgm:styleLbl>
  <dgm:styleLbl name="trBgShp">
    <dgm:scene3d>
      <a:camera prst="orthographicFront"/>
      <a:lightRig rig="flat" dir="t"/>
    </dgm:scene3d>
    <dgm:sp3d z="-190500" extrusionH="12700" prstMaterial="matte"/>
    <dgm:txPr/>
    <dgm:style>
      <a:lnRef idx="0">
        <a:scrgbClr r="0" g="0" b="0"/>
      </a:lnRef>
      <a:fillRef idx="1">
        <a:scrgbClr r="0" g="0" b="0"/>
      </a:fillRef>
      <a:effectRef idx="0">
        <a:scrgbClr r="0" g="0" b="0"/>
      </a:effectRef>
      <a:fontRef idx="minor"/>
    </dgm:style>
  </dgm:styleLbl>
  <dgm:styleLbl name="vennNode1">
    <dgm:scene3d>
      <a:camera prst="orthographicFront"/>
      <a:lightRig rig="flat" dir="t"/>
    </dgm:scene3d>
    <dgm:sp3d prstMaterial="plastic">
      <a:bevelT w="120900" h="88900"/>
      <a:bevelB w="88900" h="31750" prst="angle"/>
    </dgm:sp3d>
    <dgm:txPr/>
    <dgm:style>
      <a:lnRef idx="0">
        <a:scrgbClr r="0" g="0" b="0"/>
      </a:lnRef>
      <a:fillRef idx="1">
        <a:scrgbClr r="0" g="0" b="0"/>
      </a:fillRef>
      <a:effectRef idx="1">
        <a:scrgbClr r="0" g="0" b="0"/>
      </a:effectRef>
      <a:fontRef idx="minor">
        <a:schemeClr val="tx1"/>
      </a:fontRef>
    </dgm:style>
  </dgm:styleLbl>
</dgm:styleDef>
</file>

<file path=ppt/diagrams/quickStyle22.xml><?xml version="1.0" encoding="utf-8"?>
<dgm:styleDef xmlns:dgm="http://schemas.openxmlformats.org/drawingml/2006/diagram" xmlns:a="http://schemas.openxmlformats.org/drawingml/2006/main" uniqueId="urn:microsoft.com/office/officeart/2005/8/quickstyle/simple5#9">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diagrams/quickStyle23.xml><?xml version="1.0" encoding="utf-8"?>
<dgm:styleDef xmlns:dgm="http://schemas.openxmlformats.org/drawingml/2006/diagram" xmlns:a="http://schemas.openxmlformats.org/drawingml/2006/main" uniqueId="urn:microsoft.com/office/officeart/2005/8/quickstyle/simple1#6">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24.xml><?xml version="1.0" encoding="utf-8"?>
<dgm:styleDef xmlns:dgm="http://schemas.openxmlformats.org/drawingml/2006/diagram" xmlns:a="http://schemas.openxmlformats.org/drawingml/2006/main" uniqueId="urn:microsoft.com/office/officeart/2005/8/quickstyle/simple2#8">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25.xml><?xml version="1.0" encoding="utf-8"?>
<dgm:styleDef xmlns:dgm="http://schemas.openxmlformats.org/drawingml/2006/diagram" xmlns:a="http://schemas.openxmlformats.org/drawingml/2006/main" uniqueId="urn:microsoft.com/office/officeart/2005/8/quickstyle/simple2#9">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26.xml><?xml version="1.0" encoding="utf-8"?>
<dgm:styleDef xmlns:dgm="http://schemas.openxmlformats.org/drawingml/2006/diagram" xmlns:a="http://schemas.openxmlformats.org/drawingml/2006/main" uniqueId="urn:microsoft.com/office/officeart/2005/8/quickstyle/simple1#7">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3.xml><?xml version="1.0" encoding="utf-8"?>
<dgm:styleDef xmlns:dgm="http://schemas.openxmlformats.org/drawingml/2006/diagram" xmlns:a="http://schemas.openxmlformats.org/drawingml/2006/main" uniqueId="urn:microsoft.com/office/officeart/2005/8/quickstyle/simple4#1">
  <dgm:title val=""/>
  <dgm:desc val=""/>
  <dgm:catLst>
    <dgm:cat type="simple" pri="104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2">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lnNode1">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parChTrans2D3">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parChTrans2D4">
    <dgm:scene3d>
      <a:camera prst="orthographicFront"/>
      <a:lightRig rig="threePt" dir="t"/>
    </dgm:scene3d>
    <dgm:sp3d/>
    <dgm:txPr/>
    <dgm:style>
      <a:lnRef idx="1">
        <a:scrgbClr r="0" g="0" b="0"/>
      </a:lnRef>
      <a:fillRef idx="3">
        <a:scrgbClr r="0" g="0" b="0"/>
      </a:fillRef>
      <a:effectRef idx="2">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2">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0">
        <a:scrgbClr r="0" g="0" b="0"/>
      </a:effectRef>
      <a:fontRef idx="minor">
        <a:schemeClr val="tx1"/>
      </a:fontRef>
    </dgm:style>
  </dgm:styleLbl>
</dgm:styleDef>
</file>

<file path=ppt/diagrams/quickStyle4.xml><?xml version="1.0" encoding="utf-8"?>
<dgm:styleDef xmlns:dgm="http://schemas.openxmlformats.org/drawingml/2006/diagram" xmlns:a="http://schemas.openxmlformats.org/drawingml/2006/main" uniqueId="urn:microsoft.com/office/officeart/2005/8/quickstyle/simple2#1">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5.xml><?xml version="1.0" encoding="utf-8"?>
<dgm:styleDef xmlns:dgm="http://schemas.openxmlformats.org/drawingml/2006/diagram" xmlns:a="http://schemas.openxmlformats.org/drawingml/2006/main" uniqueId="urn:microsoft.com/office/officeart/2005/8/quickstyle/simple1#1">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6.xml><?xml version="1.0" encoding="utf-8"?>
<dgm:styleDef xmlns:dgm="http://schemas.openxmlformats.org/drawingml/2006/diagram" xmlns:a="http://schemas.openxmlformats.org/drawingml/2006/main" uniqueId="urn:microsoft.com/office/officeart/2005/8/quickstyle/simple5#4">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diagrams/quickStyle7.xml><?xml version="1.0" encoding="utf-8"?>
<dgm:styleDef xmlns:dgm="http://schemas.openxmlformats.org/drawingml/2006/diagram" xmlns:a="http://schemas.openxmlformats.org/drawingml/2006/main" uniqueId="urn:microsoft.com/office/officeart/2005/8/quickstyle/simple2#2">
  <dgm:title val=""/>
  <dgm:desc val=""/>
  <dgm:catLst>
    <dgm:cat type="simple" pri="102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1">
        <a:scrgbClr r="0" g="0" b="0"/>
      </a:effectRef>
      <a:fontRef idx="minor">
        <a:schemeClr val="lt1"/>
      </a:fontRef>
    </dgm:style>
  </dgm:styleLbl>
  <dgm:styleLbl name="asst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asst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1">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hp">
    <dgm:scene3d>
      <a:camera prst="orthographicFront"/>
      <a:lightRig rig="threePt" dir="t"/>
    </dgm:scene3d>
    <dgm:sp3d/>
    <dgm:txPr/>
    <dgm:style>
      <a:lnRef idx="3">
        <a:scrgbClr r="0" g="0" b="0"/>
      </a:lnRef>
      <a:fillRef idx="1">
        <a:scrgbClr r="0" g="0" b="0"/>
      </a:fillRef>
      <a:effectRef idx="1">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ln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0">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node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2">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3">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parChTrans2D4">
    <dgm:scene3d>
      <a:camera prst="orthographicFront"/>
      <a:lightRig rig="threePt" dir="t"/>
    </dgm:scene3d>
    <dgm:sp3d/>
    <dgm:txPr/>
    <dgm:style>
      <a:lnRef idx="3">
        <a:scrgbClr r="0" g="0" b="0"/>
      </a:lnRef>
      <a:fillRef idx="1">
        <a:scrgbClr r="0" g="0" b="0"/>
      </a:fillRef>
      <a:effectRef idx="1">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1">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3">
        <a:scrgbClr r="0" g="0" b="0"/>
      </a:lnRef>
      <a:fillRef idx="1">
        <a:scrgbClr r="0" g="0" b="0"/>
      </a:fillRef>
      <a:effectRef idx="0">
        <a:scrgbClr r="0" g="0" b="0"/>
      </a:effectRef>
      <a:fontRef idx="minor">
        <a:schemeClr val="tx1"/>
      </a:fontRef>
    </dgm:style>
  </dgm:styleLbl>
</dgm:styleDef>
</file>

<file path=ppt/diagrams/quickStyle8.xml><?xml version="1.0" encoding="utf-8"?>
<dgm:styleDef xmlns:dgm="http://schemas.openxmlformats.org/drawingml/2006/diagram" xmlns:a="http://schemas.openxmlformats.org/drawingml/2006/main" uniqueId="urn:microsoft.com/office/officeart/2005/8/quickstyle/simple1#2">
  <dgm:title val=""/>
  <dgm:desc val=""/>
  <dgm:catLst>
    <dgm:cat type="simple" pri="10100"/>
  </dgm:catLst>
  <dgm:scene3d>
    <a:camera prst="orthographicFront"/>
    <a:lightRig rig="threePt" dir="t"/>
  </dgm:scene3d>
  <dgm:styleLbl name="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alig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asst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b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callout">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con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fgAcc0">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2">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3">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4">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AccFollowNod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ImgPlace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hp">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fg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ln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0">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node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2">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3">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parChTrans2D4">
    <dgm:scene3d>
      <a:camera prst="orthographicFront"/>
      <a:lightRig rig="threePt" dir="t"/>
    </dgm:scene3d>
    <dgm:sp3d/>
    <dgm:txPr/>
    <dgm:style>
      <a:lnRef idx="2">
        <a:scrgbClr r="0" g="0" b="0"/>
      </a:lnRef>
      <a:fillRef idx="1">
        <a:scrgbClr r="0" g="0" b="0"/>
      </a:fillRef>
      <a:effectRef idx="0">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1">
        <a:scrgbClr r="0" g="0" b="0"/>
      </a:fillRef>
      <a:effectRef idx="0">
        <a:scrgbClr r="0" g="0" b="0"/>
      </a:effectRef>
      <a:fontRef idx="minor">
        <a:schemeClr val="lt1"/>
      </a:fontRef>
    </dgm:style>
  </dgm:styleLbl>
  <dgm:styleLbl name="solidAlign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B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solidFgAcc1">
    <dgm:scene3d>
      <a:camera prst="orthographicFront"/>
      <a:lightRig rig="threePt" dir="t"/>
    </dgm:scene3d>
    <dgm:sp3d/>
    <dgm:txPr/>
    <dgm:style>
      <a:lnRef idx="2">
        <a:scrgbClr r="0" g="0" b="0"/>
      </a:lnRef>
      <a:fillRef idx="1">
        <a:scrgbClr r="0" g="0" b="0"/>
      </a:fillRef>
      <a:effectRef idx="0">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2">
        <a:scrgbClr r="0" g="0" b="0"/>
      </a:lnRef>
      <a:fillRef idx="1">
        <a:scrgbClr r="0" g="0" b="0"/>
      </a:fillRef>
      <a:effectRef idx="0">
        <a:scrgbClr r="0" g="0" b="0"/>
      </a:effectRef>
      <a:fontRef idx="minor">
        <a:schemeClr val="tx1"/>
      </a:fontRef>
    </dgm:style>
  </dgm:styleLbl>
</dgm:styleDef>
</file>

<file path=ppt/diagrams/quickStyle9.xml><?xml version="1.0" encoding="utf-8"?>
<dgm:styleDef xmlns:dgm="http://schemas.openxmlformats.org/drawingml/2006/diagram" xmlns:a="http://schemas.openxmlformats.org/drawingml/2006/main" uniqueId="urn:microsoft.com/office/officeart/2005/8/quickstyle/simple5#5">
  <dgm:title val=""/>
  <dgm:desc val=""/>
  <dgm:catLst>
    <dgm:cat type="simple" pri="10500"/>
  </dgm:catLst>
  <dgm:scene3d>
    <a:camera prst="orthographicFront"/>
    <a:lightRig rig="threePt" dir="t"/>
  </dgm:scene3d>
  <dgm:styleLbl name="align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align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alignNode1">
    <dgm:scene3d>
      <a:camera prst="orthographicFront"/>
      <a:lightRig rig="threePt" dir="t"/>
    </dgm:scene3d>
    <dgm:sp3d/>
    <dgm:txPr/>
    <dgm:style>
      <a:lnRef idx="1">
        <a:scrgbClr r="0" g="0" b="0"/>
      </a:lnRef>
      <a:fillRef idx="3">
        <a:scrgbClr r="0" g="0" b="0"/>
      </a:fillRef>
      <a:effectRef idx="3">
        <a:scrgbClr r="0" g="0" b="0"/>
      </a:effectRef>
      <a:fontRef idx="minor">
        <a:schemeClr val="lt1"/>
      </a:fontRef>
    </dgm:style>
  </dgm:styleLbl>
  <dgm:styleLbl name="asst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asst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b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b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bgShp">
    <dgm:scene3d>
      <a:camera prst="orthographicFront"/>
      <a:lightRig rig="threePt" dir="t"/>
    </dgm:scene3d>
    <dgm:sp3d/>
    <dgm:txPr/>
    <dgm:style>
      <a:lnRef idx="0">
        <a:scrgbClr r="0" g="0" b="0"/>
      </a:lnRef>
      <a:fillRef idx="1">
        <a:scrgbClr r="0" g="0" b="0"/>
      </a:fillRef>
      <a:effectRef idx="2">
        <a:scrgbClr r="0" g="0" b="0"/>
      </a:effectRef>
      <a:fontRef idx="minor"/>
    </dgm:style>
  </dgm:styleLbl>
  <dgm:styleLbl name="b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callout">
    <dgm:scene3d>
      <a:camera prst="orthographicFront"/>
      <a:lightRig rig="threePt" dir="t"/>
    </dgm:scene3d>
    <dgm:sp3d/>
    <dgm:txPr/>
    <dgm:style>
      <a:lnRef idx="1">
        <a:scrgbClr r="0" g="0" b="0"/>
      </a:lnRef>
      <a:fillRef idx="0">
        <a:scrgbClr r="0" g="0" b="0"/>
      </a:fillRef>
      <a:effectRef idx="1">
        <a:scrgbClr r="0" g="0" b="0"/>
      </a:effectRef>
      <a:fontRef idx="minor"/>
    </dgm:style>
  </dgm:styleLbl>
  <dgm:styleLbl name="con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dkBgShp">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Acc0">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2">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3">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4">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AccFollowNode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fgImgPlace1">
    <dgm:scene3d>
      <a:camera prst="orthographicFront"/>
      <a:lightRig rig="threePt" dir="t"/>
    </dgm:scene3d>
    <dgm:sp3d/>
    <dgm:txPr/>
    <dgm:style>
      <a:lnRef idx="0">
        <a:scrgbClr r="0" g="0" b="0"/>
      </a:lnRef>
      <a:fillRef idx="1">
        <a:scrgbClr r="0" g="0" b="0"/>
      </a:fillRef>
      <a:effectRef idx="3">
        <a:scrgbClr r="0" g="0" b="0"/>
      </a:effectRef>
      <a:fontRef idx="minor"/>
    </dgm:style>
  </dgm:styleLbl>
  <dgm:styleLbl name="fgShp">
    <dgm:scene3d>
      <a:camera prst="orthographicFront"/>
      <a:lightRig rig="threePt" dir="t"/>
    </dgm:scene3d>
    <dgm:sp3d/>
    <dgm:txPr/>
    <dgm:style>
      <a:lnRef idx="0">
        <a:scrgbClr r="0" g="0" b="0"/>
      </a:lnRef>
      <a:fillRef idx="3">
        <a:scrgbClr r="0" g="0" b="0"/>
      </a:fillRef>
      <a:effectRef idx="3">
        <a:scrgbClr r="0" g="0" b="0"/>
      </a:effectRef>
      <a:fontRef idx="minor"/>
    </dgm:style>
  </dgm:styleLbl>
  <dgm:styleLbl name="fg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ln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0">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node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1D1">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2">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3">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1D4">
    <dgm:scene3d>
      <a:camera prst="orthographicFront"/>
      <a:lightRig rig="threePt" dir="t"/>
    </dgm:scene3d>
    <dgm:sp3d/>
    <dgm:txPr/>
    <dgm:style>
      <a:lnRef idx="2">
        <a:scrgbClr r="0" g="0" b="0"/>
      </a:lnRef>
      <a:fillRef idx="0">
        <a:scrgbClr r="0" g="0" b="0"/>
      </a:fillRef>
      <a:effectRef idx="0">
        <a:scrgbClr r="0" g="0" b="0"/>
      </a:effectRef>
      <a:fontRef idx="minor"/>
    </dgm:style>
  </dgm:styleLbl>
  <dgm:styleLbl name="parCh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2">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3">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parChTrans2D4">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revTx">
    <dgm:scene3d>
      <a:camera prst="orthographicFront"/>
      <a:lightRig rig="threePt" dir="t"/>
    </dgm:scene3d>
    <dgm:sp3d/>
    <dgm:txPr/>
    <dgm:style>
      <a:lnRef idx="0">
        <a:scrgbClr r="0" g="0" b="0"/>
      </a:lnRef>
      <a:fillRef idx="0">
        <a:scrgbClr r="0" g="0" b="0"/>
      </a:fillRef>
      <a:effectRef idx="0">
        <a:scrgbClr r="0" g="0" b="0"/>
      </a:effectRef>
      <a:fontRef idx="minor"/>
    </dgm:style>
  </dgm:styleLbl>
  <dgm:styleLbl name="sibTrans1D1">
    <dgm:scene3d>
      <a:camera prst="orthographicFront"/>
      <a:lightRig rig="threePt" dir="t"/>
    </dgm:scene3d>
    <dgm:sp3d/>
    <dgm:txPr/>
    <dgm:style>
      <a:lnRef idx="1">
        <a:scrgbClr r="0" g="0" b="0"/>
      </a:lnRef>
      <a:fillRef idx="0">
        <a:scrgbClr r="0" g="0" b="0"/>
      </a:fillRef>
      <a:effectRef idx="0">
        <a:scrgbClr r="0" g="0" b="0"/>
      </a:effectRef>
      <a:fontRef idx="minor"/>
    </dgm:style>
  </dgm:styleLbl>
  <dgm:styleLbl name="sibTrans2D1">
    <dgm:scene3d>
      <a:camera prst="orthographicFront"/>
      <a:lightRig rig="threePt" dir="t"/>
    </dgm:scene3d>
    <dgm:sp3d/>
    <dgm:txPr/>
    <dgm:style>
      <a:lnRef idx="0">
        <a:scrgbClr r="0" g="0" b="0"/>
      </a:lnRef>
      <a:fillRef idx="3">
        <a:scrgbClr r="0" g="0" b="0"/>
      </a:fillRef>
      <a:effectRef idx="3">
        <a:scrgbClr r="0" g="0" b="0"/>
      </a:effectRef>
      <a:fontRef idx="minor">
        <a:schemeClr val="lt1"/>
      </a:fontRef>
    </dgm:style>
  </dgm:styleLbl>
  <dgm:styleLbl name="solidAlign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BgAcc1">
    <dgm:scene3d>
      <a:camera prst="orthographicFront"/>
      <a:lightRig rig="threePt" dir="t"/>
    </dgm:scene3d>
    <dgm:sp3d/>
    <dgm:txPr/>
    <dgm:style>
      <a:lnRef idx="1">
        <a:scrgbClr r="0" g="0" b="0"/>
      </a:lnRef>
      <a:fillRef idx="1">
        <a:scrgbClr r="0" g="0" b="0"/>
      </a:fillRef>
      <a:effectRef idx="3">
        <a:scrgbClr r="0" g="0" b="0"/>
      </a:effectRef>
      <a:fontRef idx="minor"/>
    </dgm:style>
  </dgm:styleLbl>
  <dgm:styleLbl name="solidFgAcc1">
    <dgm:scene3d>
      <a:camera prst="orthographicFront"/>
      <a:lightRig rig="threePt" dir="t"/>
    </dgm:scene3d>
    <dgm:sp3d/>
    <dgm:txPr/>
    <dgm:style>
      <a:lnRef idx="1">
        <a:scrgbClr r="0" g="0" b="0"/>
      </a:lnRef>
      <a:fillRef idx="1">
        <a:scrgbClr r="0" g="0" b="0"/>
      </a:fillRef>
      <a:effectRef idx="2">
        <a:scrgbClr r="0" g="0" b="0"/>
      </a:effectRef>
      <a:fontRef idx="minor"/>
    </dgm:style>
  </dgm:styleLbl>
  <dgm:styleLbl name="trAlignAcc1">
    <dgm:scene3d>
      <a:camera prst="orthographicFront"/>
      <a:lightRig rig="threePt" dir="t"/>
    </dgm:scene3d>
    <dgm:sp3d/>
    <dgm:txPr/>
    <dgm:style>
      <a:lnRef idx="1">
        <a:scrgbClr r="0" g="0" b="0"/>
      </a:lnRef>
      <a:fillRef idx="1">
        <a:scrgbClr r="0" g="0" b="0"/>
      </a:fillRef>
      <a:effectRef idx="0">
        <a:scrgbClr r="0" g="0" b="0"/>
      </a:effectRef>
      <a:fontRef idx="minor"/>
    </dgm:style>
  </dgm:styleLbl>
  <dgm:styleLbl name="trBgShp">
    <dgm:scene3d>
      <a:camera prst="orthographicFront"/>
      <a:lightRig rig="threePt" dir="t"/>
    </dgm:scene3d>
    <dgm:sp3d/>
    <dgm:txPr/>
    <dgm:style>
      <a:lnRef idx="0">
        <a:scrgbClr r="0" g="0" b="0"/>
      </a:lnRef>
      <a:fillRef idx="1">
        <a:scrgbClr r="0" g="0" b="0"/>
      </a:fillRef>
      <a:effectRef idx="0">
        <a:scrgbClr r="0" g="0" b="0"/>
      </a:effectRef>
      <a:fontRef idx="minor"/>
    </dgm:style>
  </dgm:styleLbl>
  <dgm:styleLbl name="vennNode1">
    <dgm:scene3d>
      <a:camera prst="orthographicFront"/>
      <a:lightRig rig="threePt" dir="t"/>
    </dgm:scene3d>
    <dgm:sp3d/>
    <dgm:txPr/>
    <dgm:style>
      <a:lnRef idx="0">
        <a:scrgbClr r="0" g="0" b="0"/>
      </a:lnRef>
      <a:fillRef idx="3">
        <a:scrgbClr r="0" g="0" b="0"/>
      </a:fillRef>
      <a:effectRef idx="3">
        <a:scrgbClr r="0" g="0" b="0"/>
      </a:effectRef>
      <a:fontRef idx="minor">
        <a:schemeClr val="tx1"/>
      </a:fontRef>
    </dgm:style>
  </dgm:styleLbl>
</dgm:styleDef>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3D9A9E8B-8668-4EE9-81CF-39121E276770}" type="datetimeFigureOut">
              <a:rPr lang="zh-CN" altLang="en-US" smtClean="0"/>
              <a:t>2024-12-29</a:t>
            </a:fld>
            <a:endParaRPr lang="zh-CN" altLang="en-US"/>
          </a:p>
        </p:txBody>
      </p:sp>
      <p:sp>
        <p:nvSpPr>
          <p:cNvPr id="4" name="幻灯片图像占位符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zh-CN" altLang="en-US"/>
              <a:t>单击此处编辑母版文本样式</a:t>
            </a:r>
          </a:p>
          <a:p>
            <a:pPr lvl="1"/>
            <a:r>
              <a:rPr lang="zh-CN" altLang="en-US"/>
              <a:t>二级</a:t>
            </a:r>
          </a:p>
          <a:p>
            <a:pPr lvl="2"/>
            <a:r>
              <a:rPr lang="zh-CN" altLang="en-US"/>
              <a:t>三级</a:t>
            </a:r>
          </a:p>
          <a:p>
            <a:pPr lvl="3"/>
            <a:r>
              <a:rPr lang="zh-CN" altLang="en-US"/>
              <a:t>四级</a:t>
            </a:r>
          </a:p>
          <a:p>
            <a:pPr lvl="4"/>
            <a:r>
              <a:rPr lang="zh-CN" altLang="en-US"/>
              <a:t>五级</a:t>
            </a:r>
          </a:p>
        </p:txBody>
      </p:sp>
      <p:sp>
        <p:nvSpPr>
          <p:cNvPr id="6" name="页脚占位符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893DABDA-89F0-4727-B28F-05A90B0069BB}" type="slidenum">
              <a:rPr lang="zh-CN" altLang="en-US" smtClean="0"/>
              <a:t>‹#›</a:t>
            </a:fld>
            <a:endParaRPr lang="zh-CN" altLang="en-US"/>
          </a:p>
        </p:txBody>
      </p:sp>
    </p:spTree>
    <p:extLst>
      <p:ext uri="{BB962C8B-B14F-4D97-AF65-F5344CB8AC3E}">
        <p14:creationId xmlns:p14="http://schemas.microsoft.com/office/powerpoint/2010/main" val="46989593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kern="100" dirty="0">
                <a:solidFill>
                  <a:srgbClr val="000000"/>
                </a:solidFill>
                <a:effectLst/>
                <a:latin typeface="Times New Roman" panose="02020603050405020304" pitchFamily="18" charset="0"/>
                <a:ea typeface="宋体" panose="02010600030101010101" pitchFamily="2" charset="-122"/>
              </a:rPr>
              <a:t>中广核碳债券是中国碳金融市场的突破性创新，是对未来国内碳金融发展的一次尝试，填补了国内与碳市场相关直接融资产品的不足，明确表明投资者对碳交易市场以及发行人附带的碳收益潜力充满信心。借鉴中广核碳债券的成功经验，未来更多节能控排企业可以复制该模式，进一步拓展商业模式、拓宽融资渠道。</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kern="100" dirty="0">
                <a:solidFill>
                  <a:srgbClr val="000000"/>
                </a:solidFill>
                <a:effectLst/>
                <a:latin typeface="Times New Roman" panose="02020603050405020304" pitchFamily="18" charset="0"/>
                <a:ea typeface="宋体" panose="02010600030101010101" pitchFamily="2" charset="-122"/>
              </a:rPr>
              <a:t>鉴于我国抵押质押基础交易体系已经相对成熟，碳资产抵押融资得到了最大的推动力。通过将闲置的碳资产作为抵质押，企业可以以较低的利率获得融资。因此，碳抵押贷款是市场上最受欢迎的碳金融产品之一，我国八大碳市场交易所都可提供碳配额质押融资服务。</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5</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2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34</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8</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9</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r>
              <a:rPr lang="zh-CN" altLang="zh-CN" sz="1800" kern="100" dirty="0">
                <a:solidFill>
                  <a:srgbClr val="000000"/>
                </a:solidFill>
                <a:effectLst/>
                <a:latin typeface="Times New Roman" panose="02020603050405020304" pitchFamily="18" charset="0"/>
                <a:ea typeface="宋体" panose="02010600030101010101" pitchFamily="2" charset="-122"/>
              </a:rPr>
              <a:t>碳期货延续普通期货的两大功能——价格发现和风险规避，加之其可交易属性，还拥有投机获利功能。</a:t>
            </a: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1</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pPr marL="0" marR="0" lvl="0" indent="0" algn="l" defTabSz="914400" rtl="0" eaLnBrk="1" fontAlgn="auto" latinLnBrk="0" hangingPunct="1">
              <a:lnSpc>
                <a:spcPct val="100000"/>
              </a:lnSpc>
              <a:spcBef>
                <a:spcPts val="0"/>
              </a:spcBef>
              <a:spcAft>
                <a:spcPts val="0"/>
              </a:spcAft>
              <a:buClrTx/>
              <a:buSzTx/>
              <a:buFontTx/>
              <a:buNone/>
              <a:defRPr/>
            </a:pPr>
            <a:endParaRPr lang="zh-CN" altLang="zh-CN" sz="1800" kern="100" dirty="0">
              <a:solidFill>
                <a:srgbClr val="000000"/>
              </a:solidFill>
              <a:effectLst/>
              <a:latin typeface="Times New Roman" panose="02020603050405020304" pitchFamily="18" charset="0"/>
              <a:ea typeface="宋体" panose="02010600030101010101" pitchFamily="2" charset="-122"/>
            </a:endParaRPr>
          </a:p>
        </p:txBody>
      </p:sp>
      <p:sp>
        <p:nvSpPr>
          <p:cNvPr id="4" name="灯片编号占位符 3"/>
          <p:cNvSpPr>
            <a:spLocks noGrp="1"/>
          </p:cNvSpPr>
          <p:nvPr>
            <p:ph type="sldNum" sz="quarter" idx="5"/>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E4239B1A-A2E0-4ECC-A4B5-B9EFED4DB00B}" type="slidenum">
              <a:rPr kumimoji="0" lang="zh-CN" altLang="en-US" sz="1200" b="0" i="0" u="none" strike="noStrike" kern="1200" cap="none" spc="0" normalizeH="0" baseline="0" noProof="0" smtClean="0">
                <a:ln>
                  <a:noFill/>
                </a:ln>
                <a:solidFill>
                  <a:prstClr val="black"/>
                </a:solidFill>
                <a:effectLst/>
                <a:uLnTx/>
                <a:uFillTx/>
                <a:latin typeface="等线"/>
                <a:ea typeface="等线" panose="02010600030101010101" pitchFamily="2" charset="-122"/>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zh-CN" altLang="en-US" sz="1200" b="0" i="0" u="none" strike="noStrike" kern="1200" cap="none" spc="0" normalizeH="0" baseline="0" noProof="0">
              <a:ln>
                <a:noFill/>
              </a:ln>
              <a:solidFill>
                <a:prstClr val="black"/>
              </a:solidFill>
              <a:effectLst/>
              <a:uLnTx/>
              <a:uFillTx/>
              <a:latin typeface="等线"/>
              <a:ea typeface="等线" panose="02010600030101010101" pitchFamily="2" charset="-122"/>
              <a:cs typeface="+mn-cs"/>
            </a:endParaRPr>
          </a:p>
        </p:txBody>
      </p:sp>
    </p:spTree>
  </p:cSld>
  <p:clrMapOvr>
    <a:masterClrMapping/>
  </p:clrMapOvr>
</p:notes>
</file>

<file path=ppt/slideLayouts/_rels/slideLayout1.xml.rels><?xml version="1.0" encoding="UTF-8" standalone="yes"?>
<Relationships xmlns="http://schemas.openxmlformats.org/package/2006/relationships"><Relationship Id="rId3" Type="http://schemas.openxmlformats.org/officeDocument/2006/relationships/hyperlink" Target="http://www.cnefn.com/" TargetMode="External"/><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3" Type="http://schemas.openxmlformats.org/officeDocument/2006/relationships/hyperlink" Target="http://www.cnefn.com/" TargetMode="External"/><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hyperlink" Target="http://www.cnefn.com/" TargetMode="External"/><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3" Type="http://schemas.openxmlformats.org/officeDocument/2006/relationships/hyperlink" Target="http://www.cnefn.com/" TargetMode="External"/><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2" Type="http://schemas.openxmlformats.org/officeDocument/2006/relationships/hyperlink" Target="http://www.cnefn.com/" TargetMode="External"/><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2" Type="http://schemas.openxmlformats.org/officeDocument/2006/relationships/hyperlink" Target="http://www.cnefn.com/" TargetMode="External"/><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3" Type="http://schemas.openxmlformats.org/officeDocument/2006/relationships/hyperlink" Target="http://www.cnefn.com/" TargetMode="External"/><Relationship Id="rId2" Type="http://schemas.openxmlformats.org/officeDocument/2006/relationships/image" Target="../media/image1.jpg"/><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2" Type="http://schemas.openxmlformats.org/officeDocument/2006/relationships/hyperlink" Target="http://www.cnefn.com/" TargetMode="External"/><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Pr>
        <a:solidFill>
          <a:schemeClr val="accent1">
            <a:lumMod val="20000"/>
            <a:lumOff val="80000"/>
            <a:alpha val="40000"/>
          </a:schemeClr>
        </a:solidFill>
        <a:effectLst/>
      </p:bgPr>
    </p:bg>
    <p:spTree>
      <p:nvGrpSpPr>
        <p:cNvPr id="1" name=""/>
        <p:cNvGrpSpPr/>
        <p:nvPr/>
      </p:nvGrpSpPr>
      <p:grpSpPr>
        <a:xfrm>
          <a:off x="0" y="0"/>
          <a:ext cx="0" cy="0"/>
          <a:chOff x="0" y="0"/>
          <a:chExt cx="0" cy="0"/>
        </a:xfrm>
      </p:grpSpPr>
      <p:grpSp>
        <p:nvGrpSpPr>
          <p:cNvPr id="34" name="Group 33">
            <a:extLst>
              <a:ext uri="{FF2B5EF4-FFF2-40B4-BE49-F238E27FC236}">
                <a16:creationId xmlns:a16="http://schemas.microsoft.com/office/drawing/2014/main" id="{7C2BA2EA-0DB4-5484-FBFC-0E71A12AFACA}"/>
              </a:ext>
            </a:extLst>
          </p:cNvPr>
          <p:cNvGrpSpPr/>
          <p:nvPr/>
        </p:nvGrpSpPr>
        <p:grpSpPr>
          <a:xfrm>
            <a:off x="0" y="1"/>
            <a:ext cx="12192000" cy="6857999"/>
            <a:chOff x="0" y="1"/>
            <a:chExt cx="12192000" cy="6857999"/>
          </a:xfrm>
        </p:grpSpPr>
        <p:sp>
          <p:nvSpPr>
            <p:cNvPr id="12" name="Freeform: Shape 11">
              <a:extLst>
                <a:ext uri="{FF2B5EF4-FFF2-40B4-BE49-F238E27FC236}">
                  <a16:creationId xmlns:a16="http://schemas.microsoft.com/office/drawing/2014/main" id="{EEE2ED10-78F5-13A7-DD81-BFEB77FCE9BA}"/>
                </a:ext>
              </a:extLst>
            </p:cNvPr>
            <p:cNvSpPr>
              <a:spLocks/>
            </p:cNvSpPr>
            <p:nvPr/>
          </p:nvSpPr>
          <p:spPr bwMode="auto">
            <a:xfrm>
              <a:off x="8969375" y="6270625"/>
              <a:ext cx="3222625" cy="587375"/>
            </a:xfrm>
            <a:custGeom>
              <a:avLst/>
              <a:gdLst>
                <a:gd name="T0" fmla="*/ 2030 w 2030"/>
                <a:gd name="T1" fmla="*/ 370 h 370"/>
                <a:gd name="T2" fmla="*/ 0 w 2030"/>
                <a:gd name="T3" fmla="*/ 370 h 370"/>
                <a:gd name="T4" fmla="*/ 130 w 2030"/>
                <a:gd name="T5" fmla="*/ 0 h 370"/>
                <a:gd name="T6" fmla="*/ 2030 w 2030"/>
                <a:gd name="T7" fmla="*/ 0 h 370"/>
                <a:gd name="T8" fmla="*/ 2030 w 2030"/>
                <a:gd name="T9" fmla="*/ 370 h 370"/>
              </a:gdLst>
              <a:ahLst/>
              <a:cxnLst>
                <a:cxn ang="0">
                  <a:pos x="T0" y="T1"/>
                </a:cxn>
                <a:cxn ang="0">
                  <a:pos x="T2" y="T3"/>
                </a:cxn>
                <a:cxn ang="0">
                  <a:pos x="T4" y="T5"/>
                </a:cxn>
                <a:cxn ang="0">
                  <a:pos x="T6" y="T7"/>
                </a:cxn>
                <a:cxn ang="0">
                  <a:pos x="T8" y="T9"/>
                </a:cxn>
              </a:cxnLst>
              <a:rect l="0" t="0" r="r" b="b"/>
              <a:pathLst>
                <a:path w="2030" h="370">
                  <a:moveTo>
                    <a:pt x="2030" y="370"/>
                  </a:moveTo>
                  <a:lnTo>
                    <a:pt x="0" y="370"/>
                  </a:lnTo>
                  <a:lnTo>
                    <a:pt x="130" y="0"/>
                  </a:lnTo>
                  <a:lnTo>
                    <a:pt x="2030" y="0"/>
                  </a:lnTo>
                  <a:lnTo>
                    <a:pt x="2030" y="370"/>
                  </a:lnTo>
                  <a:close/>
                </a:path>
              </a:pathLst>
            </a:custGeom>
            <a:solidFill>
              <a:schemeClr val="accent1"/>
            </a:solidFill>
            <a:ln>
              <a:noFill/>
            </a:ln>
          </p:spPr>
          <p:txBody>
            <a:bodyPr vert="horz" wrap="square" lIns="91440" tIns="45720" rIns="91440" bIns="45720" numCol="1" anchor="t" anchorCtr="0" compatLnSpc="1">
              <a:prstTxWarp prst="textNoShape">
                <a:avLst/>
              </a:prstTxWarp>
            </a:bodyPr>
            <a:lstStyle/>
            <a:p>
              <a:endParaRPr lang="zh-CN" altLang="en-US" dirty="0"/>
            </a:p>
          </p:txBody>
        </p:sp>
        <p:sp>
          <p:nvSpPr>
            <p:cNvPr id="21" name="Freeform: Shape 20">
              <a:extLst>
                <a:ext uri="{FF2B5EF4-FFF2-40B4-BE49-F238E27FC236}">
                  <a16:creationId xmlns:a16="http://schemas.microsoft.com/office/drawing/2014/main" id="{ADEA8044-42DC-E6A5-7F83-DF79EAA3C4C9}"/>
                </a:ext>
              </a:extLst>
            </p:cNvPr>
            <p:cNvSpPr>
              <a:spLocks/>
            </p:cNvSpPr>
            <p:nvPr/>
          </p:nvSpPr>
          <p:spPr bwMode="auto">
            <a:xfrm>
              <a:off x="7263290" y="2099983"/>
              <a:ext cx="2839291" cy="3242666"/>
            </a:xfrm>
            <a:custGeom>
              <a:avLst/>
              <a:gdLst>
                <a:gd name="T0" fmla="*/ 1654 w 2717"/>
                <a:gd name="T1" fmla="*/ 3103 h 3103"/>
                <a:gd name="T2" fmla="*/ 0 w 2717"/>
                <a:gd name="T3" fmla="*/ 3103 h 3103"/>
                <a:gd name="T4" fmla="*/ 1063 w 2717"/>
                <a:gd name="T5" fmla="*/ 0 h 3103"/>
                <a:gd name="T6" fmla="*/ 2717 w 2717"/>
                <a:gd name="T7" fmla="*/ 0 h 3103"/>
                <a:gd name="T8" fmla="*/ 1654 w 2717"/>
                <a:gd name="T9" fmla="*/ 3103 h 3103"/>
              </a:gdLst>
              <a:ahLst/>
              <a:cxnLst>
                <a:cxn ang="0">
                  <a:pos x="T0" y="T1"/>
                </a:cxn>
                <a:cxn ang="0">
                  <a:pos x="T2" y="T3"/>
                </a:cxn>
                <a:cxn ang="0">
                  <a:pos x="T4" y="T5"/>
                </a:cxn>
                <a:cxn ang="0">
                  <a:pos x="T6" y="T7"/>
                </a:cxn>
                <a:cxn ang="0">
                  <a:pos x="T8" y="T9"/>
                </a:cxn>
              </a:cxnLst>
              <a:rect l="0" t="0" r="r" b="b"/>
              <a:pathLst>
                <a:path w="2717" h="3103">
                  <a:moveTo>
                    <a:pt x="1654" y="3103"/>
                  </a:moveTo>
                  <a:lnTo>
                    <a:pt x="0" y="3103"/>
                  </a:lnTo>
                  <a:lnTo>
                    <a:pt x="1063" y="0"/>
                  </a:lnTo>
                  <a:lnTo>
                    <a:pt x="2717" y="0"/>
                  </a:lnTo>
                  <a:lnTo>
                    <a:pt x="1654" y="3103"/>
                  </a:lnTo>
                  <a:close/>
                </a:path>
              </a:pathLst>
            </a:custGeom>
            <a:solidFill>
              <a:schemeClr val="accent1">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25" name="Freeform: Shape 24">
              <a:extLst>
                <a:ext uri="{FF2B5EF4-FFF2-40B4-BE49-F238E27FC236}">
                  <a16:creationId xmlns:a16="http://schemas.microsoft.com/office/drawing/2014/main" id="{136728BC-88E3-D787-D79C-3841C503C956}"/>
                </a:ext>
              </a:extLst>
            </p:cNvPr>
            <p:cNvSpPr>
              <a:spLocks/>
            </p:cNvSpPr>
            <p:nvPr/>
          </p:nvSpPr>
          <p:spPr bwMode="auto">
            <a:xfrm>
              <a:off x="5527222" y="1271122"/>
              <a:ext cx="6340457" cy="3783981"/>
            </a:xfrm>
            <a:custGeom>
              <a:avLst/>
              <a:gdLst>
                <a:gd name="connsiteX0" fmla="*/ 2822872 w 6711042"/>
                <a:gd name="connsiteY0" fmla="*/ 572954 h 4005146"/>
                <a:gd name="connsiteX1" fmla="*/ 4652341 w 6711042"/>
                <a:gd name="connsiteY1" fmla="*/ 572954 h 4005146"/>
                <a:gd name="connsiteX2" fmla="*/ 3476570 w 6711042"/>
                <a:gd name="connsiteY2" fmla="*/ 4005146 h 4005146"/>
                <a:gd name="connsiteX3" fmla="*/ 1647100 w 6711042"/>
                <a:gd name="connsiteY3" fmla="*/ 4005146 h 4005146"/>
                <a:gd name="connsiteX4" fmla="*/ 1176878 w 6711042"/>
                <a:gd name="connsiteY4" fmla="*/ 0 h 4005146"/>
                <a:gd name="connsiteX5" fmla="*/ 3006348 w 6711042"/>
                <a:gd name="connsiteY5" fmla="*/ 0 h 4005146"/>
                <a:gd name="connsiteX6" fmla="*/ 1829470 w 6711042"/>
                <a:gd name="connsiteY6" fmla="*/ 3432192 h 4005146"/>
                <a:gd name="connsiteX7" fmla="*/ 0 w 6711042"/>
                <a:gd name="connsiteY7" fmla="*/ 3432192 h 4005146"/>
                <a:gd name="connsiteX8" fmla="*/ 4881572 w 6711042"/>
                <a:gd name="connsiteY8" fmla="*/ 0 h 4005146"/>
                <a:gd name="connsiteX9" fmla="*/ 6711042 w 6711042"/>
                <a:gd name="connsiteY9" fmla="*/ 0 h 4005146"/>
                <a:gd name="connsiteX10" fmla="*/ 5534164 w 6711042"/>
                <a:gd name="connsiteY10" fmla="*/ 3432192 h 4005146"/>
                <a:gd name="connsiteX11" fmla="*/ 3704694 w 6711042"/>
                <a:gd name="connsiteY11" fmla="*/ 3432192 h 4005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711042" h="4005146">
                  <a:moveTo>
                    <a:pt x="2822872" y="572954"/>
                  </a:moveTo>
                  <a:lnTo>
                    <a:pt x="4652341" y="572954"/>
                  </a:lnTo>
                  <a:lnTo>
                    <a:pt x="3476570" y="4005146"/>
                  </a:lnTo>
                  <a:lnTo>
                    <a:pt x="1647100" y="4005146"/>
                  </a:lnTo>
                  <a:close/>
                  <a:moveTo>
                    <a:pt x="1176878" y="0"/>
                  </a:moveTo>
                  <a:lnTo>
                    <a:pt x="3006348" y="0"/>
                  </a:lnTo>
                  <a:lnTo>
                    <a:pt x="1829470" y="3432192"/>
                  </a:lnTo>
                  <a:lnTo>
                    <a:pt x="0" y="3432192"/>
                  </a:lnTo>
                  <a:close/>
                  <a:moveTo>
                    <a:pt x="4881572" y="0"/>
                  </a:moveTo>
                  <a:lnTo>
                    <a:pt x="6711042" y="0"/>
                  </a:lnTo>
                  <a:lnTo>
                    <a:pt x="5534164" y="3432192"/>
                  </a:lnTo>
                  <a:lnTo>
                    <a:pt x="3704694" y="3432192"/>
                  </a:lnTo>
                  <a:close/>
                </a:path>
              </a:pathLst>
            </a:custGeom>
            <a:blipFill rotWithShape="0">
              <a:blip r:embed="rId2"/>
              <a:srcRect/>
              <a:stretch>
                <a:fillRect r="-6520"/>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lvl="0" algn="ctr"/>
              <a:endParaRPr lang="zh-CN" altLang="en-US">
                <a:solidFill>
                  <a:schemeClr val="lt1"/>
                </a:solidFill>
              </a:endParaRPr>
            </a:p>
          </p:txBody>
        </p:sp>
        <p:sp>
          <p:nvSpPr>
            <p:cNvPr id="20" name="Freeform: Shape 19">
              <a:extLst>
                <a:ext uri="{FF2B5EF4-FFF2-40B4-BE49-F238E27FC236}">
                  <a16:creationId xmlns:a16="http://schemas.microsoft.com/office/drawing/2014/main" id="{248A414C-56B7-1507-E8C4-D688EAAFF3E6}"/>
                </a:ext>
              </a:extLst>
            </p:cNvPr>
            <p:cNvSpPr>
              <a:spLocks/>
            </p:cNvSpPr>
            <p:nvPr/>
          </p:nvSpPr>
          <p:spPr bwMode="auto">
            <a:xfrm>
              <a:off x="0" y="1"/>
              <a:ext cx="1147892" cy="3347657"/>
            </a:xfrm>
            <a:custGeom>
              <a:avLst/>
              <a:gdLst>
                <a:gd name="connsiteX0" fmla="*/ 0 w 1147892"/>
                <a:gd name="connsiteY0" fmla="*/ 0 h 3347657"/>
                <a:gd name="connsiteX1" fmla="*/ 1147892 w 1147892"/>
                <a:gd name="connsiteY1" fmla="*/ 0 h 3347657"/>
                <a:gd name="connsiteX2" fmla="*/ 0 w 1147892"/>
                <a:gd name="connsiteY2" fmla="*/ 3347657 h 3347657"/>
              </a:gdLst>
              <a:ahLst/>
              <a:cxnLst>
                <a:cxn ang="0">
                  <a:pos x="connsiteX0" y="connsiteY0"/>
                </a:cxn>
                <a:cxn ang="0">
                  <a:pos x="connsiteX1" y="connsiteY1"/>
                </a:cxn>
                <a:cxn ang="0">
                  <a:pos x="connsiteX2" y="connsiteY2"/>
                </a:cxn>
              </a:cxnLst>
              <a:rect l="l" t="t" r="r" b="b"/>
              <a:pathLst>
                <a:path w="1147892" h="3347657">
                  <a:moveTo>
                    <a:pt x="0" y="0"/>
                  </a:moveTo>
                  <a:lnTo>
                    <a:pt x="1147892" y="0"/>
                  </a:lnTo>
                  <a:lnTo>
                    <a:pt x="0" y="334765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grpSp>
      <p:sp>
        <p:nvSpPr>
          <p:cNvPr id="5" name="Title 4"/>
          <p:cNvSpPr>
            <a:spLocks noGrp="1"/>
          </p:cNvSpPr>
          <p:nvPr>
            <p:ph type="ctrTitle" hasCustomPrompt="1"/>
          </p:nvPr>
        </p:nvSpPr>
        <p:spPr>
          <a:xfrm>
            <a:off x="660399" y="1271123"/>
            <a:ext cx="5435601" cy="2628147"/>
          </a:xfrm>
          <a:prstGeom prst="rect">
            <a:avLst/>
          </a:prstGeom>
        </p:spPr>
        <p:txBody>
          <a:bodyPr wrap="square" anchor="b">
            <a:normAutofit/>
          </a:bodyPr>
          <a:lstStyle>
            <a:lvl1pPr>
              <a:lnSpc>
                <a:spcPct val="100000"/>
              </a:lnSpc>
              <a:defRPr sz="5400">
                <a:ln w="19050">
                  <a:noFill/>
                </a:ln>
                <a:solidFill>
                  <a:schemeClr val="tx1"/>
                </a:solidFill>
              </a:defRPr>
            </a:lvl1pPr>
          </a:lstStyle>
          <a:p>
            <a:pPr lvl="0"/>
            <a:r>
              <a:rPr lang="en-US"/>
              <a:t>Click to add title</a:t>
            </a:r>
          </a:p>
        </p:txBody>
      </p:sp>
      <p:sp>
        <p:nvSpPr>
          <p:cNvPr id="9" name="Subtitle 8"/>
          <p:cNvSpPr>
            <a:spLocks noGrp="1"/>
          </p:cNvSpPr>
          <p:nvPr>
            <p:ph type="subTitle" sz="quarter" idx="1" hasCustomPrompt="1"/>
          </p:nvPr>
        </p:nvSpPr>
        <p:spPr>
          <a:xfrm>
            <a:off x="660400" y="4123350"/>
            <a:ext cx="3962400" cy="707672"/>
          </a:xfrm>
          <a:prstGeom prst="snip2DiagRect">
            <a:avLst>
              <a:gd name="adj1" fmla="val 0"/>
              <a:gd name="adj2" fmla="val 36408"/>
            </a:avLst>
          </a:prstGeom>
          <a:solidFill>
            <a:schemeClr val="accent1"/>
          </a:solidFill>
          <a:ln>
            <a:noFill/>
          </a:ln>
        </p:spPr>
        <p:txBody>
          <a:bodyPr vert="horz" wrap="square" lIns="91440" tIns="45720" rIns="91440" bIns="45720" rtlCol="0" anchor="ctr" anchorCtr="0">
            <a:normAutofit/>
          </a:bodyPr>
          <a:lstStyle>
            <a:lvl1pPr marL="0" indent="0" algn="ctr">
              <a:lnSpc>
                <a:spcPct val="100000"/>
              </a:lnSpc>
              <a:buNone/>
              <a:defRPr lang="en-US" sz="1800" dirty="0">
                <a:solidFill>
                  <a:srgbClr val="FFFFFF"/>
                </a:solidFill>
                <a:latin typeface="+mj-lt"/>
              </a:defRPr>
            </a:lvl1pPr>
          </a:lstStyle>
          <a:p>
            <a:pPr lvl="0"/>
            <a:r>
              <a:rPr lang="en-US"/>
              <a:t>Click to add subtitle</a:t>
            </a:r>
          </a:p>
        </p:txBody>
      </p:sp>
      <p:sp>
        <p:nvSpPr>
          <p:cNvPr id="4" name="Text Placeholder 3"/>
          <p:cNvSpPr>
            <a:spLocks noGrp="1"/>
          </p:cNvSpPr>
          <p:nvPr>
            <p:ph type="body" sz="quarter" idx="13" hasCustomPrompt="1"/>
          </p:nvPr>
        </p:nvSpPr>
        <p:spPr>
          <a:xfrm>
            <a:off x="9817099" y="5857100"/>
            <a:ext cx="1701801" cy="276999"/>
          </a:xfrm>
          <a:prstGeom prst="rect">
            <a:avLst/>
          </a:prstGeom>
        </p:spPr>
        <p:txBody>
          <a:bodyPr wrap="square" lIns="90000">
            <a:normAutofit/>
          </a:bodyPr>
          <a:lstStyle>
            <a:lvl1pPr marL="0" indent="0" algn="r">
              <a:lnSpc>
                <a:spcPct val="100000"/>
              </a:lnSpc>
              <a:buNone/>
              <a:defRPr sz="1200"/>
            </a:lvl1pPr>
          </a:lstStyle>
          <a:p>
            <a:pPr lvl="0"/>
            <a:r>
              <a:rPr lang="en-US"/>
              <a:t>Presenter name</a:t>
            </a:r>
          </a:p>
        </p:txBody>
      </p:sp>
      <p:sp>
        <p:nvSpPr>
          <p:cNvPr id="7" name="Text Placeholder 6"/>
          <p:cNvSpPr>
            <a:spLocks noGrp="1"/>
          </p:cNvSpPr>
          <p:nvPr>
            <p:ph type="body" sz="quarter" idx="14" hasCustomPrompt="1"/>
          </p:nvPr>
        </p:nvSpPr>
        <p:spPr>
          <a:xfrm>
            <a:off x="9817099" y="5569554"/>
            <a:ext cx="1701801" cy="276999"/>
          </a:xfrm>
          <a:prstGeom prst="rect">
            <a:avLst/>
          </a:prstGeom>
        </p:spPr>
        <p:txBody>
          <a:bodyPr wrap="none">
            <a:normAutofit/>
          </a:bodyPr>
          <a:lstStyle>
            <a:lvl1pPr marL="0" indent="0" algn="r">
              <a:lnSpc>
                <a:spcPct val="100000"/>
              </a:lnSpc>
              <a:buNone/>
              <a:defRPr sz="1200"/>
            </a:lvl1pPr>
          </a:lstStyle>
          <a:p>
            <a:pPr lvl="0"/>
            <a:r>
              <a:rPr lang="en-US"/>
              <a:t>www.officeplus.cn</a:t>
            </a:r>
          </a:p>
        </p:txBody>
      </p:sp>
      <p:sp>
        <p:nvSpPr>
          <p:cNvPr id="6" name="Subtitle 8">
            <a:extLst>
              <a:ext uri="{FF2B5EF4-FFF2-40B4-BE49-F238E27FC236}">
                <a16:creationId xmlns:a16="http://schemas.microsoft.com/office/drawing/2014/main" id="{9F15F119-D26A-D311-17E9-7A1C29D3B78C}"/>
              </a:ext>
            </a:extLst>
          </p:cNvPr>
          <p:cNvSpPr txBox="1">
            <a:spLocks/>
          </p:cNvSpPr>
          <p:nvPr userDrawn="1"/>
        </p:nvSpPr>
        <p:spPr>
          <a:xfrm>
            <a:off x="1312408" y="3769514"/>
            <a:ext cx="3962400" cy="707672"/>
          </a:xfrm>
          <a:prstGeom prst="rect">
            <a:avLst/>
          </a:prstGeom>
        </p:spPr>
        <p:txBody>
          <a:bodyPr vert="horz" wrap="square" lIns="91440" tIns="45720" rIns="91440" bIns="45720" rtlCol="0">
            <a:normAutofit/>
          </a:bodyPr>
          <a:lstStyle>
            <a:lvl1pPr marL="228600" indent="-228600" algn="l" defTabSz="914400" rtl="0" eaLnBrk="1" latinLnBrk="0" hangingPunct="1">
              <a:lnSpc>
                <a:spcPct val="12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zh-CN" altLang="en-US"/>
              <a:t>郭  琨     </a:t>
            </a:r>
            <a:r>
              <a:rPr lang="en-US" altLang="zh-CN"/>
              <a:t>guokun@ucas.ac.cn </a:t>
            </a:r>
            <a:endParaRPr lang="zh-CN" altLang="en-US" dirty="0"/>
          </a:p>
        </p:txBody>
      </p:sp>
      <p:sp>
        <p:nvSpPr>
          <p:cNvPr id="8" name="文本框 7">
            <a:extLst>
              <a:ext uri="{FF2B5EF4-FFF2-40B4-BE49-F238E27FC236}">
                <a16:creationId xmlns:a16="http://schemas.microsoft.com/office/drawing/2014/main" id="{7FB85CC8-313A-6EEC-13A2-1B0A3A029784}"/>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3">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84920051"/>
      </p:ext>
    </p:extLst>
  </p:cSld>
  <p:clrMapOvr>
    <a:overrideClrMapping bg1="lt1" tx1="dk1" bg2="lt2" tx2="dk2" accent1="accent1" accent2="accent2" accent3="accent3" accent4="accent4" accent5="accent5" accent6="accent6" hlink="hlink" folHlink="folHlink"/>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bg>
      <p:bgRef idx="1001">
        <a:schemeClr val="bg1"/>
      </p:bgRef>
    </p:bg>
    <p:spTree>
      <p:nvGrpSpPr>
        <p:cNvPr id="1" name=""/>
        <p:cNvGrpSpPr/>
        <p:nvPr/>
      </p:nvGrpSpPr>
      <p:grpSpPr>
        <a:xfrm>
          <a:off x="0" y="0"/>
          <a:ext cx="0" cy="0"/>
          <a:chOff x="0" y="0"/>
          <a:chExt cx="0" cy="0"/>
        </a:xfrm>
      </p:grpSpPr>
      <p:grpSp>
        <p:nvGrpSpPr>
          <p:cNvPr id="6" name="Group 5">
            <a:extLst>
              <a:ext uri="{FF2B5EF4-FFF2-40B4-BE49-F238E27FC236}">
                <a16:creationId xmlns:a16="http://schemas.microsoft.com/office/drawing/2014/main" id="{C691D85A-5B52-8986-1853-15643400A7BA}"/>
              </a:ext>
            </a:extLst>
          </p:cNvPr>
          <p:cNvGrpSpPr/>
          <p:nvPr/>
        </p:nvGrpSpPr>
        <p:grpSpPr>
          <a:xfrm>
            <a:off x="0" y="0"/>
            <a:ext cx="12192000" cy="6858000"/>
            <a:chOff x="0" y="0"/>
            <a:chExt cx="12192000" cy="6858000"/>
          </a:xfrm>
        </p:grpSpPr>
        <p:sp>
          <p:nvSpPr>
            <p:cNvPr id="7" name="Rectangle 6">
              <a:extLst>
                <a:ext uri="{FF2B5EF4-FFF2-40B4-BE49-F238E27FC236}">
                  <a16:creationId xmlns:a16="http://schemas.microsoft.com/office/drawing/2014/main" id="{E2C0923B-B9EB-06EE-80E2-639790517447}"/>
                </a:ext>
              </a:extLst>
            </p:cNvPr>
            <p:cNvSpPr/>
            <p:nvPr/>
          </p:nvSpPr>
          <p:spPr>
            <a:xfrm>
              <a:off x="0" y="0"/>
              <a:ext cx="12192000" cy="6858000"/>
            </a:xfrm>
            <a:prstGeom prst="rect">
              <a:avLst/>
            </a:prstGeom>
            <a:blipFill rotWithShape="0">
              <a:blip r:embed="rId2"/>
              <a:srcRect/>
              <a:stretch>
                <a:fillRect r="-360"/>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lvl="0" algn="ctr"/>
              <a:endParaRPr lang="zh-CN" altLang="en-US"/>
            </a:p>
          </p:txBody>
        </p:sp>
        <p:sp>
          <p:nvSpPr>
            <p:cNvPr id="10" name="Rectangle 9">
              <a:extLst>
                <a:ext uri="{FF2B5EF4-FFF2-40B4-BE49-F238E27FC236}">
                  <a16:creationId xmlns:a16="http://schemas.microsoft.com/office/drawing/2014/main" id="{DFDE82C8-4C60-2D4E-F0D7-C941C357D4EE}"/>
                </a:ext>
              </a:extLst>
            </p:cNvPr>
            <p:cNvSpPr/>
            <p:nvPr/>
          </p:nvSpPr>
          <p:spPr>
            <a:xfrm>
              <a:off x="0" y="0"/>
              <a:ext cx="12192000" cy="6858000"/>
            </a:xfrm>
            <a:prstGeom prst="rect">
              <a:avLst/>
            </a:prstGeom>
            <a:solidFill>
              <a:schemeClr val="bg1">
                <a:alpha val="90000"/>
              </a:schemeClr>
            </a:solidFill>
            <a:ln>
              <a:noFill/>
            </a:ln>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sp>
        <p:nvSpPr>
          <p:cNvPr id="9" name="Title 8"/>
          <p:cNvSpPr>
            <a:spLocks noGrp="1"/>
          </p:cNvSpPr>
          <p:nvPr>
            <p:ph type="title" hasCustomPrompt="1"/>
          </p:nvPr>
        </p:nvSpPr>
        <p:spPr>
          <a:xfrm>
            <a:off x="660400" y="0"/>
            <a:ext cx="10858500" cy="1028700"/>
          </a:xfrm>
          <a:prstGeom prst="rect">
            <a:avLst/>
          </a:prstGeom>
        </p:spPr>
        <p:txBody>
          <a:bodyPr anchor="b">
            <a:normAutofit/>
          </a:bodyPr>
          <a:lstStyle>
            <a:lvl1pPr>
              <a:lnSpc>
                <a:spcPct val="100000"/>
              </a:lnSpc>
              <a:defRPr>
                <a:solidFill>
                  <a:schemeClr val="tx1"/>
                </a:solidFill>
              </a:defRPr>
            </a:lvl1pPr>
          </a:lstStyle>
          <a:p>
            <a:pPr lvl="0"/>
            <a:r>
              <a:rPr lang="en-US" dirty="0"/>
              <a:t>Click to add title</a:t>
            </a:r>
          </a:p>
        </p:txBody>
      </p:sp>
      <p:sp>
        <p:nvSpPr>
          <p:cNvPr id="8" name="Content Placeholder 7"/>
          <p:cNvSpPr>
            <a:spLocks noGrp="1"/>
          </p:cNvSpPr>
          <p:nvPr>
            <p:ph idx="1"/>
          </p:nvPr>
        </p:nvSpPr>
        <p:spPr>
          <a:xfrm>
            <a:off x="660400" y="1092200"/>
            <a:ext cx="10858500" cy="5041900"/>
          </a:xfrm>
          <a:prstGeom prst="rect">
            <a:avLst/>
          </a:prstGeom>
        </p:spPr>
        <p:txBody>
          <a:bodyPr vert="horz" lIns="91440" tIns="45720" rIns="91440" bIns="45720" rtlCol="0">
            <a:normAutofit/>
          </a:bodyPr>
          <a:lstStyle>
            <a:lvl1pPr marL="285750" indent="-285750">
              <a:buFont typeface="Arial" panose="020B0604020202020204" pitchFamily="34" charset="0"/>
              <a:buChar char="•"/>
              <a:defRPr/>
            </a:lvl1pPr>
            <a:lvl2pPr marL="742950" indent="-285750">
              <a:buFont typeface="Arial" panose="020B0604020202020204" pitchFamily="34" charset="0"/>
              <a:buChar char="•"/>
              <a:defRPr/>
            </a:lvl2pPr>
            <a:lvl3pPr marL="1200150" indent="-285750">
              <a:buFont typeface="Arial" panose="020B0604020202020204" pitchFamily="34" charset="0"/>
              <a:buChar char="•"/>
              <a:defRPr/>
            </a:lvl3pPr>
            <a:lvl4pPr marL="1657350" indent="-285750">
              <a:buFont typeface="Arial" panose="020B0604020202020204" pitchFamily="34" charset="0"/>
              <a:buChar char="•"/>
              <a:defRPr/>
            </a:lvl4pPr>
            <a:lvl5pPr marL="2114550" indent="-285750">
              <a:buFont typeface="Arial" panose="020B0604020202020204" pitchFamily="34" charset="0"/>
              <a:buChar char="•"/>
              <a:defRPr/>
            </a:lvl5pPr>
          </a:lstStyle>
          <a:p>
            <a:pPr lvl="0"/>
            <a:r>
              <a:rPr lang="en-US" dirty="0"/>
              <a:t>Click to add text</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2" name="Date Placeholder 1"/>
          <p:cNvSpPr>
            <a:spLocks noGrp="1"/>
          </p:cNvSpPr>
          <p:nvPr>
            <p:ph type="dt" sz="half" idx="10"/>
          </p:nvPr>
        </p:nvSpPr>
        <p:spPr/>
        <p:txBody>
          <a:bodyPr/>
          <a:lstStyle/>
          <a:p>
            <a:fld id="{E2982A54-1ED4-49C6-8154-FC2019FF8FB3}" type="datetime1">
              <a:rPr lang="zh-CN" altLang="en-US" smtClean="0"/>
              <a:t>2024-12-29</a:t>
            </a:fld>
            <a:endParaRPr lang="zh-CN" altLang="en-US"/>
          </a:p>
        </p:txBody>
      </p:sp>
      <p:sp>
        <p:nvSpPr>
          <p:cNvPr id="3" name="Footer Placeholder 2"/>
          <p:cNvSpPr>
            <a:spLocks noGrp="1"/>
          </p:cNvSpPr>
          <p:nvPr>
            <p:ph type="ftr" sz="quarter" idx="11"/>
          </p:nvPr>
        </p:nvSpPr>
        <p:spPr/>
        <p:txBody>
          <a:bodyPr/>
          <a:lstStyle/>
          <a:p>
            <a:r>
              <a:rPr lang="af-ZA" altLang="zh-CN"/>
              <a:t>OfficePLUS</a:t>
            </a:r>
            <a:endParaRPr lang="zh-CN" altLang="en-US"/>
          </a:p>
        </p:txBody>
      </p:sp>
      <p:sp>
        <p:nvSpPr>
          <p:cNvPr id="4" name="Slide Number Placeholder 3"/>
          <p:cNvSpPr>
            <a:spLocks noGrp="1"/>
          </p:cNvSpPr>
          <p:nvPr>
            <p:ph type="sldNum" sz="quarter" idx="12"/>
          </p:nvPr>
        </p:nvSpPr>
        <p:spPr/>
        <p:txBody>
          <a:bodyPr/>
          <a:lstStyle/>
          <a:p>
            <a:fld id="{7F65B630-C7FF-41C0-9923-C5E5E29EED81}" type="slidenum">
              <a:rPr lang="zh-CN" altLang="en-US" smtClean="0"/>
              <a:t>‹#›</a:t>
            </a:fld>
            <a:endParaRPr lang="zh-CN" altLang="en-US"/>
          </a:p>
        </p:txBody>
      </p:sp>
      <p:sp>
        <p:nvSpPr>
          <p:cNvPr id="11" name="文本框 10">
            <a:extLst>
              <a:ext uri="{FF2B5EF4-FFF2-40B4-BE49-F238E27FC236}">
                <a16:creationId xmlns:a16="http://schemas.microsoft.com/office/drawing/2014/main" id="{858D79E4-52AF-3359-106D-E3AE8DBC837E}"/>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3">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103621547"/>
      </p:ext>
    </p:extLst>
  </p:cSld>
  <p:clrMapOvr>
    <a:overrideClrMapping bg1="lt1" tx1="dk1" bg2="lt2" tx2="dk2" accent1="accent1" accent2="accent2" accent3="accent3" accent4="accent4" accent5="accent5" accent6="accent6" hlink="hlink" folHlink="folHlink"/>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preserve="1">
  <p:cSld name="Agenda">
    <p:bg>
      <p:bgRef idx="1001">
        <a:schemeClr val="bg1"/>
      </p:bgRef>
    </p:bg>
    <p:spTree>
      <p:nvGrpSpPr>
        <p:cNvPr id="1" name=""/>
        <p:cNvGrpSpPr/>
        <p:nvPr/>
      </p:nvGrpSpPr>
      <p:grpSpPr>
        <a:xfrm>
          <a:off x="0" y="0"/>
          <a:ext cx="0" cy="0"/>
          <a:chOff x="0" y="0"/>
          <a:chExt cx="0" cy="0"/>
        </a:xfrm>
      </p:grpSpPr>
      <p:sp>
        <p:nvSpPr>
          <p:cNvPr id="5" name="Title 4"/>
          <p:cNvSpPr>
            <a:spLocks noGrp="1"/>
          </p:cNvSpPr>
          <p:nvPr>
            <p:ph type="title" hasCustomPrompt="1"/>
          </p:nvPr>
        </p:nvSpPr>
        <p:spPr>
          <a:xfrm>
            <a:off x="660400" y="1500188"/>
            <a:ext cx="2836800" cy="914400"/>
          </a:xfrm>
          <a:prstGeom prst="rect">
            <a:avLst/>
          </a:prstGeom>
        </p:spPr>
        <p:txBody>
          <a:bodyPr wrap="none" anchor="t">
            <a:normAutofit/>
          </a:bodyPr>
          <a:lstStyle>
            <a:lvl1pPr algn="r">
              <a:lnSpc>
                <a:spcPct val="100000"/>
              </a:lnSpc>
              <a:defRPr sz="2800">
                <a:solidFill>
                  <a:schemeClr val="accent1"/>
                </a:solidFill>
              </a:defRPr>
            </a:lvl1pPr>
          </a:lstStyle>
          <a:p>
            <a:pPr lvl="0"/>
            <a:r>
              <a:rPr lang="en-US"/>
              <a:t>Agenda</a:t>
            </a:r>
          </a:p>
        </p:txBody>
      </p:sp>
      <p:sp>
        <p:nvSpPr>
          <p:cNvPr id="7" name="Content Placeholder 6"/>
          <p:cNvSpPr>
            <a:spLocks noGrp="1"/>
          </p:cNvSpPr>
          <p:nvPr>
            <p:ph sz="quarter" idx="1" hasCustomPrompt="1"/>
          </p:nvPr>
        </p:nvSpPr>
        <p:spPr>
          <a:xfrm>
            <a:off x="3746500" y="1500187"/>
            <a:ext cx="7772400" cy="4633200"/>
          </a:xfrm>
          <a:prstGeom prst="rect">
            <a:avLst/>
          </a:prstGeom>
        </p:spPr>
        <p:txBody>
          <a:bodyPr wrap="square">
            <a:normAutofit/>
          </a:bodyPr>
          <a:lstStyle>
            <a:lvl1pPr marL="457200" indent="-457200">
              <a:lnSpc>
                <a:spcPct val="130000"/>
              </a:lnSpc>
              <a:buFont typeface="+mj-lt"/>
              <a:buAutoNum type="arabicPeriod"/>
              <a:defRPr sz="2400" b="0">
                <a:solidFill>
                  <a:schemeClr val="tx1"/>
                </a:solidFill>
                <a:latin typeface="+mn-lt"/>
              </a:defRPr>
            </a:lvl1pPr>
          </a:lstStyle>
          <a:p>
            <a:pPr lvl="0"/>
            <a:r>
              <a:rPr lang="en-US"/>
              <a:t>Click to add text</a:t>
            </a:r>
          </a:p>
          <a:p>
            <a:pPr lvl="1"/>
            <a:r>
              <a:rPr lang="en-US"/>
              <a:t>Second level</a:t>
            </a:r>
          </a:p>
          <a:p>
            <a:pPr lvl="2"/>
            <a:r>
              <a:rPr lang="en-US"/>
              <a:t>Third level</a:t>
            </a:r>
          </a:p>
          <a:p>
            <a:pPr lvl="3"/>
            <a:r>
              <a:rPr lang="en-US"/>
              <a:t>Fourth level</a:t>
            </a:r>
          </a:p>
          <a:p>
            <a:pPr lvl="4"/>
            <a:r>
              <a:rPr lang="en-US"/>
              <a:t>Fifth level</a:t>
            </a:r>
          </a:p>
        </p:txBody>
      </p:sp>
      <p:sp>
        <p:nvSpPr>
          <p:cNvPr id="2" name="Date Placeholder 1"/>
          <p:cNvSpPr>
            <a:spLocks noGrp="1"/>
          </p:cNvSpPr>
          <p:nvPr>
            <p:ph type="dt" sz="half" idx="10"/>
          </p:nvPr>
        </p:nvSpPr>
        <p:spPr/>
        <p:txBody>
          <a:bodyPr/>
          <a:lstStyle/>
          <a:p>
            <a:fld id="{2A27A813-B2FD-42E1-9222-83B574E99074}" type="datetime1">
              <a:rPr lang="zh-CN" altLang="en-US" smtClean="0"/>
              <a:t>2024-12-29</a:t>
            </a:fld>
            <a:endParaRPr lang="en-US" altLang="zh-CN"/>
          </a:p>
        </p:txBody>
      </p:sp>
      <p:sp>
        <p:nvSpPr>
          <p:cNvPr id="3" name="Footer Placeholder 2"/>
          <p:cNvSpPr>
            <a:spLocks noGrp="1"/>
          </p:cNvSpPr>
          <p:nvPr>
            <p:ph type="ftr" sz="quarter" idx="11"/>
          </p:nvPr>
        </p:nvSpPr>
        <p:spPr/>
        <p:txBody>
          <a:bodyPr/>
          <a:lstStyle/>
          <a:p>
            <a:r>
              <a:rPr lang="af-ZA" altLang="zh-CN"/>
              <a:t>OfficePLUS</a:t>
            </a:r>
            <a:endParaRPr lang="zh-CN" altLang="en-US"/>
          </a:p>
        </p:txBody>
      </p:sp>
      <p:sp>
        <p:nvSpPr>
          <p:cNvPr id="4" name="Slide Number Placeholder 3"/>
          <p:cNvSpPr>
            <a:spLocks noGrp="1"/>
          </p:cNvSpPr>
          <p:nvPr>
            <p:ph type="sldNum" sz="quarter" idx="12"/>
          </p:nvPr>
        </p:nvSpPr>
        <p:spPr/>
        <p:txBody>
          <a:bodyPr/>
          <a:lstStyle/>
          <a:p>
            <a:fld id="{7F65B630-C7FF-41C0-9923-C5E5E29EED81}" type="slidenum">
              <a:rPr lang="en-US" altLang="zh-CN" smtClean="0"/>
              <a:pPr/>
              <a:t>‹#›</a:t>
            </a:fld>
            <a:endParaRPr lang="en-US" altLang="zh-CN"/>
          </a:p>
        </p:txBody>
      </p:sp>
      <p:grpSp>
        <p:nvGrpSpPr>
          <p:cNvPr id="6" name="Group 5"/>
          <p:cNvGrpSpPr/>
          <p:nvPr/>
        </p:nvGrpSpPr>
        <p:grpSpPr>
          <a:xfrm>
            <a:off x="2626456" y="1500188"/>
            <a:ext cx="994563" cy="4634686"/>
            <a:chOff x="2626456" y="1500188"/>
            <a:chExt cx="994563" cy="4634686"/>
          </a:xfrm>
        </p:grpSpPr>
        <p:cxnSp>
          <p:nvCxnSpPr>
            <p:cNvPr id="8" name="Straight Connector 7"/>
            <p:cNvCxnSpPr>
              <a:cxnSpLocks/>
            </p:cNvCxnSpPr>
            <p:nvPr/>
          </p:nvCxnSpPr>
          <p:spPr>
            <a:xfrm>
              <a:off x="3621019" y="1500188"/>
              <a:ext cx="0" cy="4633913"/>
            </a:xfrm>
            <a:prstGeom prst="line">
              <a:avLst/>
            </a:prstGeom>
            <a:solidFill>
              <a:srgbClr val="FFCC00"/>
            </a:solidFill>
            <a:ln w="3175" cap="flat" cmpd="sng" algn="ctr">
              <a:solidFill>
                <a:schemeClr val="tx1">
                  <a:alpha val="50000"/>
                </a:schemeClr>
              </a:solidFill>
              <a:prstDash val="solid"/>
              <a:round/>
              <a:headEnd type="none" w="med" len="med"/>
              <a:tailEnd type="none" w="med" len="med"/>
            </a:ln>
            <a:effectLst/>
          </p:spPr>
        </p:cxnSp>
        <p:sp>
          <p:nvSpPr>
            <p:cNvPr id="9" name="Freeform: Shape 8"/>
            <p:cNvSpPr>
              <a:spLocks noChangeAspect="1"/>
            </p:cNvSpPr>
            <p:nvPr/>
          </p:nvSpPr>
          <p:spPr bwMode="auto">
            <a:xfrm>
              <a:off x="2626456" y="5219207"/>
              <a:ext cx="870506" cy="915667"/>
            </a:xfrm>
            <a:custGeom>
              <a:avLst/>
              <a:gdLst>
                <a:gd name="T0" fmla="*/ 3353 w 5127"/>
                <a:gd name="T1" fmla="*/ 1728 h 5401"/>
                <a:gd name="T2" fmla="*/ 2183 w 5127"/>
                <a:gd name="T3" fmla="*/ 1608 h 5401"/>
                <a:gd name="T4" fmla="*/ 3353 w 5127"/>
                <a:gd name="T5" fmla="*/ 1488 h 5401"/>
                <a:gd name="T6" fmla="*/ 3103 w 5127"/>
                <a:gd name="T7" fmla="*/ 2231 h 5401"/>
                <a:gd name="T8" fmla="*/ 3103 w 5127"/>
                <a:gd name="T9" fmla="*/ 1991 h 5401"/>
                <a:gd name="T10" fmla="*/ 2432 w 5127"/>
                <a:gd name="T11" fmla="*/ 2111 h 5401"/>
                <a:gd name="T12" fmla="*/ 3103 w 5127"/>
                <a:gd name="T13" fmla="*/ 2231 h 5401"/>
                <a:gd name="T14" fmla="*/ 3353 w 5127"/>
                <a:gd name="T15" fmla="*/ 2648 h 5401"/>
                <a:gd name="T16" fmla="*/ 2183 w 5127"/>
                <a:gd name="T17" fmla="*/ 2768 h 5401"/>
                <a:gd name="T18" fmla="*/ 3353 w 5127"/>
                <a:gd name="T19" fmla="*/ 2888 h 5401"/>
                <a:gd name="T20" fmla="*/ 2552 w 5127"/>
                <a:gd name="T21" fmla="*/ 3151 h 5401"/>
                <a:gd name="T22" fmla="*/ 2552 w 5127"/>
                <a:gd name="T23" fmla="*/ 3391 h 5401"/>
                <a:gd name="T24" fmla="*/ 3223 w 5127"/>
                <a:gd name="T25" fmla="*/ 3271 h 5401"/>
                <a:gd name="T26" fmla="*/ 2552 w 5127"/>
                <a:gd name="T27" fmla="*/ 3151 h 5401"/>
                <a:gd name="T28" fmla="*/ 4448 w 5127"/>
                <a:gd name="T29" fmla="*/ 1442 h 5401"/>
                <a:gd name="T30" fmla="*/ 4688 w 5127"/>
                <a:gd name="T31" fmla="*/ 1442 h 5401"/>
                <a:gd name="T32" fmla="*/ 3988 w 5127"/>
                <a:gd name="T33" fmla="*/ 0 h 5401"/>
                <a:gd name="T34" fmla="*/ 0 w 5127"/>
                <a:gd name="T35" fmla="*/ 604 h 5401"/>
                <a:gd name="T36" fmla="*/ 120 w 5127"/>
                <a:gd name="T37" fmla="*/ 1792 h 5401"/>
                <a:gd name="T38" fmla="*/ 686 w 5127"/>
                <a:gd name="T39" fmla="*/ 1672 h 5401"/>
                <a:gd name="T40" fmla="*/ 240 w 5127"/>
                <a:gd name="T41" fmla="*/ 1552 h 5401"/>
                <a:gd name="T42" fmla="*/ 604 w 5127"/>
                <a:gd name="T43" fmla="*/ 240 h 5401"/>
                <a:gd name="T44" fmla="*/ 968 w 5127"/>
                <a:gd name="T45" fmla="*/ 4179 h 5401"/>
                <a:gd name="T46" fmla="*/ 3904 w 5127"/>
                <a:gd name="T47" fmla="*/ 4879 h 5401"/>
                <a:gd name="T48" fmla="*/ 3904 w 5127"/>
                <a:gd name="T49" fmla="*/ 4639 h 5401"/>
                <a:gd name="T50" fmla="*/ 1208 w 5127"/>
                <a:gd name="T51" fmla="*/ 4179 h 5401"/>
                <a:gd name="T52" fmla="*/ 1086 w 5127"/>
                <a:gd name="T53" fmla="*/ 240 h 5401"/>
                <a:gd name="T54" fmla="*/ 4448 w 5127"/>
                <a:gd name="T55" fmla="*/ 700 h 5401"/>
                <a:gd name="T56" fmla="*/ 4568 w 5127"/>
                <a:gd name="T57" fmla="*/ 2000 h 5401"/>
                <a:gd name="T58" fmla="*/ 4568 w 5127"/>
                <a:gd name="T59" fmla="*/ 2240 h 5401"/>
                <a:gd name="T60" fmla="*/ 4887 w 5127"/>
                <a:gd name="T61" fmla="*/ 2340 h 5401"/>
                <a:gd name="T62" fmla="*/ 5007 w 5127"/>
                <a:gd name="T63" fmla="*/ 3838 h 5401"/>
                <a:gd name="T64" fmla="*/ 5127 w 5127"/>
                <a:gd name="T65" fmla="*/ 2340 h 5401"/>
                <a:gd name="T66" fmla="*/ 4568 w 5127"/>
                <a:gd name="T67" fmla="*/ 5139 h 5401"/>
                <a:gd name="T68" fmla="*/ 4448 w 5127"/>
                <a:gd name="T69" fmla="*/ 5281 h 5401"/>
                <a:gd name="T70" fmla="*/ 4688 w 5127"/>
                <a:gd name="T71" fmla="*/ 5281 h 5401"/>
                <a:gd name="T72" fmla="*/ 4568 w 5127"/>
                <a:gd name="T73" fmla="*/ 5139 h 5401"/>
                <a:gd name="T74" fmla="*/ 4448 w 5127"/>
                <a:gd name="T75" fmla="*/ 2559 h 5401"/>
                <a:gd name="T76" fmla="*/ 4568 w 5127"/>
                <a:gd name="T77" fmla="*/ 4974 h 5401"/>
                <a:gd name="T78" fmla="*/ 4688 w 5127"/>
                <a:gd name="T79" fmla="*/ 2559 h 5401"/>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Lst>
              <a:rect l="0" t="0" r="r" b="b"/>
              <a:pathLst>
                <a:path w="5127" h="5401">
                  <a:moveTo>
                    <a:pt x="3473" y="1608"/>
                  </a:moveTo>
                  <a:cubicBezTo>
                    <a:pt x="3473" y="1674"/>
                    <a:pt x="3419" y="1728"/>
                    <a:pt x="3353" y="1728"/>
                  </a:cubicBezTo>
                  <a:lnTo>
                    <a:pt x="2303" y="1728"/>
                  </a:lnTo>
                  <a:cubicBezTo>
                    <a:pt x="2236" y="1728"/>
                    <a:pt x="2183" y="1674"/>
                    <a:pt x="2183" y="1608"/>
                  </a:cubicBezTo>
                  <a:cubicBezTo>
                    <a:pt x="2183" y="1542"/>
                    <a:pt x="2236" y="1488"/>
                    <a:pt x="2303" y="1488"/>
                  </a:cubicBezTo>
                  <a:lnTo>
                    <a:pt x="3353" y="1488"/>
                  </a:lnTo>
                  <a:cubicBezTo>
                    <a:pt x="3419" y="1488"/>
                    <a:pt x="3473" y="1542"/>
                    <a:pt x="3473" y="1608"/>
                  </a:cubicBezTo>
                  <a:close/>
                  <a:moveTo>
                    <a:pt x="3103" y="2231"/>
                  </a:moveTo>
                  <a:cubicBezTo>
                    <a:pt x="3170" y="2231"/>
                    <a:pt x="3223" y="2178"/>
                    <a:pt x="3223" y="2111"/>
                  </a:cubicBezTo>
                  <a:cubicBezTo>
                    <a:pt x="3223" y="2045"/>
                    <a:pt x="3170" y="1991"/>
                    <a:pt x="3103" y="1991"/>
                  </a:cubicBezTo>
                  <a:lnTo>
                    <a:pt x="2552" y="1991"/>
                  </a:lnTo>
                  <a:cubicBezTo>
                    <a:pt x="2486" y="1991"/>
                    <a:pt x="2432" y="2045"/>
                    <a:pt x="2432" y="2111"/>
                  </a:cubicBezTo>
                  <a:cubicBezTo>
                    <a:pt x="2432" y="2178"/>
                    <a:pt x="2486" y="2231"/>
                    <a:pt x="2552" y="2231"/>
                  </a:cubicBezTo>
                  <a:lnTo>
                    <a:pt x="3103" y="2231"/>
                  </a:lnTo>
                  <a:close/>
                  <a:moveTo>
                    <a:pt x="3473" y="2768"/>
                  </a:moveTo>
                  <a:cubicBezTo>
                    <a:pt x="3473" y="2701"/>
                    <a:pt x="3419" y="2648"/>
                    <a:pt x="3353" y="2648"/>
                  </a:cubicBezTo>
                  <a:lnTo>
                    <a:pt x="2303" y="2648"/>
                  </a:lnTo>
                  <a:cubicBezTo>
                    <a:pt x="2236" y="2648"/>
                    <a:pt x="2183" y="2701"/>
                    <a:pt x="2183" y="2768"/>
                  </a:cubicBezTo>
                  <a:cubicBezTo>
                    <a:pt x="2183" y="2834"/>
                    <a:pt x="2236" y="2888"/>
                    <a:pt x="2303" y="2888"/>
                  </a:cubicBezTo>
                  <a:lnTo>
                    <a:pt x="3353" y="2888"/>
                  </a:lnTo>
                  <a:cubicBezTo>
                    <a:pt x="3419" y="2888"/>
                    <a:pt x="3473" y="2834"/>
                    <a:pt x="3473" y="2768"/>
                  </a:cubicBezTo>
                  <a:close/>
                  <a:moveTo>
                    <a:pt x="2552" y="3151"/>
                  </a:moveTo>
                  <a:cubicBezTo>
                    <a:pt x="2486" y="3151"/>
                    <a:pt x="2432" y="3205"/>
                    <a:pt x="2432" y="3271"/>
                  </a:cubicBezTo>
                  <a:cubicBezTo>
                    <a:pt x="2432" y="3338"/>
                    <a:pt x="2486" y="3391"/>
                    <a:pt x="2552" y="3391"/>
                  </a:cubicBezTo>
                  <a:lnTo>
                    <a:pt x="3103" y="3391"/>
                  </a:lnTo>
                  <a:cubicBezTo>
                    <a:pt x="3170" y="3391"/>
                    <a:pt x="3223" y="3338"/>
                    <a:pt x="3223" y="3271"/>
                  </a:cubicBezTo>
                  <a:cubicBezTo>
                    <a:pt x="3223" y="3205"/>
                    <a:pt x="3170" y="3151"/>
                    <a:pt x="3103" y="3151"/>
                  </a:cubicBezTo>
                  <a:lnTo>
                    <a:pt x="2552" y="3151"/>
                  </a:lnTo>
                  <a:close/>
                  <a:moveTo>
                    <a:pt x="4448" y="700"/>
                  </a:moveTo>
                  <a:lnTo>
                    <a:pt x="4448" y="1442"/>
                  </a:lnTo>
                  <a:cubicBezTo>
                    <a:pt x="4448" y="1509"/>
                    <a:pt x="4501" y="1562"/>
                    <a:pt x="4568" y="1562"/>
                  </a:cubicBezTo>
                  <a:cubicBezTo>
                    <a:pt x="4634" y="1562"/>
                    <a:pt x="4688" y="1509"/>
                    <a:pt x="4688" y="1442"/>
                  </a:cubicBezTo>
                  <a:lnTo>
                    <a:pt x="4688" y="700"/>
                  </a:lnTo>
                  <a:cubicBezTo>
                    <a:pt x="4688" y="314"/>
                    <a:pt x="4374" y="0"/>
                    <a:pt x="3988" y="0"/>
                  </a:cubicBezTo>
                  <a:lnTo>
                    <a:pt x="604" y="0"/>
                  </a:lnTo>
                  <a:cubicBezTo>
                    <a:pt x="271" y="0"/>
                    <a:pt x="0" y="271"/>
                    <a:pt x="0" y="604"/>
                  </a:cubicBezTo>
                  <a:lnTo>
                    <a:pt x="0" y="1672"/>
                  </a:lnTo>
                  <a:cubicBezTo>
                    <a:pt x="0" y="1738"/>
                    <a:pt x="53" y="1792"/>
                    <a:pt x="120" y="1792"/>
                  </a:cubicBezTo>
                  <a:lnTo>
                    <a:pt x="566" y="1792"/>
                  </a:lnTo>
                  <a:cubicBezTo>
                    <a:pt x="632" y="1792"/>
                    <a:pt x="686" y="1738"/>
                    <a:pt x="686" y="1672"/>
                  </a:cubicBezTo>
                  <a:cubicBezTo>
                    <a:pt x="686" y="1606"/>
                    <a:pt x="632" y="1552"/>
                    <a:pt x="566" y="1552"/>
                  </a:cubicBezTo>
                  <a:lnTo>
                    <a:pt x="240" y="1552"/>
                  </a:lnTo>
                  <a:lnTo>
                    <a:pt x="240" y="604"/>
                  </a:lnTo>
                  <a:cubicBezTo>
                    <a:pt x="240" y="403"/>
                    <a:pt x="403" y="240"/>
                    <a:pt x="604" y="240"/>
                  </a:cubicBezTo>
                  <a:cubicBezTo>
                    <a:pt x="805" y="240"/>
                    <a:pt x="968" y="403"/>
                    <a:pt x="968" y="604"/>
                  </a:cubicBezTo>
                  <a:lnTo>
                    <a:pt x="968" y="4179"/>
                  </a:lnTo>
                  <a:cubicBezTo>
                    <a:pt x="968" y="4565"/>
                    <a:pt x="1282" y="4879"/>
                    <a:pt x="1668" y="4879"/>
                  </a:cubicBezTo>
                  <a:lnTo>
                    <a:pt x="3904" y="4879"/>
                  </a:lnTo>
                  <a:cubicBezTo>
                    <a:pt x="3970" y="4879"/>
                    <a:pt x="4024" y="4825"/>
                    <a:pt x="4024" y="4759"/>
                  </a:cubicBezTo>
                  <a:cubicBezTo>
                    <a:pt x="4024" y="4693"/>
                    <a:pt x="3970" y="4639"/>
                    <a:pt x="3904" y="4639"/>
                  </a:cubicBezTo>
                  <a:lnTo>
                    <a:pt x="1668" y="4639"/>
                  </a:lnTo>
                  <a:cubicBezTo>
                    <a:pt x="1415" y="4639"/>
                    <a:pt x="1208" y="4433"/>
                    <a:pt x="1208" y="4179"/>
                  </a:cubicBezTo>
                  <a:lnTo>
                    <a:pt x="1208" y="604"/>
                  </a:lnTo>
                  <a:cubicBezTo>
                    <a:pt x="1208" y="468"/>
                    <a:pt x="1163" y="341"/>
                    <a:pt x="1086" y="240"/>
                  </a:cubicBezTo>
                  <a:lnTo>
                    <a:pt x="3988" y="240"/>
                  </a:lnTo>
                  <a:cubicBezTo>
                    <a:pt x="4241" y="240"/>
                    <a:pt x="4448" y="446"/>
                    <a:pt x="4448" y="700"/>
                  </a:cubicBezTo>
                  <a:close/>
                  <a:moveTo>
                    <a:pt x="4787" y="2000"/>
                  </a:moveTo>
                  <a:lnTo>
                    <a:pt x="4568" y="2000"/>
                  </a:lnTo>
                  <a:cubicBezTo>
                    <a:pt x="4501" y="2000"/>
                    <a:pt x="4448" y="2054"/>
                    <a:pt x="4448" y="2120"/>
                  </a:cubicBezTo>
                  <a:cubicBezTo>
                    <a:pt x="4448" y="2187"/>
                    <a:pt x="4501" y="2240"/>
                    <a:pt x="4568" y="2240"/>
                  </a:cubicBezTo>
                  <a:lnTo>
                    <a:pt x="4787" y="2240"/>
                  </a:lnTo>
                  <a:cubicBezTo>
                    <a:pt x="4842" y="2240"/>
                    <a:pt x="4887" y="2285"/>
                    <a:pt x="4887" y="2340"/>
                  </a:cubicBezTo>
                  <a:lnTo>
                    <a:pt x="4887" y="3718"/>
                  </a:lnTo>
                  <a:cubicBezTo>
                    <a:pt x="4887" y="3785"/>
                    <a:pt x="4941" y="3838"/>
                    <a:pt x="5007" y="3838"/>
                  </a:cubicBezTo>
                  <a:cubicBezTo>
                    <a:pt x="5073" y="3838"/>
                    <a:pt x="5127" y="3785"/>
                    <a:pt x="5127" y="3718"/>
                  </a:cubicBezTo>
                  <a:lnTo>
                    <a:pt x="5127" y="2340"/>
                  </a:lnTo>
                  <a:cubicBezTo>
                    <a:pt x="5127" y="2153"/>
                    <a:pt x="4975" y="2000"/>
                    <a:pt x="4787" y="2000"/>
                  </a:cubicBezTo>
                  <a:close/>
                  <a:moveTo>
                    <a:pt x="4568" y="5139"/>
                  </a:moveTo>
                  <a:cubicBezTo>
                    <a:pt x="4501" y="5139"/>
                    <a:pt x="4448" y="5193"/>
                    <a:pt x="4448" y="5259"/>
                  </a:cubicBezTo>
                  <a:lnTo>
                    <a:pt x="4448" y="5281"/>
                  </a:lnTo>
                  <a:cubicBezTo>
                    <a:pt x="4448" y="5347"/>
                    <a:pt x="4501" y="5401"/>
                    <a:pt x="4568" y="5401"/>
                  </a:cubicBezTo>
                  <a:cubicBezTo>
                    <a:pt x="4634" y="5401"/>
                    <a:pt x="4688" y="5347"/>
                    <a:pt x="4688" y="5281"/>
                  </a:cubicBezTo>
                  <a:lnTo>
                    <a:pt x="4688" y="5259"/>
                  </a:lnTo>
                  <a:cubicBezTo>
                    <a:pt x="4688" y="5193"/>
                    <a:pt x="4634" y="5139"/>
                    <a:pt x="4568" y="5139"/>
                  </a:cubicBezTo>
                  <a:close/>
                  <a:moveTo>
                    <a:pt x="4568" y="2439"/>
                  </a:moveTo>
                  <a:cubicBezTo>
                    <a:pt x="4501" y="2439"/>
                    <a:pt x="4448" y="2492"/>
                    <a:pt x="4448" y="2559"/>
                  </a:cubicBezTo>
                  <a:lnTo>
                    <a:pt x="4448" y="4854"/>
                  </a:lnTo>
                  <a:cubicBezTo>
                    <a:pt x="4448" y="4920"/>
                    <a:pt x="4501" y="4974"/>
                    <a:pt x="4568" y="4974"/>
                  </a:cubicBezTo>
                  <a:cubicBezTo>
                    <a:pt x="4634" y="4974"/>
                    <a:pt x="4688" y="4920"/>
                    <a:pt x="4688" y="4854"/>
                  </a:cubicBezTo>
                  <a:lnTo>
                    <a:pt x="4688" y="2559"/>
                  </a:lnTo>
                  <a:cubicBezTo>
                    <a:pt x="4688" y="2492"/>
                    <a:pt x="4634" y="2439"/>
                    <a:pt x="4568" y="2439"/>
                  </a:cubicBezTo>
                  <a:close/>
                </a:path>
              </a:pathLst>
            </a:custGeom>
            <a:solidFill>
              <a:schemeClr val="tx1">
                <a:alpha val="15000"/>
              </a:schemeClr>
            </a:solidFill>
            <a:ln>
              <a:noFill/>
            </a:ln>
          </p:spPr>
          <p:txBody>
            <a:bodyPr/>
            <a:lstStyle/>
            <a:p>
              <a:endParaRPr lang="zh-CN" altLang="en-US">
                <a:cs typeface="+mn-ea"/>
                <a:sym typeface="+mn-lt"/>
              </a:endParaRPr>
            </a:p>
          </p:txBody>
        </p:sp>
      </p:grpSp>
      <p:sp>
        <p:nvSpPr>
          <p:cNvPr id="11" name="文本框 10">
            <a:extLst>
              <a:ext uri="{FF2B5EF4-FFF2-40B4-BE49-F238E27FC236}">
                <a16:creationId xmlns:a16="http://schemas.microsoft.com/office/drawing/2014/main" id="{E4FA37E3-37AE-7987-AED2-8FDB9DADD825}"/>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2">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32758776"/>
      </p:ext>
    </p:extLst>
  </p:cSld>
  <p:clrMapOvr>
    <a:overrideClrMapping bg1="lt1" tx1="dk1" bg2="lt2" tx2="dk2" accent1="accent1" accent2="accent2" accent3="accent3" accent4="accent4" accent5="accent5" accent6="accent6" hlink="hlink" folHlink="folHlink"/>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Pr>
        <a:solidFill>
          <a:schemeClr val="accent1">
            <a:lumMod val="20000"/>
            <a:lumOff val="80000"/>
            <a:alpha val="40000"/>
          </a:schemeClr>
        </a:solidFill>
        <a:effectLst/>
      </p:bgPr>
    </p:bg>
    <p:spTree>
      <p:nvGrpSpPr>
        <p:cNvPr id="1" name=""/>
        <p:cNvGrpSpPr/>
        <p:nvPr/>
      </p:nvGrpSpPr>
      <p:grpSpPr>
        <a:xfrm>
          <a:off x="0" y="0"/>
          <a:ext cx="0" cy="0"/>
          <a:chOff x="0" y="0"/>
          <a:chExt cx="0" cy="0"/>
        </a:xfrm>
      </p:grpSpPr>
      <p:grpSp>
        <p:nvGrpSpPr>
          <p:cNvPr id="11" name="Group 10">
            <a:extLst>
              <a:ext uri="{FF2B5EF4-FFF2-40B4-BE49-F238E27FC236}">
                <a16:creationId xmlns:a16="http://schemas.microsoft.com/office/drawing/2014/main" id="{A425F195-132B-F73E-9E2A-627C8019A57A}"/>
              </a:ext>
            </a:extLst>
          </p:cNvPr>
          <p:cNvGrpSpPr/>
          <p:nvPr/>
        </p:nvGrpSpPr>
        <p:grpSpPr>
          <a:xfrm flipH="1">
            <a:off x="0" y="1"/>
            <a:ext cx="12192000" cy="6857999"/>
            <a:chOff x="0" y="1"/>
            <a:chExt cx="12192000" cy="6857999"/>
          </a:xfrm>
        </p:grpSpPr>
        <p:sp>
          <p:nvSpPr>
            <p:cNvPr id="12" name="Freeform: Shape 11">
              <a:extLst>
                <a:ext uri="{FF2B5EF4-FFF2-40B4-BE49-F238E27FC236}">
                  <a16:creationId xmlns:a16="http://schemas.microsoft.com/office/drawing/2014/main" id="{3C30612D-2E54-BA62-F777-B991357E895A}"/>
                </a:ext>
              </a:extLst>
            </p:cNvPr>
            <p:cNvSpPr>
              <a:spLocks/>
            </p:cNvSpPr>
            <p:nvPr/>
          </p:nvSpPr>
          <p:spPr bwMode="auto">
            <a:xfrm>
              <a:off x="8969375" y="6270625"/>
              <a:ext cx="3222625" cy="587375"/>
            </a:xfrm>
            <a:custGeom>
              <a:avLst/>
              <a:gdLst>
                <a:gd name="T0" fmla="*/ 2030 w 2030"/>
                <a:gd name="T1" fmla="*/ 370 h 370"/>
                <a:gd name="T2" fmla="*/ 0 w 2030"/>
                <a:gd name="T3" fmla="*/ 370 h 370"/>
                <a:gd name="T4" fmla="*/ 130 w 2030"/>
                <a:gd name="T5" fmla="*/ 0 h 370"/>
                <a:gd name="T6" fmla="*/ 2030 w 2030"/>
                <a:gd name="T7" fmla="*/ 0 h 370"/>
                <a:gd name="T8" fmla="*/ 2030 w 2030"/>
                <a:gd name="T9" fmla="*/ 370 h 370"/>
              </a:gdLst>
              <a:ahLst/>
              <a:cxnLst>
                <a:cxn ang="0">
                  <a:pos x="T0" y="T1"/>
                </a:cxn>
                <a:cxn ang="0">
                  <a:pos x="T2" y="T3"/>
                </a:cxn>
                <a:cxn ang="0">
                  <a:pos x="T4" y="T5"/>
                </a:cxn>
                <a:cxn ang="0">
                  <a:pos x="T6" y="T7"/>
                </a:cxn>
                <a:cxn ang="0">
                  <a:pos x="T8" y="T9"/>
                </a:cxn>
              </a:cxnLst>
              <a:rect l="0" t="0" r="r" b="b"/>
              <a:pathLst>
                <a:path w="2030" h="370">
                  <a:moveTo>
                    <a:pt x="2030" y="370"/>
                  </a:moveTo>
                  <a:lnTo>
                    <a:pt x="0" y="370"/>
                  </a:lnTo>
                  <a:lnTo>
                    <a:pt x="130" y="0"/>
                  </a:lnTo>
                  <a:lnTo>
                    <a:pt x="2030" y="0"/>
                  </a:lnTo>
                  <a:lnTo>
                    <a:pt x="2030" y="370"/>
                  </a:lnTo>
                  <a:close/>
                </a:path>
              </a:pathLst>
            </a:custGeom>
            <a:solidFill>
              <a:schemeClr val="accent1"/>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Shape 12">
              <a:extLst>
                <a:ext uri="{FF2B5EF4-FFF2-40B4-BE49-F238E27FC236}">
                  <a16:creationId xmlns:a16="http://schemas.microsoft.com/office/drawing/2014/main" id="{028BCDCB-6009-1C16-FD91-7E045015899F}"/>
                </a:ext>
              </a:extLst>
            </p:cNvPr>
            <p:cNvSpPr>
              <a:spLocks/>
            </p:cNvSpPr>
            <p:nvPr/>
          </p:nvSpPr>
          <p:spPr bwMode="auto">
            <a:xfrm>
              <a:off x="7263290" y="2099983"/>
              <a:ext cx="2839291" cy="3242666"/>
            </a:xfrm>
            <a:custGeom>
              <a:avLst/>
              <a:gdLst>
                <a:gd name="T0" fmla="*/ 1654 w 2717"/>
                <a:gd name="T1" fmla="*/ 3103 h 3103"/>
                <a:gd name="T2" fmla="*/ 0 w 2717"/>
                <a:gd name="T3" fmla="*/ 3103 h 3103"/>
                <a:gd name="T4" fmla="*/ 1063 w 2717"/>
                <a:gd name="T5" fmla="*/ 0 h 3103"/>
                <a:gd name="T6" fmla="*/ 2717 w 2717"/>
                <a:gd name="T7" fmla="*/ 0 h 3103"/>
                <a:gd name="T8" fmla="*/ 1654 w 2717"/>
                <a:gd name="T9" fmla="*/ 3103 h 3103"/>
              </a:gdLst>
              <a:ahLst/>
              <a:cxnLst>
                <a:cxn ang="0">
                  <a:pos x="T0" y="T1"/>
                </a:cxn>
                <a:cxn ang="0">
                  <a:pos x="T2" y="T3"/>
                </a:cxn>
                <a:cxn ang="0">
                  <a:pos x="T4" y="T5"/>
                </a:cxn>
                <a:cxn ang="0">
                  <a:pos x="T6" y="T7"/>
                </a:cxn>
                <a:cxn ang="0">
                  <a:pos x="T8" y="T9"/>
                </a:cxn>
              </a:cxnLst>
              <a:rect l="0" t="0" r="r" b="b"/>
              <a:pathLst>
                <a:path w="2717" h="3103">
                  <a:moveTo>
                    <a:pt x="1654" y="3103"/>
                  </a:moveTo>
                  <a:lnTo>
                    <a:pt x="0" y="3103"/>
                  </a:lnTo>
                  <a:lnTo>
                    <a:pt x="1063" y="0"/>
                  </a:lnTo>
                  <a:lnTo>
                    <a:pt x="2717" y="0"/>
                  </a:lnTo>
                  <a:lnTo>
                    <a:pt x="1654" y="3103"/>
                  </a:lnTo>
                  <a:close/>
                </a:path>
              </a:pathLst>
            </a:custGeom>
            <a:solidFill>
              <a:schemeClr val="accent1">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4" name="Freeform: Shape 13">
              <a:extLst>
                <a:ext uri="{FF2B5EF4-FFF2-40B4-BE49-F238E27FC236}">
                  <a16:creationId xmlns:a16="http://schemas.microsoft.com/office/drawing/2014/main" id="{4B2165AC-F67E-647D-D369-DF56E9487B48}"/>
                </a:ext>
              </a:extLst>
            </p:cNvPr>
            <p:cNvSpPr>
              <a:spLocks/>
            </p:cNvSpPr>
            <p:nvPr/>
          </p:nvSpPr>
          <p:spPr bwMode="auto">
            <a:xfrm>
              <a:off x="5527222" y="1271122"/>
              <a:ext cx="6340457" cy="3783981"/>
            </a:xfrm>
            <a:custGeom>
              <a:avLst/>
              <a:gdLst>
                <a:gd name="connsiteX0" fmla="*/ 2822872 w 6711042"/>
                <a:gd name="connsiteY0" fmla="*/ 572954 h 4005146"/>
                <a:gd name="connsiteX1" fmla="*/ 4652341 w 6711042"/>
                <a:gd name="connsiteY1" fmla="*/ 572954 h 4005146"/>
                <a:gd name="connsiteX2" fmla="*/ 3476570 w 6711042"/>
                <a:gd name="connsiteY2" fmla="*/ 4005146 h 4005146"/>
                <a:gd name="connsiteX3" fmla="*/ 1647100 w 6711042"/>
                <a:gd name="connsiteY3" fmla="*/ 4005146 h 4005146"/>
                <a:gd name="connsiteX4" fmla="*/ 1176878 w 6711042"/>
                <a:gd name="connsiteY4" fmla="*/ 0 h 4005146"/>
                <a:gd name="connsiteX5" fmla="*/ 3006348 w 6711042"/>
                <a:gd name="connsiteY5" fmla="*/ 0 h 4005146"/>
                <a:gd name="connsiteX6" fmla="*/ 1829470 w 6711042"/>
                <a:gd name="connsiteY6" fmla="*/ 3432192 h 4005146"/>
                <a:gd name="connsiteX7" fmla="*/ 0 w 6711042"/>
                <a:gd name="connsiteY7" fmla="*/ 3432192 h 4005146"/>
                <a:gd name="connsiteX8" fmla="*/ 4881572 w 6711042"/>
                <a:gd name="connsiteY8" fmla="*/ 0 h 4005146"/>
                <a:gd name="connsiteX9" fmla="*/ 6711042 w 6711042"/>
                <a:gd name="connsiteY9" fmla="*/ 0 h 4005146"/>
                <a:gd name="connsiteX10" fmla="*/ 5534164 w 6711042"/>
                <a:gd name="connsiteY10" fmla="*/ 3432192 h 4005146"/>
                <a:gd name="connsiteX11" fmla="*/ 3704694 w 6711042"/>
                <a:gd name="connsiteY11" fmla="*/ 3432192 h 4005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711042" h="4005146">
                  <a:moveTo>
                    <a:pt x="2822872" y="572954"/>
                  </a:moveTo>
                  <a:lnTo>
                    <a:pt x="4652341" y="572954"/>
                  </a:lnTo>
                  <a:lnTo>
                    <a:pt x="3476570" y="4005146"/>
                  </a:lnTo>
                  <a:lnTo>
                    <a:pt x="1647100" y="4005146"/>
                  </a:lnTo>
                  <a:close/>
                  <a:moveTo>
                    <a:pt x="1176878" y="0"/>
                  </a:moveTo>
                  <a:lnTo>
                    <a:pt x="3006348" y="0"/>
                  </a:lnTo>
                  <a:lnTo>
                    <a:pt x="1829470" y="3432192"/>
                  </a:lnTo>
                  <a:lnTo>
                    <a:pt x="0" y="3432192"/>
                  </a:lnTo>
                  <a:close/>
                  <a:moveTo>
                    <a:pt x="4881572" y="0"/>
                  </a:moveTo>
                  <a:lnTo>
                    <a:pt x="6711042" y="0"/>
                  </a:lnTo>
                  <a:lnTo>
                    <a:pt x="5534164" y="3432192"/>
                  </a:lnTo>
                  <a:lnTo>
                    <a:pt x="3704694" y="3432192"/>
                  </a:lnTo>
                  <a:close/>
                </a:path>
              </a:pathLst>
            </a:custGeom>
            <a:blipFill rotWithShape="0">
              <a:blip r:embed="rId2"/>
              <a:srcRect/>
              <a:stretch>
                <a:fillRect r="-6520"/>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lvl="0" algn="ctr"/>
              <a:endParaRPr lang="zh-CN" altLang="en-US">
                <a:solidFill>
                  <a:schemeClr val="lt1"/>
                </a:solidFill>
              </a:endParaRPr>
            </a:p>
          </p:txBody>
        </p:sp>
        <p:sp>
          <p:nvSpPr>
            <p:cNvPr id="15" name="Freeform: Shape 14">
              <a:extLst>
                <a:ext uri="{FF2B5EF4-FFF2-40B4-BE49-F238E27FC236}">
                  <a16:creationId xmlns:a16="http://schemas.microsoft.com/office/drawing/2014/main" id="{7D406329-1BF8-C8CD-DCCB-A6343A341803}"/>
                </a:ext>
              </a:extLst>
            </p:cNvPr>
            <p:cNvSpPr>
              <a:spLocks/>
            </p:cNvSpPr>
            <p:nvPr/>
          </p:nvSpPr>
          <p:spPr bwMode="auto">
            <a:xfrm>
              <a:off x="0" y="1"/>
              <a:ext cx="1147892" cy="3347657"/>
            </a:xfrm>
            <a:custGeom>
              <a:avLst/>
              <a:gdLst>
                <a:gd name="connsiteX0" fmla="*/ 0 w 1147892"/>
                <a:gd name="connsiteY0" fmla="*/ 0 h 3347657"/>
                <a:gd name="connsiteX1" fmla="*/ 1147892 w 1147892"/>
                <a:gd name="connsiteY1" fmla="*/ 0 h 3347657"/>
                <a:gd name="connsiteX2" fmla="*/ 0 w 1147892"/>
                <a:gd name="connsiteY2" fmla="*/ 3347657 h 3347657"/>
              </a:gdLst>
              <a:ahLst/>
              <a:cxnLst>
                <a:cxn ang="0">
                  <a:pos x="connsiteX0" y="connsiteY0"/>
                </a:cxn>
                <a:cxn ang="0">
                  <a:pos x="connsiteX1" y="connsiteY1"/>
                </a:cxn>
                <a:cxn ang="0">
                  <a:pos x="connsiteX2" y="connsiteY2"/>
                </a:cxn>
              </a:cxnLst>
              <a:rect l="l" t="t" r="r" b="b"/>
              <a:pathLst>
                <a:path w="1147892" h="3347657">
                  <a:moveTo>
                    <a:pt x="0" y="0"/>
                  </a:moveTo>
                  <a:lnTo>
                    <a:pt x="1147892" y="0"/>
                  </a:lnTo>
                  <a:lnTo>
                    <a:pt x="0" y="334765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grpSp>
      <p:sp>
        <p:nvSpPr>
          <p:cNvPr id="5" name="Title 4"/>
          <p:cNvSpPr>
            <a:spLocks noGrp="1"/>
          </p:cNvSpPr>
          <p:nvPr>
            <p:ph type="title" hasCustomPrompt="1"/>
          </p:nvPr>
        </p:nvSpPr>
        <p:spPr>
          <a:xfrm>
            <a:off x="6664778" y="2349500"/>
            <a:ext cx="4854121" cy="997615"/>
          </a:xfrm>
          <a:prstGeom prst="rect">
            <a:avLst/>
          </a:prstGeom>
        </p:spPr>
        <p:txBody>
          <a:bodyPr>
            <a:noAutofit/>
          </a:bodyPr>
          <a:lstStyle>
            <a:lvl1pPr algn="l">
              <a:lnSpc>
                <a:spcPct val="100000"/>
              </a:lnSpc>
              <a:defRPr sz="3600"/>
            </a:lvl1pPr>
          </a:lstStyle>
          <a:p>
            <a:pPr lvl="0"/>
            <a:r>
              <a:rPr lang="en-US" dirty="0"/>
              <a:t>Click to add title</a:t>
            </a:r>
          </a:p>
        </p:txBody>
      </p:sp>
      <p:sp>
        <p:nvSpPr>
          <p:cNvPr id="25" name="Text Placeholder 24"/>
          <p:cNvSpPr>
            <a:spLocks noGrp="1"/>
          </p:cNvSpPr>
          <p:nvPr>
            <p:ph type="body" sz="quarter" idx="1" hasCustomPrompt="1"/>
          </p:nvPr>
        </p:nvSpPr>
        <p:spPr>
          <a:xfrm>
            <a:off x="6664778" y="3358969"/>
            <a:ext cx="4854121" cy="1213031"/>
          </a:xfrm>
          <a:prstGeom prst="rect">
            <a:avLst/>
          </a:prstGeom>
        </p:spPr>
        <p:txBody>
          <a:bodyPr anchor="t">
            <a:normAutofit/>
          </a:bodyPr>
          <a:lstStyle>
            <a:lvl1pPr marL="0" indent="0" algn="l">
              <a:lnSpc>
                <a:spcPct val="120000"/>
              </a:lnSpc>
              <a:buFont typeface="+mj-lt"/>
              <a:buNone/>
              <a:defRPr sz="1600" b="0">
                <a:solidFill>
                  <a:schemeClr val="tx1"/>
                </a:solidFill>
                <a:latin typeface="+mn-lt"/>
              </a:defRPr>
            </a:lvl1pPr>
          </a:lstStyle>
          <a:p>
            <a:pPr lvl="0"/>
            <a:r>
              <a:rPr lang="en-US" dirty="0"/>
              <a:t>Click to add text</a:t>
            </a:r>
          </a:p>
        </p:txBody>
      </p:sp>
      <p:sp>
        <p:nvSpPr>
          <p:cNvPr id="4" name="Date Placeholder 3"/>
          <p:cNvSpPr>
            <a:spLocks noGrp="1"/>
          </p:cNvSpPr>
          <p:nvPr>
            <p:ph type="dt" sz="half" idx="10"/>
          </p:nvPr>
        </p:nvSpPr>
        <p:spPr/>
        <p:txBody>
          <a:bodyPr/>
          <a:lstStyle/>
          <a:p>
            <a:fld id="{2A27A813-B2FD-42E1-9222-83B574E99074}" type="datetime1">
              <a:rPr lang="zh-CN" altLang="en-US" smtClean="0"/>
              <a:t>2024-12-29</a:t>
            </a:fld>
            <a:endParaRPr lang="en-US" altLang="zh-CN"/>
          </a:p>
        </p:txBody>
      </p:sp>
      <p:sp>
        <p:nvSpPr>
          <p:cNvPr id="6" name="Footer Placeholder 5"/>
          <p:cNvSpPr>
            <a:spLocks noGrp="1"/>
          </p:cNvSpPr>
          <p:nvPr>
            <p:ph type="ftr" sz="quarter" idx="11"/>
          </p:nvPr>
        </p:nvSpPr>
        <p:spPr/>
        <p:txBody>
          <a:bodyPr/>
          <a:lstStyle/>
          <a:p>
            <a:r>
              <a:rPr lang="af-ZA" altLang="zh-CN" dirty="0"/>
              <a:t>OfficePLUS</a:t>
            </a:r>
            <a:endParaRPr lang="zh-CN" altLang="en-US" dirty="0"/>
          </a:p>
        </p:txBody>
      </p:sp>
      <p:sp>
        <p:nvSpPr>
          <p:cNvPr id="8" name="Slide Number Placeholder 7"/>
          <p:cNvSpPr>
            <a:spLocks noGrp="1"/>
          </p:cNvSpPr>
          <p:nvPr>
            <p:ph type="sldNum" sz="quarter" idx="12"/>
          </p:nvPr>
        </p:nvSpPr>
        <p:spPr/>
        <p:txBody>
          <a:bodyPr/>
          <a:lstStyle/>
          <a:p>
            <a:fld id="{7F65B630-C7FF-41C0-9923-C5E5E29EED81}" type="slidenum">
              <a:rPr lang="en-US" altLang="zh-CN" smtClean="0"/>
              <a:pPr/>
              <a:t>‹#›</a:t>
            </a:fld>
            <a:endParaRPr lang="en-US" altLang="zh-CN"/>
          </a:p>
        </p:txBody>
      </p:sp>
      <p:sp>
        <p:nvSpPr>
          <p:cNvPr id="3" name="文本框 2">
            <a:extLst>
              <a:ext uri="{FF2B5EF4-FFF2-40B4-BE49-F238E27FC236}">
                <a16:creationId xmlns:a16="http://schemas.microsoft.com/office/drawing/2014/main" id="{EE6BC4AB-8106-C68C-CEBC-EEE82F7ADC73}"/>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3">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4063457191"/>
      </p:ext>
    </p:extLst>
  </p:cSld>
  <p:clrMapOvr>
    <a:overrideClrMapping bg1="lt1" tx1="dk1" bg2="lt2" tx2="dk2" accent1="accent1" accent2="accent2" accent3="accent3" accent4="accent4" accent5="accent5" accent6="accent6" hlink="hlink" folHlink="folHlink"/>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itleOnly" preserve="1">
  <p:cSld name="Title Only">
    <p:bg>
      <p:bgRef idx="1001">
        <a:schemeClr val="bg1"/>
      </p:bgRef>
    </p:bg>
    <p:spTree>
      <p:nvGrpSpPr>
        <p:cNvPr id="1" name=""/>
        <p:cNvGrpSpPr/>
        <p:nvPr/>
      </p:nvGrpSpPr>
      <p:grpSpPr>
        <a:xfrm>
          <a:off x="0" y="0"/>
          <a:ext cx="0" cy="0"/>
          <a:chOff x="0" y="0"/>
          <a:chExt cx="0" cy="0"/>
        </a:xfrm>
      </p:grpSpPr>
      <p:sp>
        <p:nvSpPr>
          <p:cNvPr id="6" name="Title 5"/>
          <p:cNvSpPr>
            <a:spLocks noGrp="1"/>
          </p:cNvSpPr>
          <p:nvPr>
            <p:ph type="title" hasCustomPrompt="1"/>
          </p:nvPr>
        </p:nvSpPr>
        <p:spPr>
          <a:xfrm>
            <a:off x="660399" y="0"/>
            <a:ext cx="10858500" cy="1028700"/>
          </a:xfrm>
          <a:prstGeom prst="rect">
            <a:avLst/>
          </a:prstGeom>
        </p:spPr>
        <p:txBody>
          <a:bodyPr anchor="b" anchorCtr="0">
            <a:normAutofit/>
          </a:bodyPr>
          <a:lstStyle>
            <a:lvl1pPr>
              <a:lnSpc>
                <a:spcPct val="100000"/>
              </a:lnSpc>
              <a:defRPr>
                <a:solidFill>
                  <a:schemeClr val="tx1"/>
                </a:solidFill>
              </a:defRPr>
            </a:lvl1pPr>
          </a:lstStyle>
          <a:p>
            <a:pPr lvl="0"/>
            <a:r>
              <a:rPr lang="en-US" dirty="0"/>
              <a:t>Click to add title</a:t>
            </a:r>
          </a:p>
        </p:txBody>
      </p:sp>
      <p:sp>
        <p:nvSpPr>
          <p:cNvPr id="2" name="Date Placeholder 1"/>
          <p:cNvSpPr>
            <a:spLocks noGrp="1"/>
          </p:cNvSpPr>
          <p:nvPr>
            <p:ph type="dt" sz="half" idx="10"/>
          </p:nvPr>
        </p:nvSpPr>
        <p:spPr/>
        <p:txBody>
          <a:bodyPr/>
          <a:lstStyle/>
          <a:p>
            <a:fld id="{A9643B38-FCD2-4D0A-90BC-740ACC77290F}" type="datetime1">
              <a:rPr lang="zh-CN" altLang="en-US" smtClean="0"/>
              <a:t>2024-12-29</a:t>
            </a:fld>
            <a:endParaRPr lang="zh-CN" altLang="en-US"/>
          </a:p>
        </p:txBody>
      </p:sp>
      <p:sp>
        <p:nvSpPr>
          <p:cNvPr id="3" name="Footer Placeholder 2"/>
          <p:cNvSpPr>
            <a:spLocks noGrp="1"/>
          </p:cNvSpPr>
          <p:nvPr>
            <p:ph type="ftr" sz="quarter" idx="11"/>
          </p:nvPr>
        </p:nvSpPr>
        <p:spPr/>
        <p:txBody>
          <a:bodyPr/>
          <a:lstStyle/>
          <a:p>
            <a:r>
              <a:rPr lang="af-ZA" altLang="zh-CN"/>
              <a:t>OfficePLUS</a:t>
            </a:r>
            <a:endParaRPr lang="zh-CN" altLang="en-US"/>
          </a:p>
        </p:txBody>
      </p:sp>
      <p:sp>
        <p:nvSpPr>
          <p:cNvPr id="4" name="Slide Number Placeholder 3"/>
          <p:cNvSpPr>
            <a:spLocks noGrp="1"/>
          </p:cNvSpPr>
          <p:nvPr>
            <p:ph type="sldNum" sz="quarter" idx="12"/>
          </p:nvPr>
        </p:nvSpPr>
        <p:spPr/>
        <p:txBody>
          <a:bodyPr/>
          <a:lstStyle/>
          <a:p>
            <a:fld id="{7F65B630-C7FF-41C0-9923-C5E5E29EED81}" type="slidenum">
              <a:rPr lang="zh-CN" altLang="en-US" smtClean="0"/>
              <a:t>‹#›</a:t>
            </a:fld>
            <a:endParaRPr lang="zh-CN" altLang="en-US"/>
          </a:p>
        </p:txBody>
      </p:sp>
      <p:sp>
        <p:nvSpPr>
          <p:cNvPr id="7" name="文本框 6">
            <a:extLst>
              <a:ext uri="{FF2B5EF4-FFF2-40B4-BE49-F238E27FC236}">
                <a16:creationId xmlns:a16="http://schemas.microsoft.com/office/drawing/2014/main" id="{AE245DE6-1689-4E22-95BE-855014FADF9F}"/>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2">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49686041"/>
      </p:ext>
    </p:extLst>
  </p:cSld>
  <p:clrMapOvr>
    <a:overrideClrMapping bg1="lt1" tx1="dk1" bg2="lt2" tx2="dk2" accent1="accent1" accent2="accent2" accent3="accent3" accent4="accent4" accent5="accent5" accent6="accent6" hlink="hlink" folHlink="folHlink"/>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6983D36A-0885-4071-9EF1-0FE4286E17CF}" type="datetime1">
              <a:rPr lang="zh-CN" altLang="en-US" smtClean="0"/>
              <a:t>2024-12-29</a:t>
            </a:fld>
            <a:endParaRPr lang="en-US"/>
          </a:p>
        </p:txBody>
      </p:sp>
      <p:sp>
        <p:nvSpPr>
          <p:cNvPr id="3" name="Footer Placeholder 2"/>
          <p:cNvSpPr>
            <a:spLocks noGrp="1"/>
          </p:cNvSpPr>
          <p:nvPr>
            <p:ph type="ftr" sz="quarter" idx="11"/>
          </p:nvPr>
        </p:nvSpPr>
        <p:spPr/>
        <p:txBody>
          <a:bodyPr/>
          <a:lstStyle/>
          <a:p>
            <a:r>
              <a:rPr lang="en-US"/>
              <a:t>OfficePLUS</a:t>
            </a:r>
            <a:endParaRPr lang="en-US" dirty="0"/>
          </a:p>
        </p:txBody>
      </p:sp>
      <p:sp>
        <p:nvSpPr>
          <p:cNvPr id="4" name="Slide Number Placeholder 3"/>
          <p:cNvSpPr>
            <a:spLocks noGrp="1"/>
          </p:cNvSpPr>
          <p:nvPr>
            <p:ph type="sldNum" sz="quarter" idx="12"/>
          </p:nvPr>
        </p:nvSpPr>
        <p:spPr/>
        <p:txBody>
          <a:bodyPr/>
          <a:lstStyle/>
          <a:p>
            <a:fld id="{C8BB1146-E542-4D4E-B8E9-6919A11DDD48}" type="slidenum">
              <a:rPr lang="en-US" smtClean="0"/>
              <a:pPr/>
              <a:t>‹#›</a:t>
            </a:fld>
            <a:endParaRPr lang="en-US"/>
          </a:p>
        </p:txBody>
      </p:sp>
      <p:sp>
        <p:nvSpPr>
          <p:cNvPr id="6" name="文本框 5">
            <a:extLst>
              <a:ext uri="{FF2B5EF4-FFF2-40B4-BE49-F238E27FC236}">
                <a16:creationId xmlns:a16="http://schemas.microsoft.com/office/drawing/2014/main" id="{66C3783C-E0A4-CC10-D018-CCA49A379054}"/>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2">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1303826208"/>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preserve="1">
  <p:cSld name="Closing">
    <p:bg>
      <p:bgPr>
        <a:solidFill>
          <a:schemeClr val="accent1">
            <a:lumMod val="20000"/>
            <a:lumOff val="80000"/>
            <a:alpha val="40000"/>
          </a:schemeClr>
        </a:solidFill>
        <a:effectLst/>
      </p:bgPr>
    </p:bg>
    <p:spTree>
      <p:nvGrpSpPr>
        <p:cNvPr id="1" name=""/>
        <p:cNvGrpSpPr/>
        <p:nvPr/>
      </p:nvGrpSpPr>
      <p:grpSpPr>
        <a:xfrm>
          <a:off x="0" y="0"/>
          <a:ext cx="0" cy="0"/>
          <a:chOff x="0" y="0"/>
          <a:chExt cx="0" cy="0"/>
        </a:xfrm>
      </p:grpSpPr>
      <p:grpSp>
        <p:nvGrpSpPr>
          <p:cNvPr id="10" name="Group 9">
            <a:extLst>
              <a:ext uri="{FF2B5EF4-FFF2-40B4-BE49-F238E27FC236}">
                <a16:creationId xmlns:a16="http://schemas.microsoft.com/office/drawing/2014/main" id="{DF1FE9EA-5E2A-9308-11A7-ABC923621175}"/>
              </a:ext>
            </a:extLst>
          </p:cNvPr>
          <p:cNvGrpSpPr/>
          <p:nvPr/>
        </p:nvGrpSpPr>
        <p:grpSpPr>
          <a:xfrm>
            <a:off x="0" y="1"/>
            <a:ext cx="12192000" cy="6857999"/>
            <a:chOff x="0" y="1"/>
            <a:chExt cx="12192000" cy="6857999"/>
          </a:xfrm>
        </p:grpSpPr>
        <p:sp>
          <p:nvSpPr>
            <p:cNvPr id="11" name="Freeform: Shape 10">
              <a:extLst>
                <a:ext uri="{FF2B5EF4-FFF2-40B4-BE49-F238E27FC236}">
                  <a16:creationId xmlns:a16="http://schemas.microsoft.com/office/drawing/2014/main" id="{0ACE01FE-899C-F89E-F85F-299517B39DA9}"/>
                </a:ext>
              </a:extLst>
            </p:cNvPr>
            <p:cNvSpPr>
              <a:spLocks/>
            </p:cNvSpPr>
            <p:nvPr/>
          </p:nvSpPr>
          <p:spPr bwMode="auto">
            <a:xfrm>
              <a:off x="8969375" y="6270625"/>
              <a:ext cx="3222625" cy="587375"/>
            </a:xfrm>
            <a:custGeom>
              <a:avLst/>
              <a:gdLst>
                <a:gd name="T0" fmla="*/ 2030 w 2030"/>
                <a:gd name="T1" fmla="*/ 370 h 370"/>
                <a:gd name="T2" fmla="*/ 0 w 2030"/>
                <a:gd name="T3" fmla="*/ 370 h 370"/>
                <a:gd name="T4" fmla="*/ 130 w 2030"/>
                <a:gd name="T5" fmla="*/ 0 h 370"/>
                <a:gd name="T6" fmla="*/ 2030 w 2030"/>
                <a:gd name="T7" fmla="*/ 0 h 370"/>
                <a:gd name="T8" fmla="*/ 2030 w 2030"/>
                <a:gd name="T9" fmla="*/ 370 h 370"/>
              </a:gdLst>
              <a:ahLst/>
              <a:cxnLst>
                <a:cxn ang="0">
                  <a:pos x="T0" y="T1"/>
                </a:cxn>
                <a:cxn ang="0">
                  <a:pos x="T2" y="T3"/>
                </a:cxn>
                <a:cxn ang="0">
                  <a:pos x="T4" y="T5"/>
                </a:cxn>
                <a:cxn ang="0">
                  <a:pos x="T6" y="T7"/>
                </a:cxn>
                <a:cxn ang="0">
                  <a:pos x="T8" y="T9"/>
                </a:cxn>
              </a:cxnLst>
              <a:rect l="0" t="0" r="r" b="b"/>
              <a:pathLst>
                <a:path w="2030" h="370">
                  <a:moveTo>
                    <a:pt x="2030" y="370"/>
                  </a:moveTo>
                  <a:lnTo>
                    <a:pt x="0" y="370"/>
                  </a:lnTo>
                  <a:lnTo>
                    <a:pt x="130" y="0"/>
                  </a:lnTo>
                  <a:lnTo>
                    <a:pt x="2030" y="0"/>
                  </a:lnTo>
                  <a:lnTo>
                    <a:pt x="2030" y="370"/>
                  </a:lnTo>
                  <a:close/>
                </a:path>
              </a:pathLst>
            </a:custGeom>
            <a:solidFill>
              <a:schemeClr val="accent1"/>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2" name="Freeform: Shape 11">
              <a:extLst>
                <a:ext uri="{FF2B5EF4-FFF2-40B4-BE49-F238E27FC236}">
                  <a16:creationId xmlns:a16="http://schemas.microsoft.com/office/drawing/2014/main" id="{D9147833-8652-8FBB-E2FA-4C806C9B86F6}"/>
                </a:ext>
              </a:extLst>
            </p:cNvPr>
            <p:cNvSpPr>
              <a:spLocks/>
            </p:cNvSpPr>
            <p:nvPr/>
          </p:nvSpPr>
          <p:spPr bwMode="auto">
            <a:xfrm>
              <a:off x="7263290" y="2099983"/>
              <a:ext cx="2839291" cy="3242666"/>
            </a:xfrm>
            <a:custGeom>
              <a:avLst/>
              <a:gdLst>
                <a:gd name="T0" fmla="*/ 1654 w 2717"/>
                <a:gd name="T1" fmla="*/ 3103 h 3103"/>
                <a:gd name="T2" fmla="*/ 0 w 2717"/>
                <a:gd name="T3" fmla="*/ 3103 h 3103"/>
                <a:gd name="T4" fmla="*/ 1063 w 2717"/>
                <a:gd name="T5" fmla="*/ 0 h 3103"/>
                <a:gd name="T6" fmla="*/ 2717 w 2717"/>
                <a:gd name="T7" fmla="*/ 0 h 3103"/>
                <a:gd name="T8" fmla="*/ 1654 w 2717"/>
                <a:gd name="T9" fmla="*/ 3103 h 3103"/>
              </a:gdLst>
              <a:ahLst/>
              <a:cxnLst>
                <a:cxn ang="0">
                  <a:pos x="T0" y="T1"/>
                </a:cxn>
                <a:cxn ang="0">
                  <a:pos x="T2" y="T3"/>
                </a:cxn>
                <a:cxn ang="0">
                  <a:pos x="T4" y="T5"/>
                </a:cxn>
                <a:cxn ang="0">
                  <a:pos x="T6" y="T7"/>
                </a:cxn>
                <a:cxn ang="0">
                  <a:pos x="T8" y="T9"/>
                </a:cxn>
              </a:cxnLst>
              <a:rect l="0" t="0" r="r" b="b"/>
              <a:pathLst>
                <a:path w="2717" h="3103">
                  <a:moveTo>
                    <a:pt x="1654" y="3103"/>
                  </a:moveTo>
                  <a:lnTo>
                    <a:pt x="0" y="3103"/>
                  </a:lnTo>
                  <a:lnTo>
                    <a:pt x="1063" y="0"/>
                  </a:lnTo>
                  <a:lnTo>
                    <a:pt x="2717" y="0"/>
                  </a:lnTo>
                  <a:lnTo>
                    <a:pt x="1654" y="3103"/>
                  </a:lnTo>
                  <a:close/>
                </a:path>
              </a:pathLst>
            </a:custGeom>
            <a:solidFill>
              <a:schemeClr val="accent1">
                <a:lumMod val="75000"/>
              </a:schemeClr>
            </a:solidFill>
            <a:ln>
              <a:noFill/>
            </a:ln>
          </p:spPr>
          <p:txBody>
            <a:bodyPr vert="horz" wrap="square" lIns="91440" tIns="45720" rIns="91440" bIns="45720" numCol="1" anchor="t" anchorCtr="0" compatLnSpc="1">
              <a:prstTxWarp prst="textNoShape">
                <a:avLst/>
              </a:prstTxWarp>
            </a:bodyPr>
            <a:lstStyle/>
            <a:p>
              <a:endParaRPr lang="zh-CN" altLang="en-US"/>
            </a:p>
          </p:txBody>
        </p:sp>
        <p:sp>
          <p:nvSpPr>
            <p:cNvPr id="13" name="Freeform: Shape 12">
              <a:extLst>
                <a:ext uri="{FF2B5EF4-FFF2-40B4-BE49-F238E27FC236}">
                  <a16:creationId xmlns:a16="http://schemas.microsoft.com/office/drawing/2014/main" id="{A0C303C3-FD97-B773-BE05-6357449E1705}"/>
                </a:ext>
              </a:extLst>
            </p:cNvPr>
            <p:cNvSpPr>
              <a:spLocks/>
            </p:cNvSpPr>
            <p:nvPr/>
          </p:nvSpPr>
          <p:spPr bwMode="auto">
            <a:xfrm>
              <a:off x="5527222" y="1271122"/>
              <a:ext cx="6340457" cy="3783981"/>
            </a:xfrm>
            <a:custGeom>
              <a:avLst/>
              <a:gdLst>
                <a:gd name="connsiteX0" fmla="*/ 2822872 w 6711042"/>
                <a:gd name="connsiteY0" fmla="*/ 572954 h 4005146"/>
                <a:gd name="connsiteX1" fmla="*/ 4652341 w 6711042"/>
                <a:gd name="connsiteY1" fmla="*/ 572954 h 4005146"/>
                <a:gd name="connsiteX2" fmla="*/ 3476570 w 6711042"/>
                <a:gd name="connsiteY2" fmla="*/ 4005146 h 4005146"/>
                <a:gd name="connsiteX3" fmla="*/ 1647100 w 6711042"/>
                <a:gd name="connsiteY3" fmla="*/ 4005146 h 4005146"/>
                <a:gd name="connsiteX4" fmla="*/ 1176878 w 6711042"/>
                <a:gd name="connsiteY4" fmla="*/ 0 h 4005146"/>
                <a:gd name="connsiteX5" fmla="*/ 3006348 w 6711042"/>
                <a:gd name="connsiteY5" fmla="*/ 0 h 4005146"/>
                <a:gd name="connsiteX6" fmla="*/ 1829470 w 6711042"/>
                <a:gd name="connsiteY6" fmla="*/ 3432192 h 4005146"/>
                <a:gd name="connsiteX7" fmla="*/ 0 w 6711042"/>
                <a:gd name="connsiteY7" fmla="*/ 3432192 h 4005146"/>
                <a:gd name="connsiteX8" fmla="*/ 4881572 w 6711042"/>
                <a:gd name="connsiteY8" fmla="*/ 0 h 4005146"/>
                <a:gd name="connsiteX9" fmla="*/ 6711042 w 6711042"/>
                <a:gd name="connsiteY9" fmla="*/ 0 h 4005146"/>
                <a:gd name="connsiteX10" fmla="*/ 5534164 w 6711042"/>
                <a:gd name="connsiteY10" fmla="*/ 3432192 h 4005146"/>
                <a:gd name="connsiteX11" fmla="*/ 3704694 w 6711042"/>
                <a:gd name="connsiteY11" fmla="*/ 3432192 h 4005146"/>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Lst>
              <a:rect l="l" t="t" r="r" b="b"/>
              <a:pathLst>
                <a:path w="6711042" h="4005146">
                  <a:moveTo>
                    <a:pt x="2822872" y="572954"/>
                  </a:moveTo>
                  <a:lnTo>
                    <a:pt x="4652341" y="572954"/>
                  </a:lnTo>
                  <a:lnTo>
                    <a:pt x="3476570" y="4005146"/>
                  </a:lnTo>
                  <a:lnTo>
                    <a:pt x="1647100" y="4005146"/>
                  </a:lnTo>
                  <a:close/>
                  <a:moveTo>
                    <a:pt x="1176878" y="0"/>
                  </a:moveTo>
                  <a:lnTo>
                    <a:pt x="3006348" y="0"/>
                  </a:lnTo>
                  <a:lnTo>
                    <a:pt x="1829470" y="3432192"/>
                  </a:lnTo>
                  <a:lnTo>
                    <a:pt x="0" y="3432192"/>
                  </a:lnTo>
                  <a:close/>
                  <a:moveTo>
                    <a:pt x="4881572" y="0"/>
                  </a:moveTo>
                  <a:lnTo>
                    <a:pt x="6711042" y="0"/>
                  </a:lnTo>
                  <a:lnTo>
                    <a:pt x="5534164" y="3432192"/>
                  </a:lnTo>
                  <a:lnTo>
                    <a:pt x="3704694" y="3432192"/>
                  </a:lnTo>
                  <a:close/>
                </a:path>
              </a:pathLst>
            </a:custGeom>
            <a:blipFill rotWithShape="0">
              <a:blip r:embed="rId2"/>
              <a:srcRect/>
              <a:stretch>
                <a:fillRect r="-6520"/>
              </a:stretch>
            </a:blipFill>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wrap="square" lIns="91440" tIns="45720" rIns="91440" bIns="45720" anchor="ctr">
              <a:normAutofit/>
            </a:bodyPr>
            <a:lstStyle/>
            <a:p>
              <a:pPr lvl="0" algn="ctr"/>
              <a:endParaRPr lang="zh-CN" altLang="en-US">
                <a:solidFill>
                  <a:schemeClr val="lt1"/>
                </a:solidFill>
              </a:endParaRPr>
            </a:p>
          </p:txBody>
        </p:sp>
        <p:sp>
          <p:nvSpPr>
            <p:cNvPr id="14" name="Freeform: Shape 13">
              <a:extLst>
                <a:ext uri="{FF2B5EF4-FFF2-40B4-BE49-F238E27FC236}">
                  <a16:creationId xmlns:a16="http://schemas.microsoft.com/office/drawing/2014/main" id="{E9712FDB-526A-C4CC-384F-AC50265EC9BD}"/>
                </a:ext>
              </a:extLst>
            </p:cNvPr>
            <p:cNvSpPr>
              <a:spLocks/>
            </p:cNvSpPr>
            <p:nvPr/>
          </p:nvSpPr>
          <p:spPr bwMode="auto">
            <a:xfrm>
              <a:off x="0" y="1"/>
              <a:ext cx="1147892" cy="3347657"/>
            </a:xfrm>
            <a:custGeom>
              <a:avLst/>
              <a:gdLst>
                <a:gd name="connsiteX0" fmla="*/ 0 w 1147892"/>
                <a:gd name="connsiteY0" fmla="*/ 0 h 3347657"/>
                <a:gd name="connsiteX1" fmla="*/ 1147892 w 1147892"/>
                <a:gd name="connsiteY1" fmla="*/ 0 h 3347657"/>
                <a:gd name="connsiteX2" fmla="*/ 0 w 1147892"/>
                <a:gd name="connsiteY2" fmla="*/ 3347657 h 3347657"/>
              </a:gdLst>
              <a:ahLst/>
              <a:cxnLst>
                <a:cxn ang="0">
                  <a:pos x="connsiteX0" y="connsiteY0"/>
                </a:cxn>
                <a:cxn ang="0">
                  <a:pos x="connsiteX1" y="connsiteY1"/>
                </a:cxn>
                <a:cxn ang="0">
                  <a:pos x="connsiteX2" y="connsiteY2"/>
                </a:cxn>
              </a:cxnLst>
              <a:rect l="l" t="t" r="r" b="b"/>
              <a:pathLst>
                <a:path w="1147892" h="3347657">
                  <a:moveTo>
                    <a:pt x="0" y="0"/>
                  </a:moveTo>
                  <a:lnTo>
                    <a:pt x="1147892" y="0"/>
                  </a:lnTo>
                  <a:lnTo>
                    <a:pt x="0" y="3347657"/>
                  </a:lnTo>
                  <a:close/>
                </a:path>
              </a:pathLst>
            </a:custGeom>
            <a:solidFill>
              <a:schemeClr val="accent2"/>
            </a:solidFill>
            <a:ln>
              <a:noFill/>
            </a:ln>
            <a:extLst>
              <a:ext uri="{91240B29-F687-4F45-9708-019B960494DF}">
                <a14:hiddenLine xmlns:a14="http://schemas.microsoft.com/office/drawing/2010/main" w="9525">
                  <a:solidFill>
                    <a:srgbClr val="000000"/>
                  </a:solidFill>
                  <a:round/>
                  <a:headEnd/>
                  <a:tailEnd/>
                </a14:hiddenLine>
              </a:ext>
            </a:extLst>
          </p:spPr>
          <p:txBody>
            <a:bodyPr vert="horz" wrap="square" lIns="91440" tIns="45720" rIns="91440" bIns="45720" numCol="1" anchor="t" anchorCtr="0" compatLnSpc="1">
              <a:prstTxWarp prst="textNoShape">
                <a:avLst/>
              </a:prstTxWarp>
              <a:noAutofit/>
            </a:bodyPr>
            <a:lstStyle/>
            <a:p>
              <a:endParaRPr lang="zh-CN" altLang="en-US"/>
            </a:p>
          </p:txBody>
        </p:sp>
      </p:grpSp>
      <p:sp>
        <p:nvSpPr>
          <p:cNvPr id="5" name="Title 4"/>
          <p:cNvSpPr>
            <a:spLocks noGrp="1"/>
          </p:cNvSpPr>
          <p:nvPr>
            <p:ph type="title" hasCustomPrompt="1"/>
          </p:nvPr>
        </p:nvSpPr>
        <p:spPr>
          <a:xfrm>
            <a:off x="660401" y="1271123"/>
            <a:ext cx="4837791" cy="3347656"/>
          </a:xfrm>
          <a:prstGeom prst="rect">
            <a:avLst/>
          </a:prstGeom>
        </p:spPr>
        <p:txBody>
          <a:bodyPr wrap="square" anchor="b">
            <a:normAutofit/>
          </a:bodyPr>
          <a:lstStyle>
            <a:lvl1pPr>
              <a:lnSpc>
                <a:spcPct val="100000"/>
              </a:lnSpc>
              <a:defRPr sz="8000">
                <a:ln w="19050">
                  <a:noFill/>
                </a:ln>
                <a:solidFill>
                  <a:schemeClr val="tx1"/>
                </a:solidFill>
              </a:defRPr>
            </a:lvl1pPr>
          </a:lstStyle>
          <a:p>
            <a:pPr lvl="0"/>
            <a:r>
              <a:rPr lang="en-US"/>
              <a:t>Click to add title</a:t>
            </a:r>
          </a:p>
        </p:txBody>
      </p:sp>
      <p:sp>
        <p:nvSpPr>
          <p:cNvPr id="4" name="Text Placeholder 3"/>
          <p:cNvSpPr>
            <a:spLocks noGrp="1"/>
          </p:cNvSpPr>
          <p:nvPr>
            <p:ph type="body" sz="quarter" idx="13" hasCustomPrompt="1"/>
          </p:nvPr>
        </p:nvSpPr>
        <p:spPr>
          <a:xfrm>
            <a:off x="2359070" y="5857100"/>
            <a:ext cx="1698670" cy="276999"/>
          </a:xfrm>
          <a:prstGeom prst="rect">
            <a:avLst/>
          </a:prstGeom>
        </p:spPr>
        <p:txBody>
          <a:bodyPr wrap="square" lIns="90000">
            <a:normAutofit/>
          </a:bodyPr>
          <a:lstStyle>
            <a:lvl1pPr marL="0" indent="0" algn="l">
              <a:lnSpc>
                <a:spcPct val="100000"/>
              </a:lnSpc>
              <a:buNone/>
              <a:defRPr sz="1200"/>
            </a:lvl1pPr>
          </a:lstStyle>
          <a:p>
            <a:pPr lvl="0"/>
            <a:r>
              <a:rPr lang="en-US"/>
              <a:t>Presenter name</a:t>
            </a:r>
          </a:p>
        </p:txBody>
      </p:sp>
      <p:sp>
        <p:nvSpPr>
          <p:cNvPr id="7" name="Text Placeholder 6"/>
          <p:cNvSpPr>
            <a:spLocks noGrp="1"/>
          </p:cNvSpPr>
          <p:nvPr>
            <p:ph type="body" sz="quarter" idx="14" hasCustomPrompt="1"/>
          </p:nvPr>
        </p:nvSpPr>
        <p:spPr>
          <a:xfrm>
            <a:off x="660400" y="5857101"/>
            <a:ext cx="1698670" cy="276999"/>
          </a:xfrm>
          <a:prstGeom prst="rect">
            <a:avLst/>
          </a:prstGeom>
        </p:spPr>
        <p:txBody>
          <a:bodyPr wrap="none">
            <a:normAutofit/>
          </a:bodyPr>
          <a:lstStyle>
            <a:lvl1pPr marL="0" indent="0" algn="l">
              <a:lnSpc>
                <a:spcPct val="100000"/>
              </a:lnSpc>
              <a:buNone/>
              <a:defRPr sz="1200"/>
            </a:lvl1pPr>
          </a:lstStyle>
          <a:p>
            <a:pPr lvl="0"/>
            <a:r>
              <a:rPr lang="en-US"/>
              <a:t>www.officeplus.cn</a:t>
            </a:r>
          </a:p>
        </p:txBody>
      </p:sp>
      <p:sp>
        <p:nvSpPr>
          <p:cNvPr id="3" name="文本框 2">
            <a:extLst>
              <a:ext uri="{FF2B5EF4-FFF2-40B4-BE49-F238E27FC236}">
                <a16:creationId xmlns:a16="http://schemas.microsoft.com/office/drawing/2014/main" id="{F12F68C3-A51C-C556-278C-A6D634E6FF80}"/>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3">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3864758736"/>
      </p:ext>
    </p:extLst>
  </p:cSld>
  <p:clrMapOvr>
    <a:overrideClrMapping bg1="lt1" tx1="dk1" bg2="lt2" tx2="dk2" accent1="accent1" accent2="accent2" accent3="accent3" accent4="accent4" accent5="accent5" accent6="accent6" hlink="hlink" folHlink="folHlink"/>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userDrawn="1">
  <p:cSld name="空白页">
    <p:spTree>
      <p:nvGrpSpPr>
        <p:cNvPr id="1" name=""/>
        <p:cNvGrpSpPr/>
        <p:nvPr/>
      </p:nvGrpSpPr>
      <p:grpSpPr>
        <a:xfrm>
          <a:off x="0" y="0"/>
          <a:ext cx="0" cy="0"/>
          <a:chOff x="0" y="0"/>
          <a:chExt cx="0" cy="0"/>
        </a:xfrm>
      </p:grpSpPr>
      <p:sp>
        <p:nvSpPr>
          <p:cNvPr id="7" name="Rectangle 2"/>
          <p:cNvSpPr>
            <a:spLocks noGrp="1" noChangeArrowheads="1"/>
          </p:cNvSpPr>
          <p:nvPr>
            <p:ph type="title"/>
          </p:nvPr>
        </p:nvSpPr>
        <p:spPr bwMode="auto">
          <a:xfrm>
            <a:off x="304800" y="-12357"/>
            <a:ext cx="10538883" cy="653506"/>
          </a:xfrm>
          <a:prstGeom prst="rect">
            <a:avLst/>
          </a:prstGeom>
          <a:noFill/>
          <a:ln w="9525">
            <a:noFill/>
            <a:miter lim="800000"/>
          </a:ln>
        </p:spPr>
        <p:txBody>
          <a:bodyPr vert="horz" wrap="square" lIns="91440" tIns="45720" rIns="91440" bIns="45720" numCol="1" anchor="b" anchorCtr="0" compatLnSpc="1"/>
          <a:lstStyle>
            <a:lvl1pPr>
              <a:defRPr sz="2800" b="1">
                <a:solidFill>
                  <a:schemeClr val="tx1"/>
                </a:solidFill>
                <a:latin typeface="+mj-ea"/>
                <a:ea typeface="+mj-ea"/>
              </a:defRPr>
            </a:lvl1pPr>
          </a:lstStyle>
          <a:p>
            <a:pPr lvl="0"/>
            <a:r>
              <a:rPr lang="zh-CN" altLang="en-US" dirty="0"/>
              <a:t>单击此处编辑母版标题样式</a:t>
            </a:r>
          </a:p>
        </p:txBody>
      </p:sp>
      <p:sp>
        <p:nvSpPr>
          <p:cNvPr id="15" name="平行四边形 13"/>
          <p:cNvSpPr/>
          <p:nvPr userDrawn="1"/>
        </p:nvSpPr>
        <p:spPr>
          <a:xfrm flipH="1">
            <a:off x="304800" y="641149"/>
            <a:ext cx="2656842" cy="45719"/>
          </a:xfrm>
          <a:custGeom>
            <a:avLst/>
            <a:gdLst>
              <a:gd name="connsiteX0" fmla="*/ 0 w 6783916"/>
              <a:gd name="connsiteY0" fmla="*/ 6858000 h 6858000"/>
              <a:gd name="connsiteX1" fmla="*/ 2886624 w 6783916"/>
              <a:gd name="connsiteY1" fmla="*/ 0 h 6858000"/>
              <a:gd name="connsiteX2" fmla="*/ 6783916 w 6783916"/>
              <a:gd name="connsiteY2" fmla="*/ 0 h 6858000"/>
              <a:gd name="connsiteX3" fmla="*/ 3897292 w 6783916"/>
              <a:gd name="connsiteY3" fmla="*/ 6858000 h 6858000"/>
              <a:gd name="connsiteX4" fmla="*/ 0 w 6783916"/>
              <a:gd name="connsiteY4" fmla="*/ 6858000 h 6858000"/>
              <a:gd name="connsiteX0-1" fmla="*/ 0 w 6240991"/>
              <a:gd name="connsiteY0-2" fmla="*/ 6858000 h 6858000"/>
              <a:gd name="connsiteX1-3" fmla="*/ 2886624 w 6240991"/>
              <a:gd name="connsiteY1-4" fmla="*/ 0 h 6858000"/>
              <a:gd name="connsiteX2-5" fmla="*/ 6240991 w 6240991"/>
              <a:gd name="connsiteY2-6" fmla="*/ 9525 h 6858000"/>
              <a:gd name="connsiteX3-7" fmla="*/ 3897292 w 6240991"/>
              <a:gd name="connsiteY3-8" fmla="*/ 6858000 h 6858000"/>
              <a:gd name="connsiteX4-9" fmla="*/ 0 w 6240991"/>
              <a:gd name="connsiteY4-10" fmla="*/ 6858000 h 6858000"/>
            </a:gdLst>
            <a:ahLst/>
            <a:cxnLst>
              <a:cxn ang="0">
                <a:pos x="connsiteX0-1" y="connsiteY0-2"/>
              </a:cxn>
              <a:cxn ang="0">
                <a:pos x="connsiteX1-3" y="connsiteY1-4"/>
              </a:cxn>
              <a:cxn ang="0">
                <a:pos x="connsiteX2-5" y="connsiteY2-6"/>
              </a:cxn>
              <a:cxn ang="0">
                <a:pos x="connsiteX3-7" y="connsiteY3-8"/>
              </a:cxn>
              <a:cxn ang="0">
                <a:pos x="connsiteX4-9" y="connsiteY4-10"/>
              </a:cxn>
            </a:cxnLst>
            <a:rect l="l" t="t" r="r" b="b"/>
            <a:pathLst>
              <a:path w="6240991" h="6858000">
                <a:moveTo>
                  <a:pt x="0" y="6858000"/>
                </a:moveTo>
                <a:lnTo>
                  <a:pt x="2886624" y="0"/>
                </a:lnTo>
                <a:lnTo>
                  <a:pt x="6240991" y="9525"/>
                </a:lnTo>
                <a:lnTo>
                  <a:pt x="3897292" y="6858000"/>
                </a:lnTo>
                <a:lnTo>
                  <a:pt x="0" y="6858000"/>
                </a:lnTo>
                <a:close/>
              </a:path>
            </a:pathLst>
          </a:custGeom>
          <a:solidFill>
            <a:schemeClr val="bg1">
              <a:alpha val="2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zh-CN" altLang="en-US" dirty="0"/>
          </a:p>
        </p:txBody>
      </p:sp>
      <p:sp>
        <p:nvSpPr>
          <p:cNvPr id="2" name="文本框 1">
            <a:extLst>
              <a:ext uri="{FF2B5EF4-FFF2-40B4-BE49-F238E27FC236}">
                <a16:creationId xmlns:a16="http://schemas.microsoft.com/office/drawing/2014/main" id="{FDE27290-94FF-15DD-410E-7168D7DE5115}"/>
              </a:ext>
            </a:extLst>
          </p:cNvPr>
          <p:cNvSpPr txBox="1"/>
          <p:nvPr userDrawn="1"/>
        </p:nvSpPr>
        <p:spPr>
          <a:xfrm>
            <a:off x="9543495" y="6373505"/>
            <a:ext cx="2505879" cy="369332"/>
          </a:xfrm>
          <a:prstGeom prst="rect">
            <a:avLst/>
          </a:prstGeom>
          <a:noFill/>
        </p:spPr>
        <p:txBody>
          <a:bodyPr wrap="none" rtlCol="0">
            <a:spAutoFit/>
          </a:bodyPr>
          <a:lstStyle/>
          <a:p>
            <a:r>
              <a:rPr lang="en-US" altLang="zh-CN" dirty="0">
                <a:effectLst>
                  <a:outerShdw blurRad="38100" dist="38100" dir="2700000" algn="tl">
                    <a:srgbClr val="000000">
                      <a:alpha val="43137"/>
                    </a:srgbClr>
                  </a:outerShdw>
                </a:effectLst>
                <a:hlinkClick r:id="rId2">
                  <a:extLst>
                    <a:ext uri="{A12FA001-AC4F-418D-AE19-62706E023703}">
                      <ahyp:hlinkClr xmlns:ahyp="http://schemas.microsoft.com/office/drawing/2018/hyperlinkcolor" val="tx"/>
                    </a:ext>
                  </a:extLst>
                </a:hlinkClick>
              </a:rPr>
              <a:t>http://www.cnefn.com/</a:t>
            </a:r>
            <a:r>
              <a:rPr lang="en-US" altLang="zh-CN" dirty="0">
                <a:effectLst>
                  <a:outerShdw blurRad="38100" dist="38100" dir="2700000" algn="tl">
                    <a:srgbClr val="000000">
                      <a:alpha val="43137"/>
                    </a:srgbClr>
                  </a:outerShdw>
                </a:effectLst>
              </a:rPr>
              <a:t> </a:t>
            </a:r>
            <a:endParaRPr lang="zh-CN" altLang="en-US" dirty="0">
              <a:effectLst>
                <a:outerShdw blurRad="38100" dist="38100" dir="2700000" algn="tl">
                  <a:srgbClr val="000000">
                    <a:alpha val="43137"/>
                  </a:srgbClr>
                </a:outerShdw>
              </a:effectLst>
            </a:endParaRPr>
          </a:p>
        </p:txBody>
      </p:sp>
    </p:spTree>
    <p:extLst>
      <p:ext uri="{BB962C8B-B14F-4D97-AF65-F5344CB8AC3E}">
        <p14:creationId xmlns:p14="http://schemas.microsoft.com/office/powerpoint/2010/main" val="2503191303"/>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5" Type="http://schemas.openxmlformats.org/officeDocument/2006/relationships/slideLayout" Target="../slideLayouts/slideLayout5.xml"/><Relationship Id="rId4" Type="http://schemas.openxmlformats.org/officeDocument/2006/relationships/slideLayout" Target="../slideLayouts/slideLayout4.xml"/><Relationship Id="rId9"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660400" y="128587"/>
            <a:ext cx="10858500" cy="900112"/>
          </a:xfrm>
          <a:prstGeom prst="rect">
            <a:avLst/>
          </a:prstGeom>
        </p:spPr>
        <p:txBody>
          <a:bodyPr vert="horz" lIns="91440" tIns="45720" rIns="91440" bIns="45720" rtlCol="0" anchor="b">
            <a:normAutofit/>
          </a:bodyPr>
          <a:lstStyle/>
          <a:p>
            <a:r>
              <a:rPr lang="en-US" dirty="0"/>
              <a:t>Click to add title</a:t>
            </a:r>
          </a:p>
        </p:txBody>
      </p:sp>
      <p:sp>
        <p:nvSpPr>
          <p:cNvPr id="3" name="文本占位符 2"/>
          <p:cNvSpPr>
            <a:spLocks noGrp="1"/>
          </p:cNvSpPr>
          <p:nvPr>
            <p:ph type="body" idx="1"/>
          </p:nvPr>
        </p:nvSpPr>
        <p:spPr>
          <a:xfrm>
            <a:off x="660400" y="1130300"/>
            <a:ext cx="10858500" cy="5003800"/>
          </a:xfrm>
          <a:prstGeom prst="rect">
            <a:avLst/>
          </a:prstGeom>
        </p:spPr>
        <p:txBody>
          <a:bodyPr vert="horz" lIns="91440" tIns="45720" rIns="91440" bIns="45720" rtlCol="0">
            <a:normAutofit/>
          </a:bodyPr>
          <a:lstStyle/>
          <a:p>
            <a:pPr lvl="0"/>
            <a:r>
              <a:rPr lang="en-US" dirty="0"/>
              <a:t>Click to </a:t>
            </a:r>
            <a:r>
              <a:rPr lang="en-US" altLang="zh-CN" dirty="0"/>
              <a:t>add text</a:t>
            </a:r>
            <a:endParaRPr lang="en-US" dirty="0"/>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日期占位符 3"/>
          <p:cNvSpPr>
            <a:spLocks noGrp="1"/>
          </p:cNvSpPr>
          <p:nvPr>
            <p:ph type="dt" sz="half" idx="2"/>
          </p:nvPr>
        </p:nvSpPr>
        <p:spPr>
          <a:xfrm>
            <a:off x="4718050" y="6409690"/>
            <a:ext cx="2743200" cy="274320"/>
          </a:xfrm>
          <a:prstGeom prst="rect">
            <a:avLst/>
          </a:prstGeom>
        </p:spPr>
        <p:txBody>
          <a:bodyPr vert="horz" lIns="91440" tIns="45720" rIns="91440" bIns="45720" rtlCol="0" anchor="ctr"/>
          <a:lstStyle>
            <a:lvl1pPr algn="ctr">
              <a:defRPr sz="1000">
                <a:solidFill>
                  <a:schemeClr val="tx1">
                    <a:tint val="75000"/>
                  </a:schemeClr>
                </a:solidFill>
              </a:defRPr>
            </a:lvl1pPr>
          </a:lstStyle>
          <a:p>
            <a:fld id="{E68AEBC5-1D0D-411D-9EE3-C6F41EFD080C}" type="datetime1">
              <a:rPr lang="zh-CN" altLang="en-US" smtClean="0"/>
              <a:t>2024-12-29</a:t>
            </a:fld>
            <a:endParaRPr lang="en-US"/>
          </a:p>
        </p:txBody>
      </p:sp>
      <p:sp>
        <p:nvSpPr>
          <p:cNvPr id="5" name="页脚占位符 4"/>
          <p:cNvSpPr>
            <a:spLocks noGrp="1"/>
          </p:cNvSpPr>
          <p:nvPr>
            <p:ph type="ftr" sz="quarter" idx="3"/>
          </p:nvPr>
        </p:nvSpPr>
        <p:spPr>
          <a:xfrm>
            <a:off x="660399" y="6409690"/>
            <a:ext cx="3657600" cy="274320"/>
          </a:xfrm>
          <a:prstGeom prst="rect">
            <a:avLst/>
          </a:prstGeom>
        </p:spPr>
        <p:txBody>
          <a:bodyPr vert="horz" lIns="91440" tIns="45720" rIns="91440" bIns="45720" rtlCol="0" anchor="ctr"/>
          <a:lstStyle>
            <a:lvl1pPr algn="l">
              <a:defRPr sz="1000">
                <a:solidFill>
                  <a:schemeClr val="tx1">
                    <a:tint val="75000"/>
                  </a:schemeClr>
                </a:solidFill>
              </a:defRPr>
            </a:lvl1pPr>
          </a:lstStyle>
          <a:p>
            <a:r>
              <a:rPr lang="en-US"/>
              <a:t>OfficePLUS</a:t>
            </a:r>
            <a:endParaRPr lang="en-US" dirty="0"/>
          </a:p>
        </p:txBody>
      </p:sp>
      <p:sp>
        <p:nvSpPr>
          <p:cNvPr id="6" name="灯片编号占位符 5"/>
          <p:cNvSpPr>
            <a:spLocks noGrp="1"/>
          </p:cNvSpPr>
          <p:nvPr>
            <p:ph type="sldNum" sz="quarter" idx="4"/>
          </p:nvPr>
        </p:nvSpPr>
        <p:spPr>
          <a:xfrm>
            <a:off x="7861300" y="6409690"/>
            <a:ext cx="3657600" cy="274320"/>
          </a:xfrm>
          <a:prstGeom prst="rect">
            <a:avLst/>
          </a:prstGeom>
        </p:spPr>
        <p:txBody>
          <a:bodyPr vert="horz" lIns="91440" tIns="45720" rIns="91440" bIns="45720" rtlCol="0" anchor="ctr"/>
          <a:lstStyle>
            <a:lvl1pPr algn="r">
              <a:defRPr sz="1000">
                <a:solidFill>
                  <a:schemeClr val="tx1">
                    <a:tint val="75000"/>
                  </a:schemeClr>
                </a:solidFill>
              </a:defRPr>
            </a:lvl1pPr>
          </a:lstStyle>
          <a:p>
            <a:fld id="{C8BB1146-E542-4D4E-B8E9-6919A11DDD48}"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Lst>
  <p:hf sldNum="0" hdr="0" ftr="0" dt="0"/>
  <p:txStyles>
    <p:titleStyle>
      <a:lvl1pPr algn="l" defTabSz="914400" rtl="0" eaLnBrk="1" latinLnBrk="0" hangingPunct="1">
        <a:lnSpc>
          <a:spcPct val="100000"/>
        </a:lnSpc>
        <a:spcBef>
          <a:spcPct val="0"/>
        </a:spcBef>
        <a:buNone/>
        <a:defRPr sz="2800" b="1" kern="1200">
          <a:solidFill>
            <a:schemeClr val="tx1"/>
          </a:solidFill>
          <a:latin typeface="+mj-lt"/>
          <a:ea typeface="+mj-ea"/>
          <a:cs typeface="+mj-cs"/>
        </a:defRPr>
      </a:lvl1pPr>
    </p:titleStyle>
    <p:bodyStyle>
      <a:lvl1pPr marL="228600" indent="-228600" algn="l" defTabSz="914400" rtl="0" eaLnBrk="1" latinLnBrk="0" hangingPunct="1">
        <a:lnSpc>
          <a:spcPct val="120000"/>
        </a:lnSpc>
        <a:spcBef>
          <a:spcPts val="1000"/>
        </a:spcBef>
        <a:buFont typeface="Arial" panose="020B0604020202020204" pitchFamily="34" charset="0"/>
        <a:buChar char="•"/>
        <a:defRPr sz="1800" kern="1200">
          <a:solidFill>
            <a:schemeClr val="tx1"/>
          </a:solidFill>
          <a:latin typeface="+mn-lt"/>
          <a:ea typeface="+mn-ea"/>
          <a:cs typeface="+mn-cs"/>
        </a:defRPr>
      </a:lvl1pPr>
      <a:lvl2pPr marL="685800" indent="-228600" algn="l" defTabSz="914400" rtl="0" eaLnBrk="1" latinLnBrk="0" hangingPunct="1">
        <a:lnSpc>
          <a:spcPct val="120000"/>
        </a:lnSpc>
        <a:spcBef>
          <a:spcPts val="500"/>
        </a:spcBef>
        <a:buFont typeface="Arial" panose="020B0604020202020204" pitchFamily="34" charset="0"/>
        <a:buChar char="•"/>
        <a:defRPr sz="1600" kern="1200">
          <a:solidFill>
            <a:schemeClr val="tx1"/>
          </a:solidFill>
          <a:latin typeface="+mn-lt"/>
          <a:ea typeface="+mn-ea"/>
          <a:cs typeface="+mn-cs"/>
        </a:defRPr>
      </a:lvl2pPr>
      <a:lvl3pPr marL="1143000" indent="-228600" algn="l" defTabSz="914400" rtl="0" eaLnBrk="1" latinLnBrk="0" hangingPunct="1">
        <a:lnSpc>
          <a:spcPct val="120000"/>
        </a:lnSpc>
        <a:spcBef>
          <a:spcPts val="500"/>
        </a:spcBef>
        <a:buFont typeface="Arial" panose="020B0604020202020204" pitchFamily="34" charset="0"/>
        <a:buChar char="•"/>
        <a:defRPr sz="1400" kern="1200">
          <a:solidFill>
            <a:schemeClr val="tx1"/>
          </a:solidFill>
          <a:latin typeface="+mn-lt"/>
          <a:ea typeface="+mn-ea"/>
          <a:cs typeface="+mn-cs"/>
        </a:defRPr>
      </a:lvl3pPr>
      <a:lvl4pPr marL="16002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latin typeface="+mn-lt"/>
          <a:ea typeface="+mn-ea"/>
          <a:cs typeface="+mn-cs"/>
        </a:defRPr>
      </a:lvl4pPr>
      <a:lvl5pPr marL="2057400" indent="-228600" algn="l" defTabSz="914400" rtl="0" eaLnBrk="1" latinLnBrk="0" hangingPunct="1">
        <a:lnSpc>
          <a:spcPct val="120000"/>
        </a:lnSpc>
        <a:spcBef>
          <a:spcPts val="500"/>
        </a:spcBef>
        <a:buFont typeface="Arial" panose="020B0604020202020204" pitchFamily="34" charset="0"/>
        <a:buChar char="•"/>
        <a:defRPr sz="12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extLst>
    <p:ext uri="{27BBF7A9-308A-43DC-89C8-2F10F3537804}">
      <p15:sldGuideLst xmlns:p15="http://schemas.microsoft.com/office/powerpoint/2012/main">
        <p15:guide id="1" pos="416" userDrawn="1">
          <p15:clr>
            <a:srgbClr val="F26B43"/>
          </p15:clr>
        </p15:guide>
        <p15:guide id="2" pos="7256" userDrawn="1">
          <p15:clr>
            <a:srgbClr val="F26B43"/>
          </p15:clr>
        </p15:guide>
        <p15:guide id="3" orient="horz" pos="648" userDrawn="1">
          <p15:clr>
            <a:srgbClr val="F26B43"/>
          </p15:clr>
        </p15:guide>
        <p15:guide id="4" orient="horz" pos="712" userDrawn="1">
          <p15:clr>
            <a:srgbClr val="F26B43"/>
          </p15:clr>
        </p15:guide>
        <p15:guide id="5" orient="horz" pos="3928" userDrawn="1">
          <p15:clr>
            <a:srgbClr val="F26B43"/>
          </p15:clr>
        </p15:guide>
        <p15:guide id="6" orient="horz" pos="3861" userDrawn="1">
          <p15:clr>
            <a:srgbClr val="F26B43"/>
          </p15:clr>
        </p15:guide>
      </p15:sldGuideLst>
    </p:ext>
  </p:extLst>
</p:sldMaster>
</file>

<file path=ppt/slides/_rels/slide1.xml.rels><?xml version="1.0" encoding="UTF-8" standalone="yes"?>
<Relationships xmlns="http://schemas.openxmlformats.org/package/2006/relationships"><Relationship Id="rId2" Type="http://schemas.openxmlformats.org/officeDocument/2006/relationships/slideLayout" Target="../slideLayouts/slideLayout1.xml"/><Relationship Id="rId1" Type="http://schemas.openxmlformats.org/officeDocument/2006/relationships/tags" Target="../tags/tag2.xml"/></Relationships>
</file>

<file path=ppt/slides/_rels/slide10.xml.rels><?xml version="1.0" encoding="UTF-8" standalone="yes"?>
<Relationships xmlns="http://schemas.openxmlformats.org/package/2006/relationships"><Relationship Id="rId3" Type="http://schemas.openxmlformats.org/officeDocument/2006/relationships/diagramData" Target="../diagrams/data5.xml"/><Relationship Id="rId7" Type="http://schemas.microsoft.com/office/2007/relationships/diagramDrawing" Target="../diagrams/drawing5.xml"/><Relationship Id="rId2" Type="http://schemas.openxmlformats.org/officeDocument/2006/relationships/notesSlide" Target="../notesSlides/notesSlide6.xml"/><Relationship Id="rId1" Type="http://schemas.openxmlformats.org/officeDocument/2006/relationships/slideLayout" Target="../slideLayouts/slideLayout8.xml"/><Relationship Id="rId6" Type="http://schemas.openxmlformats.org/officeDocument/2006/relationships/diagramColors" Target="../diagrams/colors5.xml"/><Relationship Id="rId5" Type="http://schemas.openxmlformats.org/officeDocument/2006/relationships/diagramQuickStyle" Target="../diagrams/quickStyle5.xml"/><Relationship Id="rId4" Type="http://schemas.openxmlformats.org/officeDocument/2006/relationships/diagramLayout" Target="../diagrams/layout5.xml"/></Relationships>
</file>

<file path=ppt/slides/_rels/slide11.xml.rels><?xml version="1.0" encoding="UTF-8" standalone="yes"?>
<Relationships xmlns="http://schemas.openxmlformats.org/package/2006/relationships"><Relationship Id="rId3" Type="http://schemas.openxmlformats.org/officeDocument/2006/relationships/diagramData" Target="../diagrams/data6.xml"/><Relationship Id="rId7" Type="http://schemas.microsoft.com/office/2007/relationships/diagramDrawing" Target="../diagrams/drawing6.xml"/><Relationship Id="rId2" Type="http://schemas.openxmlformats.org/officeDocument/2006/relationships/notesSlide" Target="../notesSlides/notesSlide7.xml"/><Relationship Id="rId1" Type="http://schemas.openxmlformats.org/officeDocument/2006/relationships/slideLayout" Target="../slideLayouts/slideLayout8.xml"/><Relationship Id="rId6" Type="http://schemas.openxmlformats.org/officeDocument/2006/relationships/diagramColors" Target="../diagrams/colors6.xml"/><Relationship Id="rId5" Type="http://schemas.openxmlformats.org/officeDocument/2006/relationships/diagramQuickStyle" Target="../diagrams/quickStyle6.xml"/><Relationship Id="rId4" Type="http://schemas.openxmlformats.org/officeDocument/2006/relationships/diagramLayout" Target="../diagrams/layout6.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8.xml"/></Relationships>
</file>

<file path=ppt/slides/_rels/slide13.xml.rels><?xml version="1.0" encoding="UTF-8" standalone="yes"?>
<Relationships xmlns="http://schemas.openxmlformats.org/package/2006/relationships"><Relationship Id="rId3" Type="http://schemas.openxmlformats.org/officeDocument/2006/relationships/diagramData" Target="../diagrams/data7.xml"/><Relationship Id="rId7" Type="http://schemas.microsoft.com/office/2007/relationships/diagramDrawing" Target="../diagrams/drawing7.xml"/><Relationship Id="rId2" Type="http://schemas.openxmlformats.org/officeDocument/2006/relationships/notesSlide" Target="../notesSlides/notesSlide9.xml"/><Relationship Id="rId1" Type="http://schemas.openxmlformats.org/officeDocument/2006/relationships/slideLayout" Target="../slideLayouts/slideLayout8.xml"/><Relationship Id="rId6" Type="http://schemas.openxmlformats.org/officeDocument/2006/relationships/diagramColors" Target="../diagrams/colors7.xml"/><Relationship Id="rId5" Type="http://schemas.openxmlformats.org/officeDocument/2006/relationships/diagramQuickStyle" Target="../diagrams/quickStyle7.xml"/><Relationship Id="rId4" Type="http://schemas.openxmlformats.org/officeDocument/2006/relationships/diagramLayout" Target="../diagrams/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19.png"/><Relationship Id="rId3" Type="http://schemas.openxmlformats.org/officeDocument/2006/relationships/diagramData" Target="../diagrams/data8.xml"/><Relationship Id="rId7" Type="http://schemas.microsoft.com/office/2007/relationships/diagramDrawing" Target="../diagrams/drawing8.xml"/><Relationship Id="rId2" Type="http://schemas.openxmlformats.org/officeDocument/2006/relationships/notesSlide" Target="../notesSlides/notesSlide10.xml"/><Relationship Id="rId1" Type="http://schemas.openxmlformats.org/officeDocument/2006/relationships/slideLayout" Target="../slideLayouts/slideLayout8.xml"/><Relationship Id="rId6" Type="http://schemas.openxmlformats.org/officeDocument/2006/relationships/diagramColors" Target="../diagrams/colors8.xml"/><Relationship Id="rId5" Type="http://schemas.openxmlformats.org/officeDocument/2006/relationships/diagramQuickStyle" Target="../diagrams/quickStyle8.xml"/><Relationship Id="rId4" Type="http://schemas.openxmlformats.org/officeDocument/2006/relationships/diagramLayout" Target="../diagrams/layout8.xml"/><Relationship Id="rId9" Type="http://schemas.openxmlformats.org/officeDocument/2006/relationships/image" Target="../media/image20.svg"/></Relationships>
</file>

<file path=ppt/slides/_rels/slide15.xml.rels><?xml version="1.0" encoding="UTF-8" standalone="yes"?>
<Relationships xmlns="http://schemas.openxmlformats.org/package/2006/relationships"><Relationship Id="rId3" Type="http://schemas.openxmlformats.org/officeDocument/2006/relationships/diagramData" Target="../diagrams/data9.xml"/><Relationship Id="rId7" Type="http://schemas.microsoft.com/office/2007/relationships/diagramDrawing" Target="../diagrams/drawing9.xml"/><Relationship Id="rId2" Type="http://schemas.openxmlformats.org/officeDocument/2006/relationships/notesSlide" Target="../notesSlides/notesSlide11.xml"/><Relationship Id="rId1" Type="http://schemas.openxmlformats.org/officeDocument/2006/relationships/slideLayout" Target="../slideLayouts/slideLayout8.xml"/><Relationship Id="rId6" Type="http://schemas.openxmlformats.org/officeDocument/2006/relationships/diagramColors" Target="../diagrams/colors9.xml"/><Relationship Id="rId5" Type="http://schemas.openxmlformats.org/officeDocument/2006/relationships/diagramQuickStyle" Target="../diagrams/quickStyle9.xml"/><Relationship Id="rId4" Type="http://schemas.openxmlformats.org/officeDocument/2006/relationships/diagramLayout" Target="../diagrams/layout9.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7.xml.rels><?xml version="1.0" encoding="UTF-8" standalone="yes"?>
<Relationships xmlns="http://schemas.openxmlformats.org/package/2006/relationships"><Relationship Id="rId3" Type="http://schemas.openxmlformats.org/officeDocument/2006/relationships/diagramData" Target="../diagrams/data10.xml"/><Relationship Id="rId7" Type="http://schemas.microsoft.com/office/2007/relationships/diagramDrawing" Target="../diagrams/drawing10.xml"/><Relationship Id="rId2" Type="http://schemas.openxmlformats.org/officeDocument/2006/relationships/notesSlide" Target="../notesSlides/notesSlide12.xml"/><Relationship Id="rId1" Type="http://schemas.openxmlformats.org/officeDocument/2006/relationships/slideLayout" Target="../slideLayouts/slideLayout8.xml"/><Relationship Id="rId6" Type="http://schemas.openxmlformats.org/officeDocument/2006/relationships/diagramColors" Target="../diagrams/colors10.xml"/><Relationship Id="rId5" Type="http://schemas.openxmlformats.org/officeDocument/2006/relationships/diagramQuickStyle" Target="../diagrams/quickStyle10.xml"/><Relationship Id="rId4" Type="http://schemas.openxmlformats.org/officeDocument/2006/relationships/diagramLayout" Target="../diagrams/layout10.xml"/></Relationships>
</file>

<file path=ppt/slides/_rels/slide18.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19.xml.rels><?xml version="1.0" encoding="UTF-8" standalone="yes"?>
<Relationships xmlns="http://schemas.openxmlformats.org/package/2006/relationships"><Relationship Id="rId3" Type="http://schemas.openxmlformats.org/officeDocument/2006/relationships/diagramLayout" Target="../diagrams/layout11.xml"/><Relationship Id="rId2" Type="http://schemas.openxmlformats.org/officeDocument/2006/relationships/diagramData" Target="../diagrams/data11.xml"/><Relationship Id="rId1" Type="http://schemas.openxmlformats.org/officeDocument/2006/relationships/slideLayout" Target="../slideLayouts/slideLayout8.xml"/><Relationship Id="rId6" Type="http://schemas.microsoft.com/office/2007/relationships/diagramDrawing" Target="../diagrams/drawing11.xml"/><Relationship Id="rId5" Type="http://schemas.openxmlformats.org/officeDocument/2006/relationships/diagramColors" Target="../diagrams/colors11.xml"/><Relationship Id="rId4" Type="http://schemas.openxmlformats.org/officeDocument/2006/relationships/diagramQuickStyle" Target="../diagrams/quickStyle11.xml"/></Relationships>
</file>

<file path=ppt/slides/_rels/slide2.xml.rels><?xml version="1.0" encoding="UTF-8" standalone="yes"?>
<Relationships xmlns="http://schemas.openxmlformats.org/package/2006/relationships"><Relationship Id="rId2" Type="http://schemas.openxmlformats.org/officeDocument/2006/relationships/slideLayout" Target="../slideLayouts/slideLayout4.xml"/><Relationship Id="rId1" Type="http://schemas.openxmlformats.org/officeDocument/2006/relationships/tags" Target="../tags/tag3.xml"/></Relationships>
</file>

<file path=ppt/slides/_rels/slide20.xml.rels><?xml version="1.0" encoding="UTF-8" standalone="yes"?>
<Relationships xmlns="http://schemas.openxmlformats.org/package/2006/relationships"><Relationship Id="rId3" Type="http://schemas.openxmlformats.org/officeDocument/2006/relationships/diagramData" Target="../diagrams/data12.xml"/><Relationship Id="rId7" Type="http://schemas.microsoft.com/office/2007/relationships/diagramDrawing" Target="../diagrams/drawing12.xml"/><Relationship Id="rId2" Type="http://schemas.openxmlformats.org/officeDocument/2006/relationships/notesSlide" Target="../notesSlides/notesSlide13.xml"/><Relationship Id="rId1" Type="http://schemas.openxmlformats.org/officeDocument/2006/relationships/slideLayout" Target="../slideLayouts/slideLayout8.xml"/><Relationship Id="rId6" Type="http://schemas.openxmlformats.org/officeDocument/2006/relationships/diagramColors" Target="../diagrams/colors12.xml"/><Relationship Id="rId5" Type="http://schemas.openxmlformats.org/officeDocument/2006/relationships/diagramQuickStyle" Target="../diagrams/quickStyle12.xml"/><Relationship Id="rId4" Type="http://schemas.openxmlformats.org/officeDocument/2006/relationships/diagramLayout" Target="../diagrams/layout12.xml"/></Relationships>
</file>

<file path=ppt/slides/_rels/slide21.xml.rels><?xml version="1.0" encoding="UTF-8" standalone="yes"?>
<Relationships xmlns="http://schemas.openxmlformats.org/package/2006/relationships"><Relationship Id="rId3" Type="http://schemas.openxmlformats.org/officeDocument/2006/relationships/diagramData" Target="../diagrams/data13.xml"/><Relationship Id="rId7" Type="http://schemas.microsoft.com/office/2007/relationships/diagramDrawing" Target="../diagrams/drawing13.xml"/><Relationship Id="rId2" Type="http://schemas.openxmlformats.org/officeDocument/2006/relationships/notesSlide" Target="../notesSlides/notesSlide14.xml"/><Relationship Id="rId1" Type="http://schemas.openxmlformats.org/officeDocument/2006/relationships/slideLayout" Target="../slideLayouts/slideLayout8.xml"/><Relationship Id="rId6" Type="http://schemas.openxmlformats.org/officeDocument/2006/relationships/diagramColors" Target="../diagrams/colors13.xml"/><Relationship Id="rId5" Type="http://schemas.openxmlformats.org/officeDocument/2006/relationships/diagramQuickStyle" Target="../diagrams/quickStyle13.xml"/><Relationship Id="rId4" Type="http://schemas.openxmlformats.org/officeDocument/2006/relationships/diagramLayout" Target="../diagrams/layout13.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8.xml"/></Relationships>
</file>

<file path=ppt/slides/_rels/slide23.xml.rels><?xml version="1.0" encoding="UTF-8" standalone="yes"?>
<Relationships xmlns="http://schemas.openxmlformats.org/package/2006/relationships"><Relationship Id="rId3" Type="http://schemas.openxmlformats.org/officeDocument/2006/relationships/diagramLayout" Target="../diagrams/layout14.xml"/><Relationship Id="rId2" Type="http://schemas.openxmlformats.org/officeDocument/2006/relationships/diagramData" Target="../diagrams/data14.xml"/><Relationship Id="rId1" Type="http://schemas.openxmlformats.org/officeDocument/2006/relationships/slideLayout" Target="../slideLayouts/slideLayout8.xml"/><Relationship Id="rId6" Type="http://schemas.microsoft.com/office/2007/relationships/diagramDrawing" Target="../diagrams/drawing14.xml"/><Relationship Id="rId5" Type="http://schemas.openxmlformats.org/officeDocument/2006/relationships/diagramColors" Target="../diagrams/colors14.xml"/><Relationship Id="rId4" Type="http://schemas.openxmlformats.org/officeDocument/2006/relationships/diagramQuickStyle" Target="../diagrams/quickStyle14.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8.xml"/></Relationships>
</file>

<file path=ppt/slides/_rels/slide25.xml.rels><?xml version="1.0" encoding="UTF-8" standalone="yes"?>
<Relationships xmlns="http://schemas.openxmlformats.org/package/2006/relationships"><Relationship Id="rId3" Type="http://schemas.openxmlformats.org/officeDocument/2006/relationships/diagramData" Target="../diagrams/data15.xml"/><Relationship Id="rId7" Type="http://schemas.microsoft.com/office/2007/relationships/diagramDrawing" Target="../diagrams/drawing15.xml"/><Relationship Id="rId2" Type="http://schemas.openxmlformats.org/officeDocument/2006/relationships/notesSlide" Target="../notesSlides/notesSlide17.xml"/><Relationship Id="rId1" Type="http://schemas.openxmlformats.org/officeDocument/2006/relationships/slideLayout" Target="../slideLayouts/slideLayout8.xml"/><Relationship Id="rId6" Type="http://schemas.openxmlformats.org/officeDocument/2006/relationships/diagramColors" Target="../diagrams/colors15.xml"/><Relationship Id="rId5" Type="http://schemas.openxmlformats.org/officeDocument/2006/relationships/diagramQuickStyle" Target="../diagrams/quickStyle15.xml"/><Relationship Id="rId4" Type="http://schemas.openxmlformats.org/officeDocument/2006/relationships/diagramLayout" Target="../diagrams/layout15.xml"/></Relationships>
</file>

<file path=ppt/slides/_rels/slide26.xml.rels><?xml version="1.0" encoding="UTF-8" standalone="yes"?>
<Relationships xmlns="http://schemas.openxmlformats.org/package/2006/relationships"><Relationship Id="rId3" Type="http://schemas.openxmlformats.org/officeDocument/2006/relationships/diagramLayout" Target="../diagrams/layout16.xml"/><Relationship Id="rId2" Type="http://schemas.openxmlformats.org/officeDocument/2006/relationships/diagramData" Target="../diagrams/data16.xml"/><Relationship Id="rId1" Type="http://schemas.openxmlformats.org/officeDocument/2006/relationships/slideLayout" Target="../slideLayouts/slideLayout8.xml"/><Relationship Id="rId6" Type="http://schemas.microsoft.com/office/2007/relationships/diagramDrawing" Target="../diagrams/drawing16.xml"/><Relationship Id="rId5" Type="http://schemas.openxmlformats.org/officeDocument/2006/relationships/diagramColors" Target="../diagrams/colors16.xml"/><Relationship Id="rId4" Type="http://schemas.openxmlformats.org/officeDocument/2006/relationships/diagramQuickStyle" Target="../diagrams/quickStyle16.xml"/></Relationships>
</file>

<file path=ppt/slides/_rels/slide27.xml.rels><?xml version="1.0" encoding="UTF-8" standalone="yes"?>
<Relationships xmlns="http://schemas.openxmlformats.org/package/2006/relationships"><Relationship Id="rId3" Type="http://schemas.openxmlformats.org/officeDocument/2006/relationships/diagramData" Target="../diagrams/data17.xml"/><Relationship Id="rId7" Type="http://schemas.microsoft.com/office/2007/relationships/diagramDrawing" Target="../diagrams/drawing17.xml"/><Relationship Id="rId2" Type="http://schemas.openxmlformats.org/officeDocument/2006/relationships/notesSlide" Target="../notesSlides/notesSlide18.xml"/><Relationship Id="rId1" Type="http://schemas.openxmlformats.org/officeDocument/2006/relationships/slideLayout" Target="../slideLayouts/slideLayout8.xml"/><Relationship Id="rId6" Type="http://schemas.openxmlformats.org/officeDocument/2006/relationships/diagramColors" Target="../diagrams/colors17.xml"/><Relationship Id="rId5" Type="http://schemas.openxmlformats.org/officeDocument/2006/relationships/diagramQuickStyle" Target="../diagrams/quickStyle17.xml"/><Relationship Id="rId4" Type="http://schemas.openxmlformats.org/officeDocument/2006/relationships/diagramLayout" Target="../diagrams/layout17.xml"/></Relationships>
</file>

<file path=ppt/slides/_rels/slide28.xml.rels><?xml version="1.0" encoding="UTF-8" standalone="yes"?>
<Relationships xmlns="http://schemas.openxmlformats.org/package/2006/relationships"><Relationship Id="rId3" Type="http://schemas.openxmlformats.org/officeDocument/2006/relationships/diagramData" Target="../diagrams/data18.xml"/><Relationship Id="rId7" Type="http://schemas.microsoft.com/office/2007/relationships/diagramDrawing" Target="../diagrams/drawing18.xml"/><Relationship Id="rId2" Type="http://schemas.openxmlformats.org/officeDocument/2006/relationships/notesSlide" Target="../notesSlides/notesSlide19.xml"/><Relationship Id="rId1" Type="http://schemas.openxmlformats.org/officeDocument/2006/relationships/slideLayout" Target="../slideLayouts/slideLayout8.xml"/><Relationship Id="rId6" Type="http://schemas.openxmlformats.org/officeDocument/2006/relationships/diagramColors" Target="../diagrams/colors18.xml"/><Relationship Id="rId5" Type="http://schemas.openxmlformats.org/officeDocument/2006/relationships/diagramQuickStyle" Target="../diagrams/quickStyle18.xml"/><Relationship Id="rId4" Type="http://schemas.openxmlformats.org/officeDocument/2006/relationships/diagramLayout" Target="../diagrams/layout18.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diagramData" Target="../diagrams/data19.xml"/><Relationship Id="rId7" Type="http://schemas.microsoft.com/office/2007/relationships/diagramDrawing" Target="../diagrams/drawing19.xml"/><Relationship Id="rId2" Type="http://schemas.openxmlformats.org/officeDocument/2006/relationships/notesSlide" Target="../notesSlides/notesSlide20.xml"/><Relationship Id="rId1" Type="http://schemas.openxmlformats.org/officeDocument/2006/relationships/slideLayout" Target="../slideLayouts/slideLayout8.xml"/><Relationship Id="rId6" Type="http://schemas.openxmlformats.org/officeDocument/2006/relationships/diagramColors" Target="../diagrams/colors19.xml"/><Relationship Id="rId5" Type="http://schemas.openxmlformats.org/officeDocument/2006/relationships/diagramQuickStyle" Target="../diagrams/quickStyle19.xml"/><Relationship Id="rId4" Type="http://schemas.openxmlformats.org/officeDocument/2006/relationships/diagramLayout" Target="../diagrams/layout19.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2.xml.rels><?xml version="1.0" encoding="UTF-8" standalone="yes"?>
<Relationships xmlns="http://schemas.openxmlformats.org/package/2006/relationships"><Relationship Id="rId3" Type="http://schemas.openxmlformats.org/officeDocument/2006/relationships/diagramData" Target="../diagrams/data20.xml"/><Relationship Id="rId7" Type="http://schemas.microsoft.com/office/2007/relationships/diagramDrawing" Target="../diagrams/drawing20.xml"/><Relationship Id="rId2" Type="http://schemas.openxmlformats.org/officeDocument/2006/relationships/notesSlide" Target="../notesSlides/notesSlide21.xml"/><Relationship Id="rId1" Type="http://schemas.openxmlformats.org/officeDocument/2006/relationships/slideLayout" Target="../slideLayouts/slideLayout8.xml"/><Relationship Id="rId6" Type="http://schemas.openxmlformats.org/officeDocument/2006/relationships/diagramColors" Target="../diagrams/colors20.xml"/><Relationship Id="rId5" Type="http://schemas.openxmlformats.org/officeDocument/2006/relationships/diagramQuickStyle" Target="../diagrams/quickStyle20.xml"/><Relationship Id="rId4" Type="http://schemas.openxmlformats.org/officeDocument/2006/relationships/diagramLayout" Target="../diagrams/layout20.xml"/></Relationships>
</file>

<file path=ppt/slides/_rels/slide33.xml.rels><?xml version="1.0" encoding="UTF-8" standalone="yes"?>
<Relationships xmlns="http://schemas.openxmlformats.org/package/2006/relationships"><Relationship Id="rId3" Type="http://schemas.openxmlformats.org/officeDocument/2006/relationships/diagramLayout" Target="../diagrams/layout21.xml"/><Relationship Id="rId2" Type="http://schemas.openxmlformats.org/officeDocument/2006/relationships/diagramData" Target="../diagrams/data21.xml"/><Relationship Id="rId1" Type="http://schemas.openxmlformats.org/officeDocument/2006/relationships/slideLayout" Target="../slideLayouts/slideLayout8.xml"/><Relationship Id="rId6" Type="http://schemas.microsoft.com/office/2007/relationships/diagramDrawing" Target="../diagrams/drawing21.xml"/><Relationship Id="rId5" Type="http://schemas.openxmlformats.org/officeDocument/2006/relationships/diagramColors" Target="../diagrams/colors21.xml"/><Relationship Id="rId4" Type="http://schemas.openxmlformats.org/officeDocument/2006/relationships/diagramQuickStyle" Target="../diagrams/quickStyle21.xml"/></Relationships>
</file>

<file path=ppt/slides/_rels/slide34.xml.rels><?xml version="1.0" encoding="UTF-8" standalone="yes"?>
<Relationships xmlns="http://schemas.openxmlformats.org/package/2006/relationships"><Relationship Id="rId8" Type="http://schemas.openxmlformats.org/officeDocument/2006/relationships/diagramColors" Target="../diagrams/colors22.xml"/><Relationship Id="rId3" Type="http://schemas.openxmlformats.org/officeDocument/2006/relationships/oleObject" Target="../embeddings/oleObject2.bin"/><Relationship Id="rId7" Type="http://schemas.openxmlformats.org/officeDocument/2006/relationships/diagramQuickStyle" Target="../diagrams/quickStyle22.xml"/><Relationship Id="rId2" Type="http://schemas.openxmlformats.org/officeDocument/2006/relationships/notesSlide" Target="../notesSlides/notesSlide22.xml"/><Relationship Id="rId1" Type="http://schemas.openxmlformats.org/officeDocument/2006/relationships/slideLayout" Target="../slideLayouts/slideLayout8.xml"/><Relationship Id="rId6" Type="http://schemas.openxmlformats.org/officeDocument/2006/relationships/diagramLayout" Target="../diagrams/layout22.xml"/><Relationship Id="rId5" Type="http://schemas.openxmlformats.org/officeDocument/2006/relationships/diagramData" Target="../diagrams/data22.xml"/><Relationship Id="rId4" Type="http://schemas.openxmlformats.org/officeDocument/2006/relationships/image" Target="../media/image2.wmf"/><Relationship Id="rId9" Type="http://schemas.microsoft.com/office/2007/relationships/diagramDrawing" Target="../diagrams/drawing22.xml"/></Relationships>
</file>

<file path=ppt/slides/_rels/slide35.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36.xml.rels><?xml version="1.0" encoding="UTF-8" standalone="yes"?>
<Relationships xmlns="http://schemas.openxmlformats.org/package/2006/relationships"><Relationship Id="rId3" Type="http://schemas.openxmlformats.org/officeDocument/2006/relationships/diagramLayout" Target="../diagrams/layout23.xml"/><Relationship Id="rId2" Type="http://schemas.openxmlformats.org/officeDocument/2006/relationships/diagramData" Target="../diagrams/data23.xml"/><Relationship Id="rId1" Type="http://schemas.openxmlformats.org/officeDocument/2006/relationships/slideLayout" Target="../slideLayouts/slideLayout8.xml"/><Relationship Id="rId6" Type="http://schemas.microsoft.com/office/2007/relationships/diagramDrawing" Target="../diagrams/drawing23.xml"/><Relationship Id="rId5" Type="http://schemas.openxmlformats.org/officeDocument/2006/relationships/diagramColors" Target="../diagrams/colors23.xml"/><Relationship Id="rId4" Type="http://schemas.openxmlformats.org/officeDocument/2006/relationships/diagramQuickStyle" Target="../diagrams/quickStyle23.xml"/></Relationships>
</file>

<file path=ppt/slides/_rels/slide37.xml.rels><?xml version="1.0" encoding="UTF-8" standalone="yes"?>
<Relationships xmlns="http://schemas.openxmlformats.org/package/2006/relationships"><Relationship Id="rId3" Type="http://schemas.openxmlformats.org/officeDocument/2006/relationships/diagramLayout" Target="../diagrams/layout24.xml"/><Relationship Id="rId2" Type="http://schemas.openxmlformats.org/officeDocument/2006/relationships/diagramData" Target="../diagrams/data24.xml"/><Relationship Id="rId1" Type="http://schemas.openxmlformats.org/officeDocument/2006/relationships/slideLayout" Target="../slideLayouts/slideLayout8.xml"/><Relationship Id="rId6" Type="http://schemas.microsoft.com/office/2007/relationships/diagramDrawing" Target="../diagrams/drawing24.xml"/><Relationship Id="rId5" Type="http://schemas.openxmlformats.org/officeDocument/2006/relationships/diagramColors" Target="../diagrams/colors24.xml"/><Relationship Id="rId4" Type="http://schemas.openxmlformats.org/officeDocument/2006/relationships/diagramQuickStyle" Target="../diagrams/quickStyle24.xml"/></Relationships>
</file>

<file path=ppt/slides/_rels/slide38.xml.rels><?xml version="1.0" encoding="UTF-8" standalone="yes"?>
<Relationships xmlns="http://schemas.openxmlformats.org/package/2006/relationships"><Relationship Id="rId3" Type="http://schemas.openxmlformats.org/officeDocument/2006/relationships/diagramLayout" Target="../diagrams/layout25.xml"/><Relationship Id="rId2" Type="http://schemas.openxmlformats.org/officeDocument/2006/relationships/diagramData" Target="../diagrams/data25.xml"/><Relationship Id="rId1" Type="http://schemas.openxmlformats.org/officeDocument/2006/relationships/slideLayout" Target="../slideLayouts/slideLayout8.xml"/><Relationship Id="rId6" Type="http://schemas.microsoft.com/office/2007/relationships/diagramDrawing" Target="../diagrams/drawing25.xml"/><Relationship Id="rId5" Type="http://schemas.openxmlformats.org/officeDocument/2006/relationships/diagramColors" Target="../diagrams/colors25.xml"/><Relationship Id="rId4" Type="http://schemas.openxmlformats.org/officeDocument/2006/relationships/diagramQuickStyle" Target="../diagrams/quickStyle25.xml"/></Relationships>
</file>

<file path=ppt/slides/_rels/slide39.xml.rels><?xml version="1.0" encoding="UTF-8" standalone="yes"?>
<Relationships xmlns="http://schemas.openxmlformats.org/package/2006/relationships"><Relationship Id="rId3" Type="http://schemas.openxmlformats.org/officeDocument/2006/relationships/diagramLayout" Target="../diagrams/layout26.xml"/><Relationship Id="rId2" Type="http://schemas.openxmlformats.org/officeDocument/2006/relationships/diagramData" Target="../diagrams/data26.xml"/><Relationship Id="rId1" Type="http://schemas.openxmlformats.org/officeDocument/2006/relationships/slideLayout" Target="../slideLayouts/slideLayout8.xml"/><Relationship Id="rId6" Type="http://schemas.microsoft.com/office/2007/relationships/diagramDrawing" Target="../diagrams/drawing26.xml"/><Relationship Id="rId5" Type="http://schemas.openxmlformats.org/officeDocument/2006/relationships/diagramColors" Target="../diagrams/colors26.xml"/><Relationship Id="rId4" Type="http://schemas.openxmlformats.org/officeDocument/2006/relationships/diagramQuickStyle" Target="../diagrams/quickStyle26.xml"/></Relationships>
</file>

<file path=ppt/slides/_rels/slide4.xml.rels><?xml version="1.0" encoding="UTF-8" standalone="yes"?>
<Relationships xmlns="http://schemas.openxmlformats.org/package/2006/relationships"><Relationship Id="rId8" Type="http://schemas.openxmlformats.org/officeDocument/2006/relationships/tags" Target="../tags/tag11.xml"/><Relationship Id="rId13" Type="http://schemas.openxmlformats.org/officeDocument/2006/relationships/tags" Target="../tags/tag16.xml"/><Relationship Id="rId18" Type="http://schemas.openxmlformats.org/officeDocument/2006/relationships/notesSlide" Target="../notesSlides/notesSlide1.xml"/><Relationship Id="rId3" Type="http://schemas.openxmlformats.org/officeDocument/2006/relationships/tags" Target="../tags/tag6.xml"/><Relationship Id="rId7" Type="http://schemas.openxmlformats.org/officeDocument/2006/relationships/tags" Target="../tags/tag10.xml"/><Relationship Id="rId12" Type="http://schemas.openxmlformats.org/officeDocument/2006/relationships/tags" Target="../tags/tag15.xml"/><Relationship Id="rId17" Type="http://schemas.openxmlformats.org/officeDocument/2006/relationships/slideLayout" Target="../slideLayouts/slideLayout8.xml"/><Relationship Id="rId2" Type="http://schemas.openxmlformats.org/officeDocument/2006/relationships/tags" Target="../tags/tag5.xml"/><Relationship Id="rId16" Type="http://schemas.openxmlformats.org/officeDocument/2006/relationships/tags" Target="../tags/tag19.xml"/><Relationship Id="rId1" Type="http://schemas.openxmlformats.org/officeDocument/2006/relationships/tags" Target="../tags/tag4.xml"/><Relationship Id="rId6" Type="http://schemas.openxmlformats.org/officeDocument/2006/relationships/tags" Target="../tags/tag9.xml"/><Relationship Id="rId11" Type="http://schemas.openxmlformats.org/officeDocument/2006/relationships/tags" Target="../tags/tag14.xml"/><Relationship Id="rId5" Type="http://schemas.openxmlformats.org/officeDocument/2006/relationships/tags" Target="../tags/tag8.xml"/><Relationship Id="rId15" Type="http://schemas.openxmlformats.org/officeDocument/2006/relationships/tags" Target="../tags/tag18.xml"/><Relationship Id="rId10" Type="http://schemas.openxmlformats.org/officeDocument/2006/relationships/tags" Target="../tags/tag13.xml"/><Relationship Id="rId4" Type="http://schemas.openxmlformats.org/officeDocument/2006/relationships/tags" Target="../tags/tag7.xml"/><Relationship Id="rId9" Type="http://schemas.openxmlformats.org/officeDocument/2006/relationships/tags" Target="../tags/tag12.xml"/><Relationship Id="rId14" Type="http://schemas.openxmlformats.org/officeDocument/2006/relationships/tags" Target="../tags/tag1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image" Target="../media/image49.wmf"/><Relationship Id="rId7" Type="http://schemas.openxmlformats.org/officeDocument/2006/relationships/image" Target="../media/image51.wmf"/><Relationship Id="rId2" Type="http://schemas.openxmlformats.org/officeDocument/2006/relationships/oleObject" Target="../embeddings/oleObject3.bin"/><Relationship Id="rId1" Type="http://schemas.openxmlformats.org/officeDocument/2006/relationships/slideLayout" Target="../slideLayouts/slideLayout8.xml"/><Relationship Id="rId6" Type="http://schemas.openxmlformats.org/officeDocument/2006/relationships/oleObject" Target="../embeddings/oleObject5.bin"/><Relationship Id="rId5" Type="http://schemas.openxmlformats.org/officeDocument/2006/relationships/image" Target="../media/image50.wmf"/><Relationship Id="rId4" Type="http://schemas.openxmlformats.org/officeDocument/2006/relationships/oleObject" Target="../embeddings/oleObject4.bin"/><Relationship Id="rId9" Type="http://schemas.openxmlformats.org/officeDocument/2006/relationships/image" Target="../media/image52.wmf"/></Relationships>
</file>

<file path=ppt/slides/_rels/slide41.xml.rels><?xml version="1.0" encoding="UTF-8" standalone="yes"?>
<Relationships xmlns="http://schemas.openxmlformats.org/package/2006/relationships"><Relationship Id="rId1" Type="http://schemas.openxmlformats.org/officeDocument/2006/relationships/slideLayout" Target="../slideLayouts/slideLayout8.xml"/></Relationships>
</file>

<file path=ppt/slides/_rels/slide5.xml.rels><?xml version="1.0" encoding="UTF-8" standalone="yes"?>
<Relationships xmlns="http://schemas.openxmlformats.org/package/2006/relationships"><Relationship Id="rId3" Type="http://schemas.openxmlformats.org/officeDocument/2006/relationships/diagramLayout" Target="../diagrams/layout1.xml"/><Relationship Id="rId2" Type="http://schemas.openxmlformats.org/officeDocument/2006/relationships/diagramData" Target="../diagrams/data1.xml"/><Relationship Id="rId1" Type="http://schemas.openxmlformats.org/officeDocument/2006/relationships/slideLayout" Target="../slideLayouts/slideLayout8.xml"/><Relationship Id="rId6" Type="http://schemas.microsoft.com/office/2007/relationships/diagramDrawing" Target="../diagrams/drawing1.xml"/><Relationship Id="rId5" Type="http://schemas.openxmlformats.org/officeDocument/2006/relationships/diagramColors" Target="../diagrams/colors1.xml"/><Relationship Id="rId4" Type="http://schemas.openxmlformats.org/officeDocument/2006/relationships/diagramQuickStyle" Target="../diagrams/quickStyle1.xml"/></Relationships>
</file>

<file path=ppt/slides/_rels/slide6.xml.rels><?xml version="1.0" encoding="UTF-8" standalone="yes"?>
<Relationships xmlns="http://schemas.openxmlformats.org/package/2006/relationships"><Relationship Id="rId8" Type="http://schemas.openxmlformats.org/officeDocument/2006/relationships/tags" Target="../tags/tag27.xml"/><Relationship Id="rId13" Type="http://schemas.openxmlformats.org/officeDocument/2006/relationships/tags" Target="../tags/tag32.xml"/><Relationship Id="rId18" Type="http://schemas.openxmlformats.org/officeDocument/2006/relationships/tags" Target="../tags/tag37.xml"/><Relationship Id="rId3" Type="http://schemas.openxmlformats.org/officeDocument/2006/relationships/tags" Target="../tags/tag22.xml"/><Relationship Id="rId21" Type="http://schemas.openxmlformats.org/officeDocument/2006/relationships/tags" Target="../tags/tag40.xml"/><Relationship Id="rId7" Type="http://schemas.openxmlformats.org/officeDocument/2006/relationships/tags" Target="../tags/tag26.xml"/><Relationship Id="rId12" Type="http://schemas.openxmlformats.org/officeDocument/2006/relationships/tags" Target="../tags/tag31.xml"/><Relationship Id="rId17" Type="http://schemas.openxmlformats.org/officeDocument/2006/relationships/tags" Target="../tags/tag36.xml"/><Relationship Id="rId2" Type="http://schemas.openxmlformats.org/officeDocument/2006/relationships/tags" Target="../tags/tag21.xml"/><Relationship Id="rId16" Type="http://schemas.openxmlformats.org/officeDocument/2006/relationships/tags" Target="../tags/tag35.xml"/><Relationship Id="rId20" Type="http://schemas.openxmlformats.org/officeDocument/2006/relationships/tags" Target="../tags/tag39.xml"/><Relationship Id="rId1" Type="http://schemas.openxmlformats.org/officeDocument/2006/relationships/tags" Target="../tags/tag20.xml"/><Relationship Id="rId6" Type="http://schemas.openxmlformats.org/officeDocument/2006/relationships/tags" Target="../tags/tag25.xml"/><Relationship Id="rId11" Type="http://schemas.openxmlformats.org/officeDocument/2006/relationships/tags" Target="../tags/tag30.xml"/><Relationship Id="rId24" Type="http://schemas.openxmlformats.org/officeDocument/2006/relationships/notesSlide" Target="../notesSlides/notesSlide2.xml"/><Relationship Id="rId5" Type="http://schemas.openxmlformats.org/officeDocument/2006/relationships/tags" Target="../tags/tag24.xml"/><Relationship Id="rId15" Type="http://schemas.openxmlformats.org/officeDocument/2006/relationships/tags" Target="../tags/tag34.xml"/><Relationship Id="rId23" Type="http://schemas.openxmlformats.org/officeDocument/2006/relationships/slideLayout" Target="../slideLayouts/slideLayout8.xml"/><Relationship Id="rId10" Type="http://schemas.openxmlformats.org/officeDocument/2006/relationships/tags" Target="../tags/tag29.xml"/><Relationship Id="rId19" Type="http://schemas.openxmlformats.org/officeDocument/2006/relationships/tags" Target="../tags/tag38.xml"/><Relationship Id="rId4" Type="http://schemas.openxmlformats.org/officeDocument/2006/relationships/tags" Target="../tags/tag23.xml"/><Relationship Id="rId9" Type="http://schemas.openxmlformats.org/officeDocument/2006/relationships/tags" Target="../tags/tag28.xml"/><Relationship Id="rId14" Type="http://schemas.openxmlformats.org/officeDocument/2006/relationships/tags" Target="../tags/tag33.xml"/><Relationship Id="rId22" Type="http://schemas.openxmlformats.org/officeDocument/2006/relationships/tags" Target="../tags/tag41.xml"/></Relationships>
</file>

<file path=ppt/slides/_rels/slide7.xml.rels><?xml version="1.0" encoding="UTF-8" standalone="yes"?>
<Relationships xmlns="http://schemas.openxmlformats.org/package/2006/relationships"><Relationship Id="rId8" Type="http://schemas.openxmlformats.org/officeDocument/2006/relationships/diagramLayout" Target="../diagrams/layout2.xml"/><Relationship Id="rId3" Type="http://schemas.openxmlformats.org/officeDocument/2006/relationships/slideLayout" Target="../slideLayouts/slideLayout8.xml"/><Relationship Id="rId7" Type="http://schemas.openxmlformats.org/officeDocument/2006/relationships/diagramData" Target="../diagrams/data2.xml"/><Relationship Id="rId2" Type="http://schemas.openxmlformats.org/officeDocument/2006/relationships/tags" Target="../tags/tag43.xml"/><Relationship Id="rId1" Type="http://schemas.openxmlformats.org/officeDocument/2006/relationships/tags" Target="../tags/tag42.xml"/><Relationship Id="rId6" Type="http://schemas.openxmlformats.org/officeDocument/2006/relationships/image" Target="../media/image2.wmf"/><Relationship Id="rId11" Type="http://schemas.microsoft.com/office/2007/relationships/diagramDrawing" Target="../diagrams/drawing2.xml"/><Relationship Id="rId5" Type="http://schemas.openxmlformats.org/officeDocument/2006/relationships/oleObject" Target="../embeddings/oleObject1.bin"/><Relationship Id="rId10" Type="http://schemas.openxmlformats.org/officeDocument/2006/relationships/diagramColors" Target="../diagrams/colors2.xml"/><Relationship Id="rId4" Type="http://schemas.openxmlformats.org/officeDocument/2006/relationships/notesSlide" Target="../notesSlides/notesSlide3.xml"/><Relationship Id="rId9" Type="http://schemas.openxmlformats.org/officeDocument/2006/relationships/diagramQuickStyle" Target="../diagrams/quickStyle2.xml"/></Relationships>
</file>

<file path=ppt/slides/_rels/slide8.xml.rels><?xml version="1.0" encoding="UTF-8" standalone="yes"?>
<Relationships xmlns="http://schemas.openxmlformats.org/package/2006/relationships"><Relationship Id="rId8" Type="http://schemas.openxmlformats.org/officeDocument/2006/relationships/diagramColors" Target="../diagrams/colors3.xml"/><Relationship Id="rId3" Type="http://schemas.openxmlformats.org/officeDocument/2006/relationships/oleObject" Target="../embeddings/oleObject2.bin"/><Relationship Id="rId7" Type="http://schemas.openxmlformats.org/officeDocument/2006/relationships/diagramQuickStyle" Target="../diagrams/quickStyle3.xml"/><Relationship Id="rId2" Type="http://schemas.openxmlformats.org/officeDocument/2006/relationships/notesSlide" Target="../notesSlides/notesSlide4.xml"/><Relationship Id="rId1" Type="http://schemas.openxmlformats.org/officeDocument/2006/relationships/slideLayout" Target="../slideLayouts/slideLayout8.xml"/><Relationship Id="rId6" Type="http://schemas.openxmlformats.org/officeDocument/2006/relationships/diagramLayout" Target="../diagrams/layout3.xml"/><Relationship Id="rId5" Type="http://schemas.openxmlformats.org/officeDocument/2006/relationships/diagramData" Target="../diagrams/data3.xml"/><Relationship Id="rId4" Type="http://schemas.openxmlformats.org/officeDocument/2006/relationships/image" Target="../media/image2.wmf"/><Relationship Id="rId9" Type="http://schemas.microsoft.com/office/2007/relationships/diagramDrawing" Target="../diagrams/drawing3.xml"/></Relationships>
</file>

<file path=ppt/slides/_rels/slide9.xml.rels><?xml version="1.0" encoding="UTF-8" standalone="yes"?>
<Relationships xmlns="http://schemas.openxmlformats.org/package/2006/relationships"><Relationship Id="rId3" Type="http://schemas.openxmlformats.org/officeDocument/2006/relationships/diagramData" Target="../diagrams/data4.xml"/><Relationship Id="rId7" Type="http://schemas.microsoft.com/office/2007/relationships/diagramDrawing" Target="../diagrams/drawing4.xml"/><Relationship Id="rId2" Type="http://schemas.openxmlformats.org/officeDocument/2006/relationships/notesSlide" Target="../notesSlides/notesSlide5.xml"/><Relationship Id="rId1" Type="http://schemas.openxmlformats.org/officeDocument/2006/relationships/slideLayout" Target="../slideLayouts/slideLayout8.xml"/><Relationship Id="rId6" Type="http://schemas.openxmlformats.org/officeDocument/2006/relationships/diagramColors" Target="../diagrams/colors4.xml"/><Relationship Id="rId5" Type="http://schemas.openxmlformats.org/officeDocument/2006/relationships/diagramQuickStyle" Target="../diagrams/quickStyle4.xml"/><Relationship Id="rId4" Type="http://schemas.openxmlformats.org/officeDocument/2006/relationships/diagramLayout" Target="../diagrams/layout4.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ctrTitle"/>
          </p:nvPr>
        </p:nvSpPr>
        <p:spPr>
          <a:xfrm>
            <a:off x="1115727" y="1495203"/>
            <a:ext cx="5435601" cy="2628147"/>
          </a:xfrm>
        </p:spPr>
        <p:txBody>
          <a:bodyPr wrap="square">
            <a:normAutofit/>
          </a:bodyPr>
          <a:lstStyle/>
          <a:p>
            <a:r>
              <a:rPr lang="zh-CN" altLang="en-US" sz="6400" b="1" dirty="0">
                <a:solidFill>
                  <a:schemeClr val="accent1">
                    <a:lumMod val="75000"/>
                  </a:schemeClr>
                </a:solidFill>
              </a:rPr>
              <a:t>气候金融</a:t>
            </a:r>
            <a:br>
              <a:rPr lang="en-US" altLang="zh-CN" dirty="0"/>
            </a:br>
            <a:r>
              <a:rPr lang="en-US" altLang="zh-CN" dirty="0"/>
              <a:t> </a:t>
            </a:r>
            <a:endParaRPr lang="zh-CN" altLang="en-US" dirty="0"/>
          </a:p>
        </p:txBody>
      </p:sp>
      <p:sp>
        <p:nvSpPr>
          <p:cNvPr id="12" name="Subtitle 8">
            <a:extLst>
              <a:ext uri="{FF2B5EF4-FFF2-40B4-BE49-F238E27FC236}">
                <a16:creationId xmlns:a16="http://schemas.microsoft.com/office/drawing/2014/main" id="{E8AA8EEF-0D5A-3C54-59E4-715109BF324C}"/>
              </a:ext>
            </a:extLst>
          </p:cNvPr>
          <p:cNvSpPr>
            <a:spLocks noGrp="1"/>
          </p:cNvSpPr>
          <p:nvPr>
            <p:ph type="subTitle" sz="quarter" idx="1"/>
          </p:nvPr>
        </p:nvSpPr>
        <p:spPr>
          <a:xfrm>
            <a:off x="1312408" y="3769514"/>
            <a:ext cx="3962400" cy="707672"/>
          </a:xfrm>
        </p:spPr>
        <p:txBody>
          <a:bodyPr wrap="square">
            <a:normAutofit lnSpcReduction="10000"/>
          </a:bodyPr>
          <a:lstStyle/>
          <a:p>
            <a:pPr lvl="0"/>
            <a:r>
              <a:rPr lang="zh-CN" altLang="en-US" sz="2400" b="1" dirty="0"/>
              <a:t>第八章</a:t>
            </a:r>
          </a:p>
        </p:txBody>
      </p:sp>
    </p:spTree>
    <p:custDataLst>
      <p:tags r:id="rId1"/>
    </p:custDataLst>
    <p:extLst>
      <p:ext uri="{BB962C8B-B14F-4D97-AF65-F5344CB8AC3E}">
        <p14:creationId xmlns:p14="http://schemas.microsoft.com/office/powerpoint/2010/main" val="3106444414"/>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期货：定义与特征</a:t>
            </a:r>
          </a:p>
        </p:txBody>
      </p:sp>
      <p:sp>
        <p:nvSpPr>
          <p:cNvPr id="4" name="文本框 3"/>
          <p:cNvSpPr txBox="1"/>
          <p:nvPr/>
        </p:nvSpPr>
        <p:spPr>
          <a:xfrm>
            <a:off x="1079863" y="2488710"/>
            <a:ext cx="5129348" cy="1880579"/>
          </a:xfrm>
          <a:prstGeom prst="rect">
            <a:avLst/>
          </a:prstGeom>
          <a:noFill/>
        </p:spPr>
        <p:txBody>
          <a:bodyPr wrap="square">
            <a:spAutoFit/>
          </a:body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碳期货（</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Carbon Futures</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是指以碳排放权配额及项目减排量等碳现货产品为标的资产，在固定的交易场所，交易双方约定在将来某一确定时点交割的标准化合约。</a:t>
            </a:r>
          </a:p>
        </p:txBody>
      </p:sp>
      <p:graphicFrame>
        <p:nvGraphicFramePr>
          <p:cNvPr id="7" name="图示 6"/>
          <p:cNvGraphicFramePr/>
          <p:nvPr/>
        </p:nvGraphicFramePr>
        <p:xfrm>
          <a:off x="5341259" y="895410"/>
          <a:ext cx="5901507" cy="5067178"/>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期货：产品功能</a:t>
            </a:r>
          </a:p>
        </p:txBody>
      </p:sp>
      <p:graphicFrame>
        <p:nvGraphicFramePr>
          <p:cNvPr id="3" name="图示 2"/>
          <p:cNvGraphicFramePr/>
          <p:nvPr/>
        </p:nvGraphicFramePr>
        <p:xfrm>
          <a:off x="1944120" y="688324"/>
          <a:ext cx="8765092" cy="5707260"/>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期货：案例分析</a:t>
            </a:r>
          </a:p>
        </p:txBody>
      </p:sp>
      <p:graphicFrame>
        <p:nvGraphicFramePr>
          <p:cNvPr id="3" name="表格 2"/>
          <p:cNvGraphicFramePr>
            <a:graphicFrameLocks noGrp="1"/>
          </p:cNvGraphicFramePr>
          <p:nvPr/>
        </p:nvGraphicFramePr>
        <p:xfrm>
          <a:off x="6480461" y="1085200"/>
          <a:ext cx="5206366" cy="5010180"/>
        </p:xfrm>
        <a:graphic>
          <a:graphicData uri="http://schemas.openxmlformats.org/drawingml/2006/table">
            <a:tbl>
              <a:tblPr firstRow="1" firstCol="1" bandRow="1"/>
              <a:tblGrid>
                <a:gridCol w="2603183">
                  <a:extLst>
                    <a:ext uri="{9D8B030D-6E8A-4147-A177-3AD203B41FA5}">
                      <a16:colId xmlns:a16="http://schemas.microsoft.com/office/drawing/2014/main" val="20000"/>
                    </a:ext>
                  </a:extLst>
                </a:gridCol>
                <a:gridCol w="2603183">
                  <a:extLst>
                    <a:ext uri="{9D8B030D-6E8A-4147-A177-3AD203B41FA5}">
                      <a16:colId xmlns:a16="http://schemas.microsoft.com/office/drawing/2014/main" val="20001"/>
                    </a:ext>
                  </a:extLst>
                </a:gridCol>
              </a:tblGrid>
              <a:tr h="354714">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期货合约要素</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tc>
                  <a:txBody>
                    <a:bodyPr/>
                    <a:lstStyle/>
                    <a:p>
                      <a:pPr indent="0" algn="ctr">
                        <a:lnSpc>
                          <a:spcPct val="100000"/>
                        </a:lnSpc>
                      </a:pPr>
                      <a:r>
                        <a:rPr lang="zh-CN" sz="1600" kern="100" baseline="0" dirty="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期货合约要素内容</a:t>
                      </a:r>
                    </a:p>
                  </a:txBody>
                  <a:tcPr marL="68580" marR="68580" marT="0" marB="0" anchor="ctr">
                    <a:lnL>
                      <a:noFill/>
                    </a:lnL>
                    <a:lnR>
                      <a:noFill/>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00"/>
                  </a:ext>
                </a:extLst>
              </a:tr>
              <a:tr h="354714">
                <a:tc>
                  <a:txBody>
                    <a:bodyPr/>
                    <a:lstStyle/>
                    <a:p>
                      <a:pPr indent="0" algn="ctr">
                        <a:lnSpc>
                          <a:spcPct val="100000"/>
                        </a:lnSpc>
                      </a:pPr>
                      <a:r>
                        <a:rPr lang="zh-CN" sz="1600" kern="100" baseline="0" dirty="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交易品种</a:t>
                      </a: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欧盟碳排放配额</a:t>
                      </a: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EUA)</a:t>
                      </a:r>
                      <a:endPar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endParaRPr>
                    </a:p>
                  </a:txBody>
                  <a:tcPr marL="68580" marR="68580" marT="0" marB="0" anchor="ctr">
                    <a:lnL>
                      <a:noFill/>
                    </a:lnL>
                    <a:lnR>
                      <a:noFill/>
                    </a:lnR>
                    <a:lnT w="12700" cap="flat" cmpd="sng" algn="ctr">
                      <a:solidFill>
                        <a:srgbClr val="000000"/>
                      </a:solidFill>
                      <a:prstDash val="solid"/>
                      <a:round/>
                      <a:headEnd type="none" w="med" len="med"/>
                      <a:tailEnd type="none" w="med" len="med"/>
                    </a:lnT>
                    <a:lnB>
                      <a:noFill/>
                    </a:lnB>
                  </a:tcPr>
                </a:tc>
                <a:extLst>
                  <a:ext uri="{0D108BD9-81ED-4DB2-BD59-A6C34878D82A}">
                    <a16:rowId xmlns:a16="http://schemas.microsoft.com/office/drawing/2014/main" val="10001"/>
                  </a:ext>
                </a:extLst>
              </a:tr>
              <a:tr h="354714">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交易单位</a:t>
                      </a:r>
                    </a:p>
                  </a:txBody>
                  <a:tcPr marL="68580" marR="68580" marT="0" marB="0" anchor="ctr">
                    <a:lnL>
                      <a:noFill/>
                    </a:lnL>
                    <a:lnR>
                      <a:noFill/>
                    </a:lnR>
                    <a:lnT>
                      <a:noFill/>
                    </a:lnT>
                    <a:lnB>
                      <a:noFill/>
                    </a:lnB>
                  </a:tcPr>
                </a:tc>
                <a:tc>
                  <a:txBody>
                    <a:bodyPr/>
                    <a:lstStyle/>
                    <a:p>
                      <a:pPr indent="0" algn="ctr">
                        <a:lnSpc>
                          <a:spcPct val="100000"/>
                        </a:lnSpc>
                      </a:pP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1000</a:t>
                      </a: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个二氧化碳排放配额</a:t>
                      </a: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a:t>
                      </a: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手</a:t>
                      </a:r>
                    </a:p>
                  </a:txBody>
                  <a:tcPr marL="68580" marR="68580" marT="0" marB="0" anchor="ctr">
                    <a:lnL>
                      <a:noFill/>
                    </a:lnL>
                    <a:lnR>
                      <a:noFill/>
                    </a:lnR>
                    <a:lnT>
                      <a:noFill/>
                    </a:lnT>
                    <a:lnB>
                      <a:noFill/>
                    </a:lnB>
                  </a:tcPr>
                </a:tc>
                <a:extLst>
                  <a:ext uri="{0D108BD9-81ED-4DB2-BD59-A6C34878D82A}">
                    <a16:rowId xmlns:a16="http://schemas.microsoft.com/office/drawing/2014/main" val="10002"/>
                  </a:ext>
                </a:extLst>
              </a:tr>
              <a:tr h="354714">
                <a:tc>
                  <a:txBody>
                    <a:bodyPr/>
                    <a:lstStyle/>
                    <a:p>
                      <a:pPr indent="0" algn="ctr">
                        <a:lnSpc>
                          <a:spcPct val="100000"/>
                        </a:lnSpc>
                      </a:pPr>
                      <a:r>
                        <a:rPr lang="zh-CN" sz="1600" kern="100" baseline="0" dirty="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报价单位</a:t>
                      </a:r>
                    </a:p>
                  </a:txBody>
                  <a:tcPr marL="68580" marR="68580" marT="0" marB="0" anchor="ctr">
                    <a:lnL>
                      <a:noFill/>
                    </a:lnL>
                    <a:lnR>
                      <a:noFill/>
                    </a:lnR>
                    <a:lnT>
                      <a:noFill/>
                    </a:lnT>
                    <a:lnB>
                      <a:noFill/>
                    </a:lnB>
                  </a:tcPr>
                </a:tc>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欧元</a:t>
                      </a: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a:t>
                      </a: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吨</a:t>
                      </a:r>
                    </a:p>
                  </a:txBody>
                  <a:tcPr marL="68580" marR="68580" marT="0" marB="0" anchor="ctr">
                    <a:lnL>
                      <a:noFill/>
                    </a:lnL>
                    <a:lnR>
                      <a:noFill/>
                    </a:lnR>
                    <a:lnT>
                      <a:noFill/>
                    </a:lnT>
                    <a:lnB>
                      <a:noFill/>
                    </a:lnB>
                  </a:tcPr>
                </a:tc>
                <a:extLst>
                  <a:ext uri="{0D108BD9-81ED-4DB2-BD59-A6C34878D82A}">
                    <a16:rowId xmlns:a16="http://schemas.microsoft.com/office/drawing/2014/main" val="10003"/>
                  </a:ext>
                </a:extLst>
              </a:tr>
              <a:tr h="354714">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最小变动价位</a:t>
                      </a:r>
                    </a:p>
                  </a:txBody>
                  <a:tcPr marL="68580" marR="68580" marT="0" marB="0" anchor="ctr">
                    <a:lnL>
                      <a:noFill/>
                    </a:lnL>
                    <a:lnR>
                      <a:noFill/>
                    </a:lnR>
                    <a:lnT>
                      <a:noFill/>
                    </a:lnT>
                    <a:lnB>
                      <a:noFill/>
                    </a:lnB>
                  </a:tcPr>
                </a:tc>
                <a:tc>
                  <a:txBody>
                    <a:bodyPr/>
                    <a:lstStyle/>
                    <a:p>
                      <a:pPr indent="0" algn="ctr">
                        <a:lnSpc>
                          <a:spcPct val="100000"/>
                        </a:lnSpc>
                      </a:pP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0.01</a:t>
                      </a: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欧元</a:t>
                      </a: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a:t>
                      </a: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吨</a:t>
                      </a:r>
                    </a:p>
                  </a:txBody>
                  <a:tcPr marL="68580" marR="68580" marT="0" marB="0" anchor="ctr">
                    <a:lnL>
                      <a:noFill/>
                    </a:lnL>
                    <a:lnR>
                      <a:noFill/>
                    </a:lnR>
                    <a:lnT>
                      <a:noFill/>
                    </a:lnT>
                    <a:lnB>
                      <a:noFill/>
                    </a:lnB>
                  </a:tcPr>
                </a:tc>
                <a:extLst>
                  <a:ext uri="{0D108BD9-81ED-4DB2-BD59-A6C34878D82A}">
                    <a16:rowId xmlns:a16="http://schemas.microsoft.com/office/drawing/2014/main" val="10004"/>
                  </a:ext>
                </a:extLst>
              </a:tr>
              <a:tr h="354714">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每日价格最大波动限制</a:t>
                      </a:r>
                    </a:p>
                  </a:txBody>
                  <a:tcPr marL="68580" marR="68580" marT="0" marB="0" anchor="ctr">
                    <a:lnL>
                      <a:noFill/>
                    </a:lnL>
                    <a:lnR>
                      <a:noFill/>
                    </a:lnR>
                    <a:lnT>
                      <a:noFill/>
                    </a:lnT>
                    <a:lnB>
                      <a:noFill/>
                    </a:lnB>
                  </a:tcPr>
                </a:tc>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不限制</a:t>
                      </a:r>
                    </a:p>
                  </a:txBody>
                  <a:tcPr marL="68580" marR="68580" marT="0" marB="0" anchor="ctr">
                    <a:lnL>
                      <a:noFill/>
                    </a:lnL>
                    <a:lnR>
                      <a:noFill/>
                    </a:lnR>
                    <a:lnT>
                      <a:noFill/>
                    </a:lnT>
                    <a:lnB>
                      <a:noFill/>
                    </a:lnB>
                  </a:tcPr>
                </a:tc>
                <a:extLst>
                  <a:ext uri="{0D108BD9-81ED-4DB2-BD59-A6C34878D82A}">
                    <a16:rowId xmlns:a16="http://schemas.microsoft.com/office/drawing/2014/main" val="10005"/>
                  </a:ext>
                </a:extLst>
              </a:tr>
              <a:tr h="354714">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合约交割月份</a:t>
                      </a:r>
                    </a:p>
                  </a:txBody>
                  <a:tcPr marL="68580" marR="68580" marT="0" marB="0" anchor="ctr">
                    <a:lnL>
                      <a:noFill/>
                    </a:lnL>
                    <a:lnR>
                      <a:noFill/>
                    </a:lnR>
                    <a:lnT>
                      <a:noFill/>
                    </a:lnT>
                    <a:lnB>
                      <a:noFill/>
                    </a:lnB>
                  </a:tcPr>
                </a:tc>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大多在季月，即</a:t>
                      </a: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3</a:t>
                      </a: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a:t>
                      </a: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6</a:t>
                      </a: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a:t>
                      </a: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9</a:t>
                      </a: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a:t>
                      </a: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12</a:t>
                      </a: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月</a:t>
                      </a:r>
                    </a:p>
                  </a:txBody>
                  <a:tcPr marL="68580" marR="68580" marT="0" marB="0" anchor="ctr">
                    <a:lnL>
                      <a:noFill/>
                    </a:lnL>
                    <a:lnR>
                      <a:noFill/>
                    </a:lnR>
                    <a:lnT>
                      <a:noFill/>
                    </a:lnT>
                    <a:lnB>
                      <a:noFill/>
                    </a:lnB>
                  </a:tcPr>
                </a:tc>
                <a:extLst>
                  <a:ext uri="{0D108BD9-81ED-4DB2-BD59-A6C34878D82A}">
                    <a16:rowId xmlns:a16="http://schemas.microsoft.com/office/drawing/2014/main" val="10006"/>
                  </a:ext>
                </a:extLst>
              </a:tr>
              <a:tr h="354714">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交易时间</a:t>
                      </a:r>
                    </a:p>
                  </a:txBody>
                  <a:tcPr marL="68580" marR="68580" marT="0" marB="0" anchor="ctr">
                    <a:lnL>
                      <a:noFill/>
                    </a:lnL>
                    <a:lnR>
                      <a:noFill/>
                    </a:lnR>
                    <a:lnT>
                      <a:noFill/>
                    </a:lnT>
                    <a:lnB>
                      <a:noFill/>
                    </a:lnB>
                  </a:tcPr>
                </a:tc>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遵循当地交易所交易时间</a:t>
                      </a:r>
                    </a:p>
                  </a:txBody>
                  <a:tcPr marL="68580" marR="68580" marT="0" marB="0" anchor="ctr">
                    <a:lnL>
                      <a:noFill/>
                    </a:lnL>
                    <a:lnR>
                      <a:noFill/>
                    </a:lnR>
                    <a:lnT>
                      <a:noFill/>
                    </a:lnT>
                    <a:lnB>
                      <a:noFill/>
                    </a:lnB>
                  </a:tcPr>
                </a:tc>
                <a:extLst>
                  <a:ext uri="{0D108BD9-81ED-4DB2-BD59-A6C34878D82A}">
                    <a16:rowId xmlns:a16="http://schemas.microsoft.com/office/drawing/2014/main" val="10007"/>
                  </a:ext>
                </a:extLst>
              </a:tr>
              <a:tr h="423436">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最后交易日</a:t>
                      </a:r>
                    </a:p>
                  </a:txBody>
                  <a:tcPr marL="68580" marR="68580" marT="0" marB="0" anchor="ctr">
                    <a:lnL>
                      <a:noFill/>
                    </a:lnL>
                    <a:lnR>
                      <a:noFill/>
                    </a:lnR>
                    <a:lnT>
                      <a:noFill/>
                    </a:lnT>
                    <a:lnB>
                      <a:noFill/>
                    </a:lnB>
                  </a:tcPr>
                </a:tc>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在合约交割月份的最后一个星期</a:t>
                      </a: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a:t>
                      </a:r>
                      <a:endPar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endParaRPr>
                    </a:p>
                  </a:txBody>
                  <a:tcPr marL="68580" marR="68580" marT="0" marB="0" anchor="ctr">
                    <a:lnL>
                      <a:noFill/>
                    </a:lnL>
                    <a:lnR>
                      <a:noFill/>
                    </a:lnR>
                    <a:lnT>
                      <a:noFill/>
                    </a:lnT>
                    <a:lnB>
                      <a:noFill/>
                    </a:lnB>
                  </a:tcPr>
                </a:tc>
                <a:extLst>
                  <a:ext uri="{0D108BD9-81ED-4DB2-BD59-A6C34878D82A}">
                    <a16:rowId xmlns:a16="http://schemas.microsoft.com/office/drawing/2014/main" val="10008"/>
                  </a:ext>
                </a:extLst>
              </a:tr>
              <a:tr h="354714">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交割日</a:t>
                      </a:r>
                    </a:p>
                  </a:txBody>
                  <a:tcPr marL="68580" marR="68580" marT="0" marB="0" anchor="ctr">
                    <a:lnL>
                      <a:noFill/>
                    </a:lnL>
                    <a:lnR>
                      <a:noFill/>
                    </a:lnR>
                    <a:lnT>
                      <a:noFill/>
                    </a:lnT>
                    <a:lnB>
                      <a:noFill/>
                    </a:lnB>
                  </a:tcPr>
                </a:tc>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最后交易日后三天</a:t>
                      </a:r>
                    </a:p>
                  </a:txBody>
                  <a:tcPr marL="68580" marR="68580" marT="0" marB="0" anchor="ctr">
                    <a:lnL>
                      <a:noFill/>
                    </a:lnL>
                    <a:lnR>
                      <a:noFill/>
                    </a:lnR>
                    <a:lnT>
                      <a:noFill/>
                    </a:lnT>
                    <a:lnB>
                      <a:noFill/>
                    </a:lnB>
                  </a:tcPr>
                </a:tc>
                <a:extLst>
                  <a:ext uri="{0D108BD9-81ED-4DB2-BD59-A6C34878D82A}">
                    <a16:rowId xmlns:a16="http://schemas.microsoft.com/office/drawing/2014/main" val="10009"/>
                  </a:ext>
                </a:extLst>
              </a:tr>
              <a:tr h="354714">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交易模式</a:t>
                      </a:r>
                    </a:p>
                  </a:txBody>
                  <a:tcPr marL="68580" marR="68580" marT="0" marB="0" anchor="ctr">
                    <a:lnL>
                      <a:noFill/>
                    </a:lnL>
                    <a:lnR>
                      <a:noFill/>
                    </a:lnR>
                    <a:lnT>
                      <a:noFill/>
                    </a:lnT>
                    <a:lnB>
                      <a:noFill/>
                    </a:lnB>
                  </a:tcPr>
                </a:tc>
                <a:tc>
                  <a:txBody>
                    <a:bodyPr/>
                    <a:lstStyle/>
                    <a:p>
                      <a:pPr indent="0" algn="ctr">
                        <a:lnSpc>
                          <a:spcPct val="100000"/>
                        </a:lnSpc>
                      </a:pPr>
                      <a:r>
                        <a:rPr lang="en-US"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T+0</a:t>
                      </a:r>
                      <a:endPar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endParaRPr>
                    </a:p>
                  </a:txBody>
                  <a:tcPr marL="68580" marR="68580" marT="0" marB="0" anchor="ctr">
                    <a:lnL>
                      <a:noFill/>
                    </a:lnL>
                    <a:lnR>
                      <a:noFill/>
                    </a:lnR>
                    <a:lnT>
                      <a:noFill/>
                    </a:lnT>
                    <a:lnB>
                      <a:noFill/>
                    </a:lnB>
                  </a:tcPr>
                </a:tc>
                <a:extLst>
                  <a:ext uri="{0D108BD9-81ED-4DB2-BD59-A6C34878D82A}">
                    <a16:rowId xmlns:a16="http://schemas.microsoft.com/office/drawing/2014/main" val="10010"/>
                  </a:ext>
                </a:extLst>
              </a:tr>
              <a:tr h="354714">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最低交易保证金</a:t>
                      </a:r>
                    </a:p>
                  </a:txBody>
                  <a:tcPr marL="68580" marR="68580" marT="0" marB="0" anchor="ctr">
                    <a:lnL>
                      <a:noFill/>
                    </a:lnL>
                    <a:lnR>
                      <a:noFill/>
                    </a:lnR>
                    <a:lnT>
                      <a:noFill/>
                    </a:lnT>
                    <a:lnB>
                      <a:noFill/>
                    </a:lnB>
                  </a:tcPr>
                </a:tc>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遵循交易所相关规定</a:t>
                      </a:r>
                    </a:p>
                  </a:txBody>
                  <a:tcPr marL="68580" marR="68580" marT="0" marB="0" anchor="ctr">
                    <a:lnL>
                      <a:noFill/>
                    </a:lnL>
                    <a:lnR>
                      <a:noFill/>
                    </a:lnR>
                    <a:lnT>
                      <a:noFill/>
                    </a:lnT>
                    <a:lnB>
                      <a:noFill/>
                    </a:lnB>
                  </a:tcPr>
                </a:tc>
                <a:extLst>
                  <a:ext uri="{0D108BD9-81ED-4DB2-BD59-A6C34878D82A}">
                    <a16:rowId xmlns:a16="http://schemas.microsoft.com/office/drawing/2014/main" val="10011"/>
                  </a:ext>
                </a:extLst>
              </a:tr>
              <a:tr h="354714">
                <a:tc>
                  <a:txBody>
                    <a:bodyPr/>
                    <a:lstStyle/>
                    <a:p>
                      <a:pPr indent="0" algn="ctr">
                        <a:lnSpc>
                          <a:spcPct val="100000"/>
                        </a:lnSpc>
                      </a:pPr>
                      <a:r>
                        <a:rPr lang="zh-CN" sz="1600" kern="100" baseline="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交割方式</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tc>
                  <a:txBody>
                    <a:bodyPr/>
                    <a:lstStyle/>
                    <a:p>
                      <a:pPr indent="0" algn="ctr">
                        <a:lnSpc>
                          <a:spcPct val="100000"/>
                        </a:lnSpc>
                      </a:pPr>
                      <a:r>
                        <a:rPr lang="zh-CN" sz="1600" kern="100" baseline="0" dirty="0">
                          <a:solidFill>
                            <a:srgbClr val="000000"/>
                          </a:solidFill>
                          <a:effectLst/>
                          <a:latin typeface="Times New Roman" panose="02020603050405020304" pitchFamily="18" charset="0"/>
                          <a:ea typeface="楷体" panose="02010609060101010101" pitchFamily="49" charset="-122"/>
                          <a:cs typeface="Arial" panose="020B0604020202020204" pitchFamily="34" charset="0"/>
                        </a:rPr>
                        <a:t>实物交割</a:t>
                      </a:r>
                    </a:p>
                  </a:txBody>
                  <a:tcPr marL="68580" marR="68580" marT="0" marB="0" anchor="ctr">
                    <a:lnL>
                      <a:noFill/>
                    </a:lnL>
                    <a:lnR>
                      <a:noFill/>
                    </a:lnR>
                    <a:lnT>
                      <a:noFill/>
                    </a:lnT>
                    <a:lnB w="12700" cap="flat" cmpd="sng" algn="ctr">
                      <a:solidFill>
                        <a:srgbClr val="000000"/>
                      </a:solidFill>
                      <a:prstDash val="solid"/>
                      <a:round/>
                      <a:headEnd type="none" w="med" len="med"/>
                      <a:tailEnd type="none" w="med" len="med"/>
                    </a:lnB>
                  </a:tcPr>
                </a:tc>
                <a:extLst>
                  <a:ext uri="{0D108BD9-81ED-4DB2-BD59-A6C34878D82A}">
                    <a16:rowId xmlns:a16="http://schemas.microsoft.com/office/drawing/2014/main" val="10012"/>
                  </a:ext>
                </a:extLst>
              </a:tr>
            </a:tbl>
          </a:graphicData>
        </a:graphic>
      </p:graphicFrame>
      <p:sp>
        <p:nvSpPr>
          <p:cNvPr id="6" name="文本框 5"/>
          <p:cNvSpPr txBox="1"/>
          <p:nvPr/>
        </p:nvSpPr>
        <p:spPr>
          <a:xfrm>
            <a:off x="8000623" y="727378"/>
            <a:ext cx="2374649" cy="338554"/>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zh-CN" sz="1600" b="1" i="0" u="none" strike="noStrike" kern="1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表</a:t>
            </a:r>
            <a:r>
              <a:rPr kumimoji="0" lang="en-US" altLang="zh-CN" sz="1600" b="1" i="0" u="none" strike="noStrike" kern="1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   EUA</a:t>
            </a:r>
            <a:r>
              <a:rPr kumimoji="0" lang="zh-CN" altLang="zh-CN" sz="1600" b="1" i="0" u="none" strike="noStrike" kern="1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期货标准合约</a:t>
            </a:r>
          </a:p>
        </p:txBody>
      </p:sp>
      <p:sp>
        <p:nvSpPr>
          <p:cNvPr id="10" name="文本框 9"/>
          <p:cNvSpPr txBox="1"/>
          <p:nvPr/>
        </p:nvSpPr>
        <p:spPr>
          <a:xfrm>
            <a:off x="6537357" y="6131592"/>
            <a:ext cx="2926532" cy="338554"/>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600"/>
              </a:spcAft>
              <a:buClrTx/>
              <a:buSzTx/>
              <a:buFontTx/>
              <a:buNone/>
              <a:tabLst/>
              <a:defRPr/>
            </a:pPr>
            <a:r>
              <a:rPr kumimoji="0" lang="zh-CN" altLang="zh-CN" sz="1600" b="0" i="0" u="none" strike="noStrike" kern="75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资料来源：欧洲气候交易所。</a:t>
            </a:r>
          </a:p>
        </p:txBody>
      </p:sp>
      <p:sp>
        <p:nvSpPr>
          <p:cNvPr id="13" name="文本框 12"/>
          <p:cNvSpPr txBox="1"/>
          <p:nvPr/>
        </p:nvSpPr>
        <p:spPr>
          <a:xfrm>
            <a:off x="70607" y="727378"/>
            <a:ext cx="6097508" cy="43088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案例】欧洲气候交易所碳期货产品（</a:t>
            </a:r>
            <a:r>
              <a:rPr kumimoji="0" lang="en-US"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EUA</a:t>
            </a:r>
            <a:r>
              <a:rPr kumimoji="0" lang="zh-CN"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a:t>
            </a:r>
          </a:p>
        </p:txBody>
      </p:sp>
      <p:sp>
        <p:nvSpPr>
          <p:cNvPr id="15" name="文本框 14"/>
          <p:cNvSpPr txBox="1"/>
          <p:nvPr/>
        </p:nvSpPr>
        <p:spPr>
          <a:xfrm>
            <a:off x="378427" y="1376522"/>
            <a:ext cx="6102034" cy="1015663"/>
          </a:xfrm>
          <a:prstGeom prst="rect">
            <a:avLst/>
          </a:prstGeom>
          <a:noFill/>
        </p:spPr>
        <p:txBody>
          <a:bodyPr wrap="square">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欧洲气候交易所最先于</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005</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年</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4</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月同碳现货一齐推出碳期货产品</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欧盟碳排放配额期货（</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European Union Allowance</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EUA</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a:t>
            </a:r>
          </a:p>
        </p:txBody>
      </p:sp>
      <p:grpSp>
        <p:nvGrpSpPr>
          <p:cNvPr id="19" name="组合 18"/>
          <p:cNvGrpSpPr/>
          <p:nvPr/>
        </p:nvGrpSpPr>
        <p:grpSpPr>
          <a:xfrm>
            <a:off x="502576" y="2610442"/>
            <a:ext cx="5853737" cy="3348164"/>
            <a:chOff x="589845" y="2610442"/>
            <a:chExt cx="5853737" cy="3348164"/>
          </a:xfrm>
        </p:grpSpPr>
        <p:sp>
          <p:nvSpPr>
            <p:cNvPr id="4" name="箭头: 上 3"/>
            <p:cNvSpPr/>
            <p:nvPr/>
          </p:nvSpPr>
          <p:spPr>
            <a:xfrm>
              <a:off x="1087786" y="3279901"/>
              <a:ext cx="1330859" cy="1749582"/>
            </a:xfrm>
            <a:prstGeom prst="upArrow">
              <a:avLst>
                <a:gd name="adj1" fmla="val 50000"/>
                <a:gd name="adj2" fmla="val 59630"/>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交易量</a:t>
              </a:r>
              <a:endParaRPr kumimoji="1" lang="en-US" altLang="zh-CN" sz="18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交易额</a:t>
              </a:r>
            </a:p>
          </p:txBody>
        </p:sp>
        <p:sp>
          <p:nvSpPr>
            <p:cNvPr id="5" name="矩形: 圆角 4"/>
            <p:cNvSpPr/>
            <p:nvPr/>
          </p:nvSpPr>
          <p:spPr>
            <a:xfrm>
              <a:off x="589845" y="5314384"/>
              <a:ext cx="2326742" cy="644222"/>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200" b="1" i="0" u="none" strike="noStrike" kern="1200" cap="none" spc="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mn-cs"/>
                </a:rPr>
                <a:t>增强碳市场流通</a:t>
              </a:r>
            </a:p>
          </p:txBody>
        </p:sp>
        <p:sp>
          <p:nvSpPr>
            <p:cNvPr id="7" name="矩形: 圆角 6"/>
            <p:cNvSpPr/>
            <p:nvPr/>
          </p:nvSpPr>
          <p:spPr>
            <a:xfrm>
              <a:off x="3841373" y="5314384"/>
              <a:ext cx="2326742" cy="644222"/>
            </a:xfrm>
            <a:prstGeom prst="roundRect">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200" b="1" i="0" u="none" strike="noStrike" kern="1200" cap="none" spc="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mn-cs"/>
                </a:rPr>
                <a:t>稳定碳现货价格</a:t>
              </a:r>
            </a:p>
          </p:txBody>
        </p:sp>
        <p:sp>
          <p:nvSpPr>
            <p:cNvPr id="11" name="标注: 左箭头 10"/>
            <p:cNvSpPr/>
            <p:nvPr/>
          </p:nvSpPr>
          <p:spPr>
            <a:xfrm>
              <a:off x="5223380" y="2610442"/>
              <a:ext cx="1220202" cy="2589291"/>
            </a:xfrm>
            <a:prstGeom prst="leftArrowCallout">
              <a:avLst>
                <a:gd name="adj1" fmla="val 11645"/>
                <a:gd name="adj2" fmla="val 12395"/>
                <a:gd name="adj3" fmla="val 25000"/>
                <a:gd name="adj4" fmla="val 62472"/>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稳定的价格和交易量</a:t>
              </a:r>
              <a:endParaRPr kumimoji="1" lang="en-US" altLang="zh-CN" sz="2000" b="0"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碳期货市场</a:t>
              </a:r>
            </a:p>
          </p:txBody>
        </p:sp>
        <p:sp>
          <p:nvSpPr>
            <p:cNvPr id="12" name="箭头: 下 11"/>
            <p:cNvSpPr/>
            <p:nvPr/>
          </p:nvSpPr>
          <p:spPr>
            <a:xfrm>
              <a:off x="3392951" y="3518818"/>
              <a:ext cx="1102728" cy="1510665"/>
            </a:xfrm>
            <a:prstGeom prst="downArrow">
              <a:avLst>
                <a:gd name="adj1" fmla="val 63883"/>
                <a:gd name="adj2" fmla="val 34956"/>
              </a:avLst>
            </a:prstGeom>
            <a:no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vert="eaVert"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交易量</a:t>
              </a:r>
              <a:endParaRPr kumimoji="1" lang="en-US" altLang="zh-CN" sz="18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价格</a:t>
              </a:r>
            </a:p>
          </p:txBody>
        </p:sp>
        <p:sp>
          <p:nvSpPr>
            <p:cNvPr id="14" name="矩形 13"/>
            <p:cNvSpPr/>
            <p:nvPr/>
          </p:nvSpPr>
          <p:spPr>
            <a:xfrm>
              <a:off x="3161554" y="2695082"/>
              <a:ext cx="1565521" cy="707579"/>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vert="horz" lIns="0" tIns="0" rIns="0" bIns="0"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碳现货市场</a:t>
              </a: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供过于求</a:t>
              </a:r>
              <a:endParaRPr kumimoji="1" lang="en-US" altLang="zh-CN" sz="2000" b="0"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endParaRPr>
            </a:p>
          </p:txBody>
        </p:sp>
        <p:sp>
          <p:nvSpPr>
            <p:cNvPr id="18" name="箭头: 直角上 17"/>
            <p:cNvSpPr/>
            <p:nvPr/>
          </p:nvSpPr>
          <p:spPr>
            <a:xfrm flipV="1">
              <a:off x="4371934" y="3796927"/>
              <a:ext cx="814568" cy="1510666"/>
            </a:xfrm>
            <a:prstGeom prst="bentUpArrow">
              <a:avLst>
                <a:gd name="adj1" fmla="val 9545"/>
                <a:gd name="adj2" fmla="val 10000"/>
                <a:gd name="adj3" fmla="val 25000"/>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000000"/>
                </a:solidFill>
                <a:effectLst/>
                <a:uLnTx/>
                <a:uFillTx/>
                <a:latin typeface="微软雅黑"/>
                <a:ea typeface="微软雅黑"/>
                <a:cs typeface="+mn-cs"/>
              </a:endParaRPr>
            </a:p>
          </p:txBody>
        </p:sp>
      </p:grpSp>
    </p:spTree>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市场交易工具</a:t>
            </a:r>
          </a:p>
        </p:txBody>
      </p:sp>
      <p:graphicFrame>
        <p:nvGraphicFramePr>
          <p:cNvPr id="3" name="图示 2"/>
          <p:cNvGraphicFramePr/>
          <p:nvPr/>
        </p:nvGraphicFramePr>
        <p:xfrm>
          <a:off x="1141239" y="995881"/>
          <a:ext cx="9909522" cy="515150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期权：定义与特征</a:t>
            </a:r>
          </a:p>
        </p:txBody>
      </p:sp>
      <p:sp>
        <p:nvSpPr>
          <p:cNvPr id="3" name="文本框 2"/>
          <p:cNvSpPr txBox="1"/>
          <p:nvPr/>
        </p:nvSpPr>
        <p:spPr>
          <a:xfrm>
            <a:off x="444893" y="2257878"/>
            <a:ext cx="5129348" cy="2342244"/>
          </a:xfrm>
          <a:prstGeom prst="rect">
            <a:avLst/>
          </a:prstGeom>
          <a:noFill/>
        </p:spPr>
        <p:txBody>
          <a:bodyPr wrap="square">
            <a:spAutoFit/>
          </a:body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碳期权（</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Carbon Options</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是指以碳配额和核证减排量现货或期货为标的资产，约定买方有权在将来某一确定时点以特定价格买入或者卖出一定数量标的资产的标准化或非标准化合约。</a:t>
            </a:r>
          </a:p>
        </p:txBody>
      </p:sp>
      <p:graphicFrame>
        <p:nvGraphicFramePr>
          <p:cNvPr id="4" name="图示 3"/>
          <p:cNvGraphicFramePr/>
          <p:nvPr/>
        </p:nvGraphicFramePr>
        <p:xfrm>
          <a:off x="6333339" y="932239"/>
          <a:ext cx="5640947" cy="3502419"/>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grpSp>
        <p:nvGrpSpPr>
          <p:cNvPr id="11" name="组合 10"/>
          <p:cNvGrpSpPr/>
          <p:nvPr/>
        </p:nvGrpSpPr>
        <p:grpSpPr>
          <a:xfrm>
            <a:off x="5659790" y="2444840"/>
            <a:ext cx="872420" cy="2342244"/>
            <a:chOff x="4787371" y="3684129"/>
            <a:chExt cx="872420" cy="2342244"/>
          </a:xfrm>
        </p:grpSpPr>
        <p:sp>
          <p:nvSpPr>
            <p:cNvPr id="5" name="椭圆 4" descr="建筑物 纯色填充"/>
            <p:cNvSpPr>
              <a:spLocks noChangeAspect="1"/>
            </p:cNvSpPr>
            <p:nvPr/>
          </p:nvSpPr>
          <p:spPr>
            <a:xfrm>
              <a:off x="4787371" y="3684129"/>
              <a:ext cx="872420" cy="872420"/>
            </a:xfrm>
            <a:prstGeom prst="ellipse">
              <a:avLst/>
            </a:prstGeom>
            <a:blipFill>
              <a:blip r:embed="rId8">
                <a:extLst>
                  <a:ext uri="{28A0092B-C50C-407E-A947-70E740481C1C}">
                    <a14:useLocalDpi xmlns:a14="http://schemas.microsoft.com/office/drawing/2010/main" val="0"/>
                  </a:ext>
                  <a:ext uri="{96DAC541-7B7A-43D3-8B79-37D633B846F1}">
                    <asvg:svgBlip xmlns:asvg="http://schemas.microsoft.com/office/drawing/2016/SVG/main" r:embed="rId9"/>
                  </a:ext>
                </a:extLst>
              </a:blip>
              <a:stretch>
                <a:fillRect/>
              </a:stretch>
            </a:blipFill>
          </p:spPr>
          <p:style>
            <a:lnRef idx="2">
              <a:schemeClr val="accent3">
                <a:shade val="80000"/>
                <a:hueOff val="0"/>
                <a:satOff val="0"/>
                <a:lumOff val="0"/>
                <a:alphaOff val="0"/>
              </a:schemeClr>
            </a:lnRef>
            <a:fillRef idx="1">
              <a:scrgbClr r="0" g="0" b="0"/>
            </a:fillRef>
            <a:effectRef idx="0">
              <a:schemeClr val="accent3">
                <a:tint val="40000"/>
                <a:hueOff val="0"/>
                <a:satOff val="0"/>
                <a:lumOff val="0"/>
                <a:alphaOff val="0"/>
              </a:schemeClr>
            </a:effectRef>
            <a:fontRef idx="minor">
              <a:schemeClr val="lt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FFFFFF">
                    <a:hueOff val="0"/>
                    <a:satOff val="0"/>
                    <a:lumOff val="0"/>
                    <a:alphaOff val="0"/>
                  </a:srgbClr>
                </a:solidFill>
                <a:effectLst/>
                <a:uLnTx/>
                <a:uFillTx/>
                <a:latin typeface="微软雅黑"/>
                <a:ea typeface="微软雅黑"/>
                <a:cs typeface="+mn-cs"/>
              </a:endParaRPr>
            </a:p>
          </p:txBody>
        </p:sp>
        <p:sp>
          <p:nvSpPr>
            <p:cNvPr id="8" name="文本框 7"/>
            <p:cNvSpPr txBox="1"/>
            <p:nvPr/>
          </p:nvSpPr>
          <p:spPr>
            <a:xfrm>
              <a:off x="4901788" y="4673005"/>
              <a:ext cx="643586" cy="1353368"/>
            </a:xfrm>
            <a:prstGeom prst="rect">
              <a:avLst/>
            </a:prstGeom>
          </p:spPr>
          <p:style>
            <a:lnRef idx="0">
              <a:scrgbClr r="0" g="0" b="0"/>
            </a:lnRef>
            <a:fillRef idx="0">
              <a:scrgbClr r="0" g="0" b="0"/>
            </a:fillRef>
            <a:effectRef idx="0">
              <a:scrgbClr r="0" g="0" b="0"/>
            </a:effectRef>
            <a:fontRef idx="minor">
              <a:schemeClr val="tx1">
                <a:hueOff val="0"/>
                <a:satOff val="0"/>
                <a:lumOff val="0"/>
                <a:alphaOff val="0"/>
              </a:schemeClr>
            </a:fontRef>
          </p:style>
          <p:txBody>
            <a:bodyPr spcFirstLastPara="0" vert="eaVert" wrap="square" lIns="50800" tIns="25400" rIns="50800" bIns="25400" numCol="1" spcCol="1270" anchor="ctr" anchorCtr="0">
              <a:noAutofit/>
            </a:bodyPr>
            <a:lstStyle/>
            <a:p>
              <a:pPr marL="0" marR="0" lvl="0" indent="0" algn="l" defTabSz="889000" rtl="0" eaLnBrk="1" fontAlgn="auto" latinLnBrk="0" hangingPunct="1">
                <a:lnSpc>
                  <a:spcPct val="90000"/>
                </a:lnSpc>
                <a:spcBef>
                  <a:spcPct val="0"/>
                </a:spcBef>
                <a:spcAft>
                  <a:spcPct val="35000"/>
                </a:spcAft>
                <a:buClrTx/>
                <a:buSzTx/>
                <a:buFontTx/>
                <a:buNone/>
                <a:tabLst/>
                <a:defRPr/>
              </a:pPr>
              <a:r>
                <a:rPr kumimoji="0" lang="zh-CN" altLang="en-US" sz="2400" b="1" i="0" u="none" strike="noStrike" kern="1200" cap="none" spc="0" normalizeH="0" baseline="0" noProof="0" dirty="0">
                  <a:ln>
                    <a:noFill/>
                  </a:ln>
                  <a:solidFill>
                    <a:srgbClr val="0069B7">
                      <a:lumMod val="50000"/>
                    </a:srgbClr>
                  </a:solidFill>
                  <a:effectLst/>
                  <a:uLnTx/>
                  <a:uFillTx/>
                  <a:latin typeface="楷体" panose="02010609060101010101" pitchFamily="49" charset="-122"/>
                  <a:ea typeface="楷体" panose="02010609060101010101" pitchFamily="49" charset="-122"/>
                  <a:cs typeface="+mn-cs"/>
                </a:rPr>
                <a:t>交易场所</a:t>
              </a:r>
            </a:p>
          </p:txBody>
        </p:sp>
      </p:grpSp>
      <p:sp>
        <p:nvSpPr>
          <p:cNvPr id="9" name="矩形: 圆角 8"/>
          <p:cNvSpPr/>
          <p:nvPr/>
        </p:nvSpPr>
        <p:spPr>
          <a:xfrm>
            <a:off x="6801395" y="1262379"/>
            <a:ext cx="1872343" cy="653506"/>
          </a:xfrm>
          <a:prstGeom prst="roundRect">
            <a:avLst/>
          </a:prstGeom>
          <a:solidFill>
            <a:schemeClr val="accent1">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mn-cs"/>
              </a:rPr>
              <a:t>场内碳期权</a:t>
            </a:r>
            <a:endParaRPr kumimoji="0" lang="en-US" altLang="zh-CN" sz="2400" b="1" i="0" u="none" strike="noStrike" kern="1200" cap="none" spc="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mn-cs"/>
            </a:endParaRPr>
          </a:p>
        </p:txBody>
      </p:sp>
      <p:sp>
        <p:nvSpPr>
          <p:cNvPr id="10" name="矩形: 圆角 9"/>
          <p:cNvSpPr/>
          <p:nvPr/>
        </p:nvSpPr>
        <p:spPr>
          <a:xfrm>
            <a:off x="6801394" y="5139509"/>
            <a:ext cx="1872343" cy="653506"/>
          </a:xfrm>
          <a:prstGeom prst="roundRect">
            <a:avLst/>
          </a:prstGeom>
          <a:solidFill>
            <a:schemeClr val="accent2">
              <a:lumMod val="75000"/>
            </a:schemeClr>
          </a:solidFill>
        </p:spPr>
        <p:style>
          <a:lnRef idx="2">
            <a:schemeClr val="accent1">
              <a:shade val="15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mn-cs"/>
              </a:rPr>
              <a:t>场外碳期权</a:t>
            </a:r>
            <a:endParaRPr kumimoji="0" lang="en-US" altLang="zh-CN" sz="2400" b="1" i="0" u="none" strike="noStrike" kern="1200" cap="none" spc="0" normalizeH="0" baseline="0" noProof="0" dirty="0">
              <a:ln>
                <a:noFill/>
              </a:ln>
              <a:solidFill>
                <a:srgbClr val="FFFFFF"/>
              </a:solidFill>
              <a:effectLst/>
              <a:uLnTx/>
              <a:uFillTx/>
              <a:latin typeface="楷体" panose="02010609060101010101" pitchFamily="49" charset="-122"/>
              <a:ea typeface="楷体" panose="02010609060101010101" pitchFamily="49" charset="-122"/>
              <a:cs typeface="+mn-cs"/>
            </a:endParaRPr>
          </a:p>
        </p:txBody>
      </p:sp>
      <p:cxnSp>
        <p:nvCxnSpPr>
          <p:cNvPr id="13" name="连接符: 肘形 12"/>
          <p:cNvCxnSpPr>
            <a:stCxn id="5" idx="0"/>
            <a:endCxn id="9" idx="1"/>
          </p:cNvCxnSpPr>
          <p:nvPr/>
        </p:nvCxnSpPr>
        <p:spPr>
          <a:xfrm rot="5400000" flipH="1" flipV="1">
            <a:off x="6020843" y="1664289"/>
            <a:ext cx="855708" cy="705395"/>
          </a:xfrm>
          <a:prstGeom prst="bentConnector2">
            <a:avLst/>
          </a:prstGeom>
          <a:ln w="28575">
            <a:tailEnd type="triangle"/>
          </a:ln>
        </p:spPr>
        <p:style>
          <a:lnRef idx="3">
            <a:schemeClr val="accent1"/>
          </a:lnRef>
          <a:fillRef idx="0">
            <a:schemeClr val="accent1"/>
          </a:fillRef>
          <a:effectRef idx="2">
            <a:schemeClr val="accent1"/>
          </a:effectRef>
          <a:fontRef idx="minor">
            <a:schemeClr val="tx1"/>
          </a:fontRef>
        </p:style>
      </p:cxnSp>
      <p:cxnSp>
        <p:nvCxnSpPr>
          <p:cNvPr id="16" name="连接符: 肘形 15"/>
          <p:cNvCxnSpPr>
            <a:stCxn id="8" idx="2"/>
            <a:endCxn id="10" idx="1"/>
          </p:cNvCxnSpPr>
          <p:nvPr/>
        </p:nvCxnSpPr>
        <p:spPr>
          <a:xfrm rot="16200000" flipH="1">
            <a:off x="6109108" y="4773976"/>
            <a:ext cx="679178" cy="705394"/>
          </a:xfrm>
          <a:prstGeom prst="bentConnector2">
            <a:avLst/>
          </a:prstGeom>
          <a:ln w="28575">
            <a:tailEnd type="triangle"/>
          </a:ln>
        </p:spPr>
        <p:style>
          <a:lnRef idx="3">
            <a:schemeClr val="accent1"/>
          </a:lnRef>
          <a:fillRef idx="0">
            <a:schemeClr val="accent1"/>
          </a:fillRef>
          <a:effectRef idx="2">
            <a:schemeClr val="accent1"/>
          </a:effectRef>
          <a:fontRef idx="minor">
            <a:schemeClr val="tx1"/>
          </a:fontRef>
        </p:style>
      </p:cxnSp>
      <p:sp>
        <p:nvSpPr>
          <p:cNvPr id="26" name="文本框 25"/>
          <p:cNvSpPr txBox="1"/>
          <p:nvPr/>
        </p:nvSpPr>
        <p:spPr>
          <a:xfrm>
            <a:off x="6452627" y="5818687"/>
            <a:ext cx="2595578" cy="461665"/>
          </a:xfrm>
          <a:prstGeom prst="rect">
            <a:avLst/>
          </a:prstGeom>
          <a:no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400" b="1" i="0" u="none" strike="noStrike" kern="1200" cap="none" spc="0" normalizeH="0" baseline="0" noProof="0" dirty="0">
                <a:ln>
                  <a:noFill/>
                </a:ln>
                <a:solidFill>
                  <a:srgbClr val="0069B7">
                    <a:lumMod val="50000"/>
                  </a:srgbClr>
                </a:solidFill>
                <a:effectLst/>
                <a:uLnTx/>
                <a:uFillTx/>
                <a:latin typeface="楷体" panose="02010609060101010101" pitchFamily="49" charset="-122"/>
                <a:ea typeface="楷体" panose="02010609060101010101" pitchFamily="49" charset="-122"/>
                <a:cs typeface="+mn-cs"/>
              </a:rPr>
              <a:t>（非标准化合约）</a:t>
            </a:r>
          </a:p>
        </p:txBody>
      </p:sp>
    </p:spTree>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期权：产品功能</a:t>
            </a:r>
          </a:p>
        </p:txBody>
      </p:sp>
      <p:graphicFrame>
        <p:nvGraphicFramePr>
          <p:cNvPr id="3" name="图示 2"/>
          <p:cNvGraphicFramePr/>
          <p:nvPr/>
        </p:nvGraphicFramePr>
        <p:xfrm>
          <a:off x="1828800" y="699247"/>
          <a:ext cx="8785412" cy="570530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期权：案例分析</a:t>
            </a:r>
          </a:p>
        </p:txBody>
      </p:sp>
      <p:sp>
        <p:nvSpPr>
          <p:cNvPr id="3" name="文本框 2"/>
          <p:cNvSpPr txBox="1"/>
          <p:nvPr/>
        </p:nvSpPr>
        <p:spPr>
          <a:xfrm>
            <a:off x="70607" y="727378"/>
            <a:ext cx="6097508" cy="43088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案例】</a:t>
            </a:r>
            <a:r>
              <a:rPr kumimoji="0" lang="zh-CN" altLang="en-US"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中国首次碳配额期权交易</a:t>
            </a:r>
            <a:endParaRPr kumimoji="0" lang="zh-CN"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endParaRPr>
          </a:p>
        </p:txBody>
      </p:sp>
      <p:sp>
        <p:nvSpPr>
          <p:cNvPr id="4" name="文本框 3"/>
          <p:cNvSpPr txBox="1"/>
          <p:nvPr/>
        </p:nvSpPr>
        <p:spPr>
          <a:xfrm>
            <a:off x="8274867" y="2498069"/>
            <a:ext cx="3223033" cy="1938992"/>
          </a:xfrm>
          <a:prstGeom prst="rect">
            <a:avLst/>
          </a:prstGeom>
          <a:noFill/>
        </p:spPr>
        <p:txBody>
          <a:bodyPr wrap="square">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该碳期权为场外期权，由交易双方结合自身需求，根据碳市场现状及预期，创新设计并完成碳期权合约内容要素，委托北京绿色交易所。</a:t>
            </a:r>
          </a:p>
        </p:txBody>
      </p:sp>
      <p:grpSp>
        <p:nvGrpSpPr>
          <p:cNvPr id="38" name="组合 37"/>
          <p:cNvGrpSpPr/>
          <p:nvPr/>
        </p:nvGrpSpPr>
        <p:grpSpPr>
          <a:xfrm>
            <a:off x="694100" y="1554603"/>
            <a:ext cx="6971165" cy="4314344"/>
            <a:chOff x="4780233" y="920859"/>
            <a:chExt cx="6971165" cy="4314344"/>
          </a:xfrm>
        </p:grpSpPr>
        <p:sp>
          <p:nvSpPr>
            <p:cNvPr id="5" name="矩形: 圆角 4"/>
            <p:cNvSpPr/>
            <p:nvPr/>
          </p:nvSpPr>
          <p:spPr>
            <a:xfrm>
              <a:off x="9911726" y="1864325"/>
              <a:ext cx="1839672" cy="932507"/>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Times New Roman" panose="02020603050405020304" pitchFamily="18" charset="0"/>
                  <a:ea typeface="楷体" panose="02010609060101010101" pitchFamily="49" charset="-122"/>
                  <a:cs typeface="+mn-cs"/>
                </a:rPr>
                <a:t>深圳招银国金投资有限公司</a:t>
              </a:r>
              <a:endParaRPr kumimoji="1" lang="zh-CN" altLang="en-US" sz="2000" b="1" i="0" u="none" strike="noStrike" kern="1200" cap="none" spc="0" normalizeH="0" baseline="0" noProof="0" dirty="0">
                <a:ln>
                  <a:noFill/>
                </a:ln>
                <a:solidFill>
                  <a:srgbClr val="1249A2"/>
                </a:solidFill>
                <a:effectLst/>
                <a:uLnTx/>
                <a:uFillTx/>
                <a:latin typeface="微软雅黑"/>
                <a:ea typeface="微软雅黑"/>
                <a:cs typeface="+mn-cs"/>
              </a:endParaRPr>
            </a:p>
          </p:txBody>
        </p:sp>
        <p:sp>
          <p:nvSpPr>
            <p:cNvPr id="6" name="矩形: 圆角 5"/>
            <p:cNvSpPr/>
            <p:nvPr/>
          </p:nvSpPr>
          <p:spPr>
            <a:xfrm>
              <a:off x="4780233" y="1864326"/>
              <a:ext cx="2338495" cy="932507"/>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Times New Roman" panose="02020603050405020304" pitchFamily="18" charset="0"/>
                  <a:ea typeface="楷体" panose="02010609060101010101" pitchFamily="49" charset="-122"/>
                  <a:cs typeface="+mn-cs"/>
                </a:rPr>
                <a:t>北京京能源创碳资产管理有限公司</a:t>
              </a:r>
              <a:endParaRPr kumimoji="1" lang="zh-CN" altLang="en-US" sz="2000" b="1" i="0" u="none" strike="noStrike" kern="1200" cap="none" spc="0" normalizeH="0" baseline="0" noProof="0" dirty="0">
                <a:ln>
                  <a:noFill/>
                </a:ln>
                <a:solidFill>
                  <a:srgbClr val="1249A2"/>
                </a:solidFill>
                <a:effectLst/>
                <a:uLnTx/>
                <a:uFillTx/>
                <a:latin typeface="微软雅黑"/>
                <a:ea typeface="微软雅黑"/>
                <a:cs typeface="+mn-cs"/>
              </a:endParaRPr>
            </a:p>
          </p:txBody>
        </p:sp>
        <p:sp>
          <p:nvSpPr>
            <p:cNvPr id="7" name="矩形: 圆角 6"/>
            <p:cNvSpPr/>
            <p:nvPr/>
          </p:nvSpPr>
          <p:spPr>
            <a:xfrm>
              <a:off x="7205870" y="4302696"/>
              <a:ext cx="2618713" cy="932507"/>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Times New Roman" panose="02020603050405020304" pitchFamily="18" charset="0"/>
                  <a:ea typeface="楷体" panose="02010609060101010101" pitchFamily="49" charset="-122"/>
                  <a:cs typeface="+mn-cs"/>
                </a:rPr>
                <a:t>北京绿色交易所（时北京环境交易所）</a:t>
              </a:r>
              <a:endParaRPr kumimoji="1" lang="zh-CN" altLang="en-US" sz="2000" b="1" i="0" u="none" strike="noStrike" kern="1200" cap="none" spc="0" normalizeH="0" baseline="0" noProof="0" dirty="0">
                <a:ln>
                  <a:noFill/>
                </a:ln>
                <a:solidFill>
                  <a:srgbClr val="1249A2"/>
                </a:solidFill>
                <a:effectLst/>
                <a:uLnTx/>
                <a:uFillTx/>
                <a:latin typeface="微软雅黑"/>
                <a:ea typeface="微软雅黑"/>
                <a:cs typeface="+mn-cs"/>
              </a:endParaRPr>
            </a:p>
          </p:txBody>
        </p:sp>
        <p:sp>
          <p:nvSpPr>
            <p:cNvPr id="9" name="文本框 8"/>
            <p:cNvSpPr txBox="1"/>
            <p:nvPr/>
          </p:nvSpPr>
          <p:spPr>
            <a:xfrm>
              <a:off x="7362419" y="1881744"/>
              <a:ext cx="2525916"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签署碳配额期权合约</a:t>
              </a:r>
              <a:endParaRPr kumimoji="0" lang="zh-CN" altLang="en-US" sz="1800" b="0" i="0" u="none" strike="noStrike" kern="1200" cap="none" spc="0" normalizeH="0" baseline="0" noProof="0" dirty="0">
                <a:ln>
                  <a:noFill/>
                </a:ln>
                <a:solidFill>
                  <a:srgbClr val="000000"/>
                </a:solidFill>
                <a:effectLst/>
                <a:uLnTx/>
                <a:uFillTx/>
                <a:latin typeface="微软雅黑"/>
                <a:ea typeface="微软雅黑"/>
                <a:cs typeface="+mn-cs"/>
              </a:endParaRPr>
            </a:p>
          </p:txBody>
        </p:sp>
        <p:cxnSp>
          <p:nvCxnSpPr>
            <p:cNvPr id="11" name="连接符: 肘形 10"/>
            <p:cNvCxnSpPr>
              <a:stCxn id="6" idx="3"/>
              <a:endCxn id="5" idx="1"/>
            </p:cNvCxnSpPr>
            <p:nvPr/>
          </p:nvCxnSpPr>
          <p:spPr>
            <a:xfrm flipV="1">
              <a:off x="7118728" y="2330579"/>
              <a:ext cx="2792998" cy="1"/>
            </a:xfrm>
            <a:prstGeom prst="bentConnector3">
              <a:avLst>
                <a:gd name="adj1" fmla="val 50000"/>
              </a:avLst>
            </a:prstGeom>
            <a:ln w="57150">
              <a:solidFill>
                <a:schemeClr val="accent1"/>
              </a:solidFill>
              <a:headEnd type="triangle"/>
              <a:tailEnd type="triangle"/>
            </a:ln>
          </p:spPr>
          <p:style>
            <a:lnRef idx="3">
              <a:schemeClr val="accent1"/>
            </a:lnRef>
            <a:fillRef idx="0">
              <a:schemeClr val="accent1"/>
            </a:fillRef>
            <a:effectRef idx="2">
              <a:schemeClr val="accent1"/>
            </a:effectRef>
            <a:fontRef idx="minor">
              <a:schemeClr val="tx1"/>
            </a:fontRef>
          </p:style>
        </p:cxnSp>
        <p:sp>
          <p:nvSpPr>
            <p:cNvPr id="22" name="文本框 21"/>
            <p:cNvSpPr txBox="1"/>
            <p:nvPr/>
          </p:nvSpPr>
          <p:spPr>
            <a:xfrm>
              <a:off x="8563918" y="2510340"/>
              <a:ext cx="461665" cy="1264334"/>
            </a:xfrm>
            <a:prstGeom prst="rect">
              <a:avLst/>
            </a:prstGeom>
            <a:noFill/>
          </p:spPr>
          <p:txBody>
            <a:bodyPr vert="eaVert"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合约的执行</a:t>
              </a:r>
              <a:endParaRPr kumimoji="0" lang="zh-CN" altLang="en-US" sz="1800" b="0" i="0" u="none" strike="noStrike" kern="1200" cap="none" spc="0" normalizeH="0" baseline="0" noProof="0" dirty="0">
                <a:ln>
                  <a:noFill/>
                </a:ln>
                <a:solidFill>
                  <a:srgbClr val="000000"/>
                </a:solidFill>
                <a:effectLst/>
                <a:uLnTx/>
                <a:uFillTx/>
                <a:latin typeface="微软雅黑"/>
                <a:ea typeface="微软雅黑"/>
                <a:cs typeface="+mn-cs"/>
              </a:endParaRPr>
            </a:p>
          </p:txBody>
        </p:sp>
        <p:cxnSp>
          <p:nvCxnSpPr>
            <p:cNvPr id="24" name="直接箭头连接符 23"/>
            <p:cNvCxnSpPr/>
            <p:nvPr/>
          </p:nvCxnSpPr>
          <p:spPr>
            <a:xfrm flipV="1">
              <a:off x="8515227" y="2335797"/>
              <a:ext cx="0" cy="19669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8048586" y="3823082"/>
              <a:ext cx="975069"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监   管</a:t>
              </a:r>
              <a:endParaRPr kumimoji="0" lang="zh-CN" altLang="en-US" sz="2000" b="1" i="0" u="none" strike="noStrike" kern="1200" cap="none" spc="0" normalizeH="0" baseline="0" noProof="0" dirty="0">
                <a:ln>
                  <a:noFill/>
                </a:ln>
                <a:solidFill>
                  <a:srgbClr val="000000"/>
                </a:solidFill>
                <a:effectLst/>
                <a:uLnTx/>
                <a:uFillTx/>
                <a:latin typeface="微软雅黑"/>
                <a:ea typeface="微软雅黑"/>
                <a:cs typeface="+mn-cs"/>
              </a:endParaRPr>
            </a:p>
          </p:txBody>
        </p:sp>
        <p:sp>
          <p:nvSpPr>
            <p:cNvPr id="32" name="文本框 31"/>
            <p:cNvSpPr txBox="1"/>
            <p:nvPr/>
          </p:nvSpPr>
          <p:spPr>
            <a:xfrm>
              <a:off x="8004872" y="2746433"/>
              <a:ext cx="461665" cy="792147"/>
            </a:xfrm>
            <a:prstGeom prst="rect">
              <a:avLst/>
            </a:prstGeom>
            <a:noFill/>
          </p:spPr>
          <p:txBody>
            <a:bodyPr vert="eaVert"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权利金</a:t>
              </a:r>
              <a:endParaRPr kumimoji="0" lang="zh-CN" altLang="en-US" sz="1800" b="0" i="0" u="none" strike="noStrike" kern="1200" cap="none" spc="0" normalizeH="0" baseline="0" noProof="0" dirty="0">
                <a:ln>
                  <a:noFill/>
                </a:ln>
                <a:solidFill>
                  <a:srgbClr val="000000"/>
                </a:solidFill>
                <a:effectLst/>
                <a:uLnTx/>
                <a:uFillTx/>
                <a:latin typeface="微软雅黑"/>
                <a:ea typeface="微软雅黑"/>
                <a:cs typeface="+mn-cs"/>
              </a:endParaRPr>
            </a:p>
          </p:txBody>
        </p:sp>
        <p:sp>
          <p:nvSpPr>
            <p:cNvPr id="37" name="文本框 36"/>
            <p:cNvSpPr txBox="1"/>
            <p:nvPr/>
          </p:nvSpPr>
          <p:spPr>
            <a:xfrm>
              <a:off x="7142117" y="920859"/>
              <a:ext cx="2746218" cy="70788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016</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年</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6</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月</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0000t/CO</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楷体" panose="02010609060101010101" pitchFamily="49" charset="-122"/>
                  <a:cs typeface="+mn-cs"/>
                </a:rPr>
                <a:t>2</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e</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的碳配额</a:t>
              </a:r>
              <a:endParaRPr kumimoji="0" lang="zh-CN" altLang="en-US" sz="2000" b="1" i="0" u="none" strike="noStrike" kern="1200" cap="none" spc="0" normalizeH="0" baseline="0" noProof="0" dirty="0">
                <a:ln>
                  <a:noFill/>
                </a:ln>
                <a:solidFill>
                  <a:srgbClr val="000000"/>
                </a:solidFill>
                <a:effectLst/>
                <a:uLnTx/>
                <a:uFillTx/>
                <a:latin typeface="微软雅黑"/>
                <a:ea typeface="微软雅黑"/>
                <a:cs typeface="+mn-cs"/>
              </a:endParaRPr>
            </a:p>
          </p:txBody>
        </p:sp>
      </p:grpSp>
    </p:spTree>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b="1" dirty="0">
                <a:solidFill>
                  <a:schemeClr val="accent1"/>
                </a:solidFill>
                <a:latin typeface="+mn-lt"/>
              </a:rPr>
              <a:t>碳市场融资工具</a:t>
            </a:r>
            <a:endParaRPr lang="zh-CN" altLang="en-US" dirty="0"/>
          </a:p>
        </p:txBody>
      </p:sp>
      <p:graphicFrame>
        <p:nvGraphicFramePr>
          <p:cNvPr id="3" name="图示 2"/>
          <p:cNvGraphicFramePr/>
          <p:nvPr/>
        </p:nvGraphicFramePr>
        <p:xfrm>
          <a:off x="1141239" y="995881"/>
          <a:ext cx="9909522" cy="515150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债券：定义与特征</a:t>
            </a:r>
          </a:p>
        </p:txBody>
      </p:sp>
      <p:sp>
        <p:nvSpPr>
          <p:cNvPr id="3" name="文本框 2"/>
          <p:cNvSpPr txBox="1"/>
          <p:nvPr/>
        </p:nvSpPr>
        <p:spPr>
          <a:xfrm>
            <a:off x="444893" y="2257878"/>
            <a:ext cx="5129348" cy="2803909"/>
          </a:xfrm>
          <a:prstGeom prst="rect">
            <a:avLst/>
          </a:prstGeom>
          <a:noFill/>
        </p:spPr>
        <p:txBody>
          <a:bodyPr wrap="square">
            <a:spAutoFit/>
          </a:body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碳债券（</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Carbon Bonds</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是指符合碳债券监管要求的融资主体（如政府、企业、金融机构等）为低碳经济项目（如碳资产经营和管理活动相关的业务）筹集资金，向投资者发行，承诺在约定时间支付一定比例的利息，并在到期时偿还本金的一种有价证券。</a:t>
            </a:r>
          </a:p>
        </p:txBody>
      </p:sp>
      <p:grpSp>
        <p:nvGrpSpPr>
          <p:cNvPr id="24" name="组合 23"/>
          <p:cNvGrpSpPr/>
          <p:nvPr/>
        </p:nvGrpSpPr>
        <p:grpSpPr>
          <a:xfrm>
            <a:off x="5982310" y="879811"/>
            <a:ext cx="5764797" cy="2262798"/>
            <a:chOff x="5961700" y="868911"/>
            <a:chExt cx="5764797" cy="2262798"/>
          </a:xfrm>
        </p:grpSpPr>
        <p:grpSp>
          <p:nvGrpSpPr>
            <p:cNvPr id="11" name="组合 10"/>
            <p:cNvGrpSpPr/>
            <p:nvPr/>
          </p:nvGrpSpPr>
          <p:grpSpPr>
            <a:xfrm>
              <a:off x="6073090" y="2123709"/>
              <a:ext cx="2448000" cy="1008000"/>
              <a:chOff x="6140240" y="2270497"/>
              <a:chExt cx="2448000" cy="1008000"/>
            </a:xfrm>
          </p:grpSpPr>
          <p:sp>
            <p:nvSpPr>
              <p:cNvPr id="9" name="矩形: 对角圆角 8"/>
              <p:cNvSpPr/>
              <p:nvPr/>
            </p:nvSpPr>
            <p:spPr>
              <a:xfrm>
                <a:off x="6140240" y="2270497"/>
                <a:ext cx="2448000" cy="1008000"/>
              </a:xfrm>
              <a:prstGeom prst="round2Diag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sp>
            <p:nvSpPr>
              <p:cNvPr id="5" name="矩形: 圆角 4"/>
              <p:cNvSpPr/>
              <p:nvPr/>
            </p:nvSpPr>
            <p:spPr>
              <a:xfrm>
                <a:off x="6658821" y="2316316"/>
                <a:ext cx="1276539" cy="434566"/>
              </a:xfrm>
              <a:prstGeom prst="round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减排项目</a:t>
                </a:r>
              </a:p>
            </p:txBody>
          </p:sp>
          <p:sp>
            <p:nvSpPr>
              <p:cNvPr id="6" name="矩形: 圆角 5"/>
              <p:cNvSpPr/>
              <p:nvPr/>
            </p:nvSpPr>
            <p:spPr>
              <a:xfrm>
                <a:off x="6216953" y="2750882"/>
                <a:ext cx="2294574" cy="434567"/>
              </a:xfrm>
              <a:prstGeom prst="roundRect">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未来可预测现金流</a:t>
                </a:r>
              </a:p>
            </p:txBody>
          </p:sp>
        </p:grpSp>
        <p:sp>
          <p:nvSpPr>
            <p:cNvPr id="8" name="矩形: 圆角 7"/>
            <p:cNvSpPr/>
            <p:nvPr/>
          </p:nvSpPr>
          <p:spPr>
            <a:xfrm>
              <a:off x="5961700" y="868911"/>
              <a:ext cx="2536480" cy="538792"/>
            </a:xfrm>
            <a:prstGeom prst="round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dirty="0">
                  <a:ln>
                    <a:noFill/>
                  </a:ln>
                  <a:solidFill>
                    <a:srgbClr val="A11830"/>
                  </a:solidFill>
                  <a:effectLst/>
                  <a:uLnTx/>
                  <a:uFillTx/>
                  <a:latin typeface="楷体" panose="02010609060101010101" pitchFamily="49" charset="-122"/>
                  <a:ea typeface="楷体" panose="02010609060101010101" pitchFamily="49" charset="-122"/>
                  <a:cs typeface="+mn-cs"/>
                </a:rPr>
                <a:t>碳债券主要价值</a:t>
              </a:r>
            </a:p>
          </p:txBody>
        </p:sp>
        <p:sp>
          <p:nvSpPr>
            <p:cNvPr id="12" name="箭头: 右 11"/>
            <p:cNvSpPr/>
            <p:nvPr/>
          </p:nvSpPr>
          <p:spPr>
            <a:xfrm rot="5400000">
              <a:off x="6884578" y="1680532"/>
              <a:ext cx="690724" cy="108000"/>
            </a:xfrm>
            <a:prstGeom prst="rightArrow">
              <a:avLst>
                <a:gd name="adj1" fmla="val 50000"/>
                <a:gd name="adj2" fmla="val 107228"/>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sp>
          <p:nvSpPr>
            <p:cNvPr id="13" name="标注: 弯曲线形(带边框和强调线) 12"/>
            <p:cNvSpPr/>
            <p:nvPr/>
          </p:nvSpPr>
          <p:spPr>
            <a:xfrm>
              <a:off x="9190018" y="1242232"/>
              <a:ext cx="2536479" cy="653507"/>
            </a:xfrm>
            <a:prstGeom prst="accentBorderCallout2">
              <a:avLst>
                <a:gd name="adj1" fmla="val 55033"/>
                <a:gd name="adj2" fmla="val -6490"/>
                <a:gd name="adj3" fmla="val 56419"/>
                <a:gd name="adj4" fmla="val -31078"/>
                <a:gd name="adj5" fmla="val 162836"/>
                <a:gd name="adj6" fmla="val -52562"/>
              </a:avLst>
            </a:prstGeom>
            <a:noFill/>
            <a:ln w="19050">
              <a:solidFill>
                <a:schemeClr val="accent3">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0069B7"/>
                  </a:solidFill>
                  <a:effectLst/>
                  <a:uLnTx/>
                  <a:uFillTx/>
                  <a:latin typeface="楷体" panose="02010609060101010101" pitchFamily="49" charset="-122"/>
                  <a:ea typeface="楷体" panose="02010609060101010101" pitchFamily="49" charset="-122"/>
                  <a:cs typeface="+mn-cs"/>
                </a:rPr>
                <a:t>国家核准</a:t>
              </a:r>
              <a:endParaRPr kumimoji="1" lang="en-US" altLang="zh-CN" sz="1800" b="0" i="0" u="none" strike="noStrike" kern="1200" cap="none" spc="0" normalizeH="0" baseline="0" noProof="0" dirty="0">
                <a:ln>
                  <a:noFill/>
                </a:ln>
                <a:solidFill>
                  <a:srgbClr val="0069B7"/>
                </a:solidFill>
                <a:effectLst/>
                <a:uLnTx/>
                <a:uFillTx/>
                <a:latin typeface="楷体" panose="02010609060101010101" pitchFamily="49" charset="-122"/>
                <a:ea typeface="楷体" panose="02010609060101010101"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0069B7"/>
                  </a:solidFill>
                  <a:effectLst/>
                  <a:uLnTx/>
                  <a:uFillTx/>
                  <a:latin typeface="楷体" panose="02010609060101010101" pitchFamily="49" charset="-122"/>
                  <a:ea typeface="楷体" panose="02010609060101010101" pitchFamily="49" charset="-122"/>
                  <a:cs typeface="+mn-cs"/>
                </a:rPr>
                <a:t>符合自愿减排认证要求</a:t>
              </a:r>
            </a:p>
          </p:txBody>
        </p:sp>
      </p:grpSp>
      <p:grpSp>
        <p:nvGrpSpPr>
          <p:cNvPr id="25" name="组合 24"/>
          <p:cNvGrpSpPr/>
          <p:nvPr/>
        </p:nvGrpSpPr>
        <p:grpSpPr>
          <a:xfrm>
            <a:off x="6990732" y="3353598"/>
            <a:ext cx="4735765" cy="2730553"/>
            <a:chOff x="6990732" y="3533652"/>
            <a:chExt cx="4735765" cy="2730553"/>
          </a:xfrm>
        </p:grpSpPr>
        <p:sp>
          <p:nvSpPr>
            <p:cNvPr id="23" name="矩形: 对角圆角 22"/>
            <p:cNvSpPr/>
            <p:nvPr/>
          </p:nvSpPr>
          <p:spPr>
            <a:xfrm>
              <a:off x="8637006" y="4988629"/>
              <a:ext cx="3089491" cy="1275576"/>
            </a:xfrm>
            <a:prstGeom prst="round2Diag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sp>
          <p:nvSpPr>
            <p:cNvPr id="14" name="矩形: 圆角 13"/>
            <p:cNvSpPr/>
            <p:nvPr/>
          </p:nvSpPr>
          <p:spPr>
            <a:xfrm>
              <a:off x="7708646" y="3533652"/>
              <a:ext cx="2536480" cy="538792"/>
            </a:xfrm>
            <a:prstGeom prst="roundRect">
              <a:avLst/>
            </a:prstGeom>
            <a:ln>
              <a:no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400" b="1" i="0" u="none" strike="noStrike" kern="1200" cap="none" spc="0" normalizeH="0" baseline="0" noProof="0" dirty="0">
                  <a:ln>
                    <a:noFill/>
                  </a:ln>
                  <a:solidFill>
                    <a:srgbClr val="A11830"/>
                  </a:solidFill>
                  <a:effectLst/>
                  <a:uLnTx/>
                  <a:uFillTx/>
                  <a:latin typeface="楷体" panose="02010609060101010101" pitchFamily="49" charset="-122"/>
                  <a:ea typeface="楷体" panose="02010609060101010101" pitchFamily="49" charset="-122"/>
                  <a:cs typeface="+mn-cs"/>
                </a:rPr>
                <a:t>碳债券核心特征</a:t>
              </a:r>
            </a:p>
          </p:txBody>
        </p:sp>
        <p:sp>
          <p:nvSpPr>
            <p:cNvPr id="15" name="箭头: 右 14"/>
            <p:cNvSpPr/>
            <p:nvPr/>
          </p:nvSpPr>
          <p:spPr>
            <a:xfrm rot="5400000">
              <a:off x="8688886" y="4246474"/>
              <a:ext cx="576000" cy="144000"/>
            </a:xfrm>
            <a:prstGeom prst="rightArrow">
              <a:avLst>
                <a:gd name="adj1" fmla="val 50000"/>
                <a:gd name="adj2" fmla="val 107228"/>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sp>
          <p:nvSpPr>
            <p:cNvPr id="16" name="矩形: 圆角 15"/>
            <p:cNvSpPr/>
            <p:nvPr/>
          </p:nvSpPr>
          <p:spPr>
            <a:xfrm>
              <a:off x="6990732" y="5061787"/>
              <a:ext cx="1530358" cy="398020"/>
            </a:xfrm>
            <a:prstGeom prst="roundRect">
              <a:avLst/>
            </a:prstGeom>
            <a:ln>
              <a:solidFill>
                <a:schemeClr val="accent1"/>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碳信用收入</a:t>
              </a:r>
            </a:p>
          </p:txBody>
        </p:sp>
        <p:sp>
          <p:nvSpPr>
            <p:cNvPr id="17" name="矩形: 圆角 16"/>
            <p:cNvSpPr/>
            <p:nvPr/>
          </p:nvSpPr>
          <p:spPr>
            <a:xfrm>
              <a:off x="9420721" y="5061787"/>
              <a:ext cx="1530358" cy="398020"/>
            </a:xfrm>
            <a:prstGeom prst="roundRect">
              <a:avLst/>
            </a:prstGeom>
            <a:ln>
              <a:solidFill>
                <a:schemeClr val="accent1"/>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债券利率</a:t>
              </a:r>
            </a:p>
          </p:txBody>
        </p:sp>
        <p:sp>
          <p:nvSpPr>
            <p:cNvPr id="18" name="空心弧 17"/>
            <p:cNvSpPr/>
            <p:nvPr/>
          </p:nvSpPr>
          <p:spPr>
            <a:xfrm>
              <a:off x="7767873" y="4663767"/>
              <a:ext cx="2418027" cy="796040"/>
            </a:xfrm>
            <a:prstGeom prst="blockArc">
              <a:avLst>
                <a:gd name="adj1" fmla="val 10800000"/>
                <a:gd name="adj2" fmla="val 20417"/>
                <a:gd name="adj3" fmla="val 6067"/>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000000"/>
                </a:solidFill>
                <a:effectLst/>
                <a:uLnTx/>
                <a:uFillTx/>
                <a:latin typeface="微软雅黑"/>
                <a:ea typeface="微软雅黑"/>
                <a:cs typeface="+mn-cs"/>
              </a:endParaRPr>
            </a:p>
          </p:txBody>
        </p:sp>
        <p:sp>
          <p:nvSpPr>
            <p:cNvPr id="19" name="矩形: 圆角 18"/>
            <p:cNvSpPr/>
            <p:nvPr/>
          </p:nvSpPr>
          <p:spPr>
            <a:xfrm>
              <a:off x="10358944" y="5742670"/>
              <a:ext cx="1191443" cy="398020"/>
            </a:xfrm>
            <a:prstGeom prst="roundRect">
              <a:avLst/>
            </a:prstGeom>
            <a:ln>
              <a:solidFill>
                <a:schemeClr val="accent1"/>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固定利率</a:t>
              </a:r>
            </a:p>
          </p:txBody>
        </p:sp>
        <p:sp>
          <p:nvSpPr>
            <p:cNvPr id="20" name="矩形: 圆角 19"/>
            <p:cNvSpPr/>
            <p:nvPr/>
          </p:nvSpPr>
          <p:spPr>
            <a:xfrm>
              <a:off x="8820631" y="5742670"/>
              <a:ext cx="1191443" cy="398020"/>
            </a:xfrm>
            <a:prstGeom prst="roundRect">
              <a:avLst/>
            </a:prstGeom>
            <a:ln>
              <a:solidFill>
                <a:schemeClr val="accent1"/>
              </a:solid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18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浮动利率</a:t>
              </a:r>
            </a:p>
          </p:txBody>
        </p:sp>
        <p:sp>
          <p:nvSpPr>
            <p:cNvPr id="21" name="加号 20"/>
            <p:cNvSpPr/>
            <p:nvPr/>
          </p:nvSpPr>
          <p:spPr>
            <a:xfrm>
              <a:off x="10067398" y="5862343"/>
              <a:ext cx="244443" cy="235508"/>
            </a:xfrm>
            <a:prstGeom prst="mathPlus">
              <a:avLst/>
            </a:prstGeom>
            <a:solidFill>
              <a:schemeClr val="accent1"/>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sp>
          <p:nvSpPr>
            <p:cNvPr id="22" name="箭头: 直角上 21"/>
            <p:cNvSpPr/>
            <p:nvPr/>
          </p:nvSpPr>
          <p:spPr>
            <a:xfrm rot="5400000">
              <a:off x="8056758" y="5190709"/>
              <a:ext cx="509495" cy="1087267"/>
            </a:xfrm>
            <a:prstGeom prst="bentUpArrow">
              <a:avLst>
                <a:gd name="adj1" fmla="val 7890"/>
                <a:gd name="adj2" fmla="val 12303"/>
                <a:gd name="adj3" fmla="val 23018"/>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grpSp>
    </p:spTree>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债券：产品功能</a:t>
            </a:r>
          </a:p>
        </p:txBody>
      </p:sp>
      <p:graphicFrame>
        <p:nvGraphicFramePr>
          <p:cNvPr id="3" name="图示 2"/>
          <p:cNvGraphicFramePr/>
          <p:nvPr/>
        </p:nvGraphicFramePr>
        <p:xfrm>
          <a:off x="1684144" y="1084064"/>
          <a:ext cx="9159539" cy="485265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Title 4"/>
          <p:cNvSpPr>
            <a:spLocks noGrp="1"/>
          </p:cNvSpPr>
          <p:nvPr>
            <p:ph type="title"/>
          </p:nvPr>
        </p:nvSpPr>
        <p:spPr>
          <a:xfrm>
            <a:off x="6688632" y="2810675"/>
            <a:ext cx="5368250" cy="997615"/>
          </a:xfrm>
        </p:spPr>
        <p:txBody>
          <a:bodyPr wrap="square">
            <a:noAutofit/>
          </a:bodyPr>
          <a:lstStyle/>
          <a:p>
            <a:pPr lvl="0">
              <a:lnSpc>
                <a:spcPct val="150000"/>
              </a:lnSpc>
            </a:pPr>
            <a:r>
              <a:rPr lang="zh-CN" altLang="en-US" dirty="0"/>
              <a:t>第八章</a:t>
            </a:r>
            <a:br>
              <a:rPr lang="en-US" altLang="zh-CN" dirty="0"/>
            </a:br>
            <a:r>
              <a:rPr lang="zh-CN" altLang="en-US" dirty="0"/>
              <a:t>碳金融市场</a:t>
            </a:r>
            <a:endParaRPr lang="en-US" dirty="0"/>
          </a:p>
        </p:txBody>
      </p:sp>
    </p:spTree>
    <p:custDataLst>
      <p:tags r:id="rId1"/>
    </p:custDataLst>
    <p:extLst>
      <p:ext uri="{BB962C8B-B14F-4D97-AF65-F5344CB8AC3E}">
        <p14:creationId xmlns:p14="http://schemas.microsoft.com/office/powerpoint/2010/main" val="1362862379"/>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债券：案例分析</a:t>
            </a:r>
          </a:p>
        </p:txBody>
      </p:sp>
      <p:sp>
        <p:nvSpPr>
          <p:cNvPr id="3" name="文本框 2"/>
          <p:cNvSpPr txBox="1"/>
          <p:nvPr/>
        </p:nvSpPr>
        <p:spPr>
          <a:xfrm>
            <a:off x="70607" y="727378"/>
            <a:ext cx="8656934" cy="43088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案例】</a:t>
            </a:r>
            <a:r>
              <a:rPr kumimoji="0" lang="zh-CN" altLang="en-US"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中国首支碳债券</a:t>
            </a:r>
            <a:r>
              <a:rPr kumimoji="0" lang="en-US"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a:t>
            </a:r>
            <a:r>
              <a:rPr kumimoji="0" lang="zh-CN"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中广核风电附加碳收益中期票据”</a:t>
            </a:r>
          </a:p>
        </p:txBody>
      </p:sp>
      <p:graphicFrame>
        <p:nvGraphicFramePr>
          <p:cNvPr id="21" name="图示 20"/>
          <p:cNvGraphicFramePr/>
          <p:nvPr/>
        </p:nvGraphicFramePr>
        <p:xfrm>
          <a:off x="1767533" y="1772252"/>
          <a:ext cx="8656933" cy="298892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28" name="文本框 27"/>
          <p:cNvSpPr txBox="1"/>
          <p:nvPr/>
        </p:nvSpPr>
        <p:spPr>
          <a:xfrm>
            <a:off x="1518436" y="5088378"/>
            <a:ext cx="9155128" cy="1015663"/>
          </a:xfrm>
          <a:prstGeom prst="rect">
            <a:avLst/>
          </a:prstGeom>
          <a:noFill/>
        </p:spPr>
        <p:txBody>
          <a:bodyPr wrap="square">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该碳债券发行金额</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10</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亿元，发行期限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5</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年，采用“固定利率</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浮动利率”的形式，其中浮动利率部分与发行人下属</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5</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家风电项目公司在债券存续期内实现的碳资产（</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CCER</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的交易收益正向关联，即发行利率为</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5.65%+(0.05</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0.20%)</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a:t>
            </a:r>
            <a:endParaRPr kumimoji="0" lang="zh-CN" altLang="en-US" sz="2000" b="0" i="0" u="none" strike="noStrike" kern="1200" cap="none" spc="0" normalizeH="0" baseline="0" noProof="0" dirty="0">
              <a:ln>
                <a:noFill/>
              </a:ln>
              <a:solidFill>
                <a:srgbClr val="000000"/>
              </a:solidFill>
              <a:effectLst/>
              <a:uLnTx/>
              <a:uFillTx/>
              <a:latin typeface="微软雅黑"/>
              <a:ea typeface="微软雅黑"/>
              <a:cs typeface="+mn-cs"/>
            </a:endParaRPr>
          </a:p>
        </p:txBody>
      </p:sp>
      <p:sp>
        <p:nvSpPr>
          <p:cNvPr id="30" name="文本框 29"/>
          <p:cNvSpPr txBox="1"/>
          <p:nvPr/>
        </p:nvSpPr>
        <p:spPr>
          <a:xfrm>
            <a:off x="1767533" y="1292338"/>
            <a:ext cx="1739208" cy="430887"/>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014</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年</a:t>
            </a:r>
            <a:r>
              <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5</a:t>
            </a:r>
            <a:r>
              <a:rPr kumimoji="0" lang="zh-CN" altLang="en-US" sz="22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月</a:t>
            </a:r>
            <a:endParaRPr kumimoji="0" lang="en-US" altLang="zh-CN" sz="22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endParaRPr>
          </a:p>
        </p:txBody>
      </p:sp>
    </p:spTree>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z="2800" b="1" dirty="0">
                <a:solidFill>
                  <a:schemeClr val="accent1"/>
                </a:solidFill>
                <a:latin typeface="+mn-lt"/>
              </a:rPr>
              <a:t>碳市场融资工具</a:t>
            </a:r>
            <a:endParaRPr lang="zh-CN" altLang="en-US" dirty="0"/>
          </a:p>
        </p:txBody>
      </p:sp>
      <p:graphicFrame>
        <p:nvGraphicFramePr>
          <p:cNvPr id="3" name="图示 2"/>
          <p:cNvGraphicFramePr/>
          <p:nvPr/>
        </p:nvGraphicFramePr>
        <p:xfrm>
          <a:off x="1141239" y="995881"/>
          <a:ext cx="9909522" cy="515150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资产抵质押融资：定义与特征</a:t>
            </a:r>
          </a:p>
        </p:txBody>
      </p:sp>
      <p:sp>
        <p:nvSpPr>
          <p:cNvPr id="3" name="文本框 2"/>
          <p:cNvSpPr txBox="1"/>
          <p:nvPr/>
        </p:nvSpPr>
        <p:spPr>
          <a:xfrm>
            <a:off x="1151048" y="2027045"/>
            <a:ext cx="5222576" cy="2803909"/>
          </a:xfrm>
          <a:prstGeom prst="rect">
            <a:avLst/>
          </a:prstGeom>
          <a:noFill/>
        </p:spPr>
        <p:txBody>
          <a:bodyPr wrap="square">
            <a:spAutoFit/>
          </a:body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碳资产抵质押融资（</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Carbon Assets Pledge</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是指碳资产（主要包括碳配额和核证减排量）的持有者（即借方）将其拥有的碳资产估值后作为质物或抵押物，向资金提供方（即贷方）进行抵质押以获得一定折价的贷款，到期再还本付息解押的融资合约。</a:t>
            </a:r>
          </a:p>
        </p:txBody>
      </p:sp>
      <p:grpSp>
        <p:nvGrpSpPr>
          <p:cNvPr id="31" name="组合 30"/>
          <p:cNvGrpSpPr/>
          <p:nvPr/>
        </p:nvGrpSpPr>
        <p:grpSpPr>
          <a:xfrm>
            <a:off x="7201988" y="2213220"/>
            <a:ext cx="4156818" cy="2431557"/>
            <a:chOff x="6601896" y="2076742"/>
            <a:chExt cx="4556613" cy="2431557"/>
          </a:xfrm>
        </p:grpSpPr>
        <p:grpSp>
          <p:nvGrpSpPr>
            <p:cNvPr id="8" name="组合 7"/>
            <p:cNvGrpSpPr/>
            <p:nvPr/>
          </p:nvGrpSpPr>
          <p:grpSpPr>
            <a:xfrm>
              <a:off x="6601896" y="2582606"/>
              <a:ext cx="1367074" cy="1692788"/>
              <a:chOff x="6936874" y="2111928"/>
              <a:chExt cx="1367074" cy="1692788"/>
            </a:xfrm>
          </p:grpSpPr>
          <p:sp>
            <p:nvSpPr>
              <p:cNvPr id="5" name="矩形: 对角圆角 4"/>
              <p:cNvSpPr/>
              <p:nvPr/>
            </p:nvSpPr>
            <p:spPr>
              <a:xfrm>
                <a:off x="6936874" y="2111928"/>
                <a:ext cx="1367074" cy="1692788"/>
              </a:xfrm>
              <a:prstGeom prst="round2DiagRect">
                <a:avLst/>
              </a:prstGeom>
              <a:solidFill>
                <a:schemeClr val="bg1"/>
              </a:solidFill>
              <a:ln w="19050">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sp>
            <p:nvSpPr>
              <p:cNvPr id="6" name="矩形: 圆角 5"/>
              <p:cNvSpPr/>
              <p:nvPr/>
            </p:nvSpPr>
            <p:spPr>
              <a:xfrm>
                <a:off x="7012614" y="2257878"/>
                <a:ext cx="521759" cy="1521183"/>
              </a:xfrm>
              <a:prstGeom prst="roundRect">
                <a:avLst/>
              </a:prstGeom>
              <a:ln>
                <a:noFill/>
              </a:ln>
            </p:spPr>
            <p:style>
              <a:lnRef idx="2">
                <a:schemeClr val="accent1"/>
              </a:lnRef>
              <a:fillRef idx="1">
                <a:schemeClr val="lt1"/>
              </a:fillRef>
              <a:effectRef idx="0">
                <a:schemeClr val="accent1"/>
              </a:effectRef>
              <a:fontRef idx="minor">
                <a:schemeClr val="dk1"/>
              </a:fontRef>
            </p:style>
            <p:txBody>
              <a:bodyPr vert="eaVert"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2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担保碳资产</a:t>
                </a:r>
              </a:p>
            </p:txBody>
          </p:sp>
          <p:sp>
            <p:nvSpPr>
              <p:cNvPr id="7" name="矩形: 圆角 6"/>
              <p:cNvSpPr/>
              <p:nvPr/>
            </p:nvSpPr>
            <p:spPr>
              <a:xfrm>
                <a:off x="7620411" y="2412400"/>
                <a:ext cx="521759" cy="1091844"/>
              </a:xfrm>
              <a:prstGeom prst="roundRect">
                <a:avLst/>
              </a:prstGeom>
            </p:spPr>
            <p:style>
              <a:lnRef idx="2">
                <a:schemeClr val="accent1"/>
              </a:lnRef>
              <a:fillRef idx="1">
                <a:schemeClr val="lt1"/>
              </a:fillRef>
              <a:effectRef idx="0">
                <a:schemeClr val="accent1"/>
              </a:effectRef>
              <a:fontRef idx="minor">
                <a:schemeClr val="dk1"/>
              </a:fontRef>
            </p:style>
            <p:txBody>
              <a:bodyPr vert="eaVert"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占有权</a:t>
                </a:r>
              </a:p>
            </p:txBody>
          </p:sp>
        </p:grpSp>
        <p:sp>
          <p:nvSpPr>
            <p:cNvPr id="9" name="矩形: 圆角 8"/>
            <p:cNvSpPr/>
            <p:nvPr/>
          </p:nvSpPr>
          <p:spPr>
            <a:xfrm>
              <a:off x="10162632" y="2349702"/>
              <a:ext cx="995877" cy="434567"/>
            </a:xfrm>
            <a:prstGeom prst="roundRect">
              <a:avLst/>
            </a:prstGeom>
            <a:ln w="19050"/>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抵押</a:t>
              </a:r>
            </a:p>
          </p:txBody>
        </p:sp>
        <p:sp>
          <p:nvSpPr>
            <p:cNvPr id="14" name="矩形: 圆角 13"/>
            <p:cNvSpPr/>
            <p:nvPr/>
          </p:nvSpPr>
          <p:spPr>
            <a:xfrm>
              <a:off x="10162631" y="4073732"/>
              <a:ext cx="995877" cy="434567"/>
            </a:xfrm>
            <a:prstGeom prst="roundRect">
              <a:avLst/>
            </a:prstGeom>
            <a:ln w="19050"/>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质押</a:t>
              </a:r>
            </a:p>
          </p:txBody>
        </p:sp>
        <p:cxnSp>
          <p:nvCxnSpPr>
            <p:cNvPr id="18" name="连接符: 肘形 17"/>
            <p:cNvCxnSpPr>
              <a:stCxn id="5" idx="0"/>
              <a:endCxn id="9" idx="1"/>
            </p:cNvCxnSpPr>
            <p:nvPr/>
          </p:nvCxnSpPr>
          <p:spPr>
            <a:xfrm flipV="1">
              <a:off x="7968970" y="2566986"/>
              <a:ext cx="2193662" cy="862014"/>
            </a:xfrm>
            <a:prstGeom prst="bentConnector3">
              <a:avLst>
                <a:gd name="adj1" fmla="val 34730"/>
              </a:avLst>
            </a:prstGeom>
            <a:ln w="19050">
              <a:tailEnd type="triangle"/>
            </a:ln>
          </p:spPr>
          <p:style>
            <a:lnRef idx="3">
              <a:schemeClr val="accent1"/>
            </a:lnRef>
            <a:fillRef idx="0">
              <a:schemeClr val="accent1"/>
            </a:fillRef>
            <a:effectRef idx="2">
              <a:schemeClr val="accent1"/>
            </a:effectRef>
            <a:fontRef idx="minor">
              <a:schemeClr val="tx1"/>
            </a:fontRef>
          </p:style>
        </p:cxnSp>
        <p:cxnSp>
          <p:nvCxnSpPr>
            <p:cNvPr id="24" name="连接符: 肘形 23"/>
            <p:cNvCxnSpPr>
              <a:stCxn id="7" idx="3"/>
              <a:endCxn id="14" idx="1"/>
            </p:cNvCxnSpPr>
            <p:nvPr/>
          </p:nvCxnSpPr>
          <p:spPr>
            <a:xfrm>
              <a:off x="7807192" y="3429000"/>
              <a:ext cx="2355439" cy="862016"/>
            </a:xfrm>
            <a:prstGeom prst="bentConnector3">
              <a:avLst>
                <a:gd name="adj1" fmla="val 39221"/>
              </a:avLst>
            </a:prstGeom>
            <a:ln w="19050">
              <a:tailEnd type="triangle"/>
            </a:ln>
          </p:spPr>
          <p:style>
            <a:lnRef idx="3">
              <a:schemeClr val="accent1"/>
            </a:lnRef>
            <a:fillRef idx="0">
              <a:schemeClr val="accent1"/>
            </a:fillRef>
            <a:effectRef idx="2">
              <a:schemeClr val="accent1"/>
            </a:effectRef>
            <a:fontRef idx="minor">
              <a:schemeClr val="tx1"/>
            </a:fontRef>
          </p:style>
        </p:cxnSp>
        <p:sp>
          <p:nvSpPr>
            <p:cNvPr id="29" name="矩形: 圆角 28"/>
            <p:cNvSpPr/>
            <p:nvPr/>
          </p:nvSpPr>
          <p:spPr>
            <a:xfrm>
              <a:off x="9013865" y="2076742"/>
              <a:ext cx="995877" cy="434567"/>
            </a:xfrm>
            <a:prstGeom prst="roundRect">
              <a:avLst/>
            </a:prstGeom>
            <a:ln w="19050">
              <a:no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借方</a:t>
              </a:r>
            </a:p>
          </p:txBody>
        </p:sp>
        <p:sp>
          <p:nvSpPr>
            <p:cNvPr id="30" name="矩形: 圆角 29"/>
            <p:cNvSpPr/>
            <p:nvPr/>
          </p:nvSpPr>
          <p:spPr>
            <a:xfrm>
              <a:off x="9013865" y="3757638"/>
              <a:ext cx="995877" cy="434567"/>
            </a:xfrm>
            <a:prstGeom prst="roundRect">
              <a:avLst/>
            </a:prstGeom>
            <a:ln w="19050">
              <a:noFill/>
            </a:ln>
          </p:spPr>
          <p:style>
            <a:lnRef idx="2">
              <a:schemeClr val="accent1"/>
            </a:lnRef>
            <a:fillRef idx="1">
              <a:schemeClr val="lt1"/>
            </a:fillRef>
            <a:effectRef idx="0">
              <a:schemeClr val="accent1"/>
            </a:effectRef>
            <a:fontRef idx="minor">
              <a:schemeClr val="dk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1"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贷方</a:t>
              </a:r>
            </a:p>
          </p:txBody>
        </p:sp>
      </p:grpSp>
    </p:spTree>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资产抵质押融资：产品功能</a:t>
            </a:r>
          </a:p>
        </p:txBody>
      </p:sp>
      <p:graphicFrame>
        <p:nvGraphicFramePr>
          <p:cNvPr id="3" name="图示 2"/>
          <p:cNvGraphicFramePr/>
          <p:nvPr/>
        </p:nvGraphicFramePr>
        <p:xfrm>
          <a:off x="1714648" y="1276165"/>
          <a:ext cx="8989209" cy="468126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资产抵质押融资：案例分析</a:t>
            </a:r>
          </a:p>
        </p:txBody>
      </p:sp>
      <p:sp>
        <p:nvSpPr>
          <p:cNvPr id="3" name="文本框 2"/>
          <p:cNvSpPr txBox="1"/>
          <p:nvPr/>
        </p:nvSpPr>
        <p:spPr>
          <a:xfrm>
            <a:off x="625591" y="5420200"/>
            <a:ext cx="11195259" cy="1015663"/>
          </a:xfrm>
          <a:prstGeom prst="rect">
            <a:avLst/>
          </a:prstGeom>
          <a:noFill/>
        </p:spPr>
        <p:txBody>
          <a:bodyPr wrap="square">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此外，由于在碳市场上碳价波动会产生潜在风险，在进行碳资产抵质押贷款业务时，部分商业银行额外要求企业提供固定资产为补充抵押物。例如，</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014</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年</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11</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月，建设银行湖北省分行与华能武汉发电有限公司签署的</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3</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亿元碳排放权质押贷款协议中，企业固定资产抵押占总抵押物的绝大部分。</a:t>
            </a:r>
            <a:endParaRPr kumimoji="0" lang="zh-CN" altLang="en-US" sz="2000" b="0" i="0" u="none" strike="noStrike" kern="1200" cap="none" spc="0" normalizeH="0" baseline="0" noProof="0" dirty="0">
              <a:ln>
                <a:noFill/>
              </a:ln>
              <a:solidFill>
                <a:srgbClr val="000000"/>
              </a:solidFill>
              <a:effectLst/>
              <a:uLnTx/>
              <a:uFillTx/>
              <a:latin typeface="微软雅黑"/>
              <a:ea typeface="微软雅黑"/>
              <a:cs typeface="+mn-cs"/>
            </a:endParaRPr>
          </a:p>
        </p:txBody>
      </p:sp>
      <p:sp>
        <p:nvSpPr>
          <p:cNvPr id="4" name="文本框 3"/>
          <p:cNvSpPr txBox="1"/>
          <p:nvPr/>
        </p:nvSpPr>
        <p:spPr>
          <a:xfrm>
            <a:off x="70607" y="727378"/>
            <a:ext cx="6336000" cy="43088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案例</a:t>
            </a:r>
            <a:r>
              <a:rPr kumimoji="0" lang="en-US"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a:t>
            </a:r>
            <a:r>
              <a:rPr kumimoji="0" lang="zh-CN" altLang="en-US"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中国首笔碳配额质押贷款交易</a:t>
            </a:r>
            <a:endParaRPr kumimoji="0" lang="zh-CN"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endParaRPr>
          </a:p>
        </p:txBody>
      </p:sp>
      <p:sp>
        <p:nvSpPr>
          <p:cNvPr id="5" name="文本框 4"/>
          <p:cNvSpPr txBox="1"/>
          <p:nvPr/>
        </p:nvSpPr>
        <p:spPr>
          <a:xfrm>
            <a:off x="6239434" y="727377"/>
            <a:ext cx="5952565" cy="430887"/>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案例</a:t>
            </a:r>
            <a:r>
              <a:rPr kumimoji="0" lang="en-US"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a:t>
            </a:r>
            <a:r>
              <a:rPr kumimoji="0" lang="zh-CN" altLang="en-US"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中国首单</a:t>
            </a:r>
            <a:r>
              <a:rPr kumimoji="0" lang="en-US"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CCER</a:t>
            </a:r>
            <a:r>
              <a:rPr kumimoji="0" lang="zh-CN" altLang="en-US"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未来收益权质押贷款</a:t>
            </a:r>
            <a:endParaRPr kumimoji="0" lang="zh-CN" altLang="zh-CN" sz="22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endParaRPr>
          </a:p>
        </p:txBody>
      </p:sp>
      <p:grpSp>
        <p:nvGrpSpPr>
          <p:cNvPr id="22" name="组合 21"/>
          <p:cNvGrpSpPr/>
          <p:nvPr/>
        </p:nvGrpSpPr>
        <p:grpSpPr>
          <a:xfrm>
            <a:off x="625591" y="1192426"/>
            <a:ext cx="6192635" cy="4156954"/>
            <a:chOff x="982674" y="1554603"/>
            <a:chExt cx="6192635" cy="4156954"/>
          </a:xfrm>
        </p:grpSpPr>
        <p:grpSp>
          <p:nvGrpSpPr>
            <p:cNvPr id="6" name="组合 5"/>
            <p:cNvGrpSpPr/>
            <p:nvPr/>
          </p:nvGrpSpPr>
          <p:grpSpPr>
            <a:xfrm>
              <a:off x="1041151" y="1554603"/>
              <a:ext cx="6134158" cy="4156954"/>
              <a:chOff x="5127284" y="920859"/>
              <a:chExt cx="6134158" cy="4156954"/>
            </a:xfrm>
          </p:grpSpPr>
          <p:sp>
            <p:nvSpPr>
              <p:cNvPr id="7" name="矩形: 圆角 6"/>
              <p:cNvSpPr/>
              <p:nvPr/>
            </p:nvSpPr>
            <p:spPr>
              <a:xfrm>
                <a:off x="9911726" y="1864325"/>
                <a:ext cx="1349716" cy="932507"/>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Times New Roman" panose="02020603050405020304" pitchFamily="18" charset="0"/>
                    <a:ea typeface="楷体" panose="02010609060101010101" pitchFamily="49" charset="-122"/>
                    <a:cs typeface="+mn-cs"/>
                  </a:rPr>
                  <a:t>兴业银行武汉分行</a:t>
                </a:r>
                <a:endParaRPr kumimoji="1" lang="zh-CN" altLang="en-US" sz="2000" b="1" i="0" u="none" strike="noStrike" kern="1200" cap="none" spc="0" normalizeH="0" baseline="0" noProof="0" dirty="0">
                  <a:ln>
                    <a:noFill/>
                  </a:ln>
                  <a:solidFill>
                    <a:srgbClr val="1249A2"/>
                  </a:solidFill>
                  <a:effectLst/>
                  <a:uLnTx/>
                  <a:uFillTx/>
                  <a:latin typeface="微软雅黑"/>
                  <a:ea typeface="微软雅黑"/>
                  <a:cs typeface="+mn-cs"/>
                </a:endParaRPr>
              </a:p>
            </p:txBody>
          </p:sp>
          <p:sp>
            <p:nvSpPr>
              <p:cNvPr id="8" name="矩形: 圆角 7"/>
              <p:cNvSpPr/>
              <p:nvPr/>
            </p:nvSpPr>
            <p:spPr>
              <a:xfrm>
                <a:off x="5127284" y="1864326"/>
                <a:ext cx="1991444" cy="932507"/>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Times New Roman" panose="02020603050405020304" pitchFamily="18" charset="0"/>
                    <a:ea typeface="楷体" panose="02010609060101010101" pitchFamily="49" charset="-122"/>
                    <a:cs typeface="+mn-cs"/>
                  </a:rPr>
                  <a:t>湖北宜化集团有限责任公司</a:t>
                </a:r>
                <a:endParaRPr kumimoji="1" lang="zh-CN" altLang="en-US" sz="2000" b="1" i="0" u="none" strike="noStrike" kern="1200" cap="none" spc="0" normalizeH="0" baseline="0" noProof="0" dirty="0">
                  <a:ln>
                    <a:noFill/>
                  </a:ln>
                  <a:solidFill>
                    <a:srgbClr val="1249A2"/>
                  </a:solidFill>
                  <a:effectLst/>
                  <a:uLnTx/>
                  <a:uFillTx/>
                  <a:latin typeface="微软雅黑"/>
                  <a:ea typeface="微软雅黑"/>
                  <a:cs typeface="+mn-cs"/>
                </a:endParaRPr>
              </a:p>
            </p:txBody>
          </p:sp>
          <p:sp>
            <p:nvSpPr>
              <p:cNvPr id="9" name="矩形: 圆角 8"/>
              <p:cNvSpPr/>
              <p:nvPr/>
            </p:nvSpPr>
            <p:spPr>
              <a:xfrm>
                <a:off x="7042977" y="4456601"/>
                <a:ext cx="2944498" cy="62121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Times New Roman" panose="02020603050405020304" pitchFamily="18" charset="0"/>
                    <a:ea typeface="楷体" panose="02010609060101010101" pitchFamily="49" charset="-122"/>
                    <a:cs typeface="+mn-cs"/>
                  </a:rPr>
                  <a:t>湖北碳排放权交易中心</a:t>
                </a:r>
                <a:endParaRPr kumimoji="1" lang="zh-CN" altLang="en-US" sz="2000" b="1" i="0" u="none" strike="noStrike" kern="1200" cap="none" spc="0" normalizeH="0" baseline="0" noProof="0" dirty="0">
                  <a:ln>
                    <a:noFill/>
                  </a:ln>
                  <a:solidFill>
                    <a:srgbClr val="1249A2"/>
                  </a:solidFill>
                  <a:effectLst/>
                  <a:uLnTx/>
                  <a:uFillTx/>
                  <a:latin typeface="微软雅黑"/>
                  <a:ea typeface="微软雅黑"/>
                  <a:cs typeface="+mn-cs"/>
                </a:endParaRPr>
              </a:p>
            </p:txBody>
          </p:sp>
          <p:sp>
            <p:nvSpPr>
              <p:cNvPr id="10" name="文本框 9"/>
              <p:cNvSpPr txBox="1"/>
              <p:nvPr/>
            </p:nvSpPr>
            <p:spPr>
              <a:xfrm>
                <a:off x="7205870" y="1864324"/>
                <a:ext cx="2746218"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签署碳资产质押贷款协议</a:t>
                </a:r>
                <a:endParaRPr kumimoji="0" lang="zh-CN" altLang="en-US" sz="1800" b="0" i="0" u="none" strike="noStrike" kern="1200" cap="none" spc="0" normalizeH="0" baseline="0" noProof="0" dirty="0">
                  <a:ln>
                    <a:noFill/>
                  </a:ln>
                  <a:solidFill>
                    <a:srgbClr val="000000"/>
                  </a:solidFill>
                  <a:effectLst/>
                  <a:uLnTx/>
                  <a:uFillTx/>
                  <a:latin typeface="微软雅黑"/>
                  <a:ea typeface="微软雅黑"/>
                  <a:cs typeface="+mn-cs"/>
                </a:endParaRPr>
              </a:p>
            </p:txBody>
          </p:sp>
          <p:cxnSp>
            <p:nvCxnSpPr>
              <p:cNvPr id="11" name="连接符: 肘形 10"/>
              <p:cNvCxnSpPr>
                <a:stCxn id="8" idx="3"/>
                <a:endCxn id="7" idx="1"/>
              </p:cNvCxnSpPr>
              <p:nvPr/>
            </p:nvCxnSpPr>
            <p:spPr>
              <a:xfrm flipV="1">
                <a:off x="7118728" y="2330579"/>
                <a:ext cx="2792998" cy="1"/>
              </a:xfrm>
              <a:prstGeom prst="bentConnector3">
                <a:avLst>
                  <a:gd name="adj1" fmla="val 50000"/>
                </a:avLst>
              </a:prstGeom>
              <a:ln w="57150">
                <a:solidFill>
                  <a:schemeClr val="accent1"/>
                </a:solidFill>
                <a:headEnd type="triangle"/>
                <a:tailEnd type="triangle"/>
              </a:ln>
            </p:spPr>
            <p:style>
              <a:lnRef idx="3">
                <a:schemeClr val="accent1"/>
              </a:lnRef>
              <a:fillRef idx="0">
                <a:schemeClr val="accent1"/>
              </a:fillRef>
              <a:effectRef idx="2">
                <a:schemeClr val="accent1"/>
              </a:effectRef>
              <a:fontRef idx="minor">
                <a:schemeClr val="tx1"/>
              </a:fontRef>
            </p:style>
          </p:cxnSp>
          <p:sp>
            <p:nvSpPr>
              <p:cNvPr id="12" name="文本框 11"/>
              <p:cNvSpPr txBox="1"/>
              <p:nvPr/>
            </p:nvSpPr>
            <p:spPr>
              <a:xfrm>
                <a:off x="8563918" y="2510339"/>
                <a:ext cx="461665" cy="1923217"/>
              </a:xfrm>
              <a:prstGeom prst="rect">
                <a:avLst/>
              </a:prstGeom>
              <a:noFill/>
            </p:spPr>
            <p:txBody>
              <a:bodyPr vert="eaVert"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资产委托处置服务</a:t>
                </a:r>
                <a:endParaRPr kumimoji="0" lang="zh-CN" altLang="en-US" sz="1800" b="0" i="0" u="none" strike="noStrike" kern="1200" cap="none" spc="0" normalizeH="0" baseline="0" noProof="0" dirty="0">
                  <a:ln>
                    <a:noFill/>
                  </a:ln>
                  <a:solidFill>
                    <a:srgbClr val="000000"/>
                  </a:solidFill>
                  <a:effectLst/>
                  <a:uLnTx/>
                  <a:uFillTx/>
                  <a:latin typeface="微软雅黑"/>
                  <a:ea typeface="微软雅黑"/>
                  <a:cs typeface="+mn-cs"/>
                </a:endParaRPr>
              </a:p>
            </p:txBody>
          </p:sp>
          <p:cxnSp>
            <p:nvCxnSpPr>
              <p:cNvPr id="13" name="直接箭头连接符 12"/>
              <p:cNvCxnSpPr/>
              <p:nvPr/>
            </p:nvCxnSpPr>
            <p:spPr>
              <a:xfrm flipV="1">
                <a:off x="8515227" y="2335797"/>
                <a:ext cx="0" cy="2124000"/>
              </a:xfrm>
              <a:prstGeom prst="straightConnector1">
                <a:avLst/>
              </a:prstGeom>
              <a:ln w="57150">
                <a:tailEnd type="triangle"/>
              </a:ln>
            </p:spPr>
            <p:style>
              <a:lnRef idx="1">
                <a:schemeClr val="accent1"/>
              </a:lnRef>
              <a:fillRef idx="0">
                <a:schemeClr val="accent1"/>
              </a:fillRef>
              <a:effectRef idx="0">
                <a:schemeClr val="accent1"/>
              </a:effectRef>
              <a:fontRef idx="minor">
                <a:schemeClr val="tx1"/>
              </a:fontRef>
            </p:style>
          </p:cxnSp>
          <p:sp>
            <p:nvSpPr>
              <p:cNvPr id="15" name="文本框 14"/>
              <p:cNvSpPr txBox="1"/>
              <p:nvPr/>
            </p:nvSpPr>
            <p:spPr>
              <a:xfrm>
                <a:off x="8004871" y="2503451"/>
                <a:ext cx="461665" cy="1923220"/>
              </a:xfrm>
              <a:prstGeom prst="rect">
                <a:avLst/>
              </a:prstGeom>
              <a:noFill/>
            </p:spPr>
            <p:txBody>
              <a:bodyPr vert="eaVert"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质押物登记存管</a:t>
                </a:r>
                <a:endParaRPr kumimoji="0" lang="zh-CN" altLang="en-US" sz="1800" b="0" i="0" u="none" strike="noStrike" kern="1200" cap="none" spc="0" normalizeH="0" baseline="0" noProof="0" dirty="0">
                  <a:ln>
                    <a:noFill/>
                  </a:ln>
                  <a:solidFill>
                    <a:srgbClr val="000000"/>
                  </a:solidFill>
                  <a:effectLst/>
                  <a:uLnTx/>
                  <a:uFillTx/>
                  <a:latin typeface="微软雅黑"/>
                  <a:ea typeface="微软雅黑"/>
                  <a:cs typeface="+mn-cs"/>
                </a:endParaRPr>
              </a:p>
            </p:txBody>
          </p:sp>
          <p:sp>
            <p:nvSpPr>
              <p:cNvPr id="16" name="文本框 15"/>
              <p:cNvSpPr txBox="1"/>
              <p:nvPr/>
            </p:nvSpPr>
            <p:spPr>
              <a:xfrm>
                <a:off x="7142117" y="920859"/>
                <a:ext cx="2746218" cy="707886"/>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014</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年</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9</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月</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endParaRPr>
              </a:p>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10000t/CO</a:t>
                </a:r>
                <a:r>
                  <a:rPr kumimoji="0" lang="en-US" altLang="zh-CN" sz="2000" b="1" i="0" u="none" strike="noStrike" kern="1200" cap="none" spc="0" normalizeH="0" baseline="-25000" noProof="0" dirty="0">
                    <a:ln>
                      <a:noFill/>
                    </a:ln>
                    <a:solidFill>
                      <a:srgbClr val="000000"/>
                    </a:solidFill>
                    <a:effectLst/>
                    <a:uLnTx/>
                    <a:uFillTx/>
                    <a:latin typeface="Times New Roman" panose="02020603050405020304" pitchFamily="18" charset="0"/>
                    <a:ea typeface="楷体" panose="02010609060101010101" pitchFamily="49" charset="-122"/>
                    <a:cs typeface="+mn-cs"/>
                  </a:rPr>
                  <a:t>2</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e</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的碳配额</a:t>
                </a:r>
                <a:endParaRPr kumimoji="0" lang="zh-CN" altLang="en-US" sz="2000" b="1" i="0" u="none" strike="noStrike" kern="1200" cap="none" spc="0" normalizeH="0" baseline="0" noProof="0" dirty="0">
                  <a:ln>
                    <a:noFill/>
                  </a:ln>
                  <a:solidFill>
                    <a:srgbClr val="000000"/>
                  </a:solidFill>
                  <a:effectLst/>
                  <a:uLnTx/>
                  <a:uFillTx/>
                  <a:latin typeface="微软雅黑"/>
                  <a:ea typeface="微软雅黑"/>
                  <a:cs typeface="+mn-cs"/>
                </a:endParaRPr>
              </a:p>
            </p:txBody>
          </p:sp>
        </p:grpSp>
        <p:sp>
          <p:nvSpPr>
            <p:cNvPr id="19" name="文本框 18"/>
            <p:cNvSpPr txBox="1"/>
            <p:nvPr/>
          </p:nvSpPr>
          <p:spPr>
            <a:xfrm>
              <a:off x="982674" y="3493567"/>
              <a:ext cx="2281385"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4000</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万元质押贷款</a:t>
              </a:r>
            </a:p>
          </p:txBody>
        </p:sp>
      </p:grpSp>
      <p:grpSp>
        <p:nvGrpSpPr>
          <p:cNvPr id="24" name="组合 23"/>
          <p:cNvGrpSpPr/>
          <p:nvPr/>
        </p:nvGrpSpPr>
        <p:grpSpPr>
          <a:xfrm>
            <a:off x="8214724" y="1378851"/>
            <a:ext cx="2365653" cy="3905187"/>
            <a:chOff x="7918767" y="-410056"/>
            <a:chExt cx="2365653" cy="3905187"/>
          </a:xfrm>
        </p:grpSpPr>
        <p:sp>
          <p:nvSpPr>
            <p:cNvPr id="26" name="矩形: 圆角 25"/>
            <p:cNvSpPr/>
            <p:nvPr/>
          </p:nvSpPr>
          <p:spPr>
            <a:xfrm>
              <a:off x="8149955" y="2936716"/>
              <a:ext cx="1903274" cy="558415"/>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Times New Roman" panose="02020603050405020304" pitchFamily="18" charset="0"/>
                  <a:ea typeface="楷体" panose="02010609060101010101" pitchFamily="49" charset="-122"/>
                  <a:cs typeface="+mn-cs"/>
                </a:rPr>
                <a:t>上海农商银行</a:t>
              </a:r>
              <a:endParaRPr kumimoji="1" lang="zh-CN" altLang="en-US" sz="2000" b="1" i="0" u="none" strike="noStrike" kern="1200" cap="none" spc="0" normalizeH="0" baseline="0" noProof="0" dirty="0">
                <a:ln>
                  <a:noFill/>
                </a:ln>
                <a:solidFill>
                  <a:srgbClr val="1249A2"/>
                </a:solidFill>
                <a:effectLst/>
                <a:uLnTx/>
                <a:uFillTx/>
                <a:latin typeface="微软雅黑"/>
                <a:ea typeface="微软雅黑"/>
                <a:cs typeface="+mn-cs"/>
              </a:endParaRPr>
            </a:p>
          </p:txBody>
        </p:sp>
        <p:sp>
          <p:nvSpPr>
            <p:cNvPr id="27" name="矩形: 圆角 26"/>
            <p:cNvSpPr/>
            <p:nvPr/>
          </p:nvSpPr>
          <p:spPr>
            <a:xfrm>
              <a:off x="7918767" y="18152"/>
              <a:ext cx="2365653" cy="558415"/>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Times New Roman" panose="02020603050405020304" pitchFamily="18" charset="0"/>
                  <a:ea typeface="楷体" panose="02010609060101010101" pitchFamily="49" charset="-122"/>
                  <a:cs typeface="+mn-cs"/>
                </a:rPr>
                <a:t>晶科电力有限公司</a:t>
              </a:r>
              <a:endParaRPr kumimoji="1" lang="zh-CN" altLang="en-US" sz="2000" b="1" i="0" u="none" strike="noStrike" kern="1200" cap="none" spc="0" normalizeH="0" baseline="0" noProof="0" dirty="0">
                <a:ln>
                  <a:noFill/>
                </a:ln>
                <a:solidFill>
                  <a:srgbClr val="1249A2"/>
                </a:solidFill>
                <a:effectLst/>
                <a:uLnTx/>
                <a:uFillTx/>
                <a:latin typeface="微软雅黑"/>
                <a:ea typeface="微软雅黑"/>
                <a:cs typeface="+mn-cs"/>
              </a:endParaRPr>
            </a:p>
          </p:txBody>
        </p:sp>
        <p:sp>
          <p:nvSpPr>
            <p:cNvPr id="29" name="文本框 28"/>
            <p:cNvSpPr txBox="1"/>
            <p:nvPr/>
          </p:nvSpPr>
          <p:spPr>
            <a:xfrm>
              <a:off x="8593761" y="789628"/>
              <a:ext cx="1015663" cy="1999128"/>
            </a:xfrm>
            <a:prstGeom prst="rect">
              <a:avLst/>
            </a:prstGeom>
            <a:noFill/>
          </p:spPr>
          <p:txBody>
            <a:bodyPr vert="eaVert"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签署</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CCER</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未来收</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益权质押贷款协议</a:t>
              </a:r>
              <a:endParaRPr kumimoji="0" lang="zh-CN" altLang="en-US" sz="1800" b="0" i="0" u="none" strike="noStrike" kern="1200" cap="none" spc="0" normalizeH="0" baseline="0" noProof="0" dirty="0">
                <a:ln>
                  <a:noFill/>
                </a:ln>
                <a:solidFill>
                  <a:srgbClr val="000000"/>
                </a:solidFill>
                <a:effectLst/>
                <a:uLnTx/>
                <a:uFillTx/>
                <a:latin typeface="微软雅黑"/>
                <a:ea typeface="微软雅黑"/>
                <a:cs typeface="+mn-cs"/>
              </a:endParaRPr>
            </a:p>
          </p:txBody>
        </p:sp>
        <p:cxnSp>
          <p:nvCxnSpPr>
            <p:cNvPr id="30" name="连接符: 肘形 29"/>
            <p:cNvCxnSpPr>
              <a:stCxn id="26" idx="0"/>
              <a:endCxn id="27" idx="2"/>
            </p:cNvCxnSpPr>
            <p:nvPr/>
          </p:nvCxnSpPr>
          <p:spPr>
            <a:xfrm rot="5400000" flipH="1" flipV="1">
              <a:off x="7921519" y="1756641"/>
              <a:ext cx="2360149" cy="2"/>
            </a:xfrm>
            <a:prstGeom prst="bentConnector3">
              <a:avLst>
                <a:gd name="adj1" fmla="val 50000"/>
              </a:avLst>
            </a:prstGeom>
            <a:ln w="57150">
              <a:solidFill>
                <a:schemeClr val="accent1"/>
              </a:solidFill>
              <a:headEnd type="triangle"/>
              <a:tailEnd type="triangle"/>
            </a:ln>
          </p:spPr>
          <p:style>
            <a:lnRef idx="3">
              <a:schemeClr val="accent1"/>
            </a:lnRef>
            <a:fillRef idx="0">
              <a:schemeClr val="accent1"/>
            </a:fillRef>
            <a:effectRef idx="2">
              <a:schemeClr val="accent1"/>
            </a:effectRef>
            <a:fontRef idx="minor">
              <a:schemeClr val="tx1"/>
            </a:fontRef>
          </p:style>
        </p:cxnSp>
        <p:sp>
          <p:nvSpPr>
            <p:cNvPr id="34" name="文本框 33"/>
            <p:cNvSpPr txBox="1"/>
            <p:nvPr/>
          </p:nvSpPr>
          <p:spPr>
            <a:xfrm>
              <a:off x="8013035" y="-410056"/>
              <a:ext cx="1918622" cy="400110"/>
            </a:xfrm>
            <a:prstGeom prst="rect">
              <a:avLst/>
            </a:prstGeom>
            <a:noFill/>
          </p:spPr>
          <p:txBody>
            <a:bodyPr wrap="square">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021</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年</a:t>
              </a:r>
              <a:r>
                <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a:t>
              </a:r>
              <a:r>
                <a:rPr kumimoji="0" lang="zh-CN" altLang="en-US"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月</a:t>
              </a:r>
              <a:endParaRPr kumimoji="0" lang="en-US" altLang="zh-CN" sz="20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endParaRPr>
            </a:p>
          </p:txBody>
        </p:sp>
      </p:grpSp>
    </p:spTree>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市场支持工具</a:t>
            </a:r>
          </a:p>
        </p:txBody>
      </p:sp>
      <p:graphicFrame>
        <p:nvGraphicFramePr>
          <p:cNvPr id="3" name="图示 2"/>
          <p:cNvGraphicFramePr/>
          <p:nvPr/>
        </p:nvGraphicFramePr>
        <p:xfrm>
          <a:off x="1141239" y="995881"/>
          <a:ext cx="9909522" cy="515150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指数：定义与特征</a:t>
            </a:r>
          </a:p>
        </p:txBody>
      </p:sp>
      <p:graphicFrame>
        <p:nvGraphicFramePr>
          <p:cNvPr id="7" name="图示 6"/>
          <p:cNvGraphicFramePr/>
          <p:nvPr/>
        </p:nvGraphicFramePr>
        <p:xfrm>
          <a:off x="103189" y="1739346"/>
          <a:ext cx="6447630" cy="4014787"/>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20" name="标注: 弯曲线形 19"/>
          <p:cNvSpPr/>
          <p:nvPr/>
        </p:nvSpPr>
        <p:spPr>
          <a:xfrm>
            <a:off x="6400404" y="3240362"/>
            <a:ext cx="5406114" cy="3040386"/>
          </a:xfrm>
          <a:prstGeom prst="borderCallout2">
            <a:avLst>
              <a:gd name="adj1" fmla="val 18750"/>
              <a:gd name="adj2" fmla="val -8333"/>
              <a:gd name="adj3" fmla="val 18750"/>
              <a:gd name="adj4" fmla="val -16667"/>
              <a:gd name="adj5" fmla="val 82599"/>
              <a:gd name="adj6" fmla="val -47774"/>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反映碳市场总体价格或某类碳资产价格变动及走势，是重要的碳价观察工具，也是开发碳指数交易产品的基础。</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巴克莱资本全球碳指数（</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arclays Capital Global Carbon Index</a:t>
            </a: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BC GCI</a:t>
            </a: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北京绿色金融协会推出的中碳指数</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
        <p:nvSpPr>
          <p:cNvPr id="25" name="标注: 弯曲线形 24"/>
          <p:cNvSpPr/>
          <p:nvPr/>
        </p:nvSpPr>
        <p:spPr>
          <a:xfrm>
            <a:off x="6400403" y="669207"/>
            <a:ext cx="5406115" cy="2262251"/>
          </a:xfrm>
          <a:prstGeom prst="borderCallout2">
            <a:avLst>
              <a:gd name="adj1" fmla="val 18750"/>
              <a:gd name="adj2" fmla="val -8333"/>
              <a:gd name="adj3" fmla="val 18750"/>
              <a:gd name="adj4" fmla="val -16667"/>
              <a:gd name="adj5" fmla="val 111931"/>
              <a:gd name="adj6" fmla="val -47299"/>
            </a:avLst>
          </a:prstGeom>
        </p:spPr>
        <p:style>
          <a:lnRef idx="2">
            <a:schemeClr val="accent1"/>
          </a:lnRef>
          <a:fillRef idx="1">
            <a:schemeClr val="lt1"/>
          </a:fillRef>
          <a:effectRef idx="0">
            <a:schemeClr val="accent1"/>
          </a:effectRef>
          <a:fontRef idx="minor">
            <a:schemeClr val="dk1"/>
          </a:fontRef>
        </p:style>
        <p:txBody>
          <a:bodyPr rtlCol="0" anchor="ct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碳减排指数</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北京大学汇丰商学院公布的“孔氏碳指” </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碳效率指数</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标普</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500</a:t>
            </a: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碳效率指数（</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SPSCEUP</a:t>
            </a: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上证</a:t>
            </a: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180</a:t>
            </a:r>
            <a:r>
              <a:rPr kumimoji="0" lang="zh-CN"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碳效率指数</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p>
        </p:txBody>
      </p:sp>
    </p:spTree>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指数：产品功能</a:t>
            </a:r>
          </a:p>
        </p:txBody>
      </p:sp>
      <p:graphicFrame>
        <p:nvGraphicFramePr>
          <p:cNvPr id="3" name="图示 2"/>
          <p:cNvGraphicFramePr/>
          <p:nvPr/>
        </p:nvGraphicFramePr>
        <p:xfrm>
          <a:off x="1306777" y="1147482"/>
          <a:ext cx="9217788" cy="497541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市场支持工具</a:t>
            </a:r>
          </a:p>
        </p:txBody>
      </p:sp>
      <p:graphicFrame>
        <p:nvGraphicFramePr>
          <p:cNvPr id="3" name="图示 2"/>
          <p:cNvGraphicFramePr/>
          <p:nvPr/>
        </p:nvGraphicFramePr>
        <p:xfrm>
          <a:off x="1141239" y="995881"/>
          <a:ext cx="9909522" cy="515150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保险：定义与特征</a:t>
            </a:r>
          </a:p>
        </p:txBody>
      </p:sp>
      <p:sp>
        <p:nvSpPr>
          <p:cNvPr id="4" name="文本框 3"/>
          <p:cNvSpPr txBox="1"/>
          <p:nvPr/>
        </p:nvSpPr>
        <p:spPr>
          <a:xfrm>
            <a:off x="944975" y="694250"/>
            <a:ext cx="10707333" cy="1884618"/>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广义碳保险指的是为降低气候变化给经济社会带来的风险的保险业务或产品。</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保障和支持碳交易市场：碳排放权交易保险、碳汇保险</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促进碳减排、减缓气候变化：低碳能源、低碳交通、低碳建筑、低碳技术保险等</a:t>
            </a:r>
            <a:endParaRPr kumimoji="0" lang="en-US" altLang="zh-CN"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342900" marR="0" lvl="0" indent="-34290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弥补气候相关风险而造成的资产、生计和生命损失：气候保险</a:t>
            </a:r>
          </a:p>
        </p:txBody>
      </p:sp>
      <p:grpSp>
        <p:nvGrpSpPr>
          <p:cNvPr id="3" name="组合 2"/>
          <p:cNvGrpSpPr/>
          <p:nvPr/>
        </p:nvGrpSpPr>
        <p:grpSpPr>
          <a:xfrm>
            <a:off x="-2608856" y="1906240"/>
            <a:ext cx="13922951" cy="5219615"/>
            <a:chOff x="-2488783" y="1638385"/>
            <a:chExt cx="13922951" cy="5219615"/>
          </a:xfrm>
        </p:grpSpPr>
        <p:grpSp>
          <p:nvGrpSpPr>
            <p:cNvPr id="12" name="组合 11"/>
            <p:cNvGrpSpPr/>
            <p:nvPr/>
          </p:nvGrpSpPr>
          <p:grpSpPr>
            <a:xfrm>
              <a:off x="-2488783" y="1638385"/>
              <a:ext cx="13922951" cy="5219615"/>
              <a:chOff x="-2404050" y="1638385"/>
              <a:chExt cx="12441018" cy="5229261"/>
            </a:xfrm>
          </p:grpSpPr>
          <p:sp>
            <p:nvSpPr>
              <p:cNvPr id="13" name="空心弧 12"/>
              <p:cNvSpPr/>
              <p:nvPr/>
            </p:nvSpPr>
            <p:spPr>
              <a:xfrm>
                <a:off x="-2404050" y="1638385"/>
                <a:ext cx="5229261" cy="5229261"/>
              </a:xfrm>
              <a:prstGeom prst="blockArc">
                <a:avLst>
                  <a:gd name="adj1" fmla="val 18900000"/>
                  <a:gd name="adj2" fmla="val 2700000"/>
                  <a:gd name="adj3" fmla="val 413"/>
                </a:avLst>
              </a:prstGeom>
            </p:spPr>
            <p:style>
              <a:lnRef idx="2">
                <a:schemeClr val="accent1">
                  <a:shade val="60000"/>
                  <a:hueOff val="0"/>
                  <a:satOff val="0"/>
                  <a:lumOff val="0"/>
                  <a:alphaOff val="0"/>
                </a:schemeClr>
              </a:lnRef>
              <a:fillRef idx="0">
                <a:schemeClr val="accent1">
                  <a:hueOff val="0"/>
                  <a:satOff val="0"/>
                  <a:lumOff val="0"/>
                  <a:alphaOff val="0"/>
                </a:schemeClr>
              </a:fillRef>
              <a:effectRef idx="0">
                <a:schemeClr val="accent1">
                  <a:hueOff val="0"/>
                  <a:satOff val="0"/>
                  <a:lumOff val="0"/>
                  <a:alphaOff val="0"/>
                </a:schemeClr>
              </a:effectRef>
              <a:fontRef idx="minor">
                <a:schemeClr val="tx1">
                  <a:hueOff val="0"/>
                  <a:satOff val="0"/>
                  <a:lumOff val="0"/>
                  <a:alphaOff val="0"/>
                </a:schemeClr>
              </a:fontRef>
            </p:style>
            <p:txBody>
              <a:bodyPr/>
              <a:lstStyle/>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endParaRPr>
              </a:p>
            </p:txBody>
          </p:sp>
          <p:sp>
            <p:nvSpPr>
              <p:cNvPr id="14" name="任意多边形: 形状 13"/>
              <p:cNvSpPr/>
              <p:nvPr/>
            </p:nvSpPr>
            <p:spPr>
              <a:xfrm>
                <a:off x="3148429" y="2909198"/>
                <a:ext cx="6888539" cy="1109233"/>
              </a:xfrm>
              <a:custGeom>
                <a:avLst/>
                <a:gdLst>
                  <a:gd name="connsiteX0" fmla="*/ 0 w 9687003"/>
                  <a:gd name="connsiteY0" fmla="*/ 0 h 1109233"/>
                  <a:gd name="connsiteX1" fmla="*/ 9687003 w 9687003"/>
                  <a:gd name="connsiteY1" fmla="*/ 0 h 1109233"/>
                  <a:gd name="connsiteX2" fmla="*/ 9687003 w 9687003"/>
                  <a:gd name="connsiteY2" fmla="*/ 1109233 h 1109233"/>
                  <a:gd name="connsiteX3" fmla="*/ 0 w 9687003"/>
                  <a:gd name="connsiteY3" fmla="*/ 1109233 h 1109233"/>
                  <a:gd name="connsiteX4" fmla="*/ 0 w 9687003"/>
                  <a:gd name="connsiteY4" fmla="*/ 0 h 11092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87003" h="1109233">
                    <a:moveTo>
                      <a:pt x="0" y="0"/>
                    </a:moveTo>
                    <a:lnTo>
                      <a:pt x="9687003" y="0"/>
                    </a:lnTo>
                    <a:lnTo>
                      <a:pt x="9687003" y="1109233"/>
                    </a:lnTo>
                    <a:lnTo>
                      <a:pt x="0" y="1109233"/>
                    </a:lnTo>
                    <a:lnTo>
                      <a:pt x="0" y="0"/>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880454" tIns="45720" rIns="45720" bIns="45720" numCol="1" spcCol="1270" anchor="ctr" anchorCtr="0">
                <a:noAutofit/>
              </a:bodyPr>
              <a:lstStyle/>
              <a:p>
                <a:pPr marL="0" marR="0" lvl="0" indent="0" algn="l" defTabSz="800100" rtl="0" eaLnBrk="1" fontAlgn="auto" latinLnBrk="0" hangingPunct="1">
                  <a:lnSpc>
                    <a:spcPct val="150000"/>
                  </a:lnSpc>
                  <a:spcBef>
                    <a:spcPct val="0"/>
                  </a:spcBef>
                  <a:spcAft>
                    <a:spcPct val="3500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对清洁发展机制、联合履约机制、低碳项目评估及开发和碳排放信贷担保等活动提供风险保障的保险产品</a:t>
                </a:r>
                <a:endParaRPr kumimoji="0"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15" name="椭圆 14"/>
              <p:cNvSpPr/>
              <p:nvPr/>
            </p:nvSpPr>
            <p:spPr>
              <a:xfrm>
                <a:off x="447080" y="2537641"/>
                <a:ext cx="3402012" cy="1651529"/>
              </a:xfrm>
              <a:prstGeom prst="ellipse">
                <a:avLst/>
              </a:prstGeom>
            </p:spPr>
            <p:style>
              <a:lnRef idx="1">
                <a:schemeClr val="accent1">
                  <a:hueOff val="0"/>
                  <a:satOff val="0"/>
                  <a:lumOff val="0"/>
                  <a:alphaOff val="0"/>
                </a:schemeClr>
              </a:lnRef>
              <a:fillRef idx="2">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07</a:t>
                </a: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联合国依据</a:t>
                </a:r>
                <a:r>
                  <a:rPr kumimoji="0" lang="zh-CN"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联合国气候变化框架公约》</a:t>
                </a: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京都评定书》</a:t>
                </a: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界定碳保险概念</a:t>
                </a:r>
                <a:endPar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endParaRPr>
              </a:p>
            </p:txBody>
          </p:sp>
          <p:sp>
            <p:nvSpPr>
              <p:cNvPr id="16" name="任意多边形: 形状 15"/>
              <p:cNvSpPr/>
              <p:nvPr/>
            </p:nvSpPr>
            <p:spPr>
              <a:xfrm>
                <a:off x="3148429" y="4573359"/>
                <a:ext cx="6888539" cy="1109233"/>
              </a:xfrm>
              <a:custGeom>
                <a:avLst/>
                <a:gdLst>
                  <a:gd name="connsiteX0" fmla="*/ 0 w 9687003"/>
                  <a:gd name="connsiteY0" fmla="*/ 0 h 1109233"/>
                  <a:gd name="connsiteX1" fmla="*/ 9687003 w 9687003"/>
                  <a:gd name="connsiteY1" fmla="*/ 0 h 1109233"/>
                  <a:gd name="connsiteX2" fmla="*/ 9687003 w 9687003"/>
                  <a:gd name="connsiteY2" fmla="*/ 1109233 h 1109233"/>
                  <a:gd name="connsiteX3" fmla="*/ 0 w 9687003"/>
                  <a:gd name="connsiteY3" fmla="*/ 1109233 h 1109233"/>
                  <a:gd name="connsiteX4" fmla="*/ 0 w 9687003"/>
                  <a:gd name="connsiteY4" fmla="*/ 0 h 110923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687003" h="1109233">
                    <a:moveTo>
                      <a:pt x="0" y="0"/>
                    </a:moveTo>
                    <a:lnTo>
                      <a:pt x="9687003" y="0"/>
                    </a:lnTo>
                    <a:lnTo>
                      <a:pt x="9687003" y="1109233"/>
                    </a:lnTo>
                    <a:lnTo>
                      <a:pt x="0" y="1109233"/>
                    </a:lnTo>
                    <a:lnTo>
                      <a:pt x="0" y="0"/>
                    </a:lnTo>
                    <a:close/>
                  </a:path>
                </a:pathLst>
              </a:custGeom>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spcFirstLastPara="0" vert="horz" wrap="square" lIns="880454" tIns="45720" rIns="45720" bIns="45720" numCol="1" spcCol="1270" anchor="ctr" anchorCtr="0">
                <a:noAutofit/>
              </a:bodyPr>
              <a:lstStyle/>
              <a:p>
                <a:pPr marL="0" marR="0" lvl="0" indent="0" algn="l" defTabSz="800100" rtl="0" eaLnBrk="1" fontAlgn="auto" latinLnBrk="0" hangingPunct="1">
                  <a:lnSpc>
                    <a:spcPct val="150000"/>
                  </a:lnSpc>
                  <a:spcBef>
                    <a:spcPct val="0"/>
                  </a:spcBef>
                  <a:spcAft>
                    <a:spcPct val="35000"/>
                  </a:spcAft>
                  <a:buClrTx/>
                  <a:buSzTx/>
                  <a:buFontTx/>
                  <a:buNone/>
                  <a:tabLst/>
                  <a:defRPr/>
                </a:pP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为降低碳资产开发或交易过程中的违约风险而开发的保险产品</a:t>
                </a:r>
              </a:p>
            </p:txBody>
          </p:sp>
        </p:grpSp>
        <p:sp>
          <p:nvSpPr>
            <p:cNvPr id="19" name="椭圆 18"/>
            <p:cNvSpPr/>
            <p:nvPr/>
          </p:nvSpPr>
          <p:spPr>
            <a:xfrm>
              <a:off x="701964" y="4321187"/>
              <a:ext cx="3807248" cy="1648483"/>
            </a:xfrm>
            <a:prstGeom prst="ellipse">
              <a:avLst/>
            </a:prstGeom>
          </p:spPr>
          <p:style>
            <a:lnRef idx="1">
              <a:schemeClr val="accent1">
                <a:hueOff val="0"/>
                <a:satOff val="0"/>
                <a:lumOff val="0"/>
                <a:alphaOff val="0"/>
              </a:schemeClr>
            </a:lnRef>
            <a:fillRef idx="2">
              <a:schemeClr val="lt1">
                <a:hueOff val="0"/>
                <a:satOff val="0"/>
                <a:lumOff val="0"/>
                <a:alphaOff val="0"/>
              </a:schemeClr>
            </a:fillRef>
            <a:effectRef idx="0">
              <a:schemeClr val="lt1">
                <a:hueOff val="0"/>
                <a:satOff val="0"/>
                <a:lumOff val="0"/>
                <a:alphaOff val="0"/>
              </a:schemeClr>
            </a:effectRef>
            <a:fontRef idx="minor">
              <a:schemeClr val="dk1">
                <a:hueOff val="0"/>
                <a:satOff val="0"/>
                <a:lumOff val="0"/>
                <a:alphaOff val="0"/>
              </a:schemeClr>
            </a:fontRef>
          </p:style>
          <p:txBody>
            <a:bodyPr/>
            <a:lstStyle/>
            <a:p>
              <a:pPr marL="0" marR="0" lvl="0" indent="0" algn="just" defTabSz="914400" rtl="0" eaLnBrk="1" fontAlgn="auto" latinLnBrk="0" hangingPunct="1">
                <a:lnSpc>
                  <a:spcPct val="150000"/>
                </a:lnSpc>
                <a:spcBef>
                  <a:spcPts val="0"/>
                </a:spcBef>
                <a:spcAft>
                  <a:spcPts val="0"/>
                </a:spcAft>
                <a:buClrTx/>
                <a:buSzTx/>
                <a:buFontTx/>
                <a:buNone/>
                <a:tabLst/>
                <a:defRPr/>
              </a:pPr>
              <a:r>
                <a:rPr kumimoji="0"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2022</a:t>
              </a: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年</a:t>
              </a:r>
              <a:r>
                <a:rPr kumimoji="0"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4</a:t>
              </a: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月中国证监会发布的</a:t>
              </a:r>
              <a:r>
                <a:rPr kumimoji="0"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碳金融产品</a:t>
              </a:r>
              <a:r>
                <a:rPr kumimoji="0" lang="en-US"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a:t>
              </a:r>
              <a:r>
                <a:rPr kumimoji="0" lang="zh-CN" altLang="en-US"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标准定义碳保险</a:t>
              </a:r>
              <a:endPar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endParaRPr>
            </a:p>
          </p:txBody>
        </p:sp>
      </p:grpSp>
    </p:spTree>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a:extLst>
              <a:ext uri="{FF2B5EF4-FFF2-40B4-BE49-F238E27FC236}">
                <a16:creationId xmlns:a16="http://schemas.microsoft.com/office/drawing/2014/main" id="{0A79561B-9498-F508-31AF-BFB32BB20876}"/>
              </a:ext>
            </a:extLst>
          </p:cNvPr>
          <p:cNvSpPr>
            <a:spLocks noGrp="1"/>
          </p:cNvSpPr>
          <p:nvPr>
            <p:ph type="title"/>
          </p:nvPr>
        </p:nvSpPr>
        <p:spPr/>
        <p:txBody>
          <a:bodyPr/>
          <a:lstStyle/>
          <a:p>
            <a:r>
              <a:rPr lang="zh-CN" altLang="en-US" dirty="0"/>
              <a:t>主要内容</a:t>
            </a:r>
          </a:p>
        </p:txBody>
      </p:sp>
      <p:grpSp>
        <p:nvGrpSpPr>
          <p:cNvPr id="3" name="组合 2"/>
          <p:cNvGrpSpPr/>
          <p:nvPr/>
        </p:nvGrpSpPr>
        <p:grpSpPr>
          <a:xfrm>
            <a:off x="2515720" y="1804097"/>
            <a:ext cx="7147859" cy="3790951"/>
            <a:chOff x="660399" y="1736724"/>
            <a:chExt cx="7147859" cy="3790951"/>
          </a:xfrm>
        </p:grpSpPr>
        <p:cxnSp>
          <p:nvCxnSpPr>
            <p:cNvPr id="112" name="直接连接符 111">
              <a:extLst>
                <a:ext uri="{FF2B5EF4-FFF2-40B4-BE49-F238E27FC236}">
                  <a16:creationId xmlns:a16="http://schemas.microsoft.com/office/drawing/2014/main" id="{9AA86507-044D-49AE-9E3A-3ED56475D2FC}"/>
                </a:ext>
              </a:extLst>
            </p:cNvPr>
            <p:cNvCxnSpPr>
              <a:cxnSpLocks/>
            </p:cNvCxnSpPr>
            <p:nvPr/>
          </p:nvCxnSpPr>
          <p:spPr>
            <a:xfrm>
              <a:off x="2660773" y="3632201"/>
              <a:ext cx="1905886" cy="0"/>
            </a:xfrm>
            <a:prstGeom prst="line">
              <a:avLst/>
            </a:prstGeom>
            <a:ln>
              <a:solidFill>
                <a:schemeClr val="tx1">
                  <a:lumMod val="50000"/>
                  <a:lumOff val="50000"/>
                  <a:alpha val="50000"/>
                </a:schemeClr>
              </a:solidFill>
              <a:headEnd type="oval" w="sm" len="sm"/>
              <a:tailEnd type="oval" w="sm" len="sm"/>
            </a:ln>
          </p:spPr>
          <p:style>
            <a:lnRef idx="1">
              <a:schemeClr val="accent1"/>
            </a:lnRef>
            <a:fillRef idx="0">
              <a:schemeClr val="accent1"/>
            </a:fillRef>
            <a:effectRef idx="0">
              <a:schemeClr val="accent1"/>
            </a:effectRef>
            <a:fontRef idx="minor">
              <a:schemeClr val="tx1"/>
            </a:fontRef>
          </p:style>
        </p:cxnSp>
        <p:cxnSp>
          <p:nvCxnSpPr>
            <p:cNvPr id="118" name="直接连接符 117">
              <a:extLst>
                <a:ext uri="{FF2B5EF4-FFF2-40B4-BE49-F238E27FC236}">
                  <a16:creationId xmlns:a16="http://schemas.microsoft.com/office/drawing/2014/main" id="{2FB15327-28B3-408E-B804-9D7D1EECBC98}"/>
                </a:ext>
              </a:extLst>
            </p:cNvPr>
            <p:cNvCxnSpPr>
              <a:cxnSpLocks/>
            </p:cNvCxnSpPr>
            <p:nvPr/>
          </p:nvCxnSpPr>
          <p:spPr>
            <a:xfrm>
              <a:off x="2469905" y="5114127"/>
              <a:ext cx="1905886" cy="1"/>
            </a:xfrm>
            <a:prstGeom prst="line">
              <a:avLst/>
            </a:prstGeom>
            <a:ln>
              <a:solidFill>
                <a:schemeClr val="tx1">
                  <a:lumMod val="50000"/>
                  <a:lumOff val="50000"/>
                  <a:alpha val="50000"/>
                </a:schemeClr>
              </a:solidFill>
              <a:headEnd type="oval" w="sm" len="sm"/>
            </a:ln>
          </p:spPr>
          <p:style>
            <a:lnRef idx="1">
              <a:schemeClr val="accent1"/>
            </a:lnRef>
            <a:fillRef idx="0">
              <a:schemeClr val="accent1"/>
            </a:fillRef>
            <a:effectRef idx="0">
              <a:schemeClr val="accent1"/>
            </a:effectRef>
            <a:fontRef idx="minor">
              <a:schemeClr val="tx1"/>
            </a:fontRef>
          </p:style>
        </p:cxnSp>
        <p:cxnSp>
          <p:nvCxnSpPr>
            <p:cNvPr id="115" name="直接连接符 114">
              <a:extLst>
                <a:ext uri="{FF2B5EF4-FFF2-40B4-BE49-F238E27FC236}">
                  <a16:creationId xmlns:a16="http://schemas.microsoft.com/office/drawing/2014/main" id="{6DF0785F-DE63-44B8-8B9E-5702E3BA8CAC}"/>
                </a:ext>
              </a:extLst>
            </p:cNvPr>
            <p:cNvCxnSpPr>
              <a:cxnSpLocks/>
            </p:cNvCxnSpPr>
            <p:nvPr/>
          </p:nvCxnSpPr>
          <p:spPr>
            <a:xfrm>
              <a:off x="2510614" y="2144851"/>
              <a:ext cx="1905886" cy="0"/>
            </a:xfrm>
            <a:prstGeom prst="line">
              <a:avLst/>
            </a:prstGeom>
            <a:ln>
              <a:solidFill>
                <a:schemeClr val="tx1">
                  <a:lumMod val="50000"/>
                  <a:lumOff val="50000"/>
                  <a:alpha val="50000"/>
                </a:schemeClr>
              </a:solidFill>
              <a:headEnd type="oval" w="sm" len="sm"/>
            </a:ln>
          </p:spPr>
          <p:style>
            <a:lnRef idx="1">
              <a:schemeClr val="accent1"/>
            </a:lnRef>
            <a:fillRef idx="0">
              <a:schemeClr val="accent1"/>
            </a:fillRef>
            <a:effectRef idx="0">
              <a:schemeClr val="accent1"/>
            </a:effectRef>
            <a:fontRef idx="minor">
              <a:schemeClr val="tx1"/>
            </a:fontRef>
          </p:style>
        </p:cxnSp>
        <p:cxnSp>
          <p:nvCxnSpPr>
            <p:cNvPr id="103" name="直接连接符 102">
              <a:extLst>
                <a:ext uri="{FF2B5EF4-FFF2-40B4-BE49-F238E27FC236}">
                  <a16:creationId xmlns:a16="http://schemas.microsoft.com/office/drawing/2014/main" id="{588C7862-CB2B-47DA-A788-7FC4C6EF8DD5}"/>
                </a:ext>
              </a:extLst>
            </p:cNvPr>
            <p:cNvCxnSpPr/>
            <p:nvPr/>
          </p:nvCxnSpPr>
          <p:spPr>
            <a:xfrm>
              <a:off x="6565718" y="2637794"/>
              <a:ext cx="0" cy="0"/>
            </a:xfrm>
            <a:prstGeom prst="line">
              <a:avLst/>
            </a:prstGeom>
            <a:ln>
              <a:solidFill>
                <a:schemeClr val="tx1">
                  <a:lumMod val="50000"/>
                  <a:lumOff val="50000"/>
                  <a:alpha val="50000"/>
                </a:schemeClr>
              </a:solidFill>
            </a:ln>
          </p:spPr>
          <p:style>
            <a:lnRef idx="1">
              <a:schemeClr val="accent1"/>
            </a:lnRef>
            <a:fillRef idx="0">
              <a:schemeClr val="accent1"/>
            </a:fillRef>
            <a:effectRef idx="0">
              <a:schemeClr val="accent1"/>
            </a:effectRef>
            <a:fontRef idx="minor">
              <a:schemeClr val="tx1"/>
            </a:fontRef>
          </p:style>
        </p:cxnSp>
        <p:sp>
          <p:nvSpPr>
            <p:cNvPr id="58" name="矩形: 圆角 57">
              <a:extLst>
                <a:ext uri="{FF2B5EF4-FFF2-40B4-BE49-F238E27FC236}">
                  <a16:creationId xmlns:a16="http://schemas.microsoft.com/office/drawing/2014/main" id="{7A7D2522-0758-4B6D-BB89-5202E2BFC3F7}"/>
                </a:ext>
              </a:extLst>
            </p:cNvPr>
            <p:cNvSpPr/>
            <p:nvPr/>
          </p:nvSpPr>
          <p:spPr>
            <a:xfrm flipH="1">
              <a:off x="660399" y="1736724"/>
              <a:ext cx="7147856" cy="825809"/>
            </a:xfrm>
            <a:prstGeom prst="roundRect">
              <a:avLst>
                <a:gd name="adj" fmla="val 50000"/>
              </a:avLst>
            </a:prstGeom>
            <a:gradFill>
              <a:gsLst>
                <a:gs pos="0">
                  <a:schemeClr val="accent1">
                    <a:lumMod val="60000"/>
                    <a:lumOff val="40000"/>
                  </a:schemeClr>
                </a:gs>
                <a:gs pos="60000">
                  <a:schemeClr val="accent1"/>
                </a:gs>
              </a:gsLst>
              <a:lin ang="2700000" scaled="0"/>
            </a:gradFill>
            <a:ln w="57150" cap="rnd">
              <a:noFill/>
              <a:prstDash val="solid"/>
              <a:round/>
            </a:ln>
            <a:effectLst>
              <a:outerShdw blurRad="76200" dist="50800" dir="5400000" algn="ctr" rotWithShape="0">
                <a:schemeClr val="accent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3765"/>
              <a:r>
                <a:rPr lang="en-US" altLang="zh-CN" sz="2400" b="1" dirty="0">
                  <a:solidFill>
                    <a:schemeClr val="bg1"/>
                  </a:solidFill>
                </a:rPr>
                <a:t> </a:t>
              </a:r>
              <a:endParaRPr lang="zh-CN" altLang="en-US" sz="2400" b="1" dirty="0">
                <a:solidFill>
                  <a:schemeClr val="bg1"/>
                </a:solidFill>
              </a:endParaRPr>
            </a:p>
          </p:txBody>
        </p:sp>
        <p:sp>
          <p:nvSpPr>
            <p:cNvPr id="59" name="任意多边形: 形状 58">
              <a:extLst>
                <a:ext uri="{FF2B5EF4-FFF2-40B4-BE49-F238E27FC236}">
                  <a16:creationId xmlns:a16="http://schemas.microsoft.com/office/drawing/2014/main" id="{23D5441C-7B67-464E-910C-EBC02062BFAE}"/>
                </a:ext>
              </a:extLst>
            </p:cNvPr>
            <p:cNvSpPr/>
            <p:nvPr/>
          </p:nvSpPr>
          <p:spPr>
            <a:xfrm>
              <a:off x="660400" y="1737924"/>
              <a:ext cx="1141591" cy="826108"/>
            </a:xfrm>
            <a:custGeom>
              <a:avLst/>
              <a:gdLst>
                <a:gd name="connsiteX0" fmla="*/ 533614 w 1474793"/>
                <a:gd name="connsiteY0" fmla="*/ 0 h 1067228"/>
                <a:gd name="connsiteX1" fmla="*/ 641156 w 1474793"/>
                <a:gd name="connsiteY1" fmla="*/ 10841 h 1067228"/>
                <a:gd name="connsiteX2" fmla="*/ 642850 w 1474793"/>
                <a:gd name="connsiteY2" fmla="*/ 11367 h 1067228"/>
                <a:gd name="connsiteX3" fmla="*/ 643605 w 1474793"/>
                <a:gd name="connsiteY3" fmla="*/ 10579 h 1067228"/>
                <a:gd name="connsiteX4" fmla="*/ 730860 w 1474793"/>
                <a:gd name="connsiteY4" fmla="*/ 36748 h 1067228"/>
                <a:gd name="connsiteX5" fmla="*/ 741010 w 1474793"/>
                <a:gd name="connsiteY5" fmla="*/ 41837 h 1067228"/>
                <a:gd name="connsiteX6" fmla="*/ 741321 w 1474793"/>
                <a:gd name="connsiteY6" fmla="*/ 41934 h 1067228"/>
                <a:gd name="connsiteX7" fmla="*/ 742759 w 1474793"/>
                <a:gd name="connsiteY7" fmla="*/ 42714 h 1067228"/>
                <a:gd name="connsiteX8" fmla="*/ 811100 w 1474793"/>
                <a:gd name="connsiteY8" fmla="*/ 76983 h 1067228"/>
                <a:gd name="connsiteX9" fmla="*/ 825702 w 1474793"/>
                <a:gd name="connsiteY9" fmla="*/ 87735 h 1067228"/>
                <a:gd name="connsiteX10" fmla="*/ 831963 w 1474793"/>
                <a:gd name="connsiteY10" fmla="*/ 91133 h 1067228"/>
                <a:gd name="connsiteX11" fmla="*/ 845602 w 1474793"/>
                <a:gd name="connsiteY11" fmla="*/ 102387 h 1067228"/>
                <a:gd name="connsiteX12" fmla="*/ 882900 w 1474793"/>
                <a:gd name="connsiteY12" fmla="*/ 129847 h 1067228"/>
                <a:gd name="connsiteX13" fmla="*/ 898739 w 1474793"/>
                <a:gd name="connsiteY13" fmla="*/ 146228 h 1067228"/>
                <a:gd name="connsiteX14" fmla="*/ 910936 w 1474793"/>
                <a:gd name="connsiteY14" fmla="*/ 156292 h 1067228"/>
                <a:gd name="connsiteX15" fmla="*/ 925281 w 1474793"/>
                <a:gd name="connsiteY15" fmla="*/ 173678 h 1067228"/>
                <a:gd name="connsiteX16" fmla="*/ 944837 w 1474793"/>
                <a:gd name="connsiteY16" fmla="*/ 193903 h 1067228"/>
                <a:gd name="connsiteX17" fmla="*/ 959019 w 1474793"/>
                <a:gd name="connsiteY17" fmla="*/ 214569 h 1067228"/>
                <a:gd name="connsiteX18" fmla="*/ 976095 w 1474793"/>
                <a:gd name="connsiteY18" fmla="*/ 235265 h 1067228"/>
                <a:gd name="connsiteX19" fmla="*/ 986966 w 1474793"/>
                <a:gd name="connsiteY19" fmla="*/ 255294 h 1067228"/>
                <a:gd name="connsiteX20" fmla="*/ 995488 w 1474793"/>
                <a:gd name="connsiteY20" fmla="*/ 267712 h 1067228"/>
                <a:gd name="connsiteX21" fmla="*/ 1005676 w 1474793"/>
                <a:gd name="connsiteY21" fmla="*/ 289764 h 1067228"/>
                <a:gd name="connsiteX22" fmla="*/ 1025294 w 1474793"/>
                <a:gd name="connsiteY22" fmla="*/ 325907 h 1067228"/>
                <a:gd name="connsiteX23" fmla="*/ 1031274 w 1474793"/>
                <a:gd name="connsiteY23" fmla="*/ 345171 h 1067228"/>
                <a:gd name="connsiteX24" fmla="*/ 1033430 w 1474793"/>
                <a:gd name="connsiteY24" fmla="*/ 349838 h 1067228"/>
                <a:gd name="connsiteX25" fmla="*/ 1037839 w 1474793"/>
                <a:gd name="connsiteY25" fmla="*/ 366321 h 1067228"/>
                <a:gd name="connsiteX26" fmla="*/ 1056387 w 1474793"/>
                <a:gd name="connsiteY26" fmla="*/ 426072 h 1067228"/>
                <a:gd name="connsiteX27" fmla="*/ 1067228 w 1474793"/>
                <a:gd name="connsiteY27" fmla="*/ 533614 h 1067228"/>
                <a:gd name="connsiteX28" fmla="*/ 1065078 w 1474793"/>
                <a:gd name="connsiteY28" fmla="*/ 554940 h 1067228"/>
                <a:gd name="connsiteX29" fmla="*/ 1064327 w 1474793"/>
                <a:gd name="connsiteY29" fmla="*/ 594320 h 1067228"/>
                <a:gd name="connsiteX30" fmla="*/ 1347937 w 1474793"/>
                <a:gd name="connsiteY30" fmla="*/ 1034890 h 1067228"/>
                <a:gd name="connsiteX31" fmla="*/ 1410642 w 1474793"/>
                <a:gd name="connsiteY31" fmla="*/ 1053546 h 1067228"/>
                <a:gd name="connsiteX32" fmla="*/ 1474793 w 1474793"/>
                <a:gd name="connsiteY32" fmla="*/ 1066843 h 1067228"/>
                <a:gd name="connsiteX33" fmla="*/ 542300 w 1474793"/>
                <a:gd name="connsiteY33" fmla="*/ 1066843 h 1067228"/>
                <a:gd name="connsiteX34" fmla="*/ 539867 w 1474793"/>
                <a:gd name="connsiteY34" fmla="*/ 1066598 h 1067228"/>
                <a:gd name="connsiteX35" fmla="*/ 533614 w 1474793"/>
                <a:gd name="connsiteY35" fmla="*/ 1067228 h 1067228"/>
                <a:gd name="connsiteX36" fmla="*/ 0 w 1474793"/>
                <a:gd name="connsiteY36" fmla="*/ 533614 h 1067228"/>
                <a:gd name="connsiteX37" fmla="*/ 533614 w 1474793"/>
                <a:gd name="connsiteY37" fmla="*/ 0 h 106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474793" h="1067228">
                  <a:moveTo>
                    <a:pt x="533614" y="0"/>
                  </a:moveTo>
                  <a:cubicBezTo>
                    <a:pt x="570452" y="0"/>
                    <a:pt x="606419" y="3733"/>
                    <a:pt x="641156" y="10841"/>
                  </a:cubicBezTo>
                  <a:lnTo>
                    <a:pt x="642850" y="11367"/>
                  </a:lnTo>
                  <a:lnTo>
                    <a:pt x="643605" y="10579"/>
                  </a:lnTo>
                  <a:cubicBezTo>
                    <a:pt x="673701" y="16798"/>
                    <a:pt x="702865" y="25601"/>
                    <a:pt x="730860" y="36748"/>
                  </a:cubicBezTo>
                  <a:lnTo>
                    <a:pt x="741010" y="41837"/>
                  </a:lnTo>
                  <a:lnTo>
                    <a:pt x="741321" y="41934"/>
                  </a:lnTo>
                  <a:lnTo>
                    <a:pt x="742759" y="42714"/>
                  </a:lnTo>
                  <a:lnTo>
                    <a:pt x="811100" y="76983"/>
                  </a:lnTo>
                  <a:lnTo>
                    <a:pt x="825702" y="87735"/>
                  </a:lnTo>
                  <a:lnTo>
                    <a:pt x="831963" y="91133"/>
                  </a:lnTo>
                  <a:lnTo>
                    <a:pt x="845602" y="102387"/>
                  </a:lnTo>
                  <a:lnTo>
                    <a:pt x="882900" y="129847"/>
                  </a:lnTo>
                  <a:lnTo>
                    <a:pt x="898739" y="146228"/>
                  </a:lnTo>
                  <a:lnTo>
                    <a:pt x="910936" y="156292"/>
                  </a:lnTo>
                  <a:lnTo>
                    <a:pt x="925281" y="173678"/>
                  </a:lnTo>
                  <a:lnTo>
                    <a:pt x="944837" y="193903"/>
                  </a:lnTo>
                  <a:lnTo>
                    <a:pt x="959019" y="214569"/>
                  </a:lnTo>
                  <a:lnTo>
                    <a:pt x="976095" y="235265"/>
                  </a:lnTo>
                  <a:lnTo>
                    <a:pt x="986966" y="255294"/>
                  </a:lnTo>
                  <a:lnTo>
                    <a:pt x="995488" y="267712"/>
                  </a:lnTo>
                  <a:lnTo>
                    <a:pt x="1005676" y="289764"/>
                  </a:lnTo>
                  <a:lnTo>
                    <a:pt x="1025294" y="325907"/>
                  </a:lnTo>
                  <a:lnTo>
                    <a:pt x="1031274" y="345171"/>
                  </a:lnTo>
                  <a:lnTo>
                    <a:pt x="1033430" y="349838"/>
                  </a:lnTo>
                  <a:lnTo>
                    <a:pt x="1037839" y="366321"/>
                  </a:lnTo>
                  <a:lnTo>
                    <a:pt x="1056387" y="426072"/>
                  </a:lnTo>
                  <a:cubicBezTo>
                    <a:pt x="1063495" y="460809"/>
                    <a:pt x="1067228" y="496776"/>
                    <a:pt x="1067228" y="533614"/>
                  </a:cubicBezTo>
                  <a:lnTo>
                    <a:pt x="1065078" y="554940"/>
                  </a:lnTo>
                  <a:lnTo>
                    <a:pt x="1064327" y="594320"/>
                  </a:lnTo>
                  <a:cubicBezTo>
                    <a:pt x="1060491" y="737511"/>
                    <a:pt x="1069636" y="930381"/>
                    <a:pt x="1347937" y="1034890"/>
                  </a:cubicBezTo>
                  <a:cubicBezTo>
                    <a:pt x="1365331" y="1041421"/>
                    <a:pt x="1386419" y="1047630"/>
                    <a:pt x="1410642" y="1053546"/>
                  </a:cubicBezTo>
                  <a:lnTo>
                    <a:pt x="1474793" y="1066843"/>
                  </a:lnTo>
                  <a:lnTo>
                    <a:pt x="542300" y="1066843"/>
                  </a:lnTo>
                  <a:lnTo>
                    <a:pt x="539867" y="1066598"/>
                  </a:lnTo>
                  <a:lnTo>
                    <a:pt x="533614" y="1067228"/>
                  </a:lnTo>
                  <a:cubicBezTo>
                    <a:pt x="238907" y="1067228"/>
                    <a:pt x="0" y="828321"/>
                    <a:pt x="0" y="533614"/>
                  </a:cubicBezTo>
                  <a:cubicBezTo>
                    <a:pt x="0" y="238907"/>
                    <a:pt x="238907" y="0"/>
                    <a:pt x="533614" y="0"/>
                  </a:cubicBez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000" dirty="0"/>
            </a:p>
          </p:txBody>
        </p:sp>
        <p:sp>
          <p:nvSpPr>
            <p:cNvPr id="63" name="文本框 62">
              <a:extLst>
                <a:ext uri="{FF2B5EF4-FFF2-40B4-BE49-F238E27FC236}">
                  <a16:creationId xmlns:a16="http://schemas.microsoft.com/office/drawing/2014/main" id="{1E30564B-F1B3-42EA-AA6D-C2CCF37FFF17}"/>
                </a:ext>
              </a:extLst>
            </p:cNvPr>
            <p:cNvSpPr txBox="1"/>
            <p:nvPr/>
          </p:nvSpPr>
          <p:spPr>
            <a:xfrm>
              <a:off x="1731153" y="1944796"/>
              <a:ext cx="5279247" cy="461665"/>
            </a:xfrm>
            <a:prstGeom prst="rect">
              <a:avLst/>
            </a:prstGeom>
            <a:noFill/>
          </p:spPr>
          <p:txBody>
            <a:bodyPr wrap="square" rtlCol="0">
              <a:spAutoFit/>
            </a:bodyPr>
            <a:lstStyle/>
            <a:p>
              <a:r>
                <a:rPr kumimoji="0" lang="zh-CN" altLang="en-US" sz="24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rPr>
                <a:t>碳金融市场概况</a:t>
              </a:r>
            </a:p>
          </p:txBody>
        </p:sp>
        <p:sp>
          <p:nvSpPr>
            <p:cNvPr id="61" name="文本框 60">
              <a:extLst>
                <a:ext uri="{FF2B5EF4-FFF2-40B4-BE49-F238E27FC236}">
                  <a16:creationId xmlns:a16="http://schemas.microsoft.com/office/drawing/2014/main" id="{D99B6B23-21E9-423C-9B8E-BC1689CECA99}"/>
                </a:ext>
              </a:extLst>
            </p:cNvPr>
            <p:cNvSpPr txBox="1"/>
            <p:nvPr/>
          </p:nvSpPr>
          <p:spPr>
            <a:xfrm>
              <a:off x="743758" y="1888018"/>
              <a:ext cx="639920" cy="584775"/>
            </a:xfrm>
            <a:prstGeom prst="rect">
              <a:avLst/>
            </a:prstGeom>
            <a:noFill/>
          </p:spPr>
          <p:txBody>
            <a:bodyPr wrap="none" rtlCol="0">
              <a:spAutoFit/>
            </a:bodyPr>
            <a:lstStyle/>
            <a:p>
              <a:pPr algn="ctr"/>
              <a:r>
                <a:rPr lang="en-US" altLang="zh-CN" sz="3200" b="1" dirty="0">
                  <a:solidFill>
                    <a:srgbClr val="FFFFFF"/>
                  </a:solidFill>
                  <a:latin typeface="Arial" panose="020B0604020202020204" pitchFamily="34" charset="0"/>
                  <a:ea typeface="微软雅黑" panose="020B0503020204020204" pitchFamily="34" charset="-122"/>
                </a:rPr>
                <a:t>01</a:t>
              </a:r>
              <a:endParaRPr lang="zh-CN" altLang="en-US" sz="3200" b="1" dirty="0">
                <a:solidFill>
                  <a:srgbClr val="FFFFFF"/>
                </a:solidFill>
                <a:latin typeface="Arial" panose="020B0604020202020204" pitchFamily="34" charset="0"/>
                <a:ea typeface="微软雅黑" panose="020B0503020204020204" pitchFamily="34" charset="-122"/>
              </a:endParaRPr>
            </a:p>
          </p:txBody>
        </p:sp>
        <p:sp>
          <p:nvSpPr>
            <p:cNvPr id="45" name="矩形: 圆角 44">
              <a:extLst>
                <a:ext uri="{FF2B5EF4-FFF2-40B4-BE49-F238E27FC236}">
                  <a16:creationId xmlns:a16="http://schemas.microsoft.com/office/drawing/2014/main" id="{3CF0CABA-7EA9-451D-B0DF-45BA2A3B0570}"/>
                </a:ext>
              </a:extLst>
            </p:cNvPr>
            <p:cNvSpPr/>
            <p:nvPr/>
          </p:nvSpPr>
          <p:spPr>
            <a:xfrm flipH="1">
              <a:off x="660399" y="3218546"/>
              <a:ext cx="7147859" cy="825809"/>
            </a:xfrm>
            <a:prstGeom prst="roundRect">
              <a:avLst>
                <a:gd name="adj" fmla="val 50000"/>
              </a:avLst>
            </a:prstGeom>
            <a:gradFill>
              <a:gsLst>
                <a:gs pos="0">
                  <a:schemeClr val="accent3">
                    <a:lumMod val="60000"/>
                    <a:lumOff val="40000"/>
                  </a:schemeClr>
                </a:gs>
                <a:gs pos="60000">
                  <a:schemeClr val="accent3"/>
                </a:gs>
              </a:gsLst>
              <a:lin ang="2700000" scaled="0"/>
            </a:gradFill>
            <a:ln w="57150" cap="rnd">
              <a:noFill/>
              <a:prstDash val="solid"/>
              <a:round/>
            </a:ln>
            <a:effectLst>
              <a:outerShdw blurRad="76200" dist="50800" dir="5400000" algn="ctr" rotWithShape="0">
                <a:schemeClr val="accent3">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3765"/>
              <a:r>
                <a:rPr lang="en-US" altLang="zh-CN" sz="2400" b="1" dirty="0">
                  <a:solidFill>
                    <a:schemeClr val="bg1"/>
                  </a:solidFill>
                </a:rPr>
                <a:t> </a:t>
              </a:r>
              <a:endParaRPr lang="zh-CN" altLang="en-US" sz="2400" b="1" dirty="0">
                <a:solidFill>
                  <a:schemeClr val="bg1"/>
                </a:solidFill>
              </a:endParaRPr>
            </a:p>
          </p:txBody>
        </p:sp>
        <p:sp>
          <p:nvSpPr>
            <p:cNvPr id="46" name="任意多边形: 形状 45">
              <a:extLst>
                <a:ext uri="{FF2B5EF4-FFF2-40B4-BE49-F238E27FC236}">
                  <a16:creationId xmlns:a16="http://schemas.microsoft.com/office/drawing/2014/main" id="{E8C8AA4C-B8F7-439B-9FCB-4238DF14C504}"/>
                </a:ext>
              </a:extLst>
            </p:cNvPr>
            <p:cNvSpPr/>
            <p:nvPr/>
          </p:nvSpPr>
          <p:spPr>
            <a:xfrm>
              <a:off x="660400" y="3219746"/>
              <a:ext cx="1141591" cy="826108"/>
            </a:xfrm>
            <a:custGeom>
              <a:avLst/>
              <a:gdLst>
                <a:gd name="connsiteX0" fmla="*/ 533614 w 1474793"/>
                <a:gd name="connsiteY0" fmla="*/ 0 h 1067228"/>
                <a:gd name="connsiteX1" fmla="*/ 641156 w 1474793"/>
                <a:gd name="connsiteY1" fmla="*/ 10841 h 1067228"/>
                <a:gd name="connsiteX2" fmla="*/ 642850 w 1474793"/>
                <a:gd name="connsiteY2" fmla="*/ 11367 h 1067228"/>
                <a:gd name="connsiteX3" fmla="*/ 643605 w 1474793"/>
                <a:gd name="connsiteY3" fmla="*/ 10579 h 1067228"/>
                <a:gd name="connsiteX4" fmla="*/ 730860 w 1474793"/>
                <a:gd name="connsiteY4" fmla="*/ 36748 h 1067228"/>
                <a:gd name="connsiteX5" fmla="*/ 741010 w 1474793"/>
                <a:gd name="connsiteY5" fmla="*/ 41837 h 1067228"/>
                <a:gd name="connsiteX6" fmla="*/ 741321 w 1474793"/>
                <a:gd name="connsiteY6" fmla="*/ 41934 h 1067228"/>
                <a:gd name="connsiteX7" fmla="*/ 742759 w 1474793"/>
                <a:gd name="connsiteY7" fmla="*/ 42714 h 1067228"/>
                <a:gd name="connsiteX8" fmla="*/ 811100 w 1474793"/>
                <a:gd name="connsiteY8" fmla="*/ 76983 h 1067228"/>
                <a:gd name="connsiteX9" fmla="*/ 825702 w 1474793"/>
                <a:gd name="connsiteY9" fmla="*/ 87735 h 1067228"/>
                <a:gd name="connsiteX10" fmla="*/ 831963 w 1474793"/>
                <a:gd name="connsiteY10" fmla="*/ 91133 h 1067228"/>
                <a:gd name="connsiteX11" fmla="*/ 845602 w 1474793"/>
                <a:gd name="connsiteY11" fmla="*/ 102387 h 1067228"/>
                <a:gd name="connsiteX12" fmla="*/ 882900 w 1474793"/>
                <a:gd name="connsiteY12" fmla="*/ 129847 h 1067228"/>
                <a:gd name="connsiteX13" fmla="*/ 898739 w 1474793"/>
                <a:gd name="connsiteY13" fmla="*/ 146228 h 1067228"/>
                <a:gd name="connsiteX14" fmla="*/ 910936 w 1474793"/>
                <a:gd name="connsiteY14" fmla="*/ 156292 h 1067228"/>
                <a:gd name="connsiteX15" fmla="*/ 925281 w 1474793"/>
                <a:gd name="connsiteY15" fmla="*/ 173678 h 1067228"/>
                <a:gd name="connsiteX16" fmla="*/ 944837 w 1474793"/>
                <a:gd name="connsiteY16" fmla="*/ 193903 h 1067228"/>
                <a:gd name="connsiteX17" fmla="*/ 959019 w 1474793"/>
                <a:gd name="connsiteY17" fmla="*/ 214569 h 1067228"/>
                <a:gd name="connsiteX18" fmla="*/ 976095 w 1474793"/>
                <a:gd name="connsiteY18" fmla="*/ 235265 h 1067228"/>
                <a:gd name="connsiteX19" fmla="*/ 986966 w 1474793"/>
                <a:gd name="connsiteY19" fmla="*/ 255294 h 1067228"/>
                <a:gd name="connsiteX20" fmla="*/ 995488 w 1474793"/>
                <a:gd name="connsiteY20" fmla="*/ 267712 h 1067228"/>
                <a:gd name="connsiteX21" fmla="*/ 1005676 w 1474793"/>
                <a:gd name="connsiteY21" fmla="*/ 289764 h 1067228"/>
                <a:gd name="connsiteX22" fmla="*/ 1025294 w 1474793"/>
                <a:gd name="connsiteY22" fmla="*/ 325907 h 1067228"/>
                <a:gd name="connsiteX23" fmla="*/ 1031274 w 1474793"/>
                <a:gd name="connsiteY23" fmla="*/ 345171 h 1067228"/>
                <a:gd name="connsiteX24" fmla="*/ 1033430 w 1474793"/>
                <a:gd name="connsiteY24" fmla="*/ 349838 h 1067228"/>
                <a:gd name="connsiteX25" fmla="*/ 1037839 w 1474793"/>
                <a:gd name="connsiteY25" fmla="*/ 366321 h 1067228"/>
                <a:gd name="connsiteX26" fmla="*/ 1056387 w 1474793"/>
                <a:gd name="connsiteY26" fmla="*/ 426072 h 1067228"/>
                <a:gd name="connsiteX27" fmla="*/ 1067228 w 1474793"/>
                <a:gd name="connsiteY27" fmla="*/ 533614 h 1067228"/>
                <a:gd name="connsiteX28" fmla="*/ 1065078 w 1474793"/>
                <a:gd name="connsiteY28" fmla="*/ 554940 h 1067228"/>
                <a:gd name="connsiteX29" fmla="*/ 1064327 w 1474793"/>
                <a:gd name="connsiteY29" fmla="*/ 594320 h 1067228"/>
                <a:gd name="connsiteX30" fmla="*/ 1347937 w 1474793"/>
                <a:gd name="connsiteY30" fmla="*/ 1034890 h 1067228"/>
                <a:gd name="connsiteX31" fmla="*/ 1410642 w 1474793"/>
                <a:gd name="connsiteY31" fmla="*/ 1053546 h 1067228"/>
                <a:gd name="connsiteX32" fmla="*/ 1474793 w 1474793"/>
                <a:gd name="connsiteY32" fmla="*/ 1066843 h 1067228"/>
                <a:gd name="connsiteX33" fmla="*/ 542300 w 1474793"/>
                <a:gd name="connsiteY33" fmla="*/ 1066843 h 1067228"/>
                <a:gd name="connsiteX34" fmla="*/ 539867 w 1474793"/>
                <a:gd name="connsiteY34" fmla="*/ 1066598 h 1067228"/>
                <a:gd name="connsiteX35" fmla="*/ 533614 w 1474793"/>
                <a:gd name="connsiteY35" fmla="*/ 1067228 h 1067228"/>
                <a:gd name="connsiteX36" fmla="*/ 0 w 1474793"/>
                <a:gd name="connsiteY36" fmla="*/ 533614 h 1067228"/>
                <a:gd name="connsiteX37" fmla="*/ 533614 w 1474793"/>
                <a:gd name="connsiteY37" fmla="*/ 0 h 106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474793" h="1067228">
                  <a:moveTo>
                    <a:pt x="533614" y="0"/>
                  </a:moveTo>
                  <a:cubicBezTo>
                    <a:pt x="570452" y="0"/>
                    <a:pt x="606419" y="3733"/>
                    <a:pt x="641156" y="10841"/>
                  </a:cubicBezTo>
                  <a:lnTo>
                    <a:pt x="642850" y="11367"/>
                  </a:lnTo>
                  <a:lnTo>
                    <a:pt x="643605" y="10579"/>
                  </a:lnTo>
                  <a:cubicBezTo>
                    <a:pt x="673701" y="16798"/>
                    <a:pt x="702865" y="25601"/>
                    <a:pt x="730860" y="36748"/>
                  </a:cubicBezTo>
                  <a:lnTo>
                    <a:pt x="741010" y="41837"/>
                  </a:lnTo>
                  <a:lnTo>
                    <a:pt x="741321" y="41934"/>
                  </a:lnTo>
                  <a:lnTo>
                    <a:pt x="742759" y="42714"/>
                  </a:lnTo>
                  <a:lnTo>
                    <a:pt x="811100" y="76983"/>
                  </a:lnTo>
                  <a:lnTo>
                    <a:pt x="825702" y="87735"/>
                  </a:lnTo>
                  <a:lnTo>
                    <a:pt x="831963" y="91133"/>
                  </a:lnTo>
                  <a:lnTo>
                    <a:pt x="845602" y="102387"/>
                  </a:lnTo>
                  <a:lnTo>
                    <a:pt x="882900" y="129847"/>
                  </a:lnTo>
                  <a:lnTo>
                    <a:pt x="898739" y="146228"/>
                  </a:lnTo>
                  <a:lnTo>
                    <a:pt x="910936" y="156292"/>
                  </a:lnTo>
                  <a:lnTo>
                    <a:pt x="925281" y="173678"/>
                  </a:lnTo>
                  <a:lnTo>
                    <a:pt x="944837" y="193903"/>
                  </a:lnTo>
                  <a:lnTo>
                    <a:pt x="959019" y="214569"/>
                  </a:lnTo>
                  <a:lnTo>
                    <a:pt x="976095" y="235265"/>
                  </a:lnTo>
                  <a:lnTo>
                    <a:pt x="986966" y="255294"/>
                  </a:lnTo>
                  <a:lnTo>
                    <a:pt x="995488" y="267712"/>
                  </a:lnTo>
                  <a:lnTo>
                    <a:pt x="1005676" y="289764"/>
                  </a:lnTo>
                  <a:lnTo>
                    <a:pt x="1025294" y="325907"/>
                  </a:lnTo>
                  <a:lnTo>
                    <a:pt x="1031274" y="345171"/>
                  </a:lnTo>
                  <a:lnTo>
                    <a:pt x="1033430" y="349838"/>
                  </a:lnTo>
                  <a:lnTo>
                    <a:pt x="1037839" y="366321"/>
                  </a:lnTo>
                  <a:lnTo>
                    <a:pt x="1056387" y="426072"/>
                  </a:lnTo>
                  <a:cubicBezTo>
                    <a:pt x="1063495" y="460809"/>
                    <a:pt x="1067228" y="496776"/>
                    <a:pt x="1067228" y="533614"/>
                  </a:cubicBezTo>
                  <a:lnTo>
                    <a:pt x="1065078" y="554940"/>
                  </a:lnTo>
                  <a:lnTo>
                    <a:pt x="1064327" y="594320"/>
                  </a:lnTo>
                  <a:cubicBezTo>
                    <a:pt x="1060491" y="737511"/>
                    <a:pt x="1069636" y="930381"/>
                    <a:pt x="1347937" y="1034890"/>
                  </a:cubicBezTo>
                  <a:cubicBezTo>
                    <a:pt x="1365331" y="1041421"/>
                    <a:pt x="1386419" y="1047630"/>
                    <a:pt x="1410642" y="1053546"/>
                  </a:cubicBezTo>
                  <a:lnTo>
                    <a:pt x="1474793" y="1066843"/>
                  </a:lnTo>
                  <a:lnTo>
                    <a:pt x="542300" y="1066843"/>
                  </a:lnTo>
                  <a:lnTo>
                    <a:pt x="539867" y="1066598"/>
                  </a:lnTo>
                  <a:lnTo>
                    <a:pt x="533614" y="1067228"/>
                  </a:lnTo>
                  <a:cubicBezTo>
                    <a:pt x="238907" y="1067228"/>
                    <a:pt x="0" y="828321"/>
                    <a:pt x="0" y="533614"/>
                  </a:cubicBezTo>
                  <a:cubicBezTo>
                    <a:pt x="0" y="238907"/>
                    <a:pt x="238907" y="0"/>
                    <a:pt x="533614" y="0"/>
                  </a:cubicBezTo>
                  <a:close/>
                </a:path>
              </a:pathLst>
            </a:custGeom>
            <a:solidFill>
              <a:schemeClr val="accent3">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000" dirty="0"/>
            </a:p>
          </p:txBody>
        </p:sp>
        <p:sp>
          <p:nvSpPr>
            <p:cNvPr id="49" name="文本框 48">
              <a:extLst>
                <a:ext uri="{FF2B5EF4-FFF2-40B4-BE49-F238E27FC236}">
                  <a16:creationId xmlns:a16="http://schemas.microsoft.com/office/drawing/2014/main" id="{29E1A55B-F51C-4665-8F74-BE1CCE8B1A5B}"/>
                </a:ext>
              </a:extLst>
            </p:cNvPr>
            <p:cNvSpPr txBox="1"/>
            <p:nvPr/>
          </p:nvSpPr>
          <p:spPr>
            <a:xfrm>
              <a:off x="1731153" y="3378502"/>
              <a:ext cx="4580000" cy="461665"/>
            </a:xfrm>
            <a:prstGeom prst="rect">
              <a:avLst/>
            </a:prstGeom>
            <a:noFill/>
          </p:spPr>
          <p:txBody>
            <a:bodyPr wrap="square" rtlCol="0">
              <a:spAutoFit/>
            </a:bodyPr>
            <a:lstStyle/>
            <a:p>
              <a:r>
                <a:rPr lang="zh-CN" altLang="en-US" sz="2400" b="1" dirty="0">
                  <a:solidFill>
                    <a:srgbClr val="FFFFFF"/>
                  </a:solidFill>
                  <a:latin typeface="Arial" panose="020B0604020202020204" pitchFamily="34" charset="0"/>
                  <a:ea typeface="微软雅黑" panose="020B0503020204020204" pitchFamily="34" charset="-122"/>
                </a:rPr>
                <a:t>碳金融市场工具</a:t>
              </a:r>
              <a:endParaRPr kumimoji="0" lang="en-US" altLang="zh-CN" sz="2400" b="1" i="0" u="none" strike="noStrike" kern="1200" cap="none" spc="0" normalizeH="0" baseline="0" noProof="0" dirty="0">
                <a:ln>
                  <a:noFill/>
                </a:ln>
                <a:solidFill>
                  <a:srgbClr val="FFFFFF"/>
                </a:solidFill>
                <a:effectLst/>
                <a:uLnTx/>
                <a:uFillTx/>
                <a:latin typeface="Arial" panose="020B0604020202020204" pitchFamily="34" charset="0"/>
                <a:ea typeface="微软雅黑" panose="020B0503020204020204" pitchFamily="34" charset="-122"/>
              </a:endParaRPr>
            </a:p>
          </p:txBody>
        </p:sp>
        <p:sp>
          <p:nvSpPr>
            <p:cNvPr id="48" name="文本框 47">
              <a:extLst>
                <a:ext uri="{FF2B5EF4-FFF2-40B4-BE49-F238E27FC236}">
                  <a16:creationId xmlns:a16="http://schemas.microsoft.com/office/drawing/2014/main" id="{79AD4E20-9AFB-4B45-B318-DED8F429508D}"/>
                </a:ext>
              </a:extLst>
            </p:cNvPr>
            <p:cNvSpPr txBox="1"/>
            <p:nvPr/>
          </p:nvSpPr>
          <p:spPr>
            <a:xfrm>
              <a:off x="743757" y="3369840"/>
              <a:ext cx="639920" cy="584775"/>
            </a:xfrm>
            <a:prstGeom prst="rect">
              <a:avLst/>
            </a:prstGeom>
            <a:noFill/>
          </p:spPr>
          <p:txBody>
            <a:bodyPr wrap="none" rtlCol="0">
              <a:spAutoFit/>
            </a:bodyPr>
            <a:lstStyle/>
            <a:p>
              <a:pPr algn="ctr"/>
              <a:r>
                <a:rPr lang="en-US" altLang="zh-CN" sz="3200" b="1" dirty="0">
                  <a:solidFill>
                    <a:srgbClr val="FFFFFF"/>
                  </a:solidFill>
                  <a:latin typeface="Arial" panose="020B0604020202020204" pitchFamily="34" charset="0"/>
                  <a:ea typeface="微软雅黑" panose="020B0503020204020204" pitchFamily="34" charset="-122"/>
                </a:rPr>
                <a:t>02</a:t>
              </a:r>
              <a:endParaRPr lang="zh-CN" altLang="en-US" sz="3200" b="1" dirty="0">
                <a:solidFill>
                  <a:srgbClr val="FFFFFF"/>
                </a:solidFill>
                <a:latin typeface="Arial" panose="020B0604020202020204" pitchFamily="34" charset="0"/>
                <a:ea typeface="微软雅黑" panose="020B0503020204020204" pitchFamily="34" charset="-122"/>
              </a:endParaRPr>
            </a:p>
          </p:txBody>
        </p:sp>
        <p:sp>
          <p:nvSpPr>
            <p:cNvPr id="67" name="矩形: 圆角 66">
              <a:extLst>
                <a:ext uri="{FF2B5EF4-FFF2-40B4-BE49-F238E27FC236}">
                  <a16:creationId xmlns:a16="http://schemas.microsoft.com/office/drawing/2014/main" id="{6C4C27C9-32EA-4058-83F5-95C8B4AFB7BC}"/>
                </a:ext>
              </a:extLst>
            </p:cNvPr>
            <p:cNvSpPr/>
            <p:nvPr/>
          </p:nvSpPr>
          <p:spPr>
            <a:xfrm flipH="1">
              <a:off x="660399" y="4700367"/>
              <a:ext cx="7147857" cy="825809"/>
            </a:xfrm>
            <a:prstGeom prst="roundRect">
              <a:avLst>
                <a:gd name="adj" fmla="val 50000"/>
              </a:avLst>
            </a:prstGeom>
            <a:gradFill>
              <a:gsLst>
                <a:gs pos="0">
                  <a:schemeClr val="accent1">
                    <a:lumMod val="60000"/>
                    <a:lumOff val="40000"/>
                  </a:schemeClr>
                </a:gs>
                <a:gs pos="60000">
                  <a:schemeClr val="accent1"/>
                </a:gs>
              </a:gsLst>
              <a:lin ang="2700000" scaled="0"/>
            </a:gradFill>
            <a:ln w="57150" cap="rnd">
              <a:noFill/>
              <a:prstDash val="solid"/>
              <a:round/>
            </a:ln>
            <a:effectLst>
              <a:outerShdw blurRad="76200" dist="50800" dir="5400000" algn="ctr" rotWithShape="0">
                <a:schemeClr val="accent1">
                  <a:alpha val="20000"/>
                </a:schemeClr>
              </a:outerShdw>
            </a:effectLst>
          </p:spPr>
          <p:style>
            <a:lnRef idx="2">
              <a:schemeClr val="accent1">
                <a:shade val="50000"/>
              </a:schemeClr>
            </a:lnRef>
            <a:fillRef idx="1">
              <a:schemeClr val="accent1"/>
            </a:fillRef>
            <a:effectRef idx="0">
              <a:schemeClr val="accent1"/>
            </a:effectRef>
            <a:fontRef idx="minor">
              <a:schemeClr val="lt1"/>
            </a:fontRef>
          </p:style>
          <p:txBody>
            <a:bodyPr rot="0" spcFirstLastPara="0" vert="horz" wrap="square" lIns="91440" tIns="45720" rIns="91440" bIns="45720" numCol="1" spcCol="0" rtlCol="0" fromWordArt="0" anchor="ctr" anchorCtr="0" forceAA="0" compatLnSpc="1">
              <a:normAutofit/>
            </a:bodyPr>
            <a:lstStyle/>
            <a:p>
              <a:pPr algn="ctr" defTabSz="913765"/>
              <a:r>
                <a:rPr lang="en-US" altLang="zh-CN" sz="2400" b="1" dirty="0">
                  <a:solidFill>
                    <a:schemeClr val="bg1"/>
                  </a:solidFill>
                </a:rPr>
                <a:t> </a:t>
              </a:r>
              <a:endParaRPr lang="zh-CN" altLang="en-US" sz="2400" b="1" dirty="0">
                <a:solidFill>
                  <a:schemeClr val="bg1"/>
                </a:solidFill>
              </a:endParaRPr>
            </a:p>
          </p:txBody>
        </p:sp>
        <p:sp>
          <p:nvSpPr>
            <p:cNvPr id="68" name="任意多边形: 形状 67">
              <a:extLst>
                <a:ext uri="{FF2B5EF4-FFF2-40B4-BE49-F238E27FC236}">
                  <a16:creationId xmlns:a16="http://schemas.microsoft.com/office/drawing/2014/main" id="{282A46D5-A5DD-4C81-905A-CE2F52C70EB9}"/>
                </a:ext>
              </a:extLst>
            </p:cNvPr>
            <p:cNvSpPr/>
            <p:nvPr/>
          </p:nvSpPr>
          <p:spPr>
            <a:xfrm>
              <a:off x="660400" y="4701567"/>
              <a:ext cx="1141591" cy="826108"/>
            </a:xfrm>
            <a:custGeom>
              <a:avLst/>
              <a:gdLst>
                <a:gd name="connsiteX0" fmla="*/ 533614 w 1474793"/>
                <a:gd name="connsiteY0" fmla="*/ 0 h 1067228"/>
                <a:gd name="connsiteX1" fmla="*/ 641156 w 1474793"/>
                <a:gd name="connsiteY1" fmla="*/ 10841 h 1067228"/>
                <a:gd name="connsiteX2" fmla="*/ 642850 w 1474793"/>
                <a:gd name="connsiteY2" fmla="*/ 11367 h 1067228"/>
                <a:gd name="connsiteX3" fmla="*/ 643605 w 1474793"/>
                <a:gd name="connsiteY3" fmla="*/ 10579 h 1067228"/>
                <a:gd name="connsiteX4" fmla="*/ 730860 w 1474793"/>
                <a:gd name="connsiteY4" fmla="*/ 36748 h 1067228"/>
                <a:gd name="connsiteX5" fmla="*/ 741010 w 1474793"/>
                <a:gd name="connsiteY5" fmla="*/ 41837 h 1067228"/>
                <a:gd name="connsiteX6" fmla="*/ 741321 w 1474793"/>
                <a:gd name="connsiteY6" fmla="*/ 41934 h 1067228"/>
                <a:gd name="connsiteX7" fmla="*/ 742759 w 1474793"/>
                <a:gd name="connsiteY7" fmla="*/ 42714 h 1067228"/>
                <a:gd name="connsiteX8" fmla="*/ 811100 w 1474793"/>
                <a:gd name="connsiteY8" fmla="*/ 76983 h 1067228"/>
                <a:gd name="connsiteX9" fmla="*/ 825702 w 1474793"/>
                <a:gd name="connsiteY9" fmla="*/ 87735 h 1067228"/>
                <a:gd name="connsiteX10" fmla="*/ 831963 w 1474793"/>
                <a:gd name="connsiteY10" fmla="*/ 91133 h 1067228"/>
                <a:gd name="connsiteX11" fmla="*/ 845602 w 1474793"/>
                <a:gd name="connsiteY11" fmla="*/ 102387 h 1067228"/>
                <a:gd name="connsiteX12" fmla="*/ 882900 w 1474793"/>
                <a:gd name="connsiteY12" fmla="*/ 129847 h 1067228"/>
                <a:gd name="connsiteX13" fmla="*/ 898739 w 1474793"/>
                <a:gd name="connsiteY13" fmla="*/ 146228 h 1067228"/>
                <a:gd name="connsiteX14" fmla="*/ 910936 w 1474793"/>
                <a:gd name="connsiteY14" fmla="*/ 156292 h 1067228"/>
                <a:gd name="connsiteX15" fmla="*/ 925281 w 1474793"/>
                <a:gd name="connsiteY15" fmla="*/ 173678 h 1067228"/>
                <a:gd name="connsiteX16" fmla="*/ 944837 w 1474793"/>
                <a:gd name="connsiteY16" fmla="*/ 193903 h 1067228"/>
                <a:gd name="connsiteX17" fmla="*/ 959019 w 1474793"/>
                <a:gd name="connsiteY17" fmla="*/ 214569 h 1067228"/>
                <a:gd name="connsiteX18" fmla="*/ 976095 w 1474793"/>
                <a:gd name="connsiteY18" fmla="*/ 235265 h 1067228"/>
                <a:gd name="connsiteX19" fmla="*/ 986966 w 1474793"/>
                <a:gd name="connsiteY19" fmla="*/ 255294 h 1067228"/>
                <a:gd name="connsiteX20" fmla="*/ 995488 w 1474793"/>
                <a:gd name="connsiteY20" fmla="*/ 267712 h 1067228"/>
                <a:gd name="connsiteX21" fmla="*/ 1005676 w 1474793"/>
                <a:gd name="connsiteY21" fmla="*/ 289764 h 1067228"/>
                <a:gd name="connsiteX22" fmla="*/ 1025294 w 1474793"/>
                <a:gd name="connsiteY22" fmla="*/ 325907 h 1067228"/>
                <a:gd name="connsiteX23" fmla="*/ 1031274 w 1474793"/>
                <a:gd name="connsiteY23" fmla="*/ 345171 h 1067228"/>
                <a:gd name="connsiteX24" fmla="*/ 1033430 w 1474793"/>
                <a:gd name="connsiteY24" fmla="*/ 349838 h 1067228"/>
                <a:gd name="connsiteX25" fmla="*/ 1037839 w 1474793"/>
                <a:gd name="connsiteY25" fmla="*/ 366321 h 1067228"/>
                <a:gd name="connsiteX26" fmla="*/ 1056387 w 1474793"/>
                <a:gd name="connsiteY26" fmla="*/ 426072 h 1067228"/>
                <a:gd name="connsiteX27" fmla="*/ 1067228 w 1474793"/>
                <a:gd name="connsiteY27" fmla="*/ 533614 h 1067228"/>
                <a:gd name="connsiteX28" fmla="*/ 1065078 w 1474793"/>
                <a:gd name="connsiteY28" fmla="*/ 554940 h 1067228"/>
                <a:gd name="connsiteX29" fmla="*/ 1064327 w 1474793"/>
                <a:gd name="connsiteY29" fmla="*/ 594320 h 1067228"/>
                <a:gd name="connsiteX30" fmla="*/ 1347937 w 1474793"/>
                <a:gd name="connsiteY30" fmla="*/ 1034890 h 1067228"/>
                <a:gd name="connsiteX31" fmla="*/ 1410642 w 1474793"/>
                <a:gd name="connsiteY31" fmla="*/ 1053546 h 1067228"/>
                <a:gd name="connsiteX32" fmla="*/ 1474793 w 1474793"/>
                <a:gd name="connsiteY32" fmla="*/ 1066843 h 1067228"/>
                <a:gd name="connsiteX33" fmla="*/ 542300 w 1474793"/>
                <a:gd name="connsiteY33" fmla="*/ 1066843 h 1067228"/>
                <a:gd name="connsiteX34" fmla="*/ 539867 w 1474793"/>
                <a:gd name="connsiteY34" fmla="*/ 1066598 h 1067228"/>
                <a:gd name="connsiteX35" fmla="*/ 533614 w 1474793"/>
                <a:gd name="connsiteY35" fmla="*/ 1067228 h 1067228"/>
                <a:gd name="connsiteX36" fmla="*/ 0 w 1474793"/>
                <a:gd name="connsiteY36" fmla="*/ 533614 h 1067228"/>
                <a:gd name="connsiteX37" fmla="*/ 533614 w 1474793"/>
                <a:gd name="connsiteY37" fmla="*/ 0 h 106722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 ang="0">
                  <a:pos x="connsiteX10" y="connsiteY10"/>
                </a:cxn>
                <a:cxn ang="0">
                  <a:pos x="connsiteX11" y="connsiteY11"/>
                </a:cxn>
                <a:cxn ang="0">
                  <a:pos x="connsiteX12" y="connsiteY12"/>
                </a:cxn>
                <a:cxn ang="0">
                  <a:pos x="connsiteX13" y="connsiteY13"/>
                </a:cxn>
                <a:cxn ang="0">
                  <a:pos x="connsiteX14" y="connsiteY14"/>
                </a:cxn>
                <a:cxn ang="0">
                  <a:pos x="connsiteX15" y="connsiteY15"/>
                </a:cxn>
                <a:cxn ang="0">
                  <a:pos x="connsiteX16" y="connsiteY16"/>
                </a:cxn>
                <a:cxn ang="0">
                  <a:pos x="connsiteX17" y="connsiteY17"/>
                </a:cxn>
                <a:cxn ang="0">
                  <a:pos x="connsiteX18" y="connsiteY18"/>
                </a:cxn>
                <a:cxn ang="0">
                  <a:pos x="connsiteX19" y="connsiteY19"/>
                </a:cxn>
                <a:cxn ang="0">
                  <a:pos x="connsiteX20" y="connsiteY20"/>
                </a:cxn>
                <a:cxn ang="0">
                  <a:pos x="connsiteX21" y="connsiteY21"/>
                </a:cxn>
                <a:cxn ang="0">
                  <a:pos x="connsiteX22" y="connsiteY22"/>
                </a:cxn>
                <a:cxn ang="0">
                  <a:pos x="connsiteX23" y="connsiteY23"/>
                </a:cxn>
                <a:cxn ang="0">
                  <a:pos x="connsiteX24" y="connsiteY24"/>
                </a:cxn>
                <a:cxn ang="0">
                  <a:pos x="connsiteX25" y="connsiteY25"/>
                </a:cxn>
                <a:cxn ang="0">
                  <a:pos x="connsiteX26" y="connsiteY26"/>
                </a:cxn>
                <a:cxn ang="0">
                  <a:pos x="connsiteX27" y="connsiteY27"/>
                </a:cxn>
                <a:cxn ang="0">
                  <a:pos x="connsiteX28" y="connsiteY28"/>
                </a:cxn>
                <a:cxn ang="0">
                  <a:pos x="connsiteX29" y="connsiteY29"/>
                </a:cxn>
                <a:cxn ang="0">
                  <a:pos x="connsiteX30" y="connsiteY30"/>
                </a:cxn>
                <a:cxn ang="0">
                  <a:pos x="connsiteX31" y="connsiteY31"/>
                </a:cxn>
                <a:cxn ang="0">
                  <a:pos x="connsiteX32" y="connsiteY32"/>
                </a:cxn>
                <a:cxn ang="0">
                  <a:pos x="connsiteX33" y="connsiteY33"/>
                </a:cxn>
                <a:cxn ang="0">
                  <a:pos x="connsiteX34" y="connsiteY34"/>
                </a:cxn>
                <a:cxn ang="0">
                  <a:pos x="connsiteX35" y="connsiteY35"/>
                </a:cxn>
                <a:cxn ang="0">
                  <a:pos x="connsiteX36" y="connsiteY36"/>
                </a:cxn>
                <a:cxn ang="0">
                  <a:pos x="connsiteX37" y="connsiteY37"/>
                </a:cxn>
              </a:cxnLst>
              <a:rect l="l" t="t" r="r" b="b"/>
              <a:pathLst>
                <a:path w="1474793" h="1067228">
                  <a:moveTo>
                    <a:pt x="533614" y="0"/>
                  </a:moveTo>
                  <a:cubicBezTo>
                    <a:pt x="570452" y="0"/>
                    <a:pt x="606419" y="3733"/>
                    <a:pt x="641156" y="10841"/>
                  </a:cubicBezTo>
                  <a:lnTo>
                    <a:pt x="642850" y="11367"/>
                  </a:lnTo>
                  <a:lnTo>
                    <a:pt x="643605" y="10579"/>
                  </a:lnTo>
                  <a:cubicBezTo>
                    <a:pt x="673701" y="16798"/>
                    <a:pt x="702865" y="25601"/>
                    <a:pt x="730860" y="36748"/>
                  </a:cubicBezTo>
                  <a:lnTo>
                    <a:pt x="741010" y="41837"/>
                  </a:lnTo>
                  <a:lnTo>
                    <a:pt x="741321" y="41934"/>
                  </a:lnTo>
                  <a:lnTo>
                    <a:pt x="742759" y="42714"/>
                  </a:lnTo>
                  <a:lnTo>
                    <a:pt x="811100" y="76983"/>
                  </a:lnTo>
                  <a:lnTo>
                    <a:pt x="825702" y="87735"/>
                  </a:lnTo>
                  <a:lnTo>
                    <a:pt x="831963" y="91133"/>
                  </a:lnTo>
                  <a:lnTo>
                    <a:pt x="845602" y="102387"/>
                  </a:lnTo>
                  <a:lnTo>
                    <a:pt x="882900" y="129847"/>
                  </a:lnTo>
                  <a:lnTo>
                    <a:pt x="898739" y="146228"/>
                  </a:lnTo>
                  <a:lnTo>
                    <a:pt x="910936" y="156292"/>
                  </a:lnTo>
                  <a:lnTo>
                    <a:pt x="925281" y="173678"/>
                  </a:lnTo>
                  <a:lnTo>
                    <a:pt x="944837" y="193903"/>
                  </a:lnTo>
                  <a:lnTo>
                    <a:pt x="959019" y="214569"/>
                  </a:lnTo>
                  <a:lnTo>
                    <a:pt x="976095" y="235265"/>
                  </a:lnTo>
                  <a:lnTo>
                    <a:pt x="986966" y="255294"/>
                  </a:lnTo>
                  <a:lnTo>
                    <a:pt x="995488" y="267712"/>
                  </a:lnTo>
                  <a:lnTo>
                    <a:pt x="1005676" y="289764"/>
                  </a:lnTo>
                  <a:lnTo>
                    <a:pt x="1025294" y="325907"/>
                  </a:lnTo>
                  <a:lnTo>
                    <a:pt x="1031274" y="345171"/>
                  </a:lnTo>
                  <a:lnTo>
                    <a:pt x="1033430" y="349838"/>
                  </a:lnTo>
                  <a:lnTo>
                    <a:pt x="1037839" y="366321"/>
                  </a:lnTo>
                  <a:lnTo>
                    <a:pt x="1056387" y="426072"/>
                  </a:lnTo>
                  <a:cubicBezTo>
                    <a:pt x="1063495" y="460809"/>
                    <a:pt x="1067228" y="496776"/>
                    <a:pt x="1067228" y="533614"/>
                  </a:cubicBezTo>
                  <a:lnTo>
                    <a:pt x="1065078" y="554940"/>
                  </a:lnTo>
                  <a:lnTo>
                    <a:pt x="1064327" y="594320"/>
                  </a:lnTo>
                  <a:cubicBezTo>
                    <a:pt x="1060491" y="737511"/>
                    <a:pt x="1069636" y="930381"/>
                    <a:pt x="1347937" y="1034890"/>
                  </a:cubicBezTo>
                  <a:cubicBezTo>
                    <a:pt x="1365331" y="1041421"/>
                    <a:pt x="1386419" y="1047630"/>
                    <a:pt x="1410642" y="1053546"/>
                  </a:cubicBezTo>
                  <a:lnTo>
                    <a:pt x="1474793" y="1066843"/>
                  </a:lnTo>
                  <a:lnTo>
                    <a:pt x="542300" y="1066843"/>
                  </a:lnTo>
                  <a:lnTo>
                    <a:pt x="539867" y="1066598"/>
                  </a:lnTo>
                  <a:lnTo>
                    <a:pt x="533614" y="1067228"/>
                  </a:lnTo>
                  <a:cubicBezTo>
                    <a:pt x="238907" y="1067228"/>
                    <a:pt x="0" y="828321"/>
                    <a:pt x="0" y="533614"/>
                  </a:cubicBezTo>
                  <a:cubicBezTo>
                    <a:pt x="0" y="238907"/>
                    <a:pt x="238907" y="0"/>
                    <a:pt x="533614" y="0"/>
                  </a:cubicBezTo>
                  <a:close/>
                </a:path>
              </a:pathLst>
            </a:custGeom>
            <a:solidFill>
              <a:schemeClr val="accent1">
                <a:lumMod val="60000"/>
                <a:lumOff val="40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zh-CN" altLang="en-US" sz="2000" dirty="0"/>
            </a:p>
          </p:txBody>
        </p:sp>
        <p:sp>
          <p:nvSpPr>
            <p:cNvPr id="74" name="文本框 73">
              <a:extLst>
                <a:ext uri="{FF2B5EF4-FFF2-40B4-BE49-F238E27FC236}">
                  <a16:creationId xmlns:a16="http://schemas.microsoft.com/office/drawing/2014/main" id="{A453D786-E4B8-4F09-A7F9-C85FBD155BDA}"/>
                </a:ext>
              </a:extLst>
            </p:cNvPr>
            <p:cNvSpPr txBox="1"/>
            <p:nvPr/>
          </p:nvSpPr>
          <p:spPr>
            <a:xfrm>
              <a:off x="1731153" y="4907052"/>
              <a:ext cx="5153741" cy="461665"/>
            </a:xfrm>
            <a:prstGeom prst="rect">
              <a:avLst/>
            </a:prstGeom>
            <a:noFill/>
          </p:spPr>
          <p:txBody>
            <a:bodyPr wrap="square" rtlCol="0">
              <a:spAutoFit/>
            </a:bodyPr>
            <a:lstStyle/>
            <a:p>
              <a:r>
                <a:rPr lang="zh-CN" altLang="en-US" sz="2400" b="1" dirty="0">
                  <a:solidFill>
                    <a:srgbClr val="FFFFFF"/>
                  </a:solidFill>
                  <a:latin typeface="Arial" panose="020B0604020202020204" pitchFamily="34" charset="0"/>
                  <a:ea typeface="微软雅黑" panose="020B0503020204020204" pitchFamily="34" charset="-122"/>
                </a:rPr>
                <a:t>碳金融市场风险管理</a:t>
              </a:r>
            </a:p>
          </p:txBody>
        </p:sp>
        <p:sp>
          <p:nvSpPr>
            <p:cNvPr id="72" name="文本框 71">
              <a:extLst>
                <a:ext uri="{FF2B5EF4-FFF2-40B4-BE49-F238E27FC236}">
                  <a16:creationId xmlns:a16="http://schemas.microsoft.com/office/drawing/2014/main" id="{9642FA19-90AA-4345-B6B2-1CB76187F8F9}"/>
                </a:ext>
              </a:extLst>
            </p:cNvPr>
            <p:cNvSpPr txBox="1"/>
            <p:nvPr/>
          </p:nvSpPr>
          <p:spPr>
            <a:xfrm>
              <a:off x="743757" y="4851661"/>
              <a:ext cx="639920" cy="584775"/>
            </a:xfrm>
            <a:prstGeom prst="rect">
              <a:avLst/>
            </a:prstGeom>
            <a:noFill/>
          </p:spPr>
          <p:txBody>
            <a:bodyPr wrap="none" rtlCol="0">
              <a:spAutoFit/>
            </a:bodyPr>
            <a:lstStyle/>
            <a:p>
              <a:pPr algn="ctr"/>
              <a:r>
                <a:rPr lang="en-US" altLang="zh-CN" sz="3200" b="1" dirty="0">
                  <a:solidFill>
                    <a:srgbClr val="FFFFFF"/>
                  </a:solidFill>
                  <a:latin typeface="Arial" panose="020B0604020202020204" pitchFamily="34" charset="0"/>
                  <a:ea typeface="微软雅黑" panose="020B0503020204020204" pitchFamily="34" charset="-122"/>
                </a:rPr>
                <a:t>03</a:t>
              </a:r>
              <a:endParaRPr lang="zh-CN" altLang="en-US" sz="3200" b="1" dirty="0">
                <a:solidFill>
                  <a:srgbClr val="FFFFFF"/>
                </a:solidFill>
                <a:latin typeface="Arial" panose="020B0604020202020204" pitchFamily="34" charset="0"/>
                <a:ea typeface="微软雅黑" panose="020B0503020204020204" pitchFamily="34" charset="-122"/>
              </a:endParaRPr>
            </a:p>
          </p:txBody>
        </p:sp>
      </p:grpSp>
    </p:spTree>
    <p:extLst>
      <p:ext uri="{BB962C8B-B14F-4D97-AF65-F5344CB8AC3E}">
        <p14:creationId xmlns:p14="http://schemas.microsoft.com/office/powerpoint/2010/main" val="1306697607"/>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保险：产品功能</a:t>
            </a:r>
          </a:p>
        </p:txBody>
      </p:sp>
      <p:graphicFrame>
        <p:nvGraphicFramePr>
          <p:cNvPr id="3" name="图示 2"/>
          <p:cNvGraphicFramePr/>
          <p:nvPr/>
        </p:nvGraphicFramePr>
        <p:xfrm>
          <a:off x="252412" y="1596478"/>
          <a:ext cx="11549063" cy="1546772"/>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
        <p:nvSpPr>
          <p:cNvPr id="17" name="文本框 16"/>
          <p:cNvSpPr txBox="1"/>
          <p:nvPr/>
        </p:nvSpPr>
        <p:spPr>
          <a:xfrm>
            <a:off x="1207295" y="3429000"/>
            <a:ext cx="4938712" cy="874407"/>
          </a:xfrm>
          <a:prstGeom prst="rect">
            <a:avLst/>
          </a:prstGeom>
          <a:noFill/>
        </p:spPr>
        <p:txBody>
          <a:bodyPr wrap="square">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投保人将风险转移给保险公司</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触发保险赔付条件时</a:t>
            </a: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可获得经济补偿</a:t>
            </a:r>
          </a:p>
        </p:txBody>
      </p:sp>
      <p:sp>
        <p:nvSpPr>
          <p:cNvPr id="18" name="文本框 17"/>
          <p:cNvSpPr txBox="1"/>
          <p:nvPr/>
        </p:nvSpPr>
        <p:spPr>
          <a:xfrm>
            <a:off x="6242160" y="3429000"/>
            <a:ext cx="4601523" cy="1689373"/>
          </a:xfrm>
          <a:prstGeom prst="rect">
            <a:avLst/>
          </a:prstGeom>
          <a:noFill/>
        </p:spPr>
        <p:txBody>
          <a:bodyPr wrap="square">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闲置保费进行投资和融资</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时间滞差：碳保险保费收入与赔付支出</a:t>
            </a:r>
            <a:endParaRPr kumimoji="0" lang="en-US" altLang="zh-CN"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数量滞差：投保者支出的保险费与获得的赔付</a:t>
            </a:r>
          </a:p>
        </p:txBody>
      </p:sp>
    </p:spTree>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保险：案例分析</a:t>
            </a:r>
          </a:p>
        </p:txBody>
      </p:sp>
      <p:sp>
        <p:nvSpPr>
          <p:cNvPr id="3" name="文本框 2"/>
          <p:cNvSpPr txBox="1"/>
          <p:nvPr/>
        </p:nvSpPr>
        <p:spPr>
          <a:xfrm>
            <a:off x="70607" y="727378"/>
            <a:ext cx="6097508" cy="400110"/>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20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案例】</a:t>
            </a:r>
            <a:r>
              <a:rPr kumimoji="0" lang="zh-CN" altLang="en-US" sz="20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全国首单政策性林业碳汇指数保险</a:t>
            </a:r>
            <a:endParaRPr kumimoji="0" lang="zh-CN" altLang="zh-CN" sz="20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endParaRPr>
          </a:p>
        </p:txBody>
      </p:sp>
      <p:sp>
        <p:nvSpPr>
          <p:cNvPr id="4" name="文本框 3"/>
          <p:cNvSpPr txBox="1"/>
          <p:nvPr/>
        </p:nvSpPr>
        <p:spPr>
          <a:xfrm>
            <a:off x="904149" y="1306378"/>
            <a:ext cx="10383701" cy="1015663"/>
          </a:xfrm>
          <a:prstGeom prst="rect">
            <a:avLst/>
          </a:prstGeom>
          <a:noFill/>
        </p:spPr>
        <p:txBody>
          <a:bodyPr wrap="square">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021</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年</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5</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月，由中国人寿财险公司开发的全国首单政策性林业碳汇指数保险在福建省龙岩市新罗区试点落地。该保险覆盖约</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323</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万亩林地的每年</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100</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余万吨固碳量，可为新罗区林业产业提供</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000</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万元的碳汇损失风险保障。</a:t>
            </a:r>
          </a:p>
        </p:txBody>
      </p:sp>
      <p:grpSp>
        <p:nvGrpSpPr>
          <p:cNvPr id="18" name="组合 17"/>
          <p:cNvGrpSpPr/>
          <p:nvPr/>
        </p:nvGrpSpPr>
        <p:grpSpPr>
          <a:xfrm>
            <a:off x="759045" y="2575826"/>
            <a:ext cx="11298011" cy="3326342"/>
            <a:chOff x="759045" y="2575826"/>
            <a:chExt cx="11298011" cy="3326342"/>
          </a:xfrm>
        </p:grpSpPr>
        <p:grpSp>
          <p:nvGrpSpPr>
            <p:cNvPr id="12" name="组合 11"/>
            <p:cNvGrpSpPr/>
            <p:nvPr/>
          </p:nvGrpSpPr>
          <p:grpSpPr>
            <a:xfrm>
              <a:off x="4291757" y="2575826"/>
              <a:ext cx="7765299" cy="3326342"/>
              <a:chOff x="1061995" y="2304029"/>
              <a:chExt cx="7765299" cy="3326342"/>
            </a:xfrm>
          </p:grpSpPr>
          <p:sp>
            <p:nvSpPr>
              <p:cNvPr id="36" name="文本框 35"/>
              <p:cNvSpPr txBox="1"/>
              <p:nvPr/>
            </p:nvSpPr>
            <p:spPr>
              <a:xfrm>
                <a:off x="5372103" y="3626770"/>
                <a:ext cx="3455191"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保险事故发生   按约定标准赔付</a:t>
                </a:r>
                <a:endParaRPr kumimoji="0" lang="zh-CN" altLang="en-US" sz="1800" b="0" i="0" u="none" strike="noStrike" kern="1200" cap="none" spc="0" normalizeH="0" baseline="0" noProof="0" dirty="0">
                  <a:ln>
                    <a:noFill/>
                  </a:ln>
                  <a:solidFill>
                    <a:srgbClr val="000000"/>
                  </a:solidFill>
                  <a:effectLst/>
                  <a:uLnTx/>
                  <a:uFillTx/>
                  <a:latin typeface="微软雅黑"/>
                  <a:ea typeface="微软雅黑"/>
                  <a:cs typeface="+mn-cs"/>
                </a:endParaRPr>
              </a:p>
            </p:txBody>
          </p:sp>
          <p:grpSp>
            <p:nvGrpSpPr>
              <p:cNvPr id="11" name="组合 10"/>
              <p:cNvGrpSpPr/>
              <p:nvPr/>
            </p:nvGrpSpPr>
            <p:grpSpPr>
              <a:xfrm>
                <a:off x="1061995" y="2304029"/>
                <a:ext cx="6816317" cy="3326342"/>
                <a:chOff x="1070384" y="2358594"/>
                <a:chExt cx="6816317" cy="3326342"/>
              </a:xfrm>
            </p:grpSpPr>
            <p:grpSp>
              <p:nvGrpSpPr>
                <p:cNvPr id="10" name="组合 9"/>
                <p:cNvGrpSpPr/>
                <p:nvPr/>
              </p:nvGrpSpPr>
              <p:grpSpPr>
                <a:xfrm>
                  <a:off x="1070384" y="2358594"/>
                  <a:ext cx="6816317" cy="3326342"/>
                  <a:chOff x="1070384" y="2358594"/>
                  <a:chExt cx="6816317" cy="3326342"/>
                </a:xfrm>
              </p:grpSpPr>
              <p:grpSp>
                <p:nvGrpSpPr>
                  <p:cNvPr id="8" name="组合 7"/>
                  <p:cNvGrpSpPr/>
                  <p:nvPr/>
                </p:nvGrpSpPr>
                <p:grpSpPr>
                  <a:xfrm>
                    <a:off x="1070384" y="2358594"/>
                    <a:ext cx="6816317" cy="3015781"/>
                    <a:chOff x="1070384" y="2358594"/>
                    <a:chExt cx="6816317" cy="3015781"/>
                  </a:xfrm>
                </p:grpSpPr>
                <p:grpSp>
                  <p:nvGrpSpPr>
                    <p:cNvPr id="38" name="组合 37"/>
                    <p:cNvGrpSpPr/>
                    <p:nvPr/>
                  </p:nvGrpSpPr>
                  <p:grpSpPr>
                    <a:xfrm>
                      <a:off x="1070384" y="2358594"/>
                      <a:ext cx="6816317" cy="2987317"/>
                      <a:chOff x="4985067" y="1837489"/>
                      <a:chExt cx="6816317" cy="2987317"/>
                    </a:xfrm>
                  </p:grpSpPr>
                  <p:sp>
                    <p:nvSpPr>
                      <p:cNvPr id="5" name="矩形: 圆角 4"/>
                      <p:cNvSpPr/>
                      <p:nvPr/>
                    </p:nvSpPr>
                    <p:spPr>
                      <a:xfrm>
                        <a:off x="9911726" y="1837489"/>
                        <a:ext cx="1889658" cy="932507"/>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249A2"/>
                            </a:solidFill>
                            <a:effectLst/>
                            <a:uLnTx/>
                            <a:uFillTx/>
                            <a:latin typeface="Times New Roman" panose="02020603050405020304" pitchFamily="18" charset="0"/>
                            <a:ea typeface="楷体" panose="02010609060101010101" pitchFamily="49" charset="-122"/>
                            <a:cs typeface="+mn-cs"/>
                          </a:rPr>
                          <a:t>投保人</a:t>
                        </a:r>
                        <a:endParaRPr kumimoji="1" lang="zh-CN" altLang="en-US" sz="2000" b="0" i="0" u="none" strike="noStrike" kern="1200" cap="none" spc="0" normalizeH="0" baseline="0" noProof="0" dirty="0">
                          <a:ln>
                            <a:noFill/>
                          </a:ln>
                          <a:solidFill>
                            <a:srgbClr val="1249A2"/>
                          </a:solidFill>
                          <a:effectLst/>
                          <a:uLnTx/>
                          <a:uFillTx/>
                          <a:latin typeface="微软雅黑"/>
                          <a:ea typeface="微软雅黑"/>
                          <a:cs typeface="+mn-cs"/>
                        </a:endParaRPr>
                      </a:p>
                    </p:txBody>
                  </p:sp>
                  <p:sp>
                    <p:nvSpPr>
                      <p:cNvPr id="6" name="矩形: 圆角 5"/>
                      <p:cNvSpPr/>
                      <p:nvPr/>
                    </p:nvSpPr>
                    <p:spPr>
                      <a:xfrm>
                        <a:off x="4985067" y="1837489"/>
                        <a:ext cx="1889658" cy="932507"/>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1249A2"/>
                            </a:solidFill>
                            <a:effectLst/>
                            <a:uLnTx/>
                            <a:uFillTx/>
                            <a:latin typeface="Times New Roman" panose="02020603050405020304" pitchFamily="18" charset="0"/>
                            <a:ea typeface="楷体" panose="02010609060101010101" pitchFamily="49" charset="-122"/>
                            <a:cs typeface="+mn-cs"/>
                          </a:rPr>
                          <a:t>保险公司</a:t>
                        </a:r>
                        <a:endParaRPr kumimoji="1" lang="zh-CN" altLang="en-US" sz="2000" b="0" i="0" u="none" strike="noStrike" kern="1200" cap="none" spc="0" normalizeH="0" baseline="0" noProof="0" dirty="0">
                          <a:ln>
                            <a:noFill/>
                          </a:ln>
                          <a:solidFill>
                            <a:srgbClr val="1249A2"/>
                          </a:solidFill>
                          <a:effectLst/>
                          <a:uLnTx/>
                          <a:uFillTx/>
                          <a:latin typeface="微软雅黑"/>
                          <a:ea typeface="微软雅黑"/>
                          <a:cs typeface="+mn-cs"/>
                        </a:endParaRPr>
                      </a:p>
                    </p:txBody>
                  </p:sp>
                  <p:sp>
                    <p:nvSpPr>
                      <p:cNvPr id="7" name="矩形: 圆角 6"/>
                      <p:cNvSpPr/>
                      <p:nvPr/>
                    </p:nvSpPr>
                    <p:spPr>
                      <a:xfrm>
                        <a:off x="4985067" y="4215064"/>
                        <a:ext cx="1889658" cy="60974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固碳量</a:t>
                        </a:r>
                      </a:p>
                    </p:txBody>
                  </p:sp>
                  <p:sp>
                    <p:nvSpPr>
                      <p:cNvPr id="9" name="文本框 8"/>
                      <p:cNvSpPr txBox="1"/>
                      <p:nvPr/>
                    </p:nvSpPr>
                    <p:spPr>
                      <a:xfrm>
                        <a:off x="7385810" y="1971618"/>
                        <a:ext cx="2525916" cy="369332"/>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签署林业碳汇保险</a:t>
                        </a:r>
                        <a:endParaRPr kumimoji="0" lang="zh-CN" altLang="en-US" sz="1800" b="0" i="0" u="none" strike="noStrike" kern="1200" cap="none" spc="0" normalizeH="0" baseline="0" noProof="0" dirty="0">
                          <a:ln>
                            <a:noFill/>
                          </a:ln>
                          <a:solidFill>
                            <a:srgbClr val="000000"/>
                          </a:solidFill>
                          <a:effectLst/>
                          <a:uLnTx/>
                          <a:uFillTx/>
                          <a:latin typeface="微软雅黑"/>
                          <a:ea typeface="微软雅黑"/>
                          <a:cs typeface="+mn-cs"/>
                        </a:endParaRPr>
                      </a:p>
                    </p:txBody>
                  </p:sp>
                  <p:cxnSp>
                    <p:nvCxnSpPr>
                      <p:cNvPr id="24" name="直接箭头连接符 23"/>
                      <p:cNvCxnSpPr/>
                      <p:nvPr/>
                    </p:nvCxnSpPr>
                    <p:spPr>
                      <a:xfrm>
                        <a:off x="5949480" y="2802399"/>
                        <a:ext cx="0" cy="1396846"/>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sp>
                    <p:nvSpPr>
                      <p:cNvPr id="28" name="文本框 27"/>
                      <p:cNvSpPr txBox="1"/>
                      <p:nvPr/>
                    </p:nvSpPr>
                    <p:spPr>
                      <a:xfrm>
                        <a:off x="5892912" y="3161107"/>
                        <a:ext cx="624192"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监测</a:t>
                        </a:r>
                        <a:endParaRPr kumimoji="0" lang="zh-CN" altLang="en-US" sz="2000" b="0" i="0" u="none" strike="noStrike" kern="1200" cap="none" spc="0" normalizeH="0" baseline="0" noProof="0" dirty="0">
                          <a:ln>
                            <a:noFill/>
                          </a:ln>
                          <a:solidFill>
                            <a:srgbClr val="000000"/>
                          </a:solidFill>
                          <a:effectLst/>
                          <a:uLnTx/>
                          <a:uFillTx/>
                          <a:latin typeface="微软雅黑"/>
                          <a:ea typeface="微软雅黑"/>
                          <a:cs typeface="+mn-cs"/>
                        </a:endParaRPr>
                      </a:p>
                    </p:txBody>
                  </p:sp>
                </p:grpSp>
                <p:grpSp>
                  <p:nvGrpSpPr>
                    <p:cNvPr id="26" name="组合 25"/>
                    <p:cNvGrpSpPr/>
                    <p:nvPr/>
                  </p:nvGrpSpPr>
                  <p:grpSpPr>
                    <a:xfrm>
                      <a:off x="2960042" y="4648422"/>
                      <a:ext cx="772369" cy="725953"/>
                      <a:chOff x="2952898" y="4735191"/>
                      <a:chExt cx="772369" cy="609742"/>
                    </a:xfrm>
                  </p:grpSpPr>
                  <p:cxnSp>
                    <p:nvCxnSpPr>
                      <p:cNvPr id="17" name="直接连接符 16"/>
                      <p:cNvCxnSpPr>
                        <a:stCxn id="7" idx="3"/>
                      </p:cNvCxnSpPr>
                      <p:nvPr/>
                    </p:nvCxnSpPr>
                    <p:spPr>
                      <a:xfrm flipV="1">
                        <a:off x="2952898" y="5062280"/>
                        <a:ext cx="280885" cy="2679"/>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a:off x="3260743" y="4735191"/>
                        <a:ext cx="0" cy="60974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a:off x="3253599" y="4735191"/>
                        <a:ext cx="464344"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3260923" y="5344933"/>
                        <a:ext cx="464344" cy="0"/>
                      </a:xfrm>
                      <a:prstGeom prst="line">
                        <a:avLst/>
                      </a:prstGeom>
                      <a:ln w="28575"/>
                    </p:spPr>
                    <p:style>
                      <a:lnRef idx="1">
                        <a:schemeClr val="accent1"/>
                      </a:lnRef>
                      <a:fillRef idx="0">
                        <a:schemeClr val="accent1"/>
                      </a:fillRef>
                      <a:effectRef idx="0">
                        <a:schemeClr val="accent1"/>
                      </a:effectRef>
                      <a:fontRef idx="minor">
                        <a:schemeClr val="tx1"/>
                      </a:fontRef>
                    </p:style>
                  </p:cxnSp>
                </p:grpSp>
              </p:grpSp>
              <p:sp>
                <p:nvSpPr>
                  <p:cNvPr id="27" name="矩形: 圆角 26"/>
                  <p:cNvSpPr/>
                  <p:nvPr/>
                </p:nvSpPr>
                <p:spPr>
                  <a:xfrm>
                    <a:off x="3732233" y="4330606"/>
                    <a:ext cx="4154468" cy="60974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损失大于或者等于合同约定标准</a:t>
                    </a:r>
                  </a:p>
                </p:txBody>
              </p:sp>
              <p:sp>
                <p:nvSpPr>
                  <p:cNvPr id="29" name="矩形: 圆角 28"/>
                  <p:cNvSpPr/>
                  <p:nvPr/>
                </p:nvSpPr>
                <p:spPr>
                  <a:xfrm>
                    <a:off x="3757664" y="5075194"/>
                    <a:ext cx="4129037" cy="609742"/>
                  </a:xfrm>
                  <a:prstGeom prst="roundRect">
                    <a:avLst/>
                  </a:prstGeom>
                  <a:no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srgbClr val="1249A2"/>
                        </a:solidFill>
                        <a:effectLst/>
                        <a:uLnTx/>
                        <a:uFillTx/>
                        <a:latin typeface="楷体" panose="02010609060101010101" pitchFamily="49" charset="-122"/>
                        <a:ea typeface="楷体" panose="02010609060101010101" pitchFamily="49" charset="-122"/>
                        <a:cs typeface="+mn-cs"/>
                      </a:rPr>
                      <a:t>损失小于合同约定标准</a:t>
                    </a:r>
                  </a:p>
                </p:txBody>
              </p:sp>
              <p:cxnSp>
                <p:nvCxnSpPr>
                  <p:cNvPr id="35" name="直接箭头连接符 34"/>
                  <p:cNvCxnSpPr/>
                  <p:nvPr/>
                </p:nvCxnSpPr>
                <p:spPr>
                  <a:xfrm flipV="1">
                    <a:off x="6934728" y="3312693"/>
                    <a:ext cx="0" cy="1017913"/>
                  </a:xfrm>
                  <a:prstGeom prst="straightConnector1">
                    <a:avLst/>
                  </a:prstGeom>
                  <a:ln w="28575">
                    <a:tailEnd type="triangle"/>
                  </a:ln>
                </p:spPr>
                <p:style>
                  <a:lnRef idx="1">
                    <a:schemeClr val="accent1"/>
                  </a:lnRef>
                  <a:fillRef idx="0">
                    <a:schemeClr val="accent1"/>
                  </a:fillRef>
                  <a:effectRef idx="0">
                    <a:schemeClr val="accent1"/>
                  </a:effectRef>
                  <a:fontRef idx="minor">
                    <a:schemeClr val="tx1"/>
                  </a:fontRef>
                </p:style>
              </p:cxnSp>
            </p:grpSp>
            <p:cxnSp>
              <p:nvCxnSpPr>
                <p:cNvPr id="40" name="直接箭头连接符 39"/>
                <p:cNvCxnSpPr>
                  <a:stCxn id="6" idx="3"/>
                </p:cNvCxnSpPr>
                <p:nvPr/>
              </p:nvCxnSpPr>
              <p:spPr>
                <a:xfrm flipV="1">
                  <a:off x="2960042" y="2821659"/>
                  <a:ext cx="2998005" cy="3189"/>
                </a:xfrm>
                <a:prstGeom prst="straightConnector1">
                  <a:avLst/>
                </a:prstGeom>
                <a:ln w="28575">
                  <a:headEnd type="triangle"/>
                  <a:tailEnd type="triangle"/>
                </a:ln>
              </p:spPr>
              <p:style>
                <a:lnRef idx="1">
                  <a:schemeClr val="accent1"/>
                </a:lnRef>
                <a:fillRef idx="0">
                  <a:schemeClr val="accent1"/>
                </a:fillRef>
                <a:effectRef idx="0">
                  <a:schemeClr val="accent1"/>
                </a:effectRef>
                <a:fontRef idx="minor">
                  <a:schemeClr val="tx1"/>
                </a:fontRef>
              </p:style>
            </p:cxnSp>
          </p:grpSp>
        </p:grpSp>
        <p:sp>
          <p:nvSpPr>
            <p:cNvPr id="14" name="标注: 弯曲线形 13"/>
            <p:cNvSpPr/>
            <p:nvPr/>
          </p:nvSpPr>
          <p:spPr>
            <a:xfrm rot="16200000">
              <a:off x="1053733" y="3512466"/>
              <a:ext cx="1600351" cy="2189728"/>
            </a:xfrm>
            <a:prstGeom prst="borderCallout2">
              <a:avLst>
                <a:gd name="adj1" fmla="val 160960"/>
                <a:gd name="adj2" fmla="val 8626"/>
                <a:gd name="adj3" fmla="val 123902"/>
                <a:gd name="adj4" fmla="val 73105"/>
                <a:gd name="adj5" fmla="val 100155"/>
                <a:gd name="adj6" fmla="val 72695"/>
              </a:avLst>
            </a:prstGeom>
            <a:ln>
              <a:prstDash val="lgDash"/>
            </a:ln>
          </p:spPr>
          <p:style>
            <a:lnRef idx="2">
              <a:schemeClr val="accent1"/>
            </a:lnRef>
            <a:fillRef idx="1">
              <a:schemeClr val="lt1"/>
            </a:fillRef>
            <a:effectRef idx="0">
              <a:schemeClr val="accent1"/>
            </a:effectRef>
            <a:fontRef idx="minor">
              <a:schemeClr val="dk1"/>
            </a:fontRef>
          </p:style>
          <p:txBody>
            <a:bodyPr vert="eaVert" rtlCol="0" anchor="ct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1" lang="zh-CN" altLang="en-US" sz="18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根据当地森林树种、胸径等数据，计算出蓄积量，再换算出生物量，最后根据含碳率得出固碳量</a:t>
              </a:r>
            </a:p>
          </p:txBody>
        </p:sp>
      </p:grpSp>
    </p:spTree>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市场交易工具</a:t>
            </a:r>
          </a:p>
        </p:txBody>
      </p:sp>
      <p:graphicFrame>
        <p:nvGraphicFramePr>
          <p:cNvPr id="3" name="图示 2"/>
          <p:cNvGraphicFramePr/>
          <p:nvPr/>
        </p:nvGraphicFramePr>
        <p:xfrm>
          <a:off x="1141239" y="995881"/>
          <a:ext cx="9909522" cy="515150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基金：定义与特征</a:t>
            </a:r>
          </a:p>
        </p:txBody>
      </p:sp>
      <p:grpSp>
        <p:nvGrpSpPr>
          <p:cNvPr id="60" name="组合 59"/>
          <p:cNvGrpSpPr/>
          <p:nvPr/>
        </p:nvGrpSpPr>
        <p:grpSpPr>
          <a:xfrm>
            <a:off x="660400" y="1960722"/>
            <a:ext cx="6447629" cy="3868578"/>
            <a:chOff x="583884" y="1418167"/>
            <a:chExt cx="6447629" cy="3868578"/>
          </a:xfrm>
        </p:grpSpPr>
        <p:sp>
          <p:nvSpPr>
            <p:cNvPr id="56" name="不完整圆 55"/>
            <p:cNvSpPr/>
            <p:nvPr/>
          </p:nvSpPr>
          <p:spPr>
            <a:xfrm flipH="1">
              <a:off x="3162935" y="1418167"/>
              <a:ext cx="3868578" cy="3868578"/>
            </a:xfrm>
            <a:prstGeom prst="pie">
              <a:avLst>
                <a:gd name="adj1" fmla="val 5400000"/>
                <a:gd name="adj2" fmla="val 16200000"/>
              </a:avLst>
            </a:prstGeom>
            <a:gradFill flip="none" rotWithShape="1">
              <a:gsLst>
                <a:gs pos="0">
                  <a:schemeClr val="accent1">
                    <a:shade val="30000"/>
                    <a:satMod val="115000"/>
                  </a:schemeClr>
                </a:gs>
                <a:gs pos="50000">
                  <a:schemeClr val="accent1">
                    <a:shade val="67500"/>
                    <a:satMod val="115000"/>
                  </a:schemeClr>
                </a:gs>
                <a:gs pos="100000">
                  <a:schemeClr val="accent1">
                    <a:shade val="100000"/>
                    <a:satMod val="115000"/>
                  </a:schemeClr>
                </a:gs>
              </a:gsLst>
              <a:path path="circle">
                <a:fillToRect r="100000" b="100000"/>
              </a:path>
              <a:tileRect l="-100000" t="-100000"/>
            </a:gradFill>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a:lstStyle/>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7" name="任意多边形: 形状 56"/>
            <p:cNvSpPr/>
            <p:nvPr/>
          </p:nvSpPr>
          <p:spPr>
            <a:xfrm>
              <a:off x="583884" y="1418167"/>
              <a:ext cx="4513340" cy="3868578"/>
            </a:xfrm>
            <a:custGeom>
              <a:avLst/>
              <a:gdLst>
                <a:gd name="connsiteX0" fmla="*/ 0 w 4513340"/>
                <a:gd name="connsiteY0" fmla="*/ 0 h 3868578"/>
                <a:gd name="connsiteX1" fmla="*/ 4513340 w 4513340"/>
                <a:gd name="connsiteY1" fmla="*/ 0 h 3868578"/>
                <a:gd name="connsiteX2" fmla="*/ 4513340 w 4513340"/>
                <a:gd name="connsiteY2" fmla="*/ 3868578 h 3868578"/>
                <a:gd name="connsiteX3" fmla="*/ 0 w 4513340"/>
                <a:gd name="connsiteY3" fmla="*/ 3868578 h 3868578"/>
                <a:gd name="connsiteX4" fmla="*/ 0 w 4513340"/>
                <a:gd name="connsiteY4" fmla="*/ 0 h 3868578"/>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13340" h="3868578">
                  <a:moveTo>
                    <a:pt x="0" y="0"/>
                  </a:moveTo>
                  <a:lnTo>
                    <a:pt x="4513340" y="0"/>
                  </a:lnTo>
                  <a:lnTo>
                    <a:pt x="4513340" y="3868578"/>
                  </a:lnTo>
                  <a:lnTo>
                    <a:pt x="0" y="3868578"/>
                  </a:lnTo>
                  <a:lnTo>
                    <a:pt x="0" y="0"/>
                  </a:lnTo>
                  <a:close/>
                </a:path>
              </a:pathLst>
            </a:custGeom>
          </p:spPr>
          <p:style>
            <a:lnRef idx="1">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19050" tIns="19050" rIns="19050" bIns="2050054" numCol="1" spcCol="1270" anchor="ctr" anchorCtr="0">
              <a:noAutofit/>
            </a:bodyPr>
            <a:lstStyle/>
            <a:p>
              <a:pPr marL="0" marR="0" lvl="0" indent="0" algn="ctr" defTabSz="222250" rtl="0" eaLnBrk="1" fontAlgn="auto" latinLnBrk="0" hangingPunct="1">
                <a:lnSpc>
                  <a:spcPct val="150000"/>
                </a:lnSpc>
                <a:spcBef>
                  <a:spcPct val="0"/>
                </a:spcBef>
                <a:spcAft>
                  <a:spcPct val="35000"/>
                </a:spcAft>
                <a:buClrTx/>
                <a:buSzTx/>
                <a:buFontTx/>
                <a:buNone/>
                <a:tabLst/>
                <a:defRPr/>
              </a:pPr>
              <a:endParaRPr kumimoji="0" lang="en-US" altLang="zh-CN" sz="300" b="0"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endParaRPr>
            </a:p>
            <a:p>
              <a:pPr marL="0" marR="0" lvl="0" indent="0" algn="ctr" defTabSz="222250" rtl="0" eaLnBrk="1" fontAlgn="auto" latinLnBrk="0" hangingPunct="1">
                <a:lnSpc>
                  <a:spcPct val="150000"/>
                </a:lnSpc>
                <a:spcBef>
                  <a:spcPct val="0"/>
                </a:spcBef>
                <a:spcAft>
                  <a:spcPct val="35000"/>
                </a:spcAft>
                <a:buClrTx/>
                <a:buSzTx/>
                <a:buFontTx/>
                <a:buNone/>
                <a:tabLst/>
                <a:defRPr/>
              </a:pPr>
              <a:endParaRPr kumimoji="0" lang="en-US" altLang="zh-CN" sz="300" b="0"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endParaRPr>
            </a:p>
            <a:p>
              <a:pPr marL="0" marR="0" lvl="0" indent="0" algn="ctr" defTabSz="222250" rtl="0" eaLnBrk="1" fontAlgn="auto" latinLnBrk="0" hangingPunct="1">
                <a:lnSpc>
                  <a:spcPct val="150000"/>
                </a:lnSpc>
                <a:spcBef>
                  <a:spcPct val="0"/>
                </a:spcBef>
                <a:spcAft>
                  <a:spcPct val="35000"/>
                </a:spcAft>
                <a:buClrTx/>
                <a:buSzTx/>
                <a:buFontTx/>
                <a:buNone/>
                <a:tabLst/>
                <a:defRPr/>
              </a:pPr>
              <a:r>
                <a:rPr kumimoji="0" lang="zh-CN" altLang="en-US" sz="1600" b="1"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rPr>
                <a:t>广义碳基金</a:t>
              </a:r>
            </a:p>
            <a:p>
              <a:pPr marL="0" marR="0" lvl="0" indent="0" algn="just" defTabSz="222250" rtl="0" eaLnBrk="1" fontAlgn="auto" latinLnBrk="0" hangingPunct="1">
                <a:lnSpc>
                  <a:spcPct val="150000"/>
                </a:lnSpc>
                <a:spcBef>
                  <a:spcPct val="0"/>
                </a:spcBef>
                <a:spcAft>
                  <a:spcPct val="35000"/>
                </a:spcAft>
                <a:buClrTx/>
                <a:buSzTx/>
                <a:buFontTx/>
                <a:buNone/>
                <a:tabLst/>
                <a:defRPr/>
              </a:pPr>
              <a:r>
                <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rPr>
                <a:t>由政府、企业、个人或金融机构投资设立，专门集合投资者资金用于全球范围内购买投资温室气体减排项目和交易，从而获取回报的投资工具</a:t>
              </a:r>
            </a:p>
          </p:txBody>
        </p:sp>
        <p:sp>
          <p:nvSpPr>
            <p:cNvPr id="58" name="不完整圆 57"/>
            <p:cNvSpPr/>
            <p:nvPr/>
          </p:nvSpPr>
          <p:spPr>
            <a:xfrm flipH="1">
              <a:off x="4178437" y="3429000"/>
              <a:ext cx="1837574" cy="1837574"/>
            </a:xfrm>
            <a:prstGeom prst="pie">
              <a:avLst>
                <a:gd name="adj1" fmla="val 5400000"/>
                <a:gd name="adj2" fmla="val 16200000"/>
              </a:avLst>
            </a:prstGeom>
            <a:solidFill>
              <a:srgbClr val="8995C6"/>
            </a:solidFill>
            <a:scene3d>
              <a:camera prst="orthographicFront"/>
              <a:lightRig rig="flat" dir="t"/>
            </a:scene3d>
            <a:sp3d prstMaterial="dkEdge">
              <a:bevelT w="8200" h="38100"/>
            </a:sp3d>
          </p:spPr>
          <p:style>
            <a:lnRef idx="0">
              <a:schemeClr val="l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a:lstStyle/>
            <a:p>
              <a:pPr marL="0" marR="0" lvl="0" indent="0" algn="l" defTabSz="914400" rtl="0" eaLnBrk="1" fontAlgn="auto" latinLnBrk="0" hangingPunct="1">
                <a:lnSpc>
                  <a:spcPct val="150000"/>
                </a:lnSpc>
                <a:spcBef>
                  <a:spcPts val="0"/>
                </a:spcBef>
                <a:spcAft>
                  <a:spcPts val="0"/>
                </a:spcAft>
                <a:buClrTx/>
                <a:buSzTx/>
                <a:buFontTx/>
                <a:buNone/>
                <a:tabLst/>
                <a:defRPr/>
              </a:pPr>
              <a:endParaRPr kumimoji="0" lang="zh-CN" altLang="en-US" sz="14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sp>
          <p:nvSpPr>
            <p:cNvPr id="59" name="任意多边形: 形状 58"/>
            <p:cNvSpPr/>
            <p:nvPr/>
          </p:nvSpPr>
          <p:spPr>
            <a:xfrm>
              <a:off x="583884" y="3429000"/>
              <a:ext cx="4513340" cy="1837574"/>
            </a:xfrm>
            <a:custGeom>
              <a:avLst/>
              <a:gdLst>
                <a:gd name="connsiteX0" fmla="*/ 0 w 4513340"/>
                <a:gd name="connsiteY0" fmla="*/ 0 h 1837574"/>
                <a:gd name="connsiteX1" fmla="*/ 4513340 w 4513340"/>
                <a:gd name="connsiteY1" fmla="*/ 0 h 1837574"/>
                <a:gd name="connsiteX2" fmla="*/ 4513340 w 4513340"/>
                <a:gd name="connsiteY2" fmla="*/ 1837574 h 1837574"/>
                <a:gd name="connsiteX3" fmla="*/ 0 w 4513340"/>
                <a:gd name="connsiteY3" fmla="*/ 1837574 h 1837574"/>
                <a:gd name="connsiteX4" fmla="*/ 0 w 4513340"/>
                <a:gd name="connsiteY4" fmla="*/ 0 h 183757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4513340" h="1837574">
                  <a:moveTo>
                    <a:pt x="0" y="0"/>
                  </a:moveTo>
                  <a:lnTo>
                    <a:pt x="4513340" y="0"/>
                  </a:lnTo>
                  <a:lnTo>
                    <a:pt x="4513340" y="1837574"/>
                  </a:lnTo>
                  <a:lnTo>
                    <a:pt x="0" y="1837574"/>
                  </a:lnTo>
                  <a:lnTo>
                    <a:pt x="0" y="0"/>
                  </a:lnTo>
                  <a:close/>
                </a:path>
              </a:pathLst>
            </a:custGeom>
          </p:spPr>
          <p:style>
            <a:lnRef idx="1">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spcFirstLastPara="0" vert="horz" wrap="square" lIns="76200" tIns="76200" rIns="76200" bIns="76200" numCol="1" spcCol="1270" anchor="ctr" anchorCtr="0">
              <a:noAutofit/>
            </a:bodyPr>
            <a:lstStyle/>
            <a:p>
              <a:pPr marL="0" marR="0" lvl="0" indent="0" algn="ctr" defTabSz="889000" rtl="0" eaLnBrk="1" fontAlgn="auto" latinLnBrk="0" hangingPunct="1">
                <a:lnSpc>
                  <a:spcPct val="150000"/>
                </a:lnSpc>
                <a:spcBef>
                  <a:spcPct val="0"/>
                </a:spcBef>
                <a:spcAft>
                  <a:spcPct val="35000"/>
                </a:spcAft>
                <a:buClrTx/>
                <a:buSzTx/>
                <a:buFontTx/>
                <a:buNone/>
                <a:tabLst/>
                <a:defRPr/>
              </a:pPr>
              <a:r>
                <a:rPr kumimoji="0" lang="zh-CN" altLang="en-US" sz="1600" b="1"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rPr>
                <a:t>狭义碳基金  </a:t>
              </a:r>
              <a:endParaRPr kumimoji="0" lang="en-US" altLang="zh-CN" sz="1600" b="1"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endParaRPr>
            </a:p>
            <a:p>
              <a:pPr marL="0" marR="0" lvl="0" indent="0" algn="just" defTabSz="889000" rtl="0" eaLnBrk="1" fontAlgn="auto" latinLnBrk="0" hangingPunct="1">
                <a:lnSpc>
                  <a:spcPct val="150000"/>
                </a:lnSpc>
                <a:spcBef>
                  <a:spcPct val="0"/>
                </a:spcBef>
                <a:spcAft>
                  <a:spcPct val="35000"/>
                </a:spcAft>
                <a:buClrTx/>
                <a:buSzTx/>
                <a:buFontTx/>
                <a:buNone/>
                <a:tabLst/>
                <a:defRPr/>
              </a:pPr>
              <a:r>
                <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rPr>
                <a:t>在碳交易市场产生初期，利用公共或私有资金在市场上购买京都机制下碳金融产品的投资契约</a:t>
              </a:r>
            </a:p>
          </p:txBody>
        </p:sp>
      </p:grpSp>
      <p:sp>
        <p:nvSpPr>
          <p:cNvPr id="25" name="标注: 弯曲线形 24"/>
          <p:cNvSpPr/>
          <p:nvPr/>
        </p:nvSpPr>
        <p:spPr>
          <a:xfrm>
            <a:off x="2531666" y="1063582"/>
            <a:ext cx="3987567" cy="707063"/>
          </a:xfrm>
          <a:prstGeom prst="borderCallout2">
            <a:avLst>
              <a:gd name="adj1" fmla="val 18750"/>
              <a:gd name="adj2" fmla="val -8333"/>
              <a:gd name="adj3" fmla="val 18750"/>
              <a:gd name="adj4" fmla="val -16667"/>
              <a:gd name="adj5" fmla="val 158203"/>
              <a:gd name="adj6" fmla="val -29627"/>
            </a:avLst>
          </a:prstGeom>
        </p:spPr>
        <p:style>
          <a:lnRef idx="2">
            <a:schemeClr val="accent1"/>
          </a:lnRef>
          <a:fillRef idx="1">
            <a:schemeClr val="lt1"/>
          </a:fillRef>
          <a:effectRef idx="0">
            <a:schemeClr val="accent1"/>
          </a:effectRef>
          <a:fontRef idx="minor">
            <a:schemeClr val="dk1"/>
          </a:fontRef>
        </p:style>
        <p:txBody>
          <a:bodyPr rtlCol="0" anchor="ct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zh-CN" sz="16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pitchFamily="18" charset="0"/>
              </a:rPr>
              <a:t>主要包括狭义碳基金、碳项目机构和政府采购计划三种投资载体</a:t>
            </a:r>
            <a:endParaRPr kumimoji="1" lang="zh-CN" altLang="en-US"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p:txBody>
      </p:sp>
      <p:graphicFrame>
        <p:nvGraphicFramePr>
          <p:cNvPr id="61" name="图示 60"/>
          <p:cNvGraphicFramePr/>
          <p:nvPr/>
        </p:nvGraphicFramePr>
        <p:xfrm>
          <a:off x="5811447" y="1063582"/>
          <a:ext cx="7090533" cy="5070518"/>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基金：产品功能</a:t>
            </a:r>
          </a:p>
        </p:txBody>
      </p:sp>
      <p:graphicFrame>
        <p:nvGraphicFramePr>
          <p:cNvPr id="9" name="对象 8"/>
          <p:cNvGraphicFramePr>
            <a:graphicFrameLocks noChangeAspect="1"/>
          </p:cNvGraphicFramePr>
          <p:nvPr/>
        </p:nvGraphicFramePr>
        <p:xfrm>
          <a:off x="4622800" y="2946400"/>
          <a:ext cx="914400" cy="198438"/>
        </p:xfrm>
        <a:graphic>
          <a:graphicData uri="http://schemas.openxmlformats.org/presentationml/2006/ole">
            <mc:AlternateContent xmlns:mc="http://schemas.openxmlformats.org/markup-compatibility/2006">
              <mc:Choice xmlns:v="urn:schemas-microsoft-com:vml" Requires="v">
                <p:oleObj name="Equation" r:id="rId3" imgW="2743200" imgH="4267200" progId="Equation.DSMT4">
                  <p:embed/>
                </p:oleObj>
              </mc:Choice>
              <mc:Fallback>
                <p:oleObj name="Equation" r:id="rId3" imgW="2743200" imgH="4267200" progId="Equation.DSMT4">
                  <p:embed/>
                  <p:pic>
                    <p:nvPicPr>
                      <p:cNvPr id="9" name="对象 8"/>
                      <p:cNvPicPr/>
                      <p:nvPr/>
                    </p:nvPicPr>
                    <p:blipFill>
                      <a:blip r:embed="rId4"/>
                      <a:stretch>
                        <a:fillRect/>
                      </a:stretch>
                    </p:blipFill>
                    <p:spPr>
                      <a:xfrm>
                        <a:off x="4622800" y="2946400"/>
                        <a:ext cx="914400" cy="198438"/>
                      </a:xfrm>
                      <a:prstGeom prst="rect">
                        <a:avLst/>
                      </a:prstGeom>
                    </p:spPr>
                  </p:pic>
                </p:oleObj>
              </mc:Fallback>
            </mc:AlternateContent>
          </a:graphicData>
        </a:graphic>
      </p:graphicFrame>
      <p:grpSp>
        <p:nvGrpSpPr>
          <p:cNvPr id="18" name="组合 17"/>
          <p:cNvGrpSpPr/>
          <p:nvPr/>
        </p:nvGrpSpPr>
        <p:grpSpPr>
          <a:xfrm>
            <a:off x="1020099" y="897625"/>
            <a:ext cx="10151801" cy="5187502"/>
            <a:chOff x="1037438" y="156029"/>
            <a:chExt cx="10117123" cy="5854009"/>
          </a:xfrm>
        </p:grpSpPr>
        <p:graphicFrame>
          <p:nvGraphicFramePr>
            <p:cNvPr id="4" name="图示 3"/>
            <p:cNvGraphicFramePr/>
            <p:nvPr/>
          </p:nvGraphicFramePr>
          <p:xfrm>
            <a:off x="1037438" y="2197915"/>
            <a:ext cx="10117123" cy="3812123"/>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
          <p:nvSpPr>
            <p:cNvPr id="5" name="矩形 4"/>
            <p:cNvSpPr/>
            <p:nvPr/>
          </p:nvSpPr>
          <p:spPr>
            <a:xfrm>
              <a:off x="4738381" y="156029"/>
              <a:ext cx="2715236" cy="1250415"/>
            </a:xfrm>
            <a:prstGeom prst="rect">
              <a:avLst/>
            </a:prstGeom>
            <a:solidFill>
              <a:schemeClr val="accent1">
                <a:lumMod val="75000"/>
              </a:schemeClr>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rPr>
                <a:t>提供资金支持功能</a:t>
              </a:r>
            </a:p>
          </p:txBody>
        </p:sp>
        <p:cxnSp>
          <p:nvCxnSpPr>
            <p:cNvPr id="6" name="直接连接符 5"/>
            <p:cNvCxnSpPr/>
            <p:nvPr/>
          </p:nvCxnSpPr>
          <p:spPr>
            <a:xfrm>
              <a:off x="2432806" y="1720318"/>
              <a:ext cx="714742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 name="直接连接符 7"/>
            <p:cNvCxnSpPr>
              <a:stCxn id="4" idx="2"/>
              <a:endCxn id="3" idx="0"/>
            </p:cNvCxnSpPr>
            <p:nvPr/>
          </p:nvCxnSpPr>
          <p:spPr>
            <a:xfrm flipH="1">
              <a:off x="6095999" y="1406444"/>
              <a:ext cx="1" cy="791471"/>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432806" y="1720318"/>
              <a:ext cx="0" cy="47759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9580228" y="1720318"/>
              <a:ext cx="0" cy="477598"/>
            </a:xfrm>
            <a:prstGeom prst="line">
              <a:avLst/>
            </a:prstGeom>
            <a:ln w="28575"/>
          </p:spPr>
          <p:style>
            <a:lnRef idx="1">
              <a:schemeClr val="accent1"/>
            </a:lnRef>
            <a:fillRef idx="0">
              <a:schemeClr val="accent1"/>
            </a:fillRef>
            <a:effectRef idx="0">
              <a:schemeClr val="accent1"/>
            </a:effectRef>
            <a:fontRef idx="minor">
              <a:schemeClr val="tx1"/>
            </a:fontRef>
          </p:style>
        </p:cxnSp>
      </p:grpSp>
    </p:spTree>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基金：案例分析</a:t>
            </a:r>
          </a:p>
        </p:txBody>
      </p:sp>
      <p:sp>
        <p:nvSpPr>
          <p:cNvPr id="3" name="文本框 2"/>
          <p:cNvSpPr txBox="1"/>
          <p:nvPr/>
        </p:nvSpPr>
        <p:spPr>
          <a:xfrm>
            <a:off x="70606" y="727378"/>
            <a:ext cx="6648975" cy="400110"/>
          </a:xfrm>
          <a:prstGeom prst="rect">
            <a:avLst/>
          </a:prstGeom>
          <a:noFill/>
        </p:spPr>
        <p:txBody>
          <a:bodyPr wrap="square">
            <a:spAutoFit/>
          </a:bodyPr>
          <a:lstStyle/>
          <a:p>
            <a:pPr marL="0" marR="0" lvl="0" indent="0" algn="just" defTabSz="914400" rtl="0" eaLnBrk="1" fontAlgn="auto" latinLnBrk="0" hangingPunct="1">
              <a:lnSpc>
                <a:spcPct val="100000"/>
              </a:lnSpc>
              <a:spcBef>
                <a:spcPts val="0"/>
              </a:spcBef>
              <a:spcAft>
                <a:spcPts val="0"/>
              </a:spcAft>
              <a:buClrTx/>
              <a:buSzTx/>
              <a:buFontTx/>
              <a:buNone/>
              <a:tabLst/>
              <a:defRPr/>
            </a:pPr>
            <a:r>
              <a:rPr kumimoji="0" lang="zh-CN" altLang="zh-CN" sz="20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案例】</a:t>
            </a:r>
            <a:r>
              <a:rPr kumimoji="0" lang="zh-CN" altLang="en-US" sz="20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中国首只私募碳基金</a:t>
            </a:r>
            <a:r>
              <a:rPr kumimoji="0" lang="en-US" altLang="zh-CN" sz="20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a:t>
            </a:r>
            <a:r>
              <a:rPr kumimoji="0" lang="zh-CN" altLang="en-US" sz="20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rPr>
              <a:t>嘉碳开元基金”</a:t>
            </a:r>
            <a:endParaRPr kumimoji="0" lang="zh-CN" altLang="zh-CN" sz="2000" b="1" i="0" u="none" strike="noStrike" kern="100" cap="none" spc="0" normalizeH="0" baseline="0" noProof="0" dirty="0">
              <a:ln>
                <a:noFill/>
              </a:ln>
              <a:solidFill>
                <a:srgbClr val="1249A2">
                  <a:lumMod val="75000"/>
                </a:srgbClr>
              </a:solidFill>
              <a:effectLst/>
              <a:uLnTx/>
              <a:uFillTx/>
              <a:latin typeface="Times New Roman" panose="02020603050405020304" pitchFamily="18" charset="0"/>
              <a:ea typeface="楷体" panose="02010609060101010101" pitchFamily="49" charset="-122"/>
              <a:cs typeface="+mn-cs"/>
            </a:endParaRPr>
          </a:p>
        </p:txBody>
      </p:sp>
      <p:sp>
        <p:nvSpPr>
          <p:cNvPr id="4" name="文本框 3"/>
          <p:cNvSpPr txBox="1"/>
          <p:nvPr/>
        </p:nvSpPr>
        <p:spPr>
          <a:xfrm>
            <a:off x="740415" y="1166090"/>
            <a:ext cx="10609889" cy="707886"/>
          </a:xfrm>
          <a:prstGeom prst="rect">
            <a:avLst/>
          </a:prstGeom>
          <a:noFill/>
        </p:spPr>
        <p:txBody>
          <a:bodyPr wrap="square">
            <a:spAutoFit/>
          </a:bodyPr>
          <a:lstStyle/>
          <a:p>
            <a:pPr marL="0" marR="0" lvl="0" indent="457200" algn="l" defTabSz="914400" rtl="0" eaLnBrk="1" fontAlgn="auto" latinLnBrk="0" hangingPunct="1">
              <a:lnSpc>
                <a:spcPct val="100000"/>
              </a:lnSpc>
              <a:spcBef>
                <a:spcPts val="0"/>
              </a:spcBef>
              <a:spcAft>
                <a:spcPts val="0"/>
              </a:spcAft>
              <a:buClrTx/>
              <a:buSzTx/>
              <a:buFontTx/>
              <a:buNone/>
              <a:tabLst/>
              <a:defRPr/>
            </a:pP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2015</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年</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3</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月</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14</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日“嘉碳开元基金”由深圳嘉碳资本管理有限公司（以下简称嘉碳资本公司）发行，产品包括“嘉碳开元投资基金”和“嘉碳开元平衡基金”，分别针对</a:t>
            </a:r>
            <a:r>
              <a:rPr kumimoji="0" lang="en-US" altLang="zh-CN"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CCER</a:t>
            </a: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和配额市场。</a:t>
            </a:r>
          </a:p>
        </p:txBody>
      </p:sp>
      <p:grpSp>
        <p:nvGrpSpPr>
          <p:cNvPr id="47" name="组合 46"/>
          <p:cNvGrpSpPr/>
          <p:nvPr/>
        </p:nvGrpSpPr>
        <p:grpSpPr>
          <a:xfrm>
            <a:off x="1746361" y="1961116"/>
            <a:ext cx="8843508" cy="4373606"/>
            <a:chOff x="601066" y="1671622"/>
            <a:chExt cx="7733864" cy="4800821"/>
          </a:xfrm>
        </p:grpSpPr>
        <p:grpSp>
          <p:nvGrpSpPr>
            <p:cNvPr id="46" name="组合 45"/>
            <p:cNvGrpSpPr/>
            <p:nvPr/>
          </p:nvGrpSpPr>
          <p:grpSpPr>
            <a:xfrm>
              <a:off x="601066" y="1671622"/>
              <a:ext cx="7733863" cy="4800821"/>
              <a:chOff x="601066" y="1671622"/>
              <a:chExt cx="7733863" cy="4800821"/>
            </a:xfrm>
          </p:grpSpPr>
          <p:grpSp>
            <p:nvGrpSpPr>
              <p:cNvPr id="44" name="组合 43"/>
              <p:cNvGrpSpPr/>
              <p:nvPr/>
            </p:nvGrpSpPr>
            <p:grpSpPr>
              <a:xfrm>
                <a:off x="601066" y="1671622"/>
                <a:ext cx="7733863" cy="4800821"/>
                <a:chOff x="581225" y="1655093"/>
                <a:chExt cx="7733863" cy="4800821"/>
              </a:xfrm>
            </p:grpSpPr>
            <p:grpSp>
              <p:nvGrpSpPr>
                <p:cNvPr id="43" name="组合 42"/>
                <p:cNvGrpSpPr/>
                <p:nvPr/>
              </p:nvGrpSpPr>
              <p:grpSpPr>
                <a:xfrm>
                  <a:off x="581225" y="1655093"/>
                  <a:ext cx="7733863" cy="4800821"/>
                  <a:chOff x="581225" y="1655093"/>
                  <a:chExt cx="7733863" cy="4800821"/>
                </a:xfrm>
              </p:grpSpPr>
              <p:grpSp>
                <p:nvGrpSpPr>
                  <p:cNvPr id="8" name="组合 7"/>
                  <p:cNvGrpSpPr/>
                  <p:nvPr/>
                </p:nvGrpSpPr>
                <p:grpSpPr>
                  <a:xfrm>
                    <a:off x="581225" y="1655093"/>
                    <a:ext cx="5868672" cy="4800821"/>
                    <a:chOff x="-2375757" y="1495031"/>
                    <a:chExt cx="5868672" cy="4800821"/>
                  </a:xfrm>
                </p:grpSpPr>
                <p:grpSp>
                  <p:nvGrpSpPr>
                    <p:cNvPr id="38" name="组合 37"/>
                    <p:cNvGrpSpPr/>
                    <p:nvPr/>
                  </p:nvGrpSpPr>
                  <p:grpSpPr>
                    <a:xfrm>
                      <a:off x="-2375757" y="1495031"/>
                      <a:ext cx="5596012" cy="4800821"/>
                      <a:chOff x="1538926" y="973926"/>
                      <a:chExt cx="5596012" cy="4800821"/>
                    </a:xfrm>
                  </p:grpSpPr>
                  <p:sp>
                    <p:nvSpPr>
                      <p:cNvPr id="6" name="矩形: 圆角 5"/>
                      <p:cNvSpPr/>
                      <p:nvPr/>
                    </p:nvSpPr>
                    <p:spPr>
                      <a:xfrm>
                        <a:off x="3679945" y="973926"/>
                        <a:ext cx="3454993" cy="661498"/>
                      </a:xfrm>
                      <a:prstGeom prst="roundRect">
                        <a:avLst/>
                      </a:prstGeom>
                      <a:solidFill>
                        <a:srgbClr val="8995C6"/>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深圳嘉碳资本管理有限公司</a:t>
                        </a:r>
                        <a:endParaRPr kumimoji="1" lang="zh-CN" altLang="en-US" sz="2000" b="0" i="0" u="none" strike="noStrike" kern="1200" cap="none" spc="0" normalizeH="0" baseline="0" noProof="0" dirty="0">
                          <a:ln>
                            <a:noFill/>
                          </a:ln>
                          <a:solidFill>
                            <a:srgbClr val="000000"/>
                          </a:solidFill>
                          <a:effectLst/>
                          <a:uLnTx/>
                          <a:uFillTx/>
                          <a:latin typeface="微软雅黑"/>
                          <a:ea typeface="微软雅黑"/>
                          <a:cs typeface="+mn-cs"/>
                        </a:endParaRPr>
                      </a:p>
                    </p:txBody>
                  </p:sp>
                  <p:sp>
                    <p:nvSpPr>
                      <p:cNvPr id="7" name="矩形: 圆角 6"/>
                      <p:cNvSpPr/>
                      <p:nvPr/>
                    </p:nvSpPr>
                    <p:spPr>
                      <a:xfrm>
                        <a:off x="1538926" y="2728450"/>
                        <a:ext cx="3672629" cy="609742"/>
                      </a:xfrm>
                      <a:prstGeom prst="roundRect">
                        <a:avLst/>
                      </a:prstGeom>
                      <a:solidFill>
                        <a:srgbClr val="8995C6"/>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嘉碳开元投资基金</a:t>
                        </a:r>
                      </a:p>
                    </p:txBody>
                  </p:sp>
                  <p:sp>
                    <p:nvSpPr>
                      <p:cNvPr id="9" name="文本框 8"/>
                      <p:cNvSpPr txBox="1"/>
                      <p:nvPr/>
                    </p:nvSpPr>
                    <p:spPr>
                      <a:xfrm>
                        <a:off x="1538926" y="3359471"/>
                        <a:ext cx="3672630" cy="2415276"/>
                      </a:xfrm>
                      <a:prstGeom prst="rect">
                        <a:avLst/>
                      </a:prstGeom>
                      <a:noFill/>
                      <a:ln w="12700">
                        <a:solidFill>
                          <a:schemeClr val="accent1"/>
                        </a:solidFill>
                        <a:prstDash val="dashDot"/>
                      </a:ln>
                    </p:spPr>
                    <p:txBody>
                      <a:bodyPr wrap="square">
                        <a:spAutoFit/>
                      </a:bodyPr>
                      <a:lstStyle/>
                      <a:p>
                        <a:pPr marL="285750" marR="0" lvl="0" indent="-285750" algn="l" defTabSz="914400" rtl="0" eaLnBrk="1" fontAlgn="auto" latinLnBrk="0" hangingPunct="1">
                          <a:lnSpc>
                            <a:spcPct val="11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规模</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4000</a:t>
                        </a:r>
                        <a:r>
                          <a:rPr kumimoji="0" lang="zh-CN"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万元</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85750" marR="0" lvl="0" indent="-285750" algn="l" defTabSz="914400" rtl="0" eaLnBrk="1" fontAlgn="auto" latinLnBrk="0" hangingPunct="1">
                          <a:lnSpc>
                            <a:spcPct val="11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有限合伙人认缴点为</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50</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万元，一般合伙人（深圳嘉碳资本管理有限公司）的出资额为</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40</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万元</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algn="l" defTabSz="914400" rtl="0" eaLnBrk="1" fontAlgn="auto" latinLnBrk="0" hangingPunct="1">
                          <a:lnSpc>
                            <a:spcPct val="11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运行期限</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3</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年，经投资人同意最多可延长</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2</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年</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algn="l" defTabSz="914400" rtl="0" eaLnBrk="1" fontAlgn="auto" latinLnBrk="0" hangingPunct="1">
                          <a:lnSpc>
                            <a:spcPct val="110000"/>
                          </a:lnSpc>
                          <a:spcBef>
                            <a:spcPts val="0"/>
                          </a:spcBef>
                          <a:spcAft>
                            <a:spcPts val="0"/>
                          </a:spcAft>
                          <a:buClrTx/>
                          <a:buSzTx/>
                          <a:buFont typeface="Arial" panose="020B0604020202020204" pitchFamily="34" charset="0"/>
                          <a:buChar char="•"/>
                          <a:tabLst/>
                          <a:defRPr/>
                        </a:pPr>
                        <a:r>
                          <a:rPr kumimoji="0" lang="zh-CN"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一级市场直接购买已签发的</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CCER</a:t>
                        </a:r>
                        <a:endPar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28" name="文本框 27"/>
                      <p:cNvSpPr txBox="1"/>
                      <p:nvPr/>
                    </p:nvSpPr>
                    <p:spPr>
                      <a:xfrm>
                        <a:off x="4781666" y="1659404"/>
                        <a:ext cx="624192" cy="707886"/>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mn-cs"/>
                          </a:rPr>
                          <a:t>发行</a:t>
                        </a:r>
                        <a:endParaRPr kumimoji="0" lang="zh-CN" altLang="en-US" sz="2000" b="0" i="0" u="none" strike="noStrike" kern="1200" cap="none" spc="0" normalizeH="0" baseline="0" noProof="0" dirty="0">
                          <a:ln>
                            <a:noFill/>
                          </a:ln>
                          <a:solidFill>
                            <a:srgbClr val="000000"/>
                          </a:solidFill>
                          <a:effectLst/>
                          <a:uLnTx/>
                          <a:uFillTx/>
                          <a:latin typeface="微软雅黑"/>
                          <a:ea typeface="微软雅黑"/>
                          <a:cs typeface="+mn-cs"/>
                        </a:endParaRPr>
                      </a:p>
                    </p:txBody>
                  </p:sp>
                </p:grpSp>
                <p:grpSp>
                  <p:nvGrpSpPr>
                    <p:cNvPr id="26" name="组合 25"/>
                    <p:cNvGrpSpPr/>
                    <p:nvPr/>
                  </p:nvGrpSpPr>
                  <p:grpSpPr>
                    <a:xfrm>
                      <a:off x="-507396" y="2139275"/>
                      <a:ext cx="4000311" cy="606227"/>
                      <a:chOff x="-514540" y="2627711"/>
                      <a:chExt cx="4000311" cy="509182"/>
                    </a:xfrm>
                  </p:grpSpPr>
                  <p:cxnSp>
                    <p:nvCxnSpPr>
                      <p:cNvPr id="19" name="直接连接符 18"/>
                      <p:cNvCxnSpPr/>
                      <p:nvPr/>
                    </p:nvCxnSpPr>
                    <p:spPr>
                      <a:xfrm>
                        <a:off x="1487394" y="2627711"/>
                        <a:ext cx="0" cy="509182"/>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a:xfrm flipH="1">
                        <a:off x="-514540" y="3136893"/>
                        <a:ext cx="4000311" cy="0"/>
                      </a:xfrm>
                      <a:prstGeom prst="line">
                        <a:avLst/>
                      </a:prstGeom>
                      <a:ln w="28575"/>
                    </p:spPr>
                    <p:style>
                      <a:lnRef idx="1">
                        <a:schemeClr val="accent1"/>
                      </a:lnRef>
                      <a:fillRef idx="0">
                        <a:schemeClr val="accent1"/>
                      </a:fillRef>
                      <a:effectRef idx="0">
                        <a:schemeClr val="accent1"/>
                      </a:effectRef>
                      <a:fontRef idx="minor">
                        <a:schemeClr val="tx1"/>
                      </a:fontRef>
                    </p:style>
                  </p:cxnSp>
                </p:grpSp>
              </p:grpSp>
              <p:sp>
                <p:nvSpPr>
                  <p:cNvPr id="22" name="矩形: 圆角 21"/>
                  <p:cNvSpPr/>
                  <p:nvPr/>
                </p:nvSpPr>
                <p:spPr>
                  <a:xfrm>
                    <a:off x="4642460" y="3430896"/>
                    <a:ext cx="3672628" cy="609742"/>
                  </a:xfrm>
                  <a:prstGeom prst="roundRect">
                    <a:avLst/>
                  </a:prstGeom>
                  <a:solidFill>
                    <a:srgbClr val="8995C6"/>
                  </a:solidFill>
                  <a:ln>
                    <a:solidFill>
                      <a:schemeClr val="accent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嘉碳开元平衡基金</a:t>
                    </a:r>
                  </a:p>
                </p:txBody>
              </p:sp>
            </p:grpSp>
            <p:cxnSp>
              <p:nvCxnSpPr>
                <p:cNvPr id="39" name="直接连接符 38"/>
                <p:cNvCxnSpPr/>
                <p:nvPr/>
              </p:nvCxnSpPr>
              <p:spPr>
                <a:xfrm>
                  <a:off x="2449586" y="2905565"/>
                  <a:ext cx="0" cy="504052"/>
                </a:xfrm>
                <a:prstGeom prst="line">
                  <a:avLst/>
                </a:prstGeom>
                <a:ln w="28575"/>
              </p:spPr>
              <p:style>
                <a:lnRef idx="1">
                  <a:schemeClr val="accent1"/>
                </a:lnRef>
                <a:fillRef idx="0">
                  <a:schemeClr val="accent1"/>
                </a:fillRef>
                <a:effectRef idx="0">
                  <a:schemeClr val="accent1"/>
                </a:effectRef>
                <a:fontRef idx="minor">
                  <a:schemeClr val="tx1"/>
                </a:fontRef>
              </p:style>
            </p:cxnSp>
          </p:grpSp>
          <p:cxnSp>
            <p:nvCxnSpPr>
              <p:cNvPr id="42" name="直接连接符 41"/>
              <p:cNvCxnSpPr/>
              <p:nvPr/>
            </p:nvCxnSpPr>
            <p:spPr>
              <a:xfrm>
                <a:off x="6479647" y="2922093"/>
                <a:ext cx="0" cy="504052"/>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45" name="文本框 44"/>
            <p:cNvSpPr txBox="1"/>
            <p:nvPr/>
          </p:nvSpPr>
          <p:spPr>
            <a:xfrm>
              <a:off x="4662301" y="4078447"/>
              <a:ext cx="3672629" cy="2324059"/>
            </a:xfrm>
            <a:prstGeom prst="rect">
              <a:avLst/>
            </a:prstGeom>
            <a:noFill/>
            <a:ln w="12700">
              <a:solidFill>
                <a:schemeClr val="accent1"/>
              </a:solidFill>
              <a:prstDash val="dashDot"/>
            </a:ln>
          </p:spPr>
          <p:txBody>
            <a:bodyPr wrap="square">
              <a:spAutoFit/>
            </a:bodyPr>
            <a:lstStyle/>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规模</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1000</a:t>
              </a:r>
              <a:r>
                <a:rPr kumimoji="0" lang="zh-CN"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rPr>
                <a:t>万元</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宋体" panose="02010600030101010101" pitchFamily="2" charset="-122"/>
                <a:cs typeface="Times New Roman" panose="02020603050405020304" pitchFamily="18"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有限合伙人认缴点为</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20</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万元</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运行期限</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10</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个月</a:t>
              </a:r>
              <a:endPar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algn="l" defTabSz="914400" rtl="0" eaLnBrk="1" fontAlgn="auto" latinLnBrk="0" hangingPunct="1">
                <a:lnSpc>
                  <a:spcPct val="15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自行投资</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CCER</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项目开发，再将获得签发的</a:t>
              </a:r>
              <a:r>
                <a:rPr kumimoji="0" lang="en-US" altLang="zh-CN"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CCER</a:t>
              </a:r>
              <a:r>
                <a:rPr kumimoji="0" lang="zh-CN" altLang="en-US" sz="18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进行市场运作</a:t>
              </a:r>
            </a:p>
          </p:txBody>
        </p:sp>
      </p:grpSp>
    </p:spTree>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金融风险：定义及类型</a:t>
            </a:r>
          </a:p>
        </p:txBody>
      </p:sp>
      <p:sp>
        <p:nvSpPr>
          <p:cNvPr id="4" name="文本框 3"/>
          <p:cNvSpPr txBox="1"/>
          <p:nvPr/>
        </p:nvSpPr>
        <p:spPr>
          <a:xfrm>
            <a:off x="534565" y="2305651"/>
            <a:ext cx="5102837" cy="2328523"/>
          </a:xfrm>
          <a:prstGeom prst="rect">
            <a:avLst/>
          </a:prstGeom>
          <a:noFill/>
        </p:spPr>
        <p:txBody>
          <a:bodyPr wrap="square">
            <a:spAutoFit/>
          </a:bodyPr>
          <a:lstStyle/>
          <a:p>
            <a:pPr marL="0" marR="0" lvl="0" indent="266700" algn="just" defTabSz="914400" rtl="0" eaLnBrk="1" fontAlgn="auto" latinLnBrk="0" hangingPunct="1">
              <a:lnSpc>
                <a:spcPct val="150000"/>
              </a:lnSpc>
              <a:spcBef>
                <a:spcPts val="0"/>
              </a:spcBef>
              <a:spcAft>
                <a:spcPts val="0"/>
              </a:spcAft>
              <a:buClrTx/>
              <a:buSzTx/>
              <a:buFontTx/>
              <a:buNone/>
              <a:tabLst/>
              <a:defRPr/>
            </a:pPr>
            <a:r>
              <a:rPr kumimoji="0" lang="zh-CN" altLang="zh-CN" sz="2000" b="0" i="0" u="none" strike="noStrike" kern="100" cap="none" spc="0" normalizeH="0" baseline="0" noProof="0" dirty="0">
                <a:ln>
                  <a:noFill/>
                </a:ln>
                <a:solidFill>
                  <a:srgbClr val="000000"/>
                </a:solidFill>
                <a:effectLst/>
                <a:uLnTx/>
                <a:uFillTx/>
                <a:latin typeface="+mn-ea"/>
                <a:cs typeface="+mn-cs"/>
              </a:rPr>
              <a:t>碳金融风险指的是商业银行、保险公司、证券公司、基金信托公司、企业、政府机构等各类碳金融交易主体在从事主要碳金融活动过程中，由于外部环境、碳交易产品特性以及自身行为的不确定性可能遭受的损失。</a:t>
            </a:r>
          </a:p>
        </p:txBody>
      </p:sp>
      <p:graphicFrame>
        <p:nvGraphicFramePr>
          <p:cNvPr id="6" name="图示 5"/>
          <p:cNvGraphicFramePr/>
          <p:nvPr/>
        </p:nvGraphicFramePr>
        <p:xfrm>
          <a:off x="4845776" y="702539"/>
          <a:ext cx="6964381" cy="5534749"/>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文本框 6"/>
          <p:cNvSpPr txBox="1"/>
          <p:nvPr/>
        </p:nvSpPr>
        <p:spPr>
          <a:xfrm>
            <a:off x="685567" y="1907596"/>
            <a:ext cx="3178468"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mn-ea"/>
                <a:cs typeface="+mn-cs"/>
              </a:rPr>
              <a:t>碳金融风险定义</a:t>
            </a:r>
          </a:p>
        </p:txBody>
      </p:sp>
      <p:sp>
        <p:nvSpPr>
          <p:cNvPr id="8" name="矩形 7"/>
          <p:cNvSpPr/>
          <p:nvPr/>
        </p:nvSpPr>
        <p:spPr>
          <a:xfrm>
            <a:off x="470414" y="1909651"/>
            <a:ext cx="180000" cy="39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mn-ea"/>
              <a:cs typeface="+mn-cs"/>
            </a:endParaRPr>
          </a:p>
        </p:txBody>
      </p:sp>
      <p:sp>
        <p:nvSpPr>
          <p:cNvPr id="11" name="矩形 10"/>
          <p:cNvSpPr/>
          <p:nvPr/>
        </p:nvSpPr>
        <p:spPr>
          <a:xfrm>
            <a:off x="6096000" y="1988499"/>
            <a:ext cx="180000" cy="39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mn-ea"/>
              <a:cs typeface="+mn-cs"/>
            </a:endParaRPr>
          </a:p>
        </p:txBody>
      </p:sp>
    </p:spTree>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金融</a:t>
            </a:r>
            <a:r>
              <a:rPr lang="zh-CN" altLang="en-US"/>
              <a:t>风险：类型</a:t>
            </a:r>
            <a:endParaRPr lang="zh-CN" altLang="en-US" dirty="0"/>
          </a:p>
        </p:txBody>
      </p:sp>
      <p:grpSp>
        <p:nvGrpSpPr>
          <p:cNvPr id="17" name="组合 16"/>
          <p:cNvGrpSpPr/>
          <p:nvPr/>
        </p:nvGrpSpPr>
        <p:grpSpPr>
          <a:xfrm>
            <a:off x="1047342" y="1144864"/>
            <a:ext cx="10097315" cy="5075237"/>
            <a:chOff x="1531565" y="1233182"/>
            <a:chExt cx="9323430" cy="4900918"/>
          </a:xfrm>
        </p:grpSpPr>
        <p:graphicFrame>
          <p:nvGraphicFramePr>
            <p:cNvPr id="3" name="图示 2"/>
            <p:cNvGraphicFramePr/>
            <p:nvPr/>
          </p:nvGraphicFramePr>
          <p:xfrm>
            <a:off x="1531565" y="1233182"/>
            <a:ext cx="9323430" cy="473139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文本框 9"/>
            <p:cNvSpPr txBox="1"/>
            <p:nvPr/>
          </p:nvSpPr>
          <p:spPr>
            <a:xfrm>
              <a:off x="1611230" y="1992042"/>
              <a:ext cx="4370664" cy="1200329"/>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信息不对称导致商业银行容易产生“逆向选择”问题</a:t>
              </a:r>
              <a:endParaRPr kumimoji="0" lang="en-US" altLang="zh-CN"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zh-CN"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碳金融相关专业技术的封闭性</a:t>
              </a:r>
              <a:r>
                <a:rPr kumimoji="0" lang="zh-CN" altLang="en-US"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导致债务方产生道德风险</a:t>
              </a:r>
              <a:endParaRPr kumimoji="0" lang="en-US" altLang="zh-CN"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endParaRPr>
            </a:p>
          </p:txBody>
        </p:sp>
        <p:sp>
          <p:nvSpPr>
            <p:cNvPr id="12" name="文本框 11"/>
            <p:cNvSpPr txBox="1"/>
            <p:nvPr/>
          </p:nvSpPr>
          <p:spPr>
            <a:xfrm>
              <a:off x="6293981" y="1992042"/>
              <a:ext cx="4370664" cy="1200329"/>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利率、汇率、碳交易商品特殊性引起碳交易价格波动</a:t>
              </a:r>
            </a:p>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各国各地区的碳金融交易机制、交易品种和相关制度安排差异引起碳价波动</a:t>
              </a:r>
            </a:p>
          </p:txBody>
        </p:sp>
        <p:sp>
          <p:nvSpPr>
            <p:cNvPr id="15" name="文本框 14"/>
            <p:cNvSpPr txBox="1"/>
            <p:nvPr/>
          </p:nvSpPr>
          <p:spPr>
            <a:xfrm>
              <a:off x="1611230" y="4379774"/>
              <a:ext cx="4370664" cy="1754326"/>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zh-CN"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主要体现在碳排放权抵押贷款</a:t>
              </a:r>
              <a:r>
                <a:rPr kumimoji="0"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和</a:t>
              </a:r>
              <a:r>
                <a:rPr kumimoji="0"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CDM</a:t>
              </a:r>
              <a:r>
                <a:rPr kumimoji="0" lang="zh-CN" altLang="zh-CN"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项目融资</a:t>
              </a:r>
              <a:endParaRPr kumimoji="0" lang="en-US" altLang="zh-CN"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zh-CN"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项目周期长</a:t>
              </a:r>
              <a:r>
                <a:rPr kumimoji="0" lang="zh-CN" altLang="en-US"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a:t>
              </a:r>
              <a:r>
                <a:rPr kumimoji="0" lang="zh-CN" altLang="zh-CN"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多发性风险</a:t>
              </a:r>
              <a:r>
                <a:rPr kumimoji="0" lang="zh-CN" altLang="en-US"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增加交易成本导致贷款项目再融资风险或者项目进程中的大额存款提前支取风险</a:t>
              </a:r>
              <a:endParaRPr kumimoji="0" lang="en-US" altLang="zh-CN"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b="0" i="0" u="none" strike="noStrike" kern="1200" cap="none" spc="0" normalizeH="0" baseline="0" noProof="0" dirty="0">
                <a:ln>
                  <a:noFill/>
                </a:ln>
                <a:solidFill>
                  <a:srgbClr val="000000"/>
                </a:solidFill>
                <a:effectLst/>
                <a:uLnTx/>
                <a:uFillTx/>
                <a:latin typeface="微软雅黑"/>
                <a:ea typeface="微软雅黑"/>
              </a:endParaRPr>
            </a:p>
          </p:txBody>
        </p:sp>
        <p:sp>
          <p:nvSpPr>
            <p:cNvPr id="16" name="文本框 15"/>
            <p:cNvSpPr txBox="1"/>
            <p:nvPr/>
          </p:nvSpPr>
          <p:spPr>
            <a:xfrm>
              <a:off x="6293981" y="4395161"/>
              <a:ext cx="4370664" cy="92333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zh-CN"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银行内部业务流程运转错误、相关业务人员操作不当、银行内部系统故障以及银行外部突发事件引发的非正常损失</a:t>
              </a:r>
              <a:endParaRPr kumimoji="0" lang="en-US" altLang="zh-CN"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grpSp>
    </p:spTree>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金融风险：类型</a:t>
            </a:r>
          </a:p>
        </p:txBody>
      </p:sp>
      <p:grpSp>
        <p:nvGrpSpPr>
          <p:cNvPr id="17" name="组合 16"/>
          <p:cNvGrpSpPr/>
          <p:nvPr/>
        </p:nvGrpSpPr>
        <p:grpSpPr>
          <a:xfrm>
            <a:off x="1047342" y="1144864"/>
            <a:ext cx="10097315" cy="4899679"/>
            <a:chOff x="1531565" y="1233182"/>
            <a:chExt cx="9323430" cy="4731390"/>
          </a:xfrm>
        </p:grpSpPr>
        <p:graphicFrame>
          <p:nvGraphicFramePr>
            <p:cNvPr id="3" name="图示 2"/>
            <p:cNvGraphicFramePr/>
            <p:nvPr/>
          </p:nvGraphicFramePr>
          <p:xfrm>
            <a:off x="1531565" y="1233182"/>
            <a:ext cx="9323430" cy="473139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10" name="文本框 9"/>
            <p:cNvSpPr txBox="1"/>
            <p:nvPr/>
          </p:nvSpPr>
          <p:spPr>
            <a:xfrm>
              <a:off x="1611230" y="1992042"/>
              <a:ext cx="4370664" cy="1159101"/>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以具有资源标的物进行交易，由国际及本国政策决定其市场稀缺性和价值性</a:t>
              </a:r>
              <a:endParaRPr kumimoji="0" lang="en-US" altLang="zh-CN" sz="18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endParaRPr>
            </a:p>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投资交易过程复杂、运作周期漫长、中间过程涉及的国家及企业很多</a:t>
              </a:r>
              <a:endParaRPr kumimoji="0" lang="en-US" altLang="zh-CN" sz="18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endParaRPr>
            </a:p>
          </p:txBody>
        </p:sp>
        <p:sp>
          <p:nvSpPr>
            <p:cNvPr id="12" name="文本框 11"/>
            <p:cNvSpPr txBox="1"/>
            <p:nvPr/>
          </p:nvSpPr>
          <p:spPr>
            <a:xfrm>
              <a:off x="6293981" y="1992042"/>
              <a:ext cx="4370664" cy="624131"/>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不同发展阶段企业的能源消耗和碳排放总量不同</a:t>
              </a:r>
            </a:p>
          </p:txBody>
        </p:sp>
        <p:sp>
          <p:nvSpPr>
            <p:cNvPr id="15" name="文本框 14"/>
            <p:cNvSpPr txBox="1"/>
            <p:nvPr/>
          </p:nvSpPr>
          <p:spPr>
            <a:xfrm>
              <a:off x="1611230" y="4379774"/>
              <a:ext cx="4370664" cy="891616"/>
            </a:xfrm>
            <a:prstGeom prst="rect">
              <a:avLst/>
            </a:prstGeom>
            <a:noFill/>
          </p:spPr>
          <p:txBody>
            <a:bodyPr wrap="square" rtlCol="0">
              <a:spAutoFit/>
            </a:bodyPr>
            <a:lstStyle/>
            <a:p>
              <a:pPr marL="285750" marR="0" lvl="0" indent="-285750" algn="just"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rPr>
                <a:t>政治冲突引发碳金融市场流动性风险，影响碳配额、监管、资源的合理分配和利用</a:t>
              </a:r>
              <a:endParaRPr kumimoji="0" lang="en-US" altLang="zh-CN" sz="18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mn-cs"/>
              </a:endParaRPr>
            </a:p>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dirty="0">
                <a:ln>
                  <a:noFill/>
                </a:ln>
                <a:solidFill>
                  <a:srgbClr val="000000"/>
                </a:solidFill>
                <a:effectLst/>
                <a:uLnTx/>
                <a:uFillTx/>
                <a:latin typeface="微软雅黑"/>
                <a:ea typeface="微软雅黑"/>
                <a:cs typeface="+mn-cs"/>
              </a:endParaRPr>
            </a:p>
          </p:txBody>
        </p:sp>
        <p:sp>
          <p:nvSpPr>
            <p:cNvPr id="16" name="文本框 15"/>
            <p:cNvSpPr txBox="1"/>
            <p:nvPr/>
          </p:nvSpPr>
          <p:spPr>
            <a:xfrm>
              <a:off x="6293981" y="4395161"/>
              <a:ext cx="4370664" cy="356647"/>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Arial" panose="020B0604020202020204" pitchFamily="34" charset="0"/>
                <a:buChar char="•"/>
                <a:tabLst/>
                <a:defRPr/>
              </a:pPr>
              <a:r>
                <a:rPr kumimoji="0" lang="zh-CN" altLang="en-US" sz="18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中国碳金融市场政策法规不够完善</a:t>
              </a:r>
              <a:endParaRPr kumimoji="0" lang="en-US" altLang="zh-CN" sz="18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grpSp>
    </p:spTree>
  </p:cSld>
  <p:clrMapOvr>
    <a:masterClrMapping/>
  </p:clrMapOvr>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金融风险：类型</a:t>
            </a:r>
          </a:p>
        </p:txBody>
      </p:sp>
      <p:graphicFrame>
        <p:nvGraphicFramePr>
          <p:cNvPr id="4" name="图示 3"/>
          <p:cNvGraphicFramePr/>
          <p:nvPr/>
        </p:nvGraphicFramePr>
        <p:xfrm>
          <a:off x="904729" y="1470212"/>
          <a:ext cx="10183906" cy="4849660"/>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
        <p:nvSpPr>
          <p:cNvPr id="7" name="文本框 6"/>
          <p:cNvSpPr txBox="1"/>
          <p:nvPr/>
        </p:nvSpPr>
        <p:spPr>
          <a:xfrm>
            <a:off x="607417" y="1006544"/>
            <a:ext cx="3721302"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微软雅黑"/>
                <a:ea typeface="微软雅黑"/>
                <a:cs typeface="+mn-cs"/>
              </a:rPr>
              <a:t>开展碳金融业务独特的风险</a:t>
            </a:r>
          </a:p>
        </p:txBody>
      </p:sp>
      <p:sp>
        <p:nvSpPr>
          <p:cNvPr id="8" name="矩形 7"/>
          <p:cNvSpPr/>
          <p:nvPr/>
        </p:nvSpPr>
        <p:spPr>
          <a:xfrm>
            <a:off x="392264" y="1008599"/>
            <a:ext cx="180000" cy="39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spTree>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金融定义</a:t>
            </a:r>
          </a:p>
        </p:txBody>
      </p:sp>
      <p:sp>
        <p:nvSpPr>
          <p:cNvPr id="4" name="文本框 3"/>
          <p:cNvSpPr txBox="1"/>
          <p:nvPr/>
        </p:nvSpPr>
        <p:spPr>
          <a:xfrm>
            <a:off x="966198" y="1988965"/>
            <a:ext cx="5129348" cy="2399665"/>
          </a:xfrm>
          <a:prstGeom prst="rect">
            <a:avLst/>
          </a:prstGeom>
          <a:noFill/>
        </p:spPr>
        <p:txBody>
          <a:bodyPr wrap="square">
            <a:spAutoFit/>
          </a:body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一种积极应对气候变化、降低温室气体排放、推动低碳绿色发展，并转移气候风险的金融策略。它是基于市场的金融创新，涵盖与碳减排、碳中和相关的各种金融交易活动和金融制度安排的总和。</a:t>
            </a:r>
          </a:p>
        </p:txBody>
      </p:sp>
      <p:grpSp>
        <p:nvGrpSpPr>
          <p:cNvPr id="32" name="组合 31"/>
          <p:cNvGrpSpPr/>
          <p:nvPr/>
        </p:nvGrpSpPr>
        <p:grpSpPr>
          <a:xfrm>
            <a:off x="7141845" y="1501775"/>
            <a:ext cx="3733800" cy="3630930"/>
            <a:chOff x="6998148" y="291960"/>
            <a:chExt cx="2050970" cy="2050970"/>
          </a:xfrm>
        </p:grpSpPr>
        <p:grpSp>
          <p:nvGrpSpPr>
            <p:cNvPr id="33" name="组合 32"/>
            <p:cNvGrpSpPr/>
            <p:nvPr/>
          </p:nvGrpSpPr>
          <p:grpSpPr>
            <a:xfrm>
              <a:off x="6998148" y="291960"/>
              <a:ext cx="2050970" cy="2050970"/>
              <a:chOff x="-1987625" y="1930350"/>
              <a:chExt cx="4680000" cy="4680000"/>
            </a:xfrm>
          </p:grpSpPr>
          <p:sp>
            <p:nvSpPr>
              <p:cNvPr id="45" name="椭圆 44"/>
              <p:cNvSpPr/>
              <p:nvPr>
                <p:custDataLst>
                  <p:tags r:id="rId11"/>
                </p:custDataLst>
              </p:nvPr>
            </p:nvSpPr>
            <p:spPr>
              <a:xfrm>
                <a:off x="-547625" y="3370350"/>
                <a:ext cx="1800000" cy="1800000"/>
              </a:xfrm>
              <a:prstGeom prst="ellipse">
                <a:avLst/>
              </a:prstGeom>
              <a:noFill/>
              <a:ln w="1270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sym typeface="Arial" panose="020B0604020202020204"/>
                </a:endParaRPr>
              </a:p>
            </p:txBody>
          </p:sp>
          <p:sp>
            <p:nvSpPr>
              <p:cNvPr id="46" name="椭圆 45"/>
              <p:cNvSpPr/>
              <p:nvPr>
                <p:custDataLst>
                  <p:tags r:id="rId12"/>
                </p:custDataLst>
              </p:nvPr>
            </p:nvSpPr>
            <p:spPr>
              <a:xfrm>
                <a:off x="-134987" y="3782988"/>
                <a:ext cx="974725" cy="974725"/>
              </a:xfrm>
              <a:prstGeom prst="ellipse">
                <a:avLst/>
              </a:prstGeom>
              <a:solidFill>
                <a:schemeClr val="bg1">
                  <a:lumMod val="95000"/>
                </a:schemeClr>
              </a:solidFill>
              <a:ln>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sym typeface="Arial" panose="020B0604020202020204"/>
                </a:endParaRPr>
              </a:p>
            </p:txBody>
          </p:sp>
          <p:sp>
            <p:nvSpPr>
              <p:cNvPr id="47" name="椭圆 46"/>
              <p:cNvSpPr/>
              <p:nvPr>
                <p:custDataLst>
                  <p:tags r:id="rId13"/>
                </p:custDataLst>
              </p:nvPr>
            </p:nvSpPr>
            <p:spPr>
              <a:xfrm>
                <a:off x="-907625" y="3010350"/>
                <a:ext cx="2520000" cy="2520000"/>
              </a:xfrm>
              <a:prstGeom prst="ellipse">
                <a:avLst/>
              </a:prstGeom>
              <a:noFill/>
              <a:ln w="1270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sym typeface="Arial" panose="020B0604020202020204"/>
                </a:endParaRPr>
              </a:p>
            </p:txBody>
          </p:sp>
          <p:sp>
            <p:nvSpPr>
              <p:cNvPr id="48" name="椭圆 47"/>
              <p:cNvSpPr/>
              <p:nvPr>
                <p:custDataLst>
                  <p:tags r:id="rId14"/>
                </p:custDataLst>
              </p:nvPr>
            </p:nvSpPr>
            <p:spPr>
              <a:xfrm>
                <a:off x="-1627625" y="2290350"/>
                <a:ext cx="3960000" cy="3960000"/>
              </a:xfrm>
              <a:prstGeom prst="ellipse">
                <a:avLst/>
              </a:prstGeom>
              <a:noFill/>
              <a:ln w="1270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sym typeface="Arial" panose="020B0604020202020204"/>
                </a:endParaRPr>
              </a:p>
            </p:txBody>
          </p:sp>
          <p:sp>
            <p:nvSpPr>
              <p:cNvPr id="49" name="椭圆 48"/>
              <p:cNvSpPr/>
              <p:nvPr>
                <p:custDataLst>
                  <p:tags r:id="rId15"/>
                </p:custDataLst>
              </p:nvPr>
            </p:nvSpPr>
            <p:spPr>
              <a:xfrm>
                <a:off x="-1987625" y="1930350"/>
                <a:ext cx="4680000" cy="4680000"/>
              </a:xfrm>
              <a:prstGeom prst="ellipse">
                <a:avLst/>
              </a:prstGeom>
              <a:noFill/>
              <a:ln w="1270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sym typeface="Arial" panose="020B0604020202020204"/>
                </a:endParaRPr>
              </a:p>
            </p:txBody>
          </p:sp>
          <p:sp>
            <p:nvSpPr>
              <p:cNvPr id="50" name="椭圆 49"/>
              <p:cNvSpPr/>
              <p:nvPr>
                <p:custDataLst>
                  <p:tags r:id="rId16"/>
                </p:custDataLst>
              </p:nvPr>
            </p:nvSpPr>
            <p:spPr>
              <a:xfrm>
                <a:off x="-1267625" y="2650350"/>
                <a:ext cx="3240000" cy="3240000"/>
              </a:xfrm>
              <a:prstGeom prst="ellipse">
                <a:avLst/>
              </a:prstGeom>
              <a:noFill/>
              <a:ln w="127000">
                <a:solidFill>
                  <a:schemeClr val="bg1">
                    <a:lumMod val="9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prstClr val="white"/>
                  </a:solidFill>
                  <a:effectLst/>
                  <a:uLnTx/>
                  <a:uFillTx/>
                  <a:latin typeface="Arial" panose="020B0604020202020204"/>
                  <a:ea typeface="微软雅黑" panose="020B0503020204020204" charset="-122"/>
                  <a:cs typeface="+mn-cs"/>
                  <a:sym typeface="Arial" panose="020B0604020202020204"/>
                </a:endParaRPr>
              </a:p>
            </p:txBody>
          </p:sp>
        </p:grpSp>
        <p:sp>
          <p:nvSpPr>
            <p:cNvPr id="34" name="Freeform 5"/>
            <p:cNvSpPr/>
            <p:nvPr>
              <p:custDataLst>
                <p:tags r:id="rId1"/>
              </p:custDataLst>
            </p:nvPr>
          </p:nvSpPr>
          <p:spPr bwMode="auto">
            <a:xfrm>
              <a:off x="7056987" y="1130270"/>
              <a:ext cx="600313" cy="1081634"/>
            </a:xfrm>
            <a:custGeom>
              <a:avLst/>
              <a:gdLst>
                <a:gd name="T0" fmla="*/ 280 w 898"/>
                <a:gd name="T1" fmla="*/ 918 h 1618"/>
                <a:gd name="T2" fmla="*/ 232 w 898"/>
                <a:gd name="T3" fmla="*/ 820 h 1618"/>
                <a:gd name="T4" fmla="*/ 192 w 898"/>
                <a:gd name="T5" fmla="*/ 718 h 1618"/>
                <a:gd name="T6" fmla="*/ 160 w 898"/>
                <a:gd name="T7" fmla="*/ 612 h 1618"/>
                <a:gd name="T8" fmla="*/ 136 w 898"/>
                <a:gd name="T9" fmla="*/ 504 h 1618"/>
                <a:gd name="T10" fmla="*/ 120 w 898"/>
                <a:gd name="T11" fmla="*/ 396 h 1618"/>
                <a:gd name="T12" fmla="*/ 114 w 898"/>
                <a:gd name="T13" fmla="*/ 288 h 1618"/>
                <a:gd name="T14" fmla="*/ 116 w 898"/>
                <a:gd name="T15" fmla="*/ 178 h 1618"/>
                <a:gd name="T16" fmla="*/ 128 w 898"/>
                <a:gd name="T17" fmla="*/ 70 h 1618"/>
                <a:gd name="T18" fmla="*/ 128 w 898"/>
                <a:gd name="T19" fmla="*/ 60 h 1618"/>
                <a:gd name="T20" fmla="*/ 128 w 898"/>
                <a:gd name="T21" fmla="*/ 48 h 1618"/>
                <a:gd name="T22" fmla="*/ 120 w 898"/>
                <a:gd name="T23" fmla="*/ 28 h 1618"/>
                <a:gd name="T24" fmla="*/ 106 w 898"/>
                <a:gd name="T25" fmla="*/ 12 h 1618"/>
                <a:gd name="T26" fmla="*/ 86 w 898"/>
                <a:gd name="T27" fmla="*/ 2 h 1618"/>
                <a:gd name="T28" fmla="*/ 76 w 898"/>
                <a:gd name="T29" fmla="*/ 0 h 1618"/>
                <a:gd name="T30" fmla="*/ 54 w 898"/>
                <a:gd name="T31" fmla="*/ 6 h 1618"/>
                <a:gd name="T32" fmla="*/ 38 w 898"/>
                <a:gd name="T33" fmla="*/ 16 h 1618"/>
                <a:gd name="T34" fmla="*/ 30 w 898"/>
                <a:gd name="T35" fmla="*/ 30 h 1618"/>
                <a:gd name="T36" fmla="*/ 26 w 898"/>
                <a:gd name="T37" fmla="*/ 44 h 1618"/>
                <a:gd name="T38" fmla="*/ 26 w 898"/>
                <a:gd name="T39" fmla="*/ 44 h 1618"/>
                <a:gd name="T40" fmla="*/ 26 w 898"/>
                <a:gd name="T41" fmla="*/ 60 h 1618"/>
                <a:gd name="T42" fmla="*/ 14 w 898"/>
                <a:gd name="T43" fmla="*/ 120 h 1618"/>
                <a:gd name="T44" fmla="*/ 2 w 898"/>
                <a:gd name="T45" fmla="*/ 240 h 1618"/>
                <a:gd name="T46" fmla="*/ 0 w 898"/>
                <a:gd name="T47" fmla="*/ 358 h 1618"/>
                <a:gd name="T48" fmla="*/ 10 w 898"/>
                <a:gd name="T49" fmla="*/ 474 h 1618"/>
                <a:gd name="T50" fmla="*/ 30 w 898"/>
                <a:gd name="T51" fmla="*/ 588 h 1618"/>
                <a:gd name="T52" fmla="*/ 60 w 898"/>
                <a:gd name="T53" fmla="*/ 700 h 1618"/>
                <a:gd name="T54" fmla="*/ 100 w 898"/>
                <a:gd name="T55" fmla="*/ 810 h 1618"/>
                <a:gd name="T56" fmla="*/ 146 w 898"/>
                <a:gd name="T57" fmla="*/ 918 h 1618"/>
                <a:gd name="T58" fmla="*/ 174 w 898"/>
                <a:gd name="T59" fmla="*/ 970 h 1618"/>
                <a:gd name="T60" fmla="*/ 236 w 898"/>
                <a:gd name="T61" fmla="*/ 1074 h 1618"/>
                <a:gd name="T62" fmla="*/ 306 w 898"/>
                <a:gd name="T63" fmla="*/ 1172 h 1618"/>
                <a:gd name="T64" fmla="*/ 384 w 898"/>
                <a:gd name="T65" fmla="*/ 1266 h 1618"/>
                <a:gd name="T66" fmla="*/ 472 w 898"/>
                <a:gd name="T67" fmla="*/ 1352 h 1618"/>
                <a:gd name="T68" fmla="*/ 568 w 898"/>
                <a:gd name="T69" fmla="*/ 1432 h 1618"/>
                <a:gd name="T70" fmla="*/ 670 w 898"/>
                <a:gd name="T71" fmla="*/ 1504 h 1618"/>
                <a:gd name="T72" fmla="*/ 780 w 898"/>
                <a:gd name="T73" fmla="*/ 1566 h 1618"/>
                <a:gd name="T74" fmla="*/ 898 w 898"/>
                <a:gd name="T75" fmla="*/ 1618 h 1618"/>
                <a:gd name="T76" fmla="*/ 898 w 898"/>
                <a:gd name="T77" fmla="*/ 1502 h 1618"/>
                <a:gd name="T78" fmla="*/ 800 w 898"/>
                <a:gd name="T79" fmla="*/ 1454 h 1618"/>
                <a:gd name="T80" fmla="*/ 706 w 898"/>
                <a:gd name="T81" fmla="*/ 1396 h 1618"/>
                <a:gd name="T82" fmla="*/ 618 w 898"/>
                <a:gd name="T83" fmla="*/ 1332 h 1618"/>
                <a:gd name="T84" fmla="*/ 536 w 898"/>
                <a:gd name="T85" fmla="*/ 1260 h 1618"/>
                <a:gd name="T86" fmla="*/ 460 w 898"/>
                <a:gd name="T87" fmla="*/ 1182 h 1618"/>
                <a:gd name="T88" fmla="*/ 392 w 898"/>
                <a:gd name="T89" fmla="*/ 1098 h 1618"/>
                <a:gd name="T90" fmla="*/ 332 w 898"/>
                <a:gd name="T91" fmla="*/ 1010 h 1618"/>
                <a:gd name="T92" fmla="*/ 280 w 898"/>
                <a:gd name="T93" fmla="*/ 918 h 161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Lst>
              <a:rect l="0" t="0" r="r" b="b"/>
              <a:pathLst>
                <a:path w="898" h="1618">
                  <a:moveTo>
                    <a:pt x="280" y="918"/>
                  </a:moveTo>
                  <a:lnTo>
                    <a:pt x="280" y="918"/>
                  </a:lnTo>
                  <a:lnTo>
                    <a:pt x="254" y="870"/>
                  </a:lnTo>
                  <a:lnTo>
                    <a:pt x="232" y="820"/>
                  </a:lnTo>
                  <a:lnTo>
                    <a:pt x="210" y="768"/>
                  </a:lnTo>
                  <a:lnTo>
                    <a:pt x="192" y="718"/>
                  </a:lnTo>
                  <a:lnTo>
                    <a:pt x="174" y="664"/>
                  </a:lnTo>
                  <a:lnTo>
                    <a:pt x="160" y="612"/>
                  </a:lnTo>
                  <a:lnTo>
                    <a:pt x="146" y="558"/>
                  </a:lnTo>
                  <a:lnTo>
                    <a:pt x="136" y="504"/>
                  </a:lnTo>
                  <a:lnTo>
                    <a:pt x="128" y="450"/>
                  </a:lnTo>
                  <a:lnTo>
                    <a:pt x="120" y="396"/>
                  </a:lnTo>
                  <a:lnTo>
                    <a:pt x="116" y="342"/>
                  </a:lnTo>
                  <a:lnTo>
                    <a:pt x="114" y="288"/>
                  </a:lnTo>
                  <a:lnTo>
                    <a:pt x="114" y="232"/>
                  </a:lnTo>
                  <a:lnTo>
                    <a:pt x="116" y="178"/>
                  </a:lnTo>
                  <a:lnTo>
                    <a:pt x="122" y="124"/>
                  </a:lnTo>
                  <a:lnTo>
                    <a:pt x="128" y="70"/>
                  </a:lnTo>
                  <a:lnTo>
                    <a:pt x="128" y="70"/>
                  </a:lnTo>
                  <a:lnTo>
                    <a:pt x="128" y="60"/>
                  </a:lnTo>
                  <a:lnTo>
                    <a:pt x="128" y="60"/>
                  </a:lnTo>
                  <a:lnTo>
                    <a:pt x="128" y="48"/>
                  </a:lnTo>
                  <a:lnTo>
                    <a:pt x="124" y="38"/>
                  </a:lnTo>
                  <a:lnTo>
                    <a:pt x="120" y="28"/>
                  </a:lnTo>
                  <a:lnTo>
                    <a:pt x="114" y="18"/>
                  </a:lnTo>
                  <a:lnTo>
                    <a:pt x="106" y="12"/>
                  </a:lnTo>
                  <a:lnTo>
                    <a:pt x="96" y="6"/>
                  </a:lnTo>
                  <a:lnTo>
                    <a:pt x="86" y="2"/>
                  </a:lnTo>
                  <a:lnTo>
                    <a:pt x="76" y="0"/>
                  </a:lnTo>
                  <a:lnTo>
                    <a:pt x="76" y="0"/>
                  </a:lnTo>
                  <a:lnTo>
                    <a:pt x="64" y="2"/>
                  </a:lnTo>
                  <a:lnTo>
                    <a:pt x="54" y="6"/>
                  </a:lnTo>
                  <a:lnTo>
                    <a:pt x="46" y="10"/>
                  </a:lnTo>
                  <a:lnTo>
                    <a:pt x="38" y="16"/>
                  </a:lnTo>
                  <a:lnTo>
                    <a:pt x="34" y="24"/>
                  </a:lnTo>
                  <a:lnTo>
                    <a:pt x="30" y="30"/>
                  </a:lnTo>
                  <a:lnTo>
                    <a:pt x="28" y="38"/>
                  </a:lnTo>
                  <a:lnTo>
                    <a:pt x="26" y="44"/>
                  </a:lnTo>
                  <a:lnTo>
                    <a:pt x="26" y="44"/>
                  </a:lnTo>
                  <a:lnTo>
                    <a:pt x="26" y="44"/>
                  </a:lnTo>
                  <a:lnTo>
                    <a:pt x="26" y="44"/>
                  </a:lnTo>
                  <a:lnTo>
                    <a:pt x="26" y="60"/>
                  </a:lnTo>
                  <a:lnTo>
                    <a:pt x="26" y="60"/>
                  </a:lnTo>
                  <a:lnTo>
                    <a:pt x="14" y="120"/>
                  </a:lnTo>
                  <a:lnTo>
                    <a:pt x="6" y="180"/>
                  </a:lnTo>
                  <a:lnTo>
                    <a:pt x="2" y="240"/>
                  </a:lnTo>
                  <a:lnTo>
                    <a:pt x="0" y="298"/>
                  </a:lnTo>
                  <a:lnTo>
                    <a:pt x="0" y="358"/>
                  </a:lnTo>
                  <a:lnTo>
                    <a:pt x="4" y="416"/>
                  </a:lnTo>
                  <a:lnTo>
                    <a:pt x="10" y="474"/>
                  </a:lnTo>
                  <a:lnTo>
                    <a:pt x="18" y="532"/>
                  </a:lnTo>
                  <a:lnTo>
                    <a:pt x="30" y="588"/>
                  </a:lnTo>
                  <a:lnTo>
                    <a:pt x="44" y="644"/>
                  </a:lnTo>
                  <a:lnTo>
                    <a:pt x="60" y="700"/>
                  </a:lnTo>
                  <a:lnTo>
                    <a:pt x="78" y="756"/>
                  </a:lnTo>
                  <a:lnTo>
                    <a:pt x="100" y="810"/>
                  </a:lnTo>
                  <a:lnTo>
                    <a:pt x="122" y="864"/>
                  </a:lnTo>
                  <a:lnTo>
                    <a:pt x="146" y="918"/>
                  </a:lnTo>
                  <a:lnTo>
                    <a:pt x="174" y="970"/>
                  </a:lnTo>
                  <a:lnTo>
                    <a:pt x="174" y="970"/>
                  </a:lnTo>
                  <a:lnTo>
                    <a:pt x="204" y="1022"/>
                  </a:lnTo>
                  <a:lnTo>
                    <a:pt x="236" y="1074"/>
                  </a:lnTo>
                  <a:lnTo>
                    <a:pt x="270" y="1124"/>
                  </a:lnTo>
                  <a:lnTo>
                    <a:pt x="306" y="1172"/>
                  </a:lnTo>
                  <a:lnTo>
                    <a:pt x="344" y="1220"/>
                  </a:lnTo>
                  <a:lnTo>
                    <a:pt x="384" y="1266"/>
                  </a:lnTo>
                  <a:lnTo>
                    <a:pt x="428" y="1310"/>
                  </a:lnTo>
                  <a:lnTo>
                    <a:pt x="472" y="1352"/>
                  </a:lnTo>
                  <a:lnTo>
                    <a:pt x="518" y="1394"/>
                  </a:lnTo>
                  <a:lnTo>
                    <a:pt x="568" y="1432"/>
                  </a:lnTo>
                  <a:lnTo>
                    <a:pt x="618" y="1468"/>
                  </a:lnTo>
                  <a:lnTo>
                    <a:pt x="670" y="1504"/>
                  </a:lnTo>
                  <a:lnTo>
                    <a:pt x="724" y="1536"/>
                  </a:lnTo>
                  <a:lnTo>
                    <a:pt x="780" y="1566"/>
                  </a:lnTo>
                  <a:lnTo>
                    <a:pt x="838" y="1592"/>
                  </a:lnTo>
                  <a:lnTo>
                    <a:pt x="898" y="1618"/>
                  </a:lnTo>
                  <a:lnTo>
                    <a:pt x="898" y="1502"/>
                  </a:lnTo>
                  <a:lnTo>
                    <a:pt x="898" y="1502"/>
                  </a:lnTo>
                  <a:lnTo>
                    <a:pt x="848" y="1480"/>
                  </a:lnTo>
                  <a:lnTo>
                    <a:pt x="800" y="1454"/>
                  </a:lnTo>
                  <a:lnTo>
                    <a:pt x="752" y="1426"/>
                  </a:lnTo>
                  <a:lnTo>
                    <a:pt x="706" y="1396"/>
                  </a:lnTo>
                  <a:lnTo>
                    <a:pt x="660" y="1364"/>
                  </a:lnTo>
                  <a:lnTo>
                    <a:pt x="618" y="1332"/>
                  </a:lnTo>
                  <a:lnTo>
                    <a:pt x="576" y="1296"/>
                  </a:lnTo>
                  <a:lnTo>
                    <a:pt x="536" y="1260"/>
                  </a:lnTo>
                  <a:lnTo>
                    <a:pt x="496" y="1222"/>
                  </a:lnTo>
                  <a:lnTo>
                    <a:pt x="460" y="1182"/>
                  </a:lnTo>
                  <a:lnTo>
                    <a:pt x="424" y="1142"/>
                  </a:lnTo>
                  <a:lnTo>
                    <a:pt x="392" y="1098"/>
                  </a:lnTo>
                  <a:lnTo>
                    <a:pt x="360" y="1056"/>
                  </a:lnTo>
                  <a:lnTo>
                    <a:pt x="332" y="1010"/>
                  </a:lnTo>
                  <a:lnTo>
                    <a:pt x="304" y="964"/>
                  </a:lnTo>
                  <a:lnTo>
                    <a:pt x="280" y="918"/>
                  </a:lnTo>
                  <a:lnTo>
                    <a:pt x="280" y="918"/>
                  </a:lnTo>
                  <a:close/>
                </a:path>
              </a:pathLst>
            </a:custGeom>
            <a:solidFill>
              <a:srgbClr val="4BB0D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srgbClr val="000000"/>
                </a:solidFill>
                <a:effectLst/>
                <a:uLnTx/>
                <a:uFillTx/>
                <a:latin typeface="Arial" panose="020B0604020202020204"/>
                <a:ea typeface="微软雅黑" panose="020B0503020204020204" charset="-122"/>
                <a:cs typeface="+mn-cs"/>
                <a:sym typeface="Arial" panose="020B0604020202020204"/>
              </a:endParaRPr>
            </a:p>
          </p:txBody>
        </p:sp>
        <p:sp>
          <p:nvSpPr>
            <p:cNvPr id="35" name="Freeform 6"/>
            <p:cNvSpPr/>
            <p:nvPr>
              <p:custDataLst>
                <p:tags r:id="rId2"/>
              </p:custDataLst>
            </p:nvPr>
          </p:nvSpPr>
          <p:spPr bwMode="auto">
            <a:xfrm>
              <a:off x="7133196" y="677027"/>
              <a:ext cx="532126" cy="1457331"/>
            </a:xfrm>
            <a:custGeom>
              <a:avLst/>
              <a:gdLst>
                <a:gd name="T0" fmla="*/ 258 w 796"/>
                <a:gd name="T1" fmla="*/ 1536 h 2180"/>
                <a:gd name="T2" fmla="*/ 216 w 796"/>
                <a:gd name="T3" fmla="*/ 1448 h 2180"/>
                <a:gd name="T4" fmla="*/ 184 w 796"/>
                <a:gd name="T5" fmla="*/ 1356 h 2180"/>
                <a:gd name="T6" fmla="*/ 158 w 796"/>
                <a:gd name="T7" fmla="*/ 1262 h 2180"/>
                <a:gd name="T8" fmla="*/ 140 w 796"/>
                <a:gd name="T9" fmla="*/ 1166 h 2180"/>
                <a:gd name="T10" fmla="*/ 128 w 796"/>
                <a:gd name="T11" fmla="*/ 1068 h 2180"/>
                <a:gd name="T12" fmla="*/ 124 w 796"/>
                <a:gd name="T13" fmla="*/ 968 h 2180"/>
                <a:gd name="T14" fmla="*/ 128 w 796"/>
                <a:gd name="T15" fmla="*/ 868 h 2180"/>
                <a:gd name="T16" fmla="*/ 136 w 796"/>
                <a:gd name="T17" fmla="*/ 768 h 2180"/>
                <a:gd name="T18" fmla="*/ 148 w 796"/>
                <a:gd name="T19" fmla="*/ 720 h 2180"/>
                <a:gd name="T20" fmla="*/ 172 w 796"/>
                <a:gd name="T21" fmla="*/ 628 h 2180"/>
                <a:gd name="T22" fmla="*/ 180 w 796"/>
                <a:gd name="T23" fmla="*/ 586 h 2180"/>
                <a:gd name="T24" fmla="*/ 208 w 796"/>
                <a:gd name="T25" fmla="*/ 516 h 2180"/>
                <a:gd name="T26" fmla="*/ 238 w 796"/>
                <a:gd name="T27" fmla="*/ 450 h 2180"/>
                <a:gd name="T28" fmla="*/ 310 w 796"/>
                <a:gd name="T29" fmla="*/ 324 h 2180"/>
                <a:gd name="T30" fmla="*/ 394 w 796"/>
                <a:gd name="T31" fmla="*/ 208 h 2180"/>
                <a:gd name="T32" fmla="*/ 486 w 796"/>
                <a:gd name="T33" fmla="*/ 98 h 2180"/>
                <a:gd name="T34" fmla="*/ 486 w 796"/>
                <a:gd name="T35" fmla="*/ 98 h 2180"/>
                <a:gd name="T36" fmla="*/ 502 w 796"/>
                <a:gd name="T37" fmla="*/ 82 h 2180"/>
                <a:gd name="T38" fmla="*/ 504 w 796"/>
                <a:gd name="T39" fmla="*/ 54 h 2180"/>
                <a:gd name="T40" fmla="*/ 504 w 796"/>
                <a:gd name="T41" fmla="*/ 44 h 2180"/>
                <a:gd name="T42" fmla="*/ 496 w 796"/>
                <a:gd name="T43" fmla="*/ 26 h 2180"/>
                <a:gd name="T44" fmla="*/ 482 w 796"/>
                <a:gd name="T45" fmla="*/ 10 h 2180"/>
                <a:gd name="T46" fmla="*/ 458 w 796"/>
                <a:gd name="T47" fmla="*/ 0 h 2180"/>
                <a:gd name="T48" fmla="*/ 442 w 796"/>
                <a:gd name="T49" fmla="*/ 0 h 2180"/>
                <a:gd name="T50" fmla="*/ 416 w 796"/>
                <a:gd name="T51" fmla="*/ 2 h 2180"/>
                <a:gd name="T52" fmla="*/ 400 w 796"/>
                <a:gd name="T53" fmla="*/ 14 h 2180"/>
                <a:gd name="T54" fmla="*/ 348 w 796"/>
                <a:gd name="T55" fmla="*/ 72 h 2180"/>
                <a:gd name="T56" fmla="*/ 250 w 796"/>
                <a:gd name="T57" fmla="*/ 194 h 2180"/>
                <a:gd name="T58" fmla="*/ 164 w 796"/>
                <a:gd name="T59" fmla="*/ 326 h 2180"/>
                <a:gd name="T60" fmla="*/ 108 w 796"/>
                <a:gd name="T61" fmla="*/ 432 h 2180"/>
                <a:gd name="T62" fmla="*/ 76 w 796"/>
                <a:gd name="T63" fmla="*/ 508 h 2180"/>
                <a:gd name="T64" fmla="*/ 62 w 796"/>
                <a:gd name="T65" fmla="*/ 546 h 2180"/>
                <a:gd name="T66" fmla="*/ 26 w 796"/>
                <a:gd name="T67" fmla="*/ 694 h 2180"/>
                <a:gd name="T68" fmla="*/ 14 w 796"/>
                <a:gd name="T69" fmla="*/ 748 h 2180"/>
                <a:gd name="T70" fmla="*/ 2 w 796"/>
                <a:gd name="T71" fmla="*/ 856 h 2180"/>
                <a:gd name="T72" fmla="*/ 0 w 796"/>
                <a:gd name="T73" fmla="*/ 966 h 2180"/>
                <a:gd name="T74" fmla="*/ 6 w 796"/>
                <a:gd name="T75" fmla="*/ 1074 h 2180"/>
                <a:gd name="T76" fmla="*/ 22 w 796"/>
                <a:gd name="T77" fmla="*/ 1182 h 2180"/>
                <a:gd name="T78" fmla="*/ 46 w 796"/>
                <a:gd name="T79" fmla="*/ 1290 h 2180"/>
                <a:gd name="T80" fmla="*/ 78 w 796"/>
                <a:gd name="T81" fmla="*/ 1396 h 2180"/>
                <a:gd name="T82" fmla="*/ 118 w 796"/>
                <a:gd name="T83" fmla="*/ 1498 h 2180"/>
                <a:gd name="T84" fmla="*/ 166 w 796"/>
                <a:gd name="T85" fmla="*/ 1596 h 2180"/>
                <a:gd name="T86" fmla="*/ 190 w 796"/>
                <a:gd name="T87" fmla="*/ 1642 h 2180"/>
                <a:gd name="T88" fmla="*/ 246 w 796"/>
                <a:gd name="T89" fmla="*/ 1734 h 2180"/>
                <a:gd name="T90" fmla="*/ 310 w 796"/>
                <a:gd name="T91" fmla="*/ 1820 h 2180"/>
                <a:gd name="T92" fmla="*/ 382 w 796"/>
                <a:gd name="T93" fmla="*/ 1900 h 2180"/>
                <a:gd name="T94" fmla="*/ 462 w 796"/>
                <a:gd name="T95" fmla="*/ 1974 h 2180"/>
                <a:gd name="T96" fmla="*/ 546 w 796"/>
                <a:gd name="T97" fmla="*/ 2042 h 2180"/>
                <a:gd name="T98" fmla="*/ 638 w 796"/>
                <a:gd name="T99" fmla="*/ 2104 h 2180"/>
                <a:gd name="T100" fmla="*/ 734 w 796"/>
                <a:gd name="T101" fmla="*/ 2158 h 2180"/>
                <a:gd name="T102" fmla="*/ 796 w 796"/>
                <a:gd name="T103" fmla="*/ 2046 h 2180"/>
                <a:gd name="T104" fmla="*/ 752 w 796"/>
                <a:gd name="T105" fmla="*/ 2024 h 2180"/>
                <a:gd name="T106" fmla="*/ 670 w 796"/>
                <a:gd name="T107" fmla="*/ 1976 h 2180"/>
                <a:gd name="T108" fmla="*/ 592 w 796"/>
                <a:gd name="T109" fmla="*/ 1922 h 2180"/>
                <a:gd name="T110" fmla="*/ 518 w 796"/>
                <a:gd name="T111" fmla="*/ 1864 h 2180"/>
                <a:gd name="T112" fmla="*/ 450 w 796"/>
                <a:gd name="T113" fmla="*/ 1800 h 2180"/>
                <a:gd name="T114" fmla="*/ 388 w 796"/>
                <a:gd name="T115" fmla="*/ 1732 h 2180"/>
                <a:gd name="T116" fmla="*/ 332 w 796"/>
                <a:gd name="T117" fmla="*/ 1658 h 2180"/>
                <a:gd name="T118" fmla="*/ 280 w 796"/>
                <a:gd name="T119" fmla="*/ 1578 h 2180"/>
                <a:gd name="T120" fmla="*/ 258 w 796"/>
                <a:gd name="T121" fmla="*/ 1536 h 218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 ang="0">
                  <a:pos x="T118" y="T119"/>
                </a:cxn>
                <a:cxn ang="0">
                  <a:pos x="T120" y="T121"/>
                </a:cxn>
              </a:cxnLst>
              <a:rect l="0" t="0" r="r" b="b"/>
              <a:pathLst>
                <a:path w="796" h="2180">
                  <a:moveTo>
                    <a:pt x="258" y="1536"/>
                  </a:moveTo>
                  <a:lnTo>
                    <a:pt x="258" y="1536"/>
                  </a:lnTo>
                  <a:lnTo>
                    <a:pt x="236" y="1492"/>
                  </a:lnTo>
                  <a:lnTo>
                    <a:pt x="216" y="1448"/>
                  </a:lnTo>
                  <a:lnTo>
                    <a:pt x="200" y="1402"/>
                  </a:lnTo>
                  <a:lnTo>
                    <a:pt x="184" y="1356"/>
                  </a:lnTo>
                  <a:lnTo>
                    <a:pt x="170" y="1310"/>
                  </a:lnTo>
                  <a:lnTo>
                    <a:pt x="158" y="1262"/>
                  </a:lnTo>
                  <a:lnTo>
                    <a:pt x="148" y="1214"/>
                  </a:lnTo>
                  <a:lnTo>
                    <a:pt x="140" y="1166"/>
                  </a:lnTo>
                  <a:lnTo>
                    <a:pt x="132" y="1118"/>
                  </a:lnTo>
                  <a:lnTo>
                    <a:pt x="128" y="1068"/>
                  </a:lnTo>
                  <a:lnTo>
                    <a:pt x="126" y="1018"/>
                  </a:lnTo>
                  <a:lnTo>
                    <a:pt x="124" y="968"/>
                  </a:lnTo>
                  <a:lnTo>
                    <a:pt x="124" y="918"/>
                  </a:lnTo>
                  <a:lnTo>
                    <a:pt x="128" y="868"/>
                  </a:lnTo>
                  <a:lnTo>
                    <a:pt x="132" y="818"/>
                  </a:lnTo>
                  <a:lnTo>
                    <a:pt x="136" y="768"/>
                  </a:lnTo>
                  <a:lnTo>
                    <a:pt x="136" y="768"/>
                  </a:lnTo>
                  <a:lnTo>
                    <a:pt x="148" y="720"/>
                  </a:lnTo>
                  <a:lnTo>
                    <a:pt x="160" y="674"/>
                  </a:lnTo>
                  <a:lnTo>
                    <a:pt x="172" y="628"/>
                  </a:lnTo>
                  <a:lnTo>
                    <a:pt x="180" y="586"/>
                  </a:lnTo>
                  <a:lnTo>
                    <a:pt x="180" y="586"/>
                  </a:lnTo>
                  <a:lnTo>
                    <a:pt x="194" y="550"/>
                  </a:lnTo>
                  <a:lnTo>
                    <a:pt x="208" y="516"/>
                  </a:lnTo>
                  <a:lnTo>
                    <a:pt x="222" y="484"/>
                  </a:lnTo>
                  <a:lnTo>
                    <a:pt x="238" y="450"/>
                  </a:lnTo>
                  <a:lnTo>
                    <a:pt x="272" y="386"/>
                  </a:lnTo>
                  <a:lnTo>
                    <a:pt x="310" y="324"/>
                  </a:lnTo>
                  <a:lnTo>
                    <a:pt x="352" y="266"/>
                  </a:lnTo>
                  <a:lnTo>
                    <a:pt x="394" y="208"/>
                  </a:lnTo>
                  <a:lnTo>
                    <a:pt x="440" y="152"/>
                  </a:lnTo>
                  <a:lnTo>
                    <a:pt x="486" y="98"/>
                  </a:lnTo>
                  <a:lnTo>
                    <a:pt x="486" y="98"/>
                  </a:lnTo>
                  <a:lnTo>
                    <a:pt x="486" y="98"/>
                  </a:lnTo>
                  <a:lnTo>
                    <a:pt x="496" y="90"/>
                  </a:lnTo>
                  <a:lnTo>
                    <a:pt x="502" y="82"/>
                  </a:lnTo>
                  <a:lnTo>
                    <a:pt x="504" y="70"/>
                  </a:lnTo>
                  <a:lnTo>
                    <a:pt x="504" y="54"/>
                  </a:lnTo>
                  <a:lnTo>
                    <a:pt x="504" y="54"/>
                  </a:lnTo>
                  <a:lnTo>
                    <a:pt x="504" y="44"/>
                  </a:lnTo>
                  <a:lnTo>
                    <a:pt x="500" y="34"/>
                  </a:lnTo>
                  <a:lnTo>
                    <a:pt x="496" y="26"/>
                  </a:lnTo>
                  <a:lnTo>
                    <a:pt x="490" y="16"/>
                  </a:lnTo>
                  <a:lnTo>
                    <a:pt x="482" y="10"/>
                  </a:lnTo>
                  <a:lnTo>
                    <a:pt x="470" y="4"/>
                  </a:lnTo>
                  <a:lnTo>
                    <a:pt x="458" y="0"/>
                  </a:lnTo>
                  <a:lnTo>
                    <a:pt x="442" y="0"/>
                  </a:lnTo>
                  <a:lnTo>
                    <a:pt x="442" y="0"/>
                  </a:lnTo>
                  <a:lnTo>
                    <a:pt x="428" y="0"/>
                  </a:lnTo>
                  <a:lnTo>
                    <a:pt x="416" y="2"/>
                  </a:lnTo>
                  <a:lnTo>
                    <a:pt x="408" y="8"/>
                  </a:lnTo>
                  <a:lnTo>
                    <a:pt x="400" y="14"/>
                  </a:lnTo>
                  <a:lnTo>
                    <a:pt x="400" y="14"/>
                  </a:lnTo>
                  <a:lnTo>
                    <a:pt x="348" y="72"/>
                  </a:lnTo>
                  <a:lnTo>
                    <a:pt x="296" y="132"/>
                  </a:lnTo>
                  <a:lnTo>
                    <a:pt x="250" y="194"/>
                  </a:lnTo>
                  <a:lnTo>
                    <a:pt x="206" y="258"/>
                  </a:lnTo>
                  <a:lnTo>
                    <a:pt x="164" y="326"/>
                  </a:lnTo>
                  <a:lnTo>
                    <a:pt x="126" y="396"/>
                  </a:lnTo>
                  <a:lnTo>
                    <a:pt x="108" y="432"/>
                  </a:lnTo>
                  <a:lnTo>
                    <a:pt x="92" y="470"/>
                  </a:lnTo>
                  <a:lnTo>
                    <a:pt x="76" y="508"/>
                  </a:lnTo>
                  <a:lnTo>
                    <a:pt x="62" y="546"/>
                  </a:lnTo>
                  <a:lnTo>
                    <a:pt x="62" y="546"/>
                  </a:lnTo>
                  <a:lnTo>
                    <a:pt x="38" y="644"/>
                  </a:lnTo>
                  <a:lnTo>
                    <a:pt x="26" y="694"/>
                  </a:lnTo>
                  <a:lnTo>
                    <a:pt x="14" y="748"/>
                  </a:lnTo>
                  <a:lnTo>
                    <a:pt x="14" y="748"/>
                  </a:lnTo>
                  <a:lnTo>
                    <a:pt x="8" y="802"/>
                  </a:lnTo>
                  <a:lnTo>
                    <a:pt x="2" y="856"/>
                  </a:lnTo>
                  <a:lnTo>
                    <a:pt x="0" y="910"/>
                  </a:lnTo>
                  <a:lnTo>
                    <a:pt x="0" y="966"/>
                  </a:lnTo>
                  <a:lnTo>
                    <a:pt x="2" y="1020"/>
                  </a:lnTo>
                  <a:lnTo>
                    <a:pt x="6" y="1074"/>
                  </a:lnTo>
                  <a:lnTo>
                    <a:pt x="14" y="1128"/>
                  </a:lnTo>
                  <a:lnTo>
                    <a:pt x="22" y="1182"/>
                  </a:lnTo>
                  <a:lnTo>
                    <a:pt x="32" y="1236"/>
                  </a:lnTo>
                  <a:lnTo>
                    <a:pt x="46" y="1290"/>
                  </a:lnTo>
                  <a:lnTo>
                    <a:pt x="60" y="1342"/>
                  </a:lnTo>
                  <a:lnTo>
                    <a:pt x="78" y="1396"/>
                  </a:lnTo>
                  <a:lnTo>
                    <a:pt x="96" y="1446"/>
                  </a:lnTo>
                  <a:lnTo>
                    <a:pt x="118" y="1498"/>
                  </a:lnTo>
                  <a:lnTo>
                    <a:pt x="140" y="1548"/>
                  </a:lnTo>
                  <a:lnTo>
                    <a:pt x="166" y="1596"/>
                  </a:lnTo>
                  <a:lnTo>
                    <a:pt x="166" y="1596"/>
                  </a:lnTo>
                  <a:lnTo>
                    <a:pt x="190" y="1642"/>
                  </a:lnTo>
                  <a:lnTo>
                    <a:pt x="218" y="1688"/>
                  </a:lnTo>
                  <a:lnTo>
                    <a:pt x="246" y="1734"/>
                  </a:lnTo>
                  <a:lnTo>
                    <a:pt x="278" y="1776"/>
                  </a:lnTo>
                  <a:lnTo>
                    <a:pt x="310" y="1820"/>
                  </a:lnTo>
                  <a:lnTo>
                    <a:pt x="346" y="1860"/>
                  </a:lnTo>
                  <a:lnTo>
                    <a:pt x="382" y="1900"/>
                  </a:lnTo>
                  <a:lnTo>
                    <a:pt x="422" y="1938"/>
                  </a:lnTo>
                  <a:lnTo>
                    <a:pt x="462" y="1974"/>
                  </a:lnTo>
                  <a:lnTo>
                    <a:pt x="504" y="2010"/>
                  </a:lnTo>
                  <a:lnTo>
                    <a:pt x="546" y="2042"/>
                  </a:lnTo>
                  <a:lnTo>
                    <a:pt x="592" y="2074"/>
                  </a:lnTo>
                  <a:lnTo>
                    <a:pt x="638" y="2104"/>
                  </a:lnTo>
                  <a:lnTo>
                    <a:pt x="686" y="2132"/>
                  </a:lnTo>
                  <a:lnTo>
                    <a:pt x="734" y="2158"/>
                  </a:lnTo>
                  <a:lnTo>
                    <a:pt x="784" y="2180"/>
                  </a:lnTo>
                  <a:lnTo>
                    <a:pt x="796" y="2046"/>
                  </a:lnTo>
                  <a:lnTo>
                    <a:pt x="796" y="2046"/>
                  </a:lnTo>
                  <a:lnTo>
                    <a:pt x="752" y="2024"/>
                  </a:lnTo>
                  <a:lnTo>
                    <a:pt x="710" y="2002"/>
                  </a:lnTo>
                  <a:lnTo>
                    <a:pt x="670" y="1976"/>
                  </a:lnTo>
                  <a:lnTo>
                    <a:pt x="630" y="1950"/>
                  </a:lnTo>
                  <a:lnTo>
                    <a:pt x="592" y="1922"/>
                  </a:lnTo>
                  <a:lnTo>
                    <a:pt x="554" y="1894"/>
                  </a:lnTo>
                  <a:lnTo>
                    <a:pt x="518" y="1864"/>
                  </a:lnTo>
                  <a:lnTo>
                    <a:pt x="484" y="1832"/>
                  </a:lnTo>
                  <a:lnTo>
                    <a:pt x="450" y="1800"/>
                  </a:lnTo>
                  <a:lnTo>
                    <a:pt x="418" y="1766"/>
                  </a:lnTo>
                  <a:lnTo>
                    <a:pt x="388" y="1732"/>
                  </a:lnTo>
                  <a:lnTo>
                    <a:pt x="358" y="1694"/>
                  </a:lnTo>
                  <a:lnTo>
                    <a:pt x="332" y="1658"/>
                  </a:lnTo>
                  <a:lnTo>
                    <a:pt x="306" y="1618"/>
                  </a:lnTo>
                  <a:lnTo>
                    <a:pt x="280" y="1578"/>
                  </a:lnTo>
                  <a:lnTo>
                    <a:pt x="258" y="1536"/>
                  </a:lnTo>
                  <a:lnTo>
                    <a:pt x="258" y="1536"/>
                  </a:lnTo>
                  <a:close/>
                </a:path>
              </a:pathLst>
            </a:custGeom>
            <a:solidFill>
              <a:srgbClr val="A6BAB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srgbClr val="000000"/>
                </a:solidFill>
                <a:effectLst/>
                <a:uLnTx/>
                <a:uFillTx/>
                <a:latin typeface="Arial" panose="020B0604020202020204"/>
                <a:ea typeface="微软雅黑" panose="020B0503020204020204" charset="-122"/>
                <a:cs typeface="+mn-cs"/>
                <a:sym typeface="Arial" panose="020B0604020202020204"/>
              </a:endParaRPr>
            </a:p>
          </p:txBody>
        </p:sp>
        <p:sp>
          <p:nvSpPr>
            <p:cNvPr id="36" name="Freeform 7"/>
            <p:cNvSpPr/>
            <p:nvPr>
              <p:custDataLst>
                <p:tags r:id="rId3"/>
              </p:custDataLst>
            </p:nvPr>
          </p:nvSpPr>
          <p:spPr bwMode="auto">
            <a:xfrm>
              <a:off x="7097097" y="1762672"/>
              <a:ext cx="560203" cy="540148"/>
            </a:xfrm>
            <a:custGeom>
              <a:avLst/>
              <a:gdLst>
                <a:gd name="T0" fmla="*/ 114 w 838"/>
                <a:gd name="T1" fmla="*/ 24 h 808"/>
                <a:gd name="T2" fmla="*/ 114 w 838"/>
                <a:gd name="T3" fmla="*/ 24 h 808"/>
                <a:gd name="T4" fmla="*/ 114 w 838"/>
                <a:gd name="T5" fmla="*/ 24 h 808"/>
                <a:gd name="T6" fmla="*/ 102 w 838"/>
                <a:gd name="T7" fmla="*/ 14 h 808"/>
                <a:gd name="T8" fmla="*/ 88 w 838"/>
                <a:gd name="T9" fmla="*/ 6 h 808"/>
                <a:gd name="T10" fmla="*/ 72 w 838"/>
                <a:gd name="T11" fmla="*/ 2 h 808"/>
                <a:gd name="T12" fmla="*/ 54 w 838"/>
                <a:gd name="T13" fmla="*/ 0 h 808"/>
                <a:gd name="T14" fmla="*/ 54 w 838"/>
                <a:gd name="T15" fmla="*/ 0 h 808"/>
                <a:gd name="T16" fmla="*/ 42 w 838"/>
                <a:gd name="T17" fmla="*/ 0 h 808"/>
                <a:gd name="T18" fmla="*/ 32 w 838"/>
                <a:gd name="T19" fmla="*/ 4 h 808"/>
                <a:gd name="T20" fmla="*/ 24 w 838"/>
                <a:gd name="T21" fmla="*/ 8 h 808"/>
                <a:gd name="T22" fmla="*/ 16 w 838"/>
                <a:gd name="T23" fmla="*/ 16 h 808"/>
                <a:gd name="T24" fmla="*/ 10 w 838"/>
                <a:gd name="T25" fmla="*/ 24 h 808"/>
                <a:gd name="T26" fmla="*/ 4 w 838"/>
                <a:gd name="T27" fmla="*/ 32 h 808"/>
                <a:gd name="T28" fmla="*/ 2 w 838"/>
                <a:gd name="T29" fmla="*/ 42 h 808"/>
                <a:gd name="T30" fmla="*/ 0 w 838"/>
                <a:gd name="T31" fmla="*/ 52 h 808"/>
                <a:gd name="T32" fmla="*/ 0 w 838"/>
                <a:gd name="T33" fmla="*/ 52 h 808"/>
                <a:gd name="T34" fmla="*/ 0 w 838"/>
                <a:gd name="T35" fmla="*/ 64 h 808"/>
                <a:gd name="T36" fmla="*/ 2 w 838"/>
                <a:gd name="T37" fmla="*/ 72 h 808"/>
                <a:gd name="T38" fmla="*/ 6 w 838"/>
                <a:gd name="T39" fmla="*/ 78 h 808"/>
                <a:gd name="T40" fmla="*/ 16 w 838"/>
                <a:gd name="T41" fmla="*/ 84 h 808"/>
                <a:gd name="T42" fmla="*/ 16 w 838"/>
                <a:gd name="T43" fmla="*/ 84 h 808"/>
                <a:gd name="T44" fmla="*/ 48 w 838"/>
                <a:gd name="T45" fmla="*/ 144 h 808"/>
                <a:gd name="T46" fmla="*/ 84 w 838"/>
                <a:gd name="T47" fmla="*/ 204 h 808"/>
                <a:gd name="T48" fmla="*/ 122 w 838"/>
                <a:gd name="T49" fmla="*/ 262 h 808"/>
                <a:gd name="T50" fmla="*/ 162 w 838"/>
                <a:gd name="T51" fmla="*/ 316 h 808"/>
                <a:gd name="T52" fmla="*/ 206 w 838"/>
                <a:gd name="T53" fmla="*/ 370 h 808"/>
                <a:gd name="T54" fmla="*/ 252 w 838"/>
                <a:gd name="T55" fmla="*/ 422 h 808"/>
                <a:gd name="T56" fmla="*/ 302 w 838"/>
                <a:gd name="T57" fmla="*/ 472 h 808"/>
                <a:gd name="T58" fmla="*/ 352 w 838"/>
                <a:gd name="T59" fmla="*/ 518 h 808"/>
                <a:gd name="T60" fmla="*/ 406 w 838"/>
                <a:gd name="T61" fmla="*/ 564 h 808"/>
                <a:gd name="T62" fmla="*/ 462 w 838"/>
                <a:gd name="T63" fmla="*/ 606 h 808"/>
                <a:gd name="T64" fmla="*/ 520 w 838"/>
                <a:gd name="T65" fmla="*/ 646 h 808"/>
                <a:gd name="T66" fmla="*/ 580 w 838"/>
                <a:gd name="T67" fmla="*/ 684 h 808"/>
                <a:gd name="T68" fmla="*/ 642 w 838"/>
                <a:gd name="T69" fmla="*/ 718 h 808"/>
                <a:gd name="T70" fmla="*/ 706 w 838"/>
                <a:gd name="T71" fmla="*/ 750 h 808"/>
                <a:gd name="T72" fmla="*/ 770 w 838"/>
                <a:gd name="T73" fmla="*/ 780 h 808"/>
                <a:gd name="T74" fmla="*/ 838 w 838"/>
                <a:gd name="T75" fmla="*/ 808 h 808"/>
                <a:gd name="T76" fmla="*/ 838 w 838"/>
                <a:gd name="T77" fmla="*/ 672 h 808"/>
                <a:gd name="T78" fmla="*/ 838 w 838"/>
                <a:gd name="T79" fmla="*/ 672 h 808"/>
                <a:gd name="T80" fmla="*/ 778 w 838"/>
                <a:gd name="T81" fmla="*/ 646 h 808"/>
                <a:gd name="T82" fmla="*/ 720 w 838"/>
                <a:gd name="T83" fmla="*/ 620 h 808"/>
                <a:gd name="T84" fmla="*/ 664 w 838"/>
                <a:gd name="T85" fmla="*/ 590 h 808"/>
                <a:gd name="T86" fmla="*/ 610 w 838"/>
                <a:gd name="T87" fmla="*/ 558 h 808"/>
                <a:gd name="T88" fmla="*/ 558 w 838"/>
                <a:gd name="T89" fmla="*/ 522 h 808"/>
                <a:gd name="T90" fmla="*/ 508 w 838"/>
                <a:gd name="T91" fmla="*/ 486 h 808"/>
                <a:gd name="T92" fmla="*/ 458 w 838"/>
                <a:gd name="T93" fmla="*/ 448 h 808"/>
                <a:gd name="T94" fmla="*/ 412 w 838"/>
                <a:gd name="T95" fmla="*/ 406 h 808"/>
                <a:gd name="T96" fmla="*/ 368 w 838"/>
                <a:gd name="T97" fmla="*/ 364 h 808"/>
                <a:gd name="T98" fmla="*/ 324 w 838"/>
                <a:gd name="T99" fmla="*/ 320 h 808"/>
                <a:gd name="T100" fmla="*/ 284 w 838"/>
                <a:gd name="T101" fmla="*/ 274 h 808"/>
                <a:gd name="T102" fmla="*/ 246 w 838"/>
                <a:gd name="T103" fmla="*/ 226 h 808"/>
                <a:gd name="T104" fmla="*/ 210 w 838"/>
                <a:gd name="T105" fmla="*/ 178 h 808"/>
                <a:gd name="T106" fmla="*/ 176 w 838"/>
                <a:gd name="T107" fmla="*/ 128 h 808"/>
                <a:gd name="T108" fmla="*/ 144 w 838"/>
                <a:gd name="T109" fmla="*/ 76 h 808"/>
                <a:gd name="T110" fmla="*/ 114 w 838"/>
                <a:gd name="T111" fmla="*/ 24 h 808"/>
                <a:gd name="T112" fmla="*/ 114 w 838"/>
                <a:gd name="T113" fmla="*/ 24 h 80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Lst>
              <a:rect l="0" t="0" r="r" b="b"/>
              <a:pathLst>
                <a:path w="838" h="808">
                  <a:moveTo>
                    <a:pt x="114" y="24"/>
                  </a:moveTo>
                  <a:lnTo>
                    <a:pt x="114" y="24"/>
                  </a:lnTo>
                  <a:lnTo>
                    <a:pt x="114" y="24"/>
                  </a:lnTo>
                  <a:lnTo>
                    <a:pt x="102" y="14"/>
                  </a:lnTo>
                  <a:lnTo>
                    <a:pt x="88" y="6"/>
                  </a:lnTo>
                  <a:lnTo>
                    <a:pt x="72" y="2"/>
                  </a:lnTo>
                  <a:lnTo>
                    <a:pt x="54" y="0"/>
                  </a:lnTo>
                  <a:lnTo>
                    <a:pt x="54" y="0"/>
                  </a:lnTo>
                  <a:lnTo>
                    <a:pt x="42" y="0"/>
                  </a:lnTo>
                  <a:lnTo>
                    <a:pt x="32" y="4"/>
                  </a:lnTo>
                  <a:lnTo>
                    <a:pt x="24" y="8"/>
                  </a:lnTo>
                  <a:lnTo>
                    <a:pt x="16" y="16"/>
                  </a:lnTo>
                  <a:lnTo>
                    <a:pt x="10" y="24"/>
                  </a:lnTo>
                  <a:lnTo>
                    <a:pt x="4" y="32"/>
                  </a:lnTo>
                  <a:lnTo>
                    <a:pt x="2" y="42"/>
                  </a:lnTo>
                  <a:lnTo>
                    <a:pt x="0" y="52"/>
                  </a:lnTo>
                  <a:lnTo>
                    <a:pt x="0" y="52"/>
                  </a:lnTo>
                  <a:lnTo>
                    <a:pt x="0" y="64"/>
                  </a:lnTo>
                  <a:lnTo>
                    <a:pt x="2" y="72"/>
                  </a:lnTo>
                  <a:lnTo>
                    <a:pt x="6" y="78"/>
                  </a:lnTo>
                  <a:lnTo>
                    <a:pt x="16" y="84"/>
                  </a:lnTo>
                  <a:lnTo>
                    <a:pt x="16" y="84"/>
                  </a:lnTo>
                  <a:lnTo>
                    <a:pt x="48" y="144"/>
                  </a:lnTo>
                  <a:lnTo>
                    <a:pt x="84" y="204"/>
                  </a:lnTo>
                  <a:lnTo>
                    <a:pt x="122" y="262"/>
                  </a:lnTo>
                  <a:lnTo>
                    <a:pt x="162" y="316"/>
                  </a:lnTo>
                  <a:lnTo>
                    <a:pt x="206" y="370"/>
                  </a:lnTo>
                  <a:lnTo>
                    <a:pt x="252" y="422"/>
                  </a:lnTo>
                  <a:lnTo>
                    <a:pt x="302" y="472"/>
                  </a:lnTo>
                  <a:lnTo>
                    <a:pt x="352" y="518"/>
                  </a:lnTo>
                  <a:lnTo>
                    <a:pt x="406" y="564"/>
                  </a:lnTo>
                  <a:lnTo>
                    <a:pt x="462" y="606"/>
                  </a:lnTo>
                  <a:lnTo>
                    <a:pt x="520" y="646"/>
                  </a:lnTo>
                  <a:lnTo>
                    <a:pt x="580" y="684"/>
                  </a:lnTo>
                  <a:lnTo>
                    <a:pt x="642" y="718"/>
                  </a:lnTo>
                  <a:lnTo>
                    <a:pt x="706" y="750"/>
                  </a:lnTo>
                  <a:lnTo>
                    <a:pt x="770" y="780"/>
                  </a:lnTo>
                  <a:lnTo>
                    <a:pt x="838" y="808"/>
                  </a:lnTo>
                  <a:lnTo>
                    <a:pt x="838" y="672"/>
                  </a:lnTo>
                  <a:lnTo>
                    <a:pt x="838" y="672"/>
                  </a:lnTo>
                  <a:lnTo>
                    <a:pt x="778" y="646"/>
                  </a:lnTo>
                  <a:lnTo>
                    <a:pt x="720" y="620"/>
                  </a:lnTo>
                  <a:lnTo>
                    <a:pt x="664" y="590"/>
                  </a:lnTo>
                  <a:lnTo>
                    <a:pt x="610" y="558"/>
                  </a:lnTo>
                  <a:lnTo>
                    <a:pt x="558" y="522"/>
                  </a:lnTo>
                  <a:lnTo>
                    <a:pt x="508" y="486"/>
                  </a:lnTo>
                  <a:lnTo>
                    <a:pt x="458" y="448"/>
                  </a:lnTo>
                  <a:lnTo>
                    <a:pt x="412" y="406"/>
                  </a:lnTo>
                  <a:lnTo>
                    <a:pt x="368" y="364"/>
                  </a:lnTo>
                  <a:lnTo>
                    <a:pt x="324" y="320"/>
                  </a:lnTo>
                  <a:lnTo>
                    <a:pt x="284" y="274"/>
                  </a:lnTo>
                  <a:lnTo>
                    <a:pt x="246" y="226"/>
                  </a:lnTo>
                  <a:lnTo>
                    <a:pt x="210" y="178"/>
                  </a:lnTo>
                  <a:lnTo>
                    <a:pt x="176" y="128"/>
                  </a:lnTo>
                  <a:lnTo>
                    <a:pt x="144" y="76"/>
                  </a:lnTo>
                  <a:lnTo>
                    <a:pt x="114" y="24"/>
                  </a:lnTo>
                  <a:lnTo>
                    <a:pt x="114" y="24"/>
                  </a:lnTo>
                  <a:close/>
                </a:path>
              </a:pathLst>
            </a:custGeom>
            <a:solidFill>
              <a:srgbClr val="EE90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srgbClr val="000000"/>
                </a:solidFill>
                <a:effectLst/>
                <a:uLnTx/>
                <a:uFillTx/>
                <a:latin typeface="Arial" panose="020B0604020202020204"/>
                <a:ea typeface="微软雅黑" panose="020B0503020204020204" charset="-122"/>
                <a:cs typeface="+mn-cs"/>
                <a:sym typeface="Arial" panose="020B0604020202020204"/>
              </a:endParaRPr>
            </a:p>
          </p:txBody>
        </p:sp>
        <p:sp>
          <p:nvSpPr>
            <p:cNvPr id="37" name="Freeform 8"/>
            <p:cNvSpPr/>
            <p:nvPr>
              <p:custDataLst>
                <p:tags r:id="rId4"/>
              </p:custDataLst>
            </p:nvPr>
          </p:nvSpPr>
          <p:spPr bwMode="auto">
            <a:xfrm>
              <a:off x="8347193" y="816075"/>
              <a:ext cx="635075" cy="1417221"/>
            </a:xfrm>
            <a:custGeom>
              <a:avLst/>
              <a:gdLst>
                <a:gd name="T0" fmla="*/ 748 w 950"/>
                <a:gd name="T1" fmla="*/ 14 h 2120"/>
                <a:gd name="T2" fmla="*/ 748 w 950"/>
                <a:gd name="T3" fmla="*/ 14 h 2120"/>
                <a:gd name="T4" fmla="*/ 714 w 950"/>
                <a:gd name="T5" fmla="*/ 2 h 2120"/>
                <a:gd name="T6" fmla="*/ 702 w 950"/>
                <a:gd name="T7" fmla="*/ 0 h 2120"/>
                <a:gd name="T8" fmla="*/ 682 w 950"/>
                <a:gd name="T9" fmla="*/ 2 h 2120"/>
                <a:gd name="T10" fmla="*/ 664 w 950"/>
                <a:gd name="T11" fmla="*/ 12 h 2120"/>
                <a:gd name="T12" fmla="*/ 652 w 950"/>
                <a:gd name="T13" fmla="*/ 26 h 2120"/>
                <a:gd name="T14" fmla="*/ 646 w 950"/>
                <a:gd name="T15" fmla="*/ 48 h 2120"/>
                <a:gd name="T16" fmla="*/ 646 w 950"/>
                <a:gd name="T17" fmla="*/ 60 h 2120"/>
                <a:gd name="T18" fmla="*/ 652 w 950"/>
                <a:gd name="T19" fmla="*/ 72 h 2120"/>
                <a:gd name="T20" fmla="*/ 658 w 950"/>
                <a:gd name="T21" fmla="*/ 90 h 2120"/>
                <a:gd name="T22" fmla="*/ 686 w 950"/>
                <a:gd name="T23" fmla="*/ 140 h 2120"/>
                <a:gd name="T24" fmla="*/ 738 w 950"/>
                <a:gd name="T25" fmla="*/ 248 h 2120"/>
                <a:gd name="T26" fmla="*/ 780 w 950"/>
                <a:gd name="T27" fmla="*/ 362 h 2120"/>
                <a:gd name="T28" fmla="*/ 812 w 950"/>
                <a:gd name="T29" fmla="*/ 480 h 2120"/>
                <a:gd name="T30" fmla="*/ 832 w 950"/>
                <a:gd name="T31" fmla="*/ 600 h 2120"/>
                <a:gd name="T32" fmla="*/ 842 w 950"/>
                <a:gd name="T33" fmla="*/ 724 h 2120"/>
                <a:gd name="T34" fmla="*/ 840 w 950"/>
                <a:gd name="T35" fmla="*/ 850 h 2120"/>
                <a:gd name="T36" fmla="*/ 826 w 950"/>
                <a:gd name="T37" fmla="*/ 976 h 2120"/>
                <a:gd name="T38" fmla="*/ 814 w 950"/>
                <a:gd name="T39" fmla="*/ 1040 h 2120"/>
                <a:gd name="T40" fmla="*/ 800 w 950"/>
                <a:gd name="T41" fmla="*/ 1108 h 2120"/>
                <a:gd name="T42" fmla="*/ 786 w 950"/>
                <a:gd name="T43" fmla="*/ 1140 h 2120"/>
                <a:gd name="T44" fmla="*/ 766 w 950"/>
                <a:gd name="T45" fmla="*/ 1172 h 2120"/>
                <a:gd name="T46" fmla="*/ 742 w 950"/>
                <a:gd name="T47" fmla="*/ 1244 h 2120"/>
                <a:gd name="T48" fmla="*/ 682 w 950"/>
                <a:gd name="T49" fmla="*/ 1380 h 2120"/>
                <a:gd name="T50" fmla="*/ 608 w 950"/>
                <a:gd name="T51" fmla="*/ 1506 h 2120"/>
                <a:gd name="T52" fmla="*/ 520 w 950"/>
                <a:gd name="T53" fmla="*/ 1622 h 2120"/>
                <a:gd name="T54" fmla="*/ 422 w 950"/>
                <a:gd name="T55" fmla="*/ 1726 h 2120"/>
                <a:gd name="T56" fmla="*/ 314 w 950"/>
                <a:gd name="T57" fmla="*/ 1818 h 2120"/>
                <a:gd name="T58" fmla="*/ 198 w 950"/>
                <a:gd name="T59" fmla="*/ 1898 h 2120"/>
                <a:gd name="T60" fmla="*/ 74 w 950"/>
                <a:gd name="T61" fmla="*/ 1964 h 2120"/>
                <a:gd name="T62" fmla="*/ 0 w 950"/>
                <a:gd name="T63" fmla="*/ 2120 h 2120"/>
                <a:gd name="T64" fmla="*/ 72 w 950"/>
                <a:gd name="T65" fmla="*/ 2090 h 2120"/>
                <a:gd name="T66" fmla="*/ 214 w 950"/>
                <a:gd name="T67" fmla="*/ 2018 h 2120"/>
                <a:gd name="T68" fmla="*/ 346 w 950"/>
                <a:gd name="T69" fmla="*/ 1932 h 2120"/>
                <a:gd name="T70" fmla="*/ 470 w 950"/>
                <a:gd name="T71" fmla="*/ 1832 h 2120"/>
                <a:gd name="T72" fmla="*/ 582 w 950"/>
                <a:gd name="T73" fmla="*/ 1716 h 2120"/>
                <a:gd name="T74" fmla="*/ 682 w 950"/>
                <a:gd name="T75" fmla="*/ 1588 h 2120"/>
                <a:gd name="T76" fmla="*/ 770 w 950"/>
                <a:gd name="T77" fmla="*/ 1448 h 2120"/>
                <a:gd name="T78" fmla="*/ 844 w 950"/>
                <a:gd name="T79" fmla="*/ 1296 h 2120"/>
                <a:gd name="T80" fmla="*/ 874 w 950"/>
                <a:gd name="T81" fmla="*/ 1214 h 2120"/>
                <a:gd name="T82" fmla="*/ 886 w 950"/>
                <a:gd name="T83" fmla="*/ 1190 h 2120"/>
                <a:gd name="T84" fmla="*/ 886 w 950"/>
                <a:gd name="T85" fmla="*/ 1172 h 2120"/>
                <a:gd name="T86" fmla="*/ 886 w 950"/>
                <a:gd name="T87" fmla="*/ 1164 h 2120"/>
                <a:gd name="T88" fmla="*/ 892 w 950"/>
                <a:gd name="T89" fmla="*/ 1144 h 2120"/>
                <a:gd name="T90" fmla="*/ 900 w 950"/>
                <a:gd name="T91" fmla="*/ 1130 h 2120"/>
                <a:gd name="T92" fmla="*/ 900 w 950"/>
                <a:gd name="T93" fmla="*/ 1122 h 2120"/>
                <a:gd name="T94" fmla="*/ 910 w 950"/>
                <a:gd name="T95" fmla="*/ 1104 h 2120"/>
                <a:gd name="T96" fmla="*/ 922 w 950"/>
                <a:gd name="T97" fmla="*/ 1060 h 2120"/>
                <a:gd name="T98" fmla="*/ 928 w 950"/>
                <a:gd name="T99" fmla="*/ 1028 h 2120"/>
                <a:gd name="T100" fmla="*/ 938 w 950"/>
                <a:gd name="T101" fmla="*/ 960 h 2120"/>
                <a:gd name="T102" fmla="*/ 950 w 950"/>
                <a:gd name="T103" fmla="*/ 828 h 2120"/>
                <a:gd name="T104" fmla="*/ 950 w 950"/>
                <a:gd name="T105" fmla="*/ 698 h 2120"/>
                <a:gd name="T106" fmla="*/ 938 w 950"/>
                <a:gd name="T107" fmla="*/ 570 h 2120"/>
                <a:gd name="T108" fmla="*/ 916 w 950"/>
                <a:gd name="T109" fmla="*/ 444 h 2120"/>
                <a:gd name="T110" fmla="*/ 882 w 950"/>
                <a:gd name="T111" fmla="*/ 322 h 2120"/>
                <a:gd name="T112" fmla="*/ 838 w 950"/>
                <a:gd name="T113" fmla="*/ 202 h 2120"/>
                <a:gd name="T114" fmla="*/ 780 w 950"/>
                <a:gd name="T115" fmla="*/ 88 h 2120"/>
                <a:gd name="T116" fmla="*/ 748 w 950"/>
                <a:gd name="T117" fmla="*/ 30 h 2120"/>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 ang="0">
                  <a:pos x="T102" y="T103"/>
                </a:cxn>
                <a:cxn ang="0">
                  <a:pos x="T104" y="T105"/>
                </a:cxn>
                <a:cxn ang="0">
                  <a:pos x="T106" y="T107"/>
                </a:cxn>
                <a:cxn ang="0">
                  <a:pos x="T108" y="T109"/>
                </a:cxn>
                <a:cxn ang="0">
                  <a:pos x="T110" y="T111"/>
                </a:cxn>
                <a:cxn ang="0">
                  <a:pos x="T112" y="T113"/>
                </a:cxn>
                <a:cxn ang="0">
                  <a:pos x="T114" y="T115"/>
                </a:cxn>
                <a:cxn ang="0">
                  <a:pos x="T116" y="T117"/>
                </a:cxn>
              </a:cxnLst>
              <a:rect l="0" t="0" r="r" b="b"/>
              <a:pathLst>
                <a:path w="950" h="2120">
                  <a:moveTo>
                    <a:pt x="748" y="30"/>
                  </a:moveTo>
                  <a:lnTo>
                    <a:pt x="748" y="14"/>
                  </a:lnTo>
                  <a:lnTo>
                    <a:pt x="748" y="14"/>
                  </a:lnTo>
                  <a:lnTo>
                    <a:pt x="748" y="14"/>
                  </a:lnTo>
                  <a:lnTo>
                    <a:pt x="728" y="4"/>
                  </a:lnTo>
                  <a:lnTo>
                    <a:pt x="714" y="2"/>
                  </a:lnTo>
                  <a:lnTo>
                    <a:pt x="702" y="0"/>
                  </a:lnTo>
                  <a:lnTo>
                    <a:pt x="702" y="0"/>
                  </a:lnTo>
                  <a:lnTo>
                    <a:pt x="692" y="0"/>
                  </a:lnTo>
                  <a:lnTo>
                    <a:pt x="682" y="2"/>
                  </a:lnTo>
                  <a:lnTo>
                    <a:pt x="674" y="6"/>
                  </a:lnTo>
                  <a:lnTo>
                    <a:pt x="664" y="12"/>
                  </a:lnTo>
                  <a:lnTo>
                    <a:pt x="658" y="18"/>
                  </a:lnTo>
                  <a:lnTo>
                    <a:pt x="652" y="26"/>
                  </a:lnTo>
                  <a:lnTo>
                    <a:pt x="648" y="36"/>
                  </a:lnTo>
                  <a:lnTo>
                    <a:pt x="646" y="48"/>
                  </a:lnTo>
                  <a:lnTo>
                    <a:pt x="646" y="48"/>
                  </a:lnTo>
                  <a:lnTo>
                    <a:pt x="646" y="60"/>
                  </a:lnTo>
                  <a:lnTo>
                    <a:pt x="648" y="68"/>
                  </a:lnTo>
                  <a:lnTo>
                    <a:pt x="652" y="72"/>
                  </a:lnTo>
                  <a:lnTo>
                    <a:pt x="658" y="76"/>
                  </a:lnTo>
                  <a:lnTo>
                    <a:pt x="658" y="90"/>
                  </a:lnTo>
                  <a:lnTo>
                    <a:pt x="658" y="90"/>
                  </a:lnTo>
                  <a:lnTo>
                    <a:pt x="686" y="140"/>
                  </a:lnTo>
                  <a:lnTo>
                    <a:pt x="714" y="194"/>
                  </a:lnTo>
                  <a:lnTo>
                    <a:pt x="738" y="248"/>
                  </a:lnTo>
                  <a:lnTo>
                    <a:pt x="760" y="304"/>
                  </a:lnTo>
                  <a:lnTo>
                    <a:pt x="780" y="362"/>
                  </a:lnTo>
                  <a:lnTo>
                    <a:pt x="798" y="420"/>
                  </a:lnTo>
                  <a:lnTo>
                    <a:pt x="812" y="480"/>
                  </a:lnTo>
                  <a:lnTo>
                    <a:pt x="824" y="540"/>
                  </a:lnTo>
                  <a:lnTo>
                    <a:pt x="832" y="600"/>
                  </a:lnTo>
                  <a:lnTo>
                    <a:pt x="838" y="662"/>
                  </a:lnTo>
                  <a:lnTo>
                    <a:pt x="842" y="724"/>
                  </a:lnTo>
                  <a:lnTo>
                    <a:pt x="842" y="786"/>
                  </a:lnTo>
                  <a:lnTo>
                    <a:pt x="840" y="850"/>
                  </a:lnTo>
                  <a:lnTo>
                    <a:pt x="834" y="912"/>
                  </a:lnTo>
                  <a:lnTo>
                    <a:pt x="826" y="976"/>
                  </a:lnTo>
                  <a:lnTo>
                    <a:pt x="814" y="1040"/>
                  </a:lnTo>
                  <a:lnTo>
                    <a:pt x="814" y="1040"/>
                  </a:lnTo>
                  <a:lnTo>
                    <a:pt x="808" y="1074"/>
                  </a:lnTo>
                  <a:lnTo>
                    <a:pt x="800" y="1108"/>
                  </a:lnTo>
                  <a:lnTo>
                    <a:pt x="792" y="1124"/>
                  </a:lnTo>
                  <a:lnTo>
                    <a:pt x="786" y="1140"/>
                  </a:lnTo>
                  <a:lnTo>
                    <a:pt x="778" y="1156"/>
                  </a:lnTo>
                  <a:lnTo>
                    <a:pt x="766" y="1172"/>
                  </a:lnTo>
                  <a:lnTo>
                    <a:pt x="766" y="1172"/>
                  </a:lnTo>
                  <a:lnTo>
                    <a:pt x="742" y="1244"/>
                  </a:lnTo>
                  <a:lnTo>
                    <a:pt x="714" y="1312"/>
                  </a:lnTo>
                  <a:lnTo>
                    <a:pt x="682" y="1380"/>
                  </a:lnTo>
                  <a:lnTo>
                    <a:pt x="646" y="1444"/>
                  </a:lnTo>
                  <a:lnTo>
                    <a:pt x="608" y="1506"/>
                  </a:lnTo>
                  <a:lnTo>
                    <a:pt x="564" y="1564"/>
                  </a:lnTo>
                  <a:lnTo>
                    <a:pt x="520" y="1622"/>
                  </a:lnTo>
                  <a:lnTo>
                    <a:pt x="472" y="1674"/>
                  </a:lnTo>
                  <a:lnTo>
                    <a:pt x="422" y="1726"/>
                  </a:lnTo>
                  <a:lnTo>
                    <a:pt x="368" y="1774"/>
                  </a:lnTo>
                  <a:lnTo>
                    <a:pt x="314" y="1818"/>
                  </a:lnTo>
                  <a:lnTo>
                    <a:pt x="256" y="1860"/>
                  </a:lnTo>
                  <a:lnTo>
                    <a:pt x="198" y="1898"/>
                  </a:lnTo>
                  <a:lnTo>
                    <a:pt x="136" y="1932"/>
                  </a:lnTo>
                  <a:lnTo>
                    <a:pt x="74" y="1964"/>
                  </a:lnTo>
                  <a:lnTo>
                    <a:pt x="12" y="1992"/>
                  </a:lnTo>
                  <a:lnTo>
                    <a:pt x="0" y="2120"/>
                  </a:lnTo>
                  <a:lnTo>
                    <a:pt x="0" y="2120"/>
                  </a:lnTo>
                  <a:lnTo>
                    <a:pt x="72" y="2090"/>
                  </a:lnTo>
                  <a:lnTo>
                    <a:pt x="144" y="2056"/>
                  </a:lnTo>
                  <a:lnTo>
                    <a:pt x="214" y="2018"/>
                  </a:lnTo>
                  <a:lnTo>
                    <a:pt x="280" y="1978"/>
                  </a:lnTo>
                  <a:lnTo>
                    <a:pt x="346" y="1932"/>
                  </a:lnTo>
                  <a:lnTo>
                    <a:pt x="410" y="1884"/>
                  </a:lnTo>
                  <a:lnTo>
                    <a:pt x="470" y="1832"/>
                  </a:lnTo>
                  <a:lnTo>
                    <a:pt x="528" y="1776"/>
                  </a:lnTo>
                  <a:lnTo>
                    <a:pt x="582" y="1716"/>
                  </a:lnTo>
                  <a:lnTo>
                    <a:pt x="634" y="1654"/>
                  </a:lnTo>
                  <a:lnTo>
                    <a:pt x="682" y="1588"/>
                  </a:lnTo>
                  <a:lnTo>
                    <a:pt x="728" y="1520"/>
                  </a:lnTo>
                  <a:lnTo>
                    <a:pt x="770" y="1448"/>
                  </a:lnTo>
                  <a:lnTo>
                    <a:pt x="808" y="1372"/>
                  </a:lnTo>
                  <a:lnTo>
                    <a:pt x="844" y="1296"/>
                  </a:lnTo>
                  <a:lnTo>
                    <a:pt x="874" y="1214"/>
                  </a:lnTo>
                  <a:lnTo>
                    <a:pt x="874" y="1214"/>
                  </a:lnTo>
                  <a:lnTo>
                    <a:pt x="882" y="1200"/>
                  </a:lnTo>
                  <a:lnTo>
                    <a:pt x="886" y="1190"/>
                  </a:lnTo>
                  <a:lnTo>
                    <a:pt x="886" y="1182"/>
                  </a:lnTo>
                  <a:lnTo>
                    <a:pt x="886" y="1172"/>
                  </a:lnTo>
                  <a:lnTo>
                    <a:pt x="886" y="1172"/>
                  </a:lnTo>
                  <a:lnTo>
                    <a:pt x="886" y="1164"/>
                  </a:lnTo>
                  <a:lnTo>
                    <a:pt x="888" y="1156"/>
                  </a:lnTo>
                  <a:lnTo>
                    <a:pt x="892" y="1144"/>
                  </a:lnTo>
                  <a:lnTo>
                    <a:pt x="900" y="1130"/>
                  </a:lnTo>
                  <a:lnTo>
                    <a:pt x="900" y="1130"/>
                  </a:lnTo>
                  <a:lnTo>
                    <a:pt x="900" y="1122"/>
                  </a:lnTo>
                  <a:lnTo>
                    <a:pt x="900" y="1122"/>
                  </a:lnTo>
                  <a:lnTo>
                    <a:pt x="906" y="1112"/>
                  </a:lnTo>
                  <a:lnTo>
                    <a:pt x="910" y="1104"/>
                  </a:lnTo>
                  <a:lnTo>
                    <a:pt x="916" y="1082"/>
                  </a:lnTo>
                  <a:lnTo>
                    <a:pt x="922" y="1060"/>
                  </a:lnTo>
                  <a:lnTo>
                    <a:pt x="928" y="1040"/>
                  </a:lnTo>
                  <a:lnTo>
                    <a:pt x="928" y="1028"/>
                  </a:lnTo>
                  <a:lnTo>
                    <a:pt x="928" y="1028"/>
                  </a:lnTo>
                  <a:lnTo>
                    <a:pt x="938" y="960"/>
                  </a:lnTo>
                  <a:lnTo>
                    <a:pt x="946" y="894"/>
                  </a:lnTo>
                  <a:lnTo>
                    <a:pt x="950" y="828"/>
                  </a:lnTo>
                  <a:lnTo>
                    <a:pt x="950" y="764"/>
                  </a:lnTo>
                  <a:lnTo>
                    <a:pt x="950" y="698"/>
                  </a:lnTo>
                  <a:lnTo>
                    <a:pt x="946" y="634"/>
                  </a:lnTo>
                  <a:lnTo>
                    <a:pt x="938" y="570"/>
                  </a:lnTo>
                  <a:lnTo>
                    <a:pt x="928" y="508"/>
                  </a:lnTo>
                  <a:lnTo>
                    <a:pt x="916" y="444"/>
                  </a:lnTo>
                  <a:lnTo>
                    <a:pt x="900" y="384"/>
                  </a:lnTo>
                  <a:lnTo>
                    <a:pt x="882" y="322"/>
                  </a:lnTo>
                  <a:lnTo>
                    <a:pt x="860" y="262"/>
                  </a:lnTo>
                  <a:lnTo>
                    <a:pt x="838" y="202"/>
                  </a:lnTo>
                  <a:lnTo>
                    <a:pt x="810" y="144"/>
                  </a:lnTo>
                  <a:lnTo>
                    <a:pt x="780" y="88"/>
                  </a:lnTo>
                  <a:lnTo>
                    <a:pt x="748" y="30"/>
                  </a:lnTo>
                  <a:lnTo>
                    <a:pt x="748" y="30"/>
                  </a:lnTo>
                  <a:close/>
                </a:path>
              </a:pathLst>
            </a:custGeom>
            <a:solidFill>
              <a:srgbClr val="4BB0D0"/>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srgbClr val="000000"/>
                </a:solidFill>
                <a:effectLst/>
                <a:uLnTx/>
                <a:uFillTx/>
                <a:latin typeface="Arial" panose="020B0604020202020204"/>
                <a:ea typeface="微软雅黑" panose="020B0503020204020204" charset="-122"/>
                <a:cs typeface="+mn-cs"/>
                <a:sym typeface="Arial" panose="020B0604020202020204"/>
              </a:endParaRPr>
            </a:p>
          </p:txBody>
        </p:sp>
        <p:sp>
          <p:nvSpPr>
            <p:cNvPr id="38" name="Freeform 9"/>
            <p:cNvSpPr/>
            <p:nvPr>
              <p:custDataLst>
                <p:tags r:id="rId5"/>
              </p:custDataLst>
            </p:nvPr>
          </p:nvSpPr>
          <p:spPr bwMode="auto">
            <a:xfrm>
              <a:off x="8250929" y="477814"/>
              <a:ext cx="659141" cy="1669914"/>
            </a:xfrm>
            <a:custGeom>
              <a:avLst/>
              <a:gdLst>
                <a:gd name="T0" fmla="*/ 770 w 986"/>
                <a:gd name="T1" fmla="*/ 546 h 2498"/>
                <a:gd name="T2" fmla="*/ 662 w 986"/>
                <a:gd name="T3" fmla="*/ 404 h 2498"/>
                <a:gd name="T4" fmla="*/ 538 w 986"/>
                <a:gd name="T5" fmla="*/ 278 h 2498"/>
                <a:gd name="T6" fmla="*/ 398 w 986"/>
                <a:gd name="T7" fmla="*/ 166 h 2498"/>
                <a:gd name="T8" fmla="*/ 240 w 986"/>
                <a:gd name="T9" fmla="*/ 72 h 2498"/>
                <a:gd name="T10" fmla="*/ 66 w 986"/>
                <a:gd name="T11" fmla="*/ 0 h 2498"/>
                <a:gd name="T12" fmla="*/ 52 w 986"/>
                <a:gd name="T13" fmla="*/ 0 h 2498"/>
                <a:gd name="T14" fmla="*/ 20 w 986"/>
                <a:gd name="T15" fmla="*/ 12 h 2498"/>
                <a:gd name="T16" fmla="*/ 4 w 986"/>
                <a:gd name="T17" fmla="*/ 40 h 2498"/>
                <a:gd name="T18" fmla="*/ 0 w 986"/>
                <a:gd name="T19" fmla="*/ 62 h 2498"/>
                <a:gd name="T20" fmla="*/ 8 w 986"/>
                <a:gd name="T21" fmla="*/ 96 h 2498"/>
                <a:gd name="T22" fmla="*/ 28 w 986"/>
                <a:gd name="T23" fmla="*/ 116 h 2498"/>
                <a:gd name="T24" fmla="*/ 48 w 986"/>
                <a:gd name="T25" fmla="*/ 124 h 2498"/>
                <a:gd name="T26" fmla="*/ 200 w 986"/>
                <a:gd name="T27" fmla="*/ 190 h 2498"/>
                <a:gd name="T28" fmla="*/ 340 w 986"/>
                <a:gd name="T29" fmla="*/ 274 h 2498"/>
                <a:gd name="T30" fmla="*/ 466 w 986"/>
                <a:gd name="T31" fmla="*/ 374 h 2498"/>
                <a:gd name="T32" fmla="*/ 576 w 986"/>
                <a:gd name="T33" fmla="*/ 492 h 2498"/>
                <a:gd name="T34" fmla="*/ 668 w 986"/>
                <a:gd name="T35" fmla="*/ 624 h 2498"/>
                <a:gd name="T36" fmla="*/ 722 w 986"/>
                <a:gd name="T37" fmla="*/ 720 h 2498"/>
                <a:gd name="T38" fmla="*/ 790 w 986"/>
                <a:gd name="T39" fmla="*/ 872 h 2498"/>
                <a:gd name="T40" fmla="*/ 836 w 986"/>
                <a:gd name="T41" fmla="*/ 1034 h 2498"/>
                <a:gd name="T42" fmla="*/ 858 w 986"/>
                <a:gd name="T43" fmla="*/ 1202 h 2498"/>
                <a:gd name="T44" fmla="*/ 854 w 986"/>
                <a:gd name="T45" fmla="*/ 1376 h 2498"/>
                <a:gd name="T46" fmla="*/ 820 w 986"/>
                <a:gd name="T47" fmla="*/ 1552 h 2498"/>
                <a:gd name="T48" fmla="*/ 816 w 986"/>
                <a:gd name="T49" fmla="*/ 1602 h 2498"/>
                <a:gd name="T50" fmla="*/ 802 w 986"/>
                <a:gd name="T51" fmla="*/ 1646 h 2498"/>
                <a:gd name="T52" fmla="*/ 724 w 986"/>
                <a:gd name="T53" fmla="*/ 1820 h 2498"/>
                <a:gd name="T54" fmla="*/ 624 w 986"/>
                <a:gd name="T55" fmla="*/ 1978 h 2498"/>
                <a:gd name="T56" fmla="*/ 504 w 986"/>
                <a:gd name="T57" fmla="*/ 2118 h 2498"/>
                <a:gd name="T58" fmla="*/ 366 w 986"/>
                <a:gd name="T59" fmla="*/ 2236 h 2498"/>
                <a:gd name="T60" fmla="*/ 216 w 986"/>
                <a:gd name="T61" fmla="*/ 2332 h 2498"/>
                <a:gd name="T62" fmla="*/ 156 w 986"/>
                <a:gd name="T63" fmla="*/ 2498 h 2498"/>
                <a:gd name="T64" fmla="*/ 342 w 986"/>
                <a:gd name="T65" fmla="*/ 2404 h 2498"/>
                <a:gd name="T66" fmla="*/ 512 w 986"/>
                <a:gd name="T67" fmla="*/ 2280 h 2498"/>
                <a:gd name="T68" fmla="*/ 664 w 986"/>
                <a:gd name="T69" fmla="*/ 2128 h 2498"/>
                <a:gd name="T70" fmla="*/ 790 w 986"/>
                <a:gd name="T71" fmla="*/ 1950 h 2498"/>
                <a:gd name="T72" fmla="*/ 886 w 986"/>
                <a:gd name="T73" fmla="*/ 1750 h 2498"/>
                <a:gd name="T74" fmla="*/ 922 w 986"/>
                <a:gd name="T75" fmla="*/ 1662 h 2498"/>
                <a:gd name="T76" fmla="*/ 944 w 986"/>
                <a:gd name="T77" fmla="*/ 1614 h 2498"/>
                <a:gd name="T78" fmla="*/ 958 w 986"/>
                <a:gd name="T79" fmla="*/ 1546 h 2498"/>
                <a:gd name="T80" fmla="*/ 984 w 986"/>
                <a:gd name="T81" fmla="*/ 1356 h 2498"/>
                <a:gd name="T82" fmla="*/ 982 w 986"/>
                <a:gd name="T83" fmla="*/ 1168 h 2498"/>
                <a:gd name="T84" fmla="*/ 956 w 986"/>
                <a:gd name="T85" fmla="*/ 986 h 2498"/>
                <a:gd name="T86" fmla="*/ 904 w 986"/>
                <a:gd name="T87" fmla="*/ 810 h 2498"/>
                <a:gd name="T88" fmla="*/ 830 w 986"/>
                <a:gd name="T89" fmla="*/ 646 h 2498"/>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Lst>
              <a:rect l="0" t="0" r="r" b="b"/>
              <a:pathLst>
                <a:path w="986" h="2498">
                  <a:moveTo>
                    <a:pt x="802" y="596"/>
                  </a:moveTo>
                  <a:lnTo>
                    <a:pt x="802" y="596"/>
                  </a:lnTo>
                  <a:lnTo>
                    <a:pt x="770" y="546"/>
                  </a:lnTo>
                  <a:lnTo>
                    <a:pt x="736" y="496"/>
                  </a:lnTo>
                  <a:lnTo>
                    <a:pt x="700" y="450"/>
                  </a:lnTo>
                  <a:lnTo>
                    <a:pt x="662" y="404"/>
                  </a:lnTo>
                  <a:lnTo>
                    <a:pt x="622" y="360"/>
                  </a:lnTo>
                  <a:lnTo>
                    <a:pt x="582" y="318"/>
                  </a:lnTo>
                  <a:lnTo>
                    <a:pt x="538" y="278"/>
                  </a:lnTo>
                  <a:lnTo>
                    <a:pt x="494" y="238"/>
                  </a:lnTo>
                  <a:lnTo>
                    <a:pt x="446" y="202"/>
                  </a:lnTo>
                  <a:lnTo>
                    <a:pt x="398" y="166"/>
                  </a:lnTo>
                  <a:lnTo>
                    <a:pt x="348" y="132"/>
                  </a:lnTo>
                  <a:lnTo>
                    <a:pt x="294" y="102"/>
                  </a:lnTo>
                  <a:lnTo>
                    <a:pt x="240" y="72"/>
                  </a:lnTo>
                  <a:lnTo>
                    <a:pt x="184" y="46"/>
                  </a:lnTo>
                  <a:lnTo>
                    <a:pt x="126" y="22"/>
                  </a:lnTo>
                  <a:lnTo>
                    <a:pt x="66" y="0"/>
                  </a:lnTo>
                  <a:lnTo>
                    <a:pt x="66" y="0"/>
                  </a:lnTo>
                  <a:lnTo>
                    <a:pt x="52" y="0"/>
                  </a:lnTo>
                  <a:lnTo>
                    <a:pt x="52" y="0"/>
                  </a:lnTo>
                  <a:lnTo>
                    <a:pt x="40" y="2"/>
                  </a:lnTo>
                  <a:lnTo>
                    <a:pt x="30" y="6"/>
                  </a:lnTo>
                  <a:lnTo>
                    <a:pt x="20" y="12"/>
                  </a:lnTo>
                  <a:lnTo>
                    <a:pt x="14" y="20"/>
                  </a:lnTo>
                  <a:lnTo>
                    <a:pt x="8" y="30"/>
                  </a:lnTo>
                  <a:lnTo>
                    <a:pt x="4" y="40"/>
                  </a:lnTo>
                  <a:lnTo>
                    <a:pt x="2" y="52"/>
                  </a:lnTo>
                  <a:lnTo>
                    <a:pt x="0" y="62"/>
                  </a:lnTo>
                  <a:lnTo>
                    <a:pt x="0" y="62"/>
                  </a:lnTo>
                  <a:lnTo>
                    <a:pt x="2" y="76"/>
                  </a:lnTo>
                  <a:lnTo>
                    <a:pt x="4" y="86"/>
                  </a:lnTo>
                  <a:lnTo>
                    <a:pt x="8" y="96"/>
                  </a:lnTo>
                  <a:lnTo>
                    <a:pt x="12" y="104"/>
                  </a:lnTo>
                  <a:lnTo>
                    <a:pt x="20" y="110"/>
                  </a:lnTo>
                  <a:lnTo>
                    <a:pt x="28" y="116"/>
                  </a:lnTo>
                  <a:lnTo>
                    <a:pt x="36" y="120"/>
                  </a:lnTo>
                  <a:lnTo>
                    <a:pt x="48" y="124"/>
                  </a:lnTo>
                  <a:lnTo>
                    <a:pt x="48" y="124"/>
                  </a:lnTo>
                  <a:lnTo>
                    <a:pt x="100" y="144"/>
                  </a:lnTo>
                  <a:lnTo>
                    <a:pt x="150" y="166"/>
                  </a:lnTo>
                  <a:lnTo>
                    <a:pt x="200" y="190"/>
                  </a:lnTo>
                  <a:lnTo>
                    <a:pt x="248" y="216"/>
                  </a:lnTo>
                  <a:lnTo>
                    <a:pt x="296" y="244"/>
                  </a:lnTo>
                  <a:lnTo>
                    <a:pt x="340" y="274"/>
                  </a:lnTo>
                  <a:lnTo>
                    <a:pt x="384" y="306"/>
                  </a:lnTo>
                  <a:lnTo>
                    <a:pt x="426" y="340"/>
                  </a:lnTo>
                  <a:lnTo>
                    <a:pt x="466" y="374"/>
                  </a:lnTo>
                  <a:lnTo>
                    <a:pt x="506" y="412"/>
                  </a:lnTo>
                  <a:lnTo>
                    <a:pt x="542" y="452"/>
                  </a:lnTo>
                  <a:lnTo>
                    <a:pt x="576" y="492"/>
                  </a:lnTo>
                  <a:lnTo>
                    <a:pt x="610" y="534"/>
                  </a:lnTo>
                  <a:lnTo>
                    <a:pt x="640" y="578"/>
                  </a:lnTo>
                  <a:lnTo>
                    <a:pt x="668" y="624"/>
                  </a:lnTo>
                  <a:lnTo>
                    <a:pt x="694" y="670"/>
                  </a:lnTo>
                  <a:lnTo>
                    <a:pt x="694" y="670"/>
                  </a:lnTo>
                  <a:lnTo>
                    <a:pt x="722" y="720"/>
                  </a:lnTo>
                  <a:lnTo>
                    <a:pt x="748" y="770"/>
                  </a:lnTo>
                  <a:lnTo>
                    <a:pt x="770" y="820"/>
                  </a:lnTo>
                  <a:lnTo>
                    <a:pt x="790" y="872"/>
                  </a:lnTo>
                  <a:lnTo>
                    <a:pt x="808" y="926"/>
                  </a:lnTo>
                  <a:lnTo>
                    <a:pt x="824" y="980"/>
                  </a:lnTo>
                  <a:lnTo>
                    <a:pt x="836" y="1034"/>
                  </a:lnTo>
                  <a:lnTo>
                    <a:pt x="846" y="1090"/>
                  </a:lnTo>
                  <a:lnTo>
                    <a:pt x="854" y="1146"/>
                  </a:lnTo>
                  <a:lnTo>
                    <a:pt x="858" y="1202"/>
                  </a:lnTo>
                  <a:lnTo>
                    <a:pt x="860" y="1260"/>
                  </a:lnTo>
                  <a:lnTo>
                    <a:pt x="858" y="1318"/>
                  </a:lnTo>
                  <a:lnTo>
                    <a:pt x="854" y="1376"/>
                  </a:lnTo>
                  <a:lnTo>
                    <a:pt x="846" y="1434"/>
                  </a:lnTo>
                  <a:lnTo>
                    <a:pt x="834" y="1492"/>
                  </a:lnTo>
                  <a:lnTo>
                    <a:pt x="820" y="1552"/>
                  </a:lnTo>
                  <a:lnTo>
                    <a:pt x="820" y="1552"/>
                  </a:lnTo>
                  <a:lnTo>
                    <a:pt x="820" y="1576"/>
                  </a:lnTo>
                  <a:lnTo>
                    <a:pt x="816" y="1602"/>
                  </a:lnTo>
                  <a:lnTo>
                    <a:pt x="810" y="1624"/>
                  </a:lnTo>
                  <a:lnTo>
                    <a:pt x="802" y="1646"/>
                  </a:lnTo>
                  <a:lnTo>
                    <a:pt x="802" y="1646"/>
                  </a:lnTo>
                  <a:lnTo>
                    <a:pt x="778" y="1706"/>
                  </a:lnTo>
                  <a:lnTo>
                    <a:pt x="752" y="1764"/>
                  </a:lnTo>
                  <a:lnTo>
                    <a:pt x="724" y="1820"/>
                  </a:lnTo>
                  <a:lnTo>
                    <a:pt x="692" y="1876"/>
                  </a:lnTo>
                  <a:lnTo>
                    <a:pt x="660" y="1928"/>
                  </a:lnTo>
                  <a:lnTo>
                    <a:pt x="624" y="1978"/>
                  </a:lnTo>
                  <a:lnTo>
                    <a:pt x="586" y="2028"/>
                  </a:lnTo>
                  <a:lnTo>
                    <a:pt x="546" y="2074"/>
                  </a:lnTo>
                  <a:lnTo>
                    <a:pt x="504" y="2118"/>
                  </a:lnTo>
                  <a:lnTo>
                    <a:pt x="460" y="2160"/>
                  </a:lnTo>
                  <a:lnTo>
                    <a:pt x="414" y="2200"/>
                  </a:lnTo>
                  <a:lnTo>
                    <a:pt x="366" y="2236"/>
                  </a:lnTo>
                  <a:lnTo>
                    <a:pt x="318" y="2270"/>
                  </a:lnTo>
                  <a:lnTo>
                    <a:pt x="268" y="2302"/>
                  </a:lnTo>
                  <a:lnTo>
                    <a:pt x="216" y="2332"/>
                  </a:lnTo>
                  <a:lnTo>
                    <a:pt x="162" y="2358"/>
                  </a:lnTo>
                  <a:lnTo>
                    <a:pt x="156" y="2498"/>
                  </a:lnTo>
                  <a:lnTo>
                    <a:pt x="156" y="2498"/>
                  </a:lnTo>
                  <a:lnTo>
                    <a:pt x="218" y="2470"/>
                  </a:lnTo>
                  <a:lnTo>
                    <a:pt x="280" y="2438"/>
                  </a:lnTo>
                  <a:lnTo>
                    <a:pt x="342" y="2404"/>
                  </a:lnTo>
                  <a:lnTo>
                    <a:pt x="400" y="2366"/>
                  </a:lnTo>
                  <a:lnTo>
                    <a:pt x="458" y="2324"/>
                  </a:lnTo>
                  <a:lnTo>
                    <a:pt x="512" y="2280"/>
                  </a:lnTo>
                  <a:lnTo>
                    <a:pt x="566" y="2232"/>
                  </a:lnTo>
                  <a:lnTo>
                    <a:pt x="616" y="2180"/>
                  </a:lnTo>
                  <a:lnTo>
                    <a:pt x="664" y="2128"/>
                  </a:lnTo>
                  <a:lnTo>
                    <a:pt x="708" y="2070"/>
                  </a:lnTo>
                  <a:lnTo>
                    <a:pt x="752" y="2012"/>
                  </a:lnTo>
                  <a:lnTo>
                    <a:pt x="790" y="1950"/>
                  </a:lnTo>
                  <a:lnTo>
                    <a:pt x="826" y="1886"/>
                  </a:lnTo>
                  <a:lnTo>
                    <a:pt x="858" y="1818"/>
                  </a:lnTo>
                  <a:lnTo>
                    <a:pt x="886" y="1750"/>
                  </a:lnTo>
                  <a:lnTo>
                    <a:pt x="910" y="1678"/>
                  </a:lnTo>
                  <a:lnTo>
                    <a:pt x="910" y="1678"/>
                  </a:lnTo>
                  <a:lnTo>
                    <a:pt x="922" y="1662"/>
                  </a:lnTo>
                  <a:lnTo>
                    <a:pt x="930" y="1646"/>
                  </a:lnTo>
                  <a:lnTo>
                    <a:pt x="936" y="1630"/>
                  </a:lnTo>
                  <a:lnTo>
                    <a:pt x="944" y="1614"/>
                  </a:lnTo>
                  <a:lnTo>
                    <a:pt x="952" y="1580"/>
                  </a:lnTo>
                  <a:lnTo>
                    <a:pt x="958" y="1546"/>
                  </a:lnTo>
                  <a:lnTo>
                    <a:pt x="958" y="1546"/>
                  </a:lnTo>
                  <a:lnTo>
                    <a:pt x="970" y="1482"/>
                  </a:lnTo>
                  <a:lnTo>
                    <a:pt x="978" y="1418"/>
                  </a:lnTo>
                  <a:lnTo>
                    <a:pt x="984" y="1356"/>
                  </a:lnTo>
                  <a:lnTo>
                    <a:pt x="986" y="1292"/>
                  </a:lnTo>
                  <a:lnTo>
                    <a:pt x="986" y="1230"/>
                  </a:lnTo>
                  <a:lnTo>
                    <a:pt x="982" y="1168"/>
                  </a:lnTo>
                  <a:lnTo>
                    <a:pt x="976" y="1106"/>
                  </a:lnTo>
                  <a:lnTo>
                    <a:pt x="968" y="1046"/>
                  </a:lnTo>
                  <a:lnTo>
                    <a:pt x="956" y="986"/>
                  </a:lnTo>
                  <a:lnTo>
                    <a:pt x="942" y="926"/>
                  </a:lnTo>
                  <a:lnTo>
                    <a:pt x="924" y="868"/>
                  </a:lnTo>
                  <a:lnTo>
                    <a:pt x="904" y="810"/>
                  </a:lnTo>
                  <a:lnTo>
                    <a:pt x="882" y="754"/>
                  </a:lnTo>
                  <a:lnTo>
                    <a:pt x="858" y="700"/>
                  </a:lnTo>
                  <a:lnTo>
                    <a:pt x="830" y="646"/>
                  </a:lnTo>
                  <a:lnTo>
                    <a:pt x="802" y="596"/>
                  </a:lnTo>
                  <a:lnTo>
                    <a:pt x="802" y="596"/>
                  </a:lnTo>
                  <a:close/>
                </a:path>
              </a:pathLst>
            </a:custGeom>
            <a:solidFill>
              <a:srgbClr val="A6BABA"/>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srgbClr val="000000"/>
                </a:solidFill>
                <a:effectLst/>
                <a:uLnTx/>
                <a:uFillTx/>
                <a:latin typeface="Arial" panose="020B0604020202020204"/>
                <a:ea typeface="微软雅黑" panose="020B0503020204020204" charset="-122"/>
                <a:cs typeface="+mn-cs"/>
                <a:sym typeface="Arial" panose="020B0604020202020204"/>
              </a:endParaRPr>
            </a:p>
          </p:txBody>
        </p:sp>
        <p:sp>
          <p:nvSpPr>
            <p:cNvPr id="39" name="Freeform 10"/>
            <p:cNvSpPr/>
            <p:nvPr>
              <p:custDataLst>
                <p:tags r:id="rId6"/>
              </p:custDataLst>
            </p:nvPr>
          </p:nvSpPr>
          <p:spPr bwMode="auto">
            <a:xfrm>
              <a:off x="8343182" y="1467194"/>
              <a:ext cx="705936" cy="850333"/>
            </a:xfrm>
            <a:custGeom>
              <a:avLst/>
              <a:gdLst>
                <a:gd name="T0" fmla="*/ 996 w 1056"/>
                <a:gd name="T1" fmla="*/ 0 h 1272"/>
                <a:gd name="T2" fmla="*/ 972 w 1056"/>
                <a:gd name="T3" fmla="*/ 4 h 1272"/>
                <a:gd name="T4" fmla="*/ 956 w 1056"/>
                <a:gd name="T5" fmla="*/ 16 h 1272"/>
                <a:gd name="T6" fmla="*/ 942 w 1056"/>
                <a:gd name="T7" fmla="*/ 32 h 1272"/>
                <a:gd name="T8" fmla="*/ 934 w 1056"/>
                <a:gd name="T9" fmla="*/ 66 h 1272"/>
                <a:gd name="T10" fmla="*/ 934 w 1056"/>
                <a:gd name="T11" fmla="*/ 66 h 1272"/>
                <a:gd name="T12" fmla="*/ 922 w 1056"/>
                <a:gd name="T13" fmla="*/ 108 h 1272"/>
                <a:gd name="T14" fmla="*/ 912 w 1056"/>
                <a:gd name="T15" fmla="*/ 138 h 1272"/>
                <a:gd name="T16" fmla="*/ 906 w 1056"/>
                <a:gd name="T17" fmla="*/ 148 h 1272"/>
                <a:gd name="T18" fmla="*/ 906 w 1056"/>
                <a:gd name="T19" fmla="*/ 156 h 1272"/>
                <a:gd name="T20" fmla="*/ 894 w 1056"/>
                <a:gd name="T21" fmla="*/ 182 h 1272"/>
                <a:gd name="T22" fmla="*/ 892 w 1056"/>
                <a:gd name="T23" fmla="*/ 198 h 1272"/>
                <a:gd name="T24" fmla="*/ 892 w 1056"/>
                <a:gd name="T25" fmla="*/ 208 h 1272"/>
                <a:gd name="T26" fmla="*/ 888 w 1056"/>
                <a:gd name="T27" fmla="*/ 226 h 1272"/>
                <a:gd name="T28" fmla="*/ 880 w 1056"/>
                <a:gd name="T29" fmla="*/ 240 h 1272"/>
                <a:gd name="T30" fmla="*/ 814 w 1056"/>
                <a:gd name="T31" fmla="*/ 398 h 1272"/>
                <a:gd name="T32" fmla="*/ 734 w 1056"/>
                <a:gd name="T33" fmla="*/ 546 h 1272"/>
                <a:gd name="T34" fmla="*/ 640 w 1056"/>
                <a:gd name="T35" fmla="*/ 680 h 1272"/>
                <a:gd name="T36" fmla="*/ 534 w 1056"/>
                <a:gd name="T37" fmla="*/ 802 h 1272"/>
                <a:gd name="T38" fmla="*/ 416 w 1056"/>
                <a:gd name="T39" fmla="*/ 910 h 1272"/>
                <a:gd name="T40" fmla="*/ 286 w 1056"/>
                <a:gd name="T41" fmla="*/ 1004 h 1272"/>
                <a:gd name="T42" fmla="*/ 150 w 1056"/>
                <a:gd name="T43" fmla="*/ 1082 h 1272"/>
                <a:gd name="T44" fmla="*/ 6 w 1056"/>
                <a:gd name="T45" fmla="*/ 1146 h 1272"/>
                <a:gd name="T46" fmla="*/ 0 w 1056"/>
                <a:gd name="T47" fmla="*/ 1272 h 1272"/>
                <a:gd name="T48" fmla="*/ 84 w 1056"/>
                <a:gd name="T49" fmla="*/ 1242 h 1272"/>
                <a:gd name="T50" fmla="*/ 166 w 1056"/>
                <a:gd name="T51" fmla="*/ 1206 h 1272"/>
                <a:gd name="T52" fmla="*/ 246 w 1056"/>
                <a:gd name="T53" fmla="*/ 1166 h 1272"/>
                <a:gd name="T54" fmla="*/ 322 w 1056"/>
                <a:gd name="T55" fmla="*/ 1122 h 1272"/>
                <a:gd name="T56" fmla="*/ 398 w 1056"/>
                <a:gd name="T57" fmla="*/ 1072 h 1272"/>
                <a:gd name="T58" fmla="*/ 472 w 1056"/>
                <a:gd name="T59" fmla="*/ 1020 h 1272"/>
                <a:gd name="T60" fmla="*/ 540 w 1056"/>
                <a:gd name="T61" fmla="*/ 962 h 1272"/>
                <a:gd name="T62" fmla="*/ 608 w 1056"/>
                <a:gd name="T63" fmla="*/ 902 h 1272"/>
                <a:gd name="T64" fmla="*/ 670 w 1056"/>
                <a:gd name="T65" fmla="*/ 836 h 1272"/>
                <a:gd name="T66" fmla="*/ 730 w 1056"/>
                <a:gd name="T67" fmla="*/ 766 h 1272"/>
                <a:gd name="T68" fmla="*/ 786 w 1056"/>
                <a:gd name="T69" fmla="*/ 694 h 1272"/>
                <a:gd name="T70" fmla="*/ 836 w 1056"/>
                <a:gd name="T71" fmla="*/ 616 h 1272"/>
                <a:gd name="T72" fmla="*/ 884 w 1056"/>
                <a:gd name="T73" fmla="*/ 536 h 1272"/>
                <a:gd name="T74" fmla="*/ 926 w 1056"/>
                <a:gd name="T75" fmla="*/ 454 h 1272"/>
                <a:gd name="T76" fmla="*/ 964 w 1056"/>
                <a:gd name="T77" fmla="*/ 366 h 1272"/>
                <a:gd name="T78" fmla="*/ 996 w 1056"/>
                <a:gd name="T79" fmla="*/ 276 h 1272"/>
                <a:gd name="T80" fmla="*/ 1008 w 1056"/>
                <a:gd name="T81" fmla="*/ 232 h 1272"/>
                <a:gd name="T82" fmla="*/ 1034 w 1056"/>
                <a:gd name="T83" fmla="*/ 144 h 1272"/>
                <a:gd name="T84" fmla="*/ 1044 w 1056"/>
                <a:gd name="T85" fmla="*/ 104 h 1272"/>
                <a:gd name="T86" fmla="*/ 1046 w 1056"/>
                <a:gd name="T87" fmla="*/ 96 h 1272"/>
                <a:gd name="T88" fmla="*/ 1054 w 1056"/>
                <a:gd name="T89" fmla="*/ 80 h 1272"/>
                <a:gd name="T90" fmla="*/ 1056 w 1056"/>
                <a:gd name="T91" fmla="*/ 66 h 1272"/>
                <a:gd name="T92" fmla="*/ 1050 w 1056"/>
                <a:gd name="T93" fmla="*/ 40 h 1272"/>
                <a:gd name="T94" fmla="*/ 1036 w 1056"/>
                <a:gd name="T95" fmla="*/ 20 h 1272"/>
                <a:gd name="T96" fmla="*/ 1018 w 1056"/>
                <a:gd name="T97" fmla="*/ 6 h 1272"/>
                <a:gd name="T98" fmla="*/ 996 w 1056"/>
                <a:gd name="T99" fmla="*/ 0 h 1272"/>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Lst>
              <a:rect l="0" t="0" r="r" b="b"/>
              <a:pathLst>
                <a:path w="1056" h="1272">
                  <a:moveTo>
                    <a:pt x="996" y="0"/>
                  </a:moveTo>
                  <a:lnTo>
                    <a:pt x="996" y="0"/>
                  </a:lnTo>
                  <a:lnTo>
                    <a:pt x="982" y="2"/>
                  </a:lnTo>
                  <a:lnTo>
                    <a:pt x="972" y="4"/>
                  </a:lnTo>
                  <a:lnTo>
                    <a:pt x="962" y="10"/>
                  </a:lnTo>
                  <a:lnTo>
                    <a:pt x="956" y="16"/>
                  </a:lnTo>
                  <a:lnTo>
                    <a:pt x="948" y="24"/>
                  </a:lnTo>
                  <a:lnTo>
                    <a:pt x="942" y="32"/>
                  </a:lnTo>
                  <a:lnTo>
                    <a:pt x="934" y="54"/>
                  </a:lnTo>
                  <a:lnTo>
                    <a:pt x="934" y="66"/>
                  </a:lnTo>
                  <a:lnTo>
                    <a:pt x="934" y="66"/>
                  </a:lnTo>
                  <a:lnTo>
                    <a:pt x="934" y="66"/>
                  </a:lnTo>
                  <a:lnTo>
                    <a:pt x="928" y="86"/>
                  </a:lnTo>
                  <a:lnTo>
                    <a:pt x="922" y="108"/>
                  </a:lnTo>
                  <a:lnTo>
                    <a:pt x="916" y="130"/>
                  </a:lnTo>
                  <a:lnTo>
                    <a:pt x="912" y="138"/>
                  </a:lnTo>
                  <a:lnTo>
                    <a:pt x="906" y="148"/>
                  </a:lnTo>
                  <a:lnTo>
                    <a:pt x="906" y="148"/>
                  </a:lnTo>
                  <a:lnTo>
                    <a:pt x="906" y="156"/>
                  </a:lnTo>
                  <a:lnTo>
                    <a:pt x="906" y="156"/>
                  </a:lnTo>
                  <a:lnTo>
                    <a:pt x="898" y="170"/>
                  </a:lnTo>
                  <a:lnTo>
                    <a:pt x="894" y="182"/>
                  </a:lnTo>
                  <a:lnTo>
                    <a:pt x="892" y="190"/>
                  </a:lnTo>
                  <a:lnTo>
                    <a:pt x="892" y="198"/>
                  </a:lnTo>
                  <a:lnTo>
                    <a:pt x="892" y="198"/>
                  </a:lnTo>
                  <a:lnTo>
                    <a:pt x="892" y="208"/>
                  </a:lnTo>
                  <a:lnTo>
                    <a:pt x="892" y="216"/>
                  </a:lnTo>
                  <a:lnTo>
                    <a:pt x="888" y="226"/>
                  </a:lnTo>
                  <a:lnTo>
                    <a:pt x="880" y="240"/>
                  </a:lnTo>
                  <a:lnTo>
                    <a:pt x="880" y="240"/>
                  </a:lnTo>
                  <a:lnTo>
                    <a:pt x="850" y="322"/>
                  </a:lnTo>
                  <a:lnTo>
                    <a:pt x="814" y="398"/>
                  </a:lnTo>
                  <a:lnTo>
                    <a:pt x="776" y="474"/>
                  </a:lnTo>
                  <a:lnTo>
                    <a:pt x="734" y="546"/>
                  </a:lnTo>
                  <a:lnTo>
                    <a:pt x="688" y="614"/>
                  </a:lnTo>
                  <a:lnTo>
                    <a:pt x="640" y="680"/>
                  </a:lnTo>
                  <a:lnTo>
                    <a:pt x="588" y="742"/>
                  </a:lnTo>
                  <a:lnTo>
                    <a:pt x="534" y="802"/>
                  </a:lnTo>
                  <a:lnTo>
                    <a:pt x="476" y="858"/>
                  </a:lnTo>
                  <a:lnTo>
                    <a:pt x="416" y="910"/>
                  </a:lnTo>
                  <a:lnTo>
                    <a:pt x="352" y="958"/>
                  </a:lnTo>
                  <a:lnTo>
                    <a:pt x="286" y="1004"/>
                  </a:lnTo>
                  <a:lnTo>
                    <a:pt x="220" y="1044"/>
                  </a:lnTo>
                  <a:lnTo>
                    <a:pt x="150" y="1082"/>
                  </a:lnTo>
                  <a:lnTo>
                    <a:pt x="78" y="1116"/>
                  </a:lnTo>
                  <a:lnTo>
                    <a:pt x="6" y="1146"/>
                  </a:lnTo>
                  <a:lnTo>
                    <a:pt x="0" y="1272"/>
                  </a:lnTo>
                  <a:lnTo>
                    <a:pt x="0" y="1272"/>
                  </a:lnTo>
                  <a:lnTo>
                    <a:pt x="42" y="1256"/>
                  </a:lnTo>
                  <a:lnTo>
                    <a:pt x="84" y="1242"/>
                  </a:lnTo>
                  <a:lnTo>
                    <a:pt x="124" y="1224"/>
                  </a:lnTo>
                  <a:lnTo>
                    <a:pt x="166" y="1206"/>
                  </a:lnTo>
                  <a:lnTo>
                    <a:pt x="206" y="1186"/>
                  </a:lnTo>
                  <a:lnTo>
                    <a:pt x="246" y="1166"/>
                  </a:lnTo>
                  <a:lnTo>
                    <a:pt x="284" y="1144"/>
                  </a:lnTo>
                  <a:lnTo>
                    <a:pt x="322" y="1122"/>
                  </a:lnTo>
                  <a:lnTo>
                    <a:pt x="362" y="1098"/>
                  </a:lnTo>
                  <a:lnTo>
                    <a:pt x="398" y="1072"/>
                  </a:lnTo>
                  <a:lnTo>
                    <a:pt x="436" y="1046"/>
                  </a:lnTo>
                  <a:lnTo>
                    <a:pt x="472" y="1020"/>
                  </a:lnTo>
                  <a:lnTo>
                    <a:pt x="506" y="992"/>
                  </a:lnTo>
                  <a:lnTo>
                    <a:pt x="540" y="962"/>
                  </a:lnTo>
                  <a:lnTo>
                    <a:pt x="574" y="932"/>
                  </a:lnTo>
                  <a:lnTo>
                    <a:pt x="608" y="902"/>
                  </a:lnTo>
                  <a:lnTo>
                    <a:pt x="640" y="868"/>
                  </a:lnTo>
                  <a:lnTo>
                    <a:pt x="670" y="836"/>
                  </a:lnTo>
                  <a:lnTo>
                    <a:pt x="700" y="802"/>
                  </a:lnTo>
                  <a:lnTo>
                    <a:pt x="730" y="766"/>
                  </a:lnTo>
                  <a:lnTo>
                    <a:pt x="758" y="730"/>
                  </a:lnTo>
                  <a:lnTo>
                    <a:pt x="786" y="694"/>
                  </a:lnTo>
                  <a:lnTo>
                    <a:pt x="812" y="656"/>
                  </a:lnTo>
                  <a:lnTo>
                    <a:pt x="836" y="616"/>
                  </a:lnTo>
                  <a:lnTo>
                    <a:pt x="860" y="578"/>
                  </a:lnTo>
                  <a:lnTo>
                    <a:pt x="884" y="536"/>
                  </a:lnTo>
                  <a:lnTo>
                    <a:pt x="906" y="496"/>
                  </a:lnTo>
                  <a:lnTo>
                    <a:pt x="926" y="454"/>
                  </a:lnTo>
                  <a:lnTo>
                    <a:pt x="946" y="410"/>
                  </a:lnTo>
                  <a:lnTo>
                    <a:pt x="964" y="366"/>
                  </a:lnTo>
                  <a:lnTo>
                    <a:pt x="980" y="322"/>
                  </a:lnTo>
                  <a:lnTo>
                    <a:pt x="996" y="276"/>
                  </a:lnTo>
                  <a:lnTo>
                    <a:pt x="996" y="276"/>
                  </a:lnTo>
                  <a:lnTo>
                    <a:pt x="1008" y="232"/>
                  </a:lnTo>
                  <a:lnTo>
                    <a:pt x="1022" y="188"/>
                  </a:lnTo>
                  <a:lnTo>
                    <a:pt x="1034" y="144"/>
                  </a:lnTo>
                  <a:lnTo>
                    <a:pt x="1040" y="124"/>
                  </a:lnTo>
                  <a:lnTo>
                    <a:pt x="1044" y="104"/>
                  </a:lnTo>
                  <a:lnTo>
                    <a:pt x="1044" y="104"/>
                  </a:lnTo>
                  <a:lnTo>
                    <a:pt x="1046" y="96"/>
                  </a:lnTo>
                  <a:lnTo>
                    <a:pt x="1050" y="88"/>
                  </a:lnTo>
                  <a:lnTo>
                    <a:pt x="1054" y="80"/>
                  </a:lnTo>
                  <a:lnTo>
                    <a:pt x="1056" y="66"/>
                  </a:lnTo>
                  <a:lnTo>
                    <a:pt x="1056" y="66"/>
                  </a:lnTo>
                  <a:lnTo>
                    <a:pt x="1054" y="52"/>
                  </a:lnTo>
                  <a:lnTo>
                    <a:pt x="1050" y="40"/>
                  </a:lnTo>
                  <a:lnTo>
                    <a:pt x="1044" y="30"/>
                  </a:lnTo>
                  <a:lnTo>
                    <a:pt x="1036" y="20"/>
                  </a:lnTo>
                  <a:lnTo>
                    <a:pt x="1028" y="12"/>
                  </a:lnTo>
                  <a:lnTo>
                    <a:pt x="1018" y="6"/>
                  </a:lnTo>
                  <a:lnTo>
                    <a:pt x="1006" y="2"/>
                  </a:lnTo>
                  <a:lnTo>
                    <a:pt x="996" y="0"/>
                  </a:lnTo>
                  <a:lnTo>
                    <a:pt x="996" y="0"/>
                  </a:lnTo>
                  <a:close/>
                </a:path>
              </a:pathLst>
            </a:custGeom>
            <a:solidFill>
              <a:srgbClr val="EE9065"/>
            </a:solid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srgbClr val="000000"/>
                </a:solidFill>
                <a:effectLst/>
                <a:uLnTx/>
                <a:uFillTx/>
                <a:latin typeface="Arial" panose="020B0604020202020204"/>
                <a:ea typeface="微软雅黑" panose="020B0503020204020204" charset="-122"/>
                <a:cs typeface="+mn-cs"/>
                <a:sym typeface="Arial" panose="020B0604020202020204"/>
              </a:endParaRPr>
            </a:p>
          </p:txBody>
        </p:sp>
        <p:grpSp>
          <p:nvGrpSpPr>
            <p:cNvPr id="40" name="Group 4"/>
            <p:cNvGrpSpPr>
              <a:grpSpLocks noChangeAspect="1"/>
            </p:cNvGrpSpPr>
            <p:nvPr/>
          </p:nvGrpSpPr>
          <p:grpSpPr bwMode="auto">
            <a:xfrm>
              <a:off x="7454745" y="899861"/>
              <a:ext cx="1121981" cy="984253"/>
              <a:chOff x="2547" y="1866"/>
              <a:chExt cx="668" cy="586"/>
            </a:xfrm>
            <a:solidFill>
              <a:schemeClr val="tx1">
                <a:lumMod val="65000"/>
                <a:lumOff val="35000"/>
              </a:schemeClr>
            </a:solidFill>
          </p:grpSpPr>
          <p:sp>
            <p:nvSpPr>
              <p:cNvPr id="42" name="Freeform 5"/>
              <p:cNvSpPr/>
              <p:nvPr>
                <p:custDataLst>
                  <p:tags r:id="rId8"/>
                </p:custDataLst>
              </p:nvPr>
            </p:nvSpPr>
            <p:spPr bwMode="auto">
              <a:xfrm>
                <a:off x="2547" y="2177"/>
                <a:ext cx="334" cy="275"/>
              </a:xfrm>
              <a:custGeom>
                <a:avLst/>
                <a:gdLst>
                  <a:gd name="T0" fmla="*/ 118 w 140"/>
                  <a:gd name="T1" fmla="*/ 64 h 115"/>
                  <a:gd name="T2" fmla="*/ 79 w 140"/>
                  <a:gd name="T3" fmla="*/ 54 h 115"/>
                  <a:gd name="T4" fmla="*/ 57 w 140"/>
                  <a:gd name="T5" fmla="*/ 52 h 115"/>
                  <a:gd name="T6" fmla="*/ 57 w 140"/>
                  <a:gd name="T7" fmla="*/ 52 h 115"/>
                  <a:gd name="T8" fmla="*/ 45 w 140"/>
                  <a:gd name="T9" fmla="*/ 46 h 115"/>
                  <a:gd name="T10" fmla="*/ 33 w 140"/>
                  <a:gd name="T11" fmla="*/ 42 h 115"/>
                  <a:gd name="T12" fmla="*/ 33 w 140"/>
                  <a:gd name="T13" fmla="*/ 42 h 115"/>
                  <a:gd name="T14" fmla="*/ 31 w 140"/>
                  <a:gd name="T15" fmla="*/ 45 h 115"/>
                  <a:gd name="T16" fmla="*/ 31 w 140"/>
                  <a:gd name="T17" fmla="*/ 45 h 115"/>
                  <a:gd name="T18" fmla="*/ 31 w 140"/>
                  <a:gd name="T19" fmla="*/ 46 h 115"/>
                  <a:gd name="T20" fmla="*/ 31 w 140"/>
                  <a:gd name="T21" fmla="*/ 46 h 115"/>
                  <a:gd name="T22" fmla="*/ 31 w 140"/>
                  <a:gd name="T23" fmla="*/ 46 h 115"/>
                  <a:gd name="T24" fmla="*/ 31 w 140"/>
                  <a:gd name="T25" fmla="*/ 46 h 115"/>
                  <a:gd name="T26" fmla="*/ 29 w 140"/>
                  <a:gd name="T27" fmla="*/ 45 h 115"/>
                  <a:gd name="T28" fmla="*/ 11 w 140"/>
                  <a:gd name="T29" fmla="*/ 8 h 115"/>
                  <a:gd name="T30" fmla="*/ 5 w 140"/>
                  <a:gd name="T31" fmla="*/ 0 h 115"/>
                  <a:gd name="T32" fmla="*/ 4 w 140"/>
                  <a:gd name="T33" fmla="*/ 0 h 115"/>
                  <a:gd name="T34" fmla="*/ 1 w 140"/>
                  <a:gd name="T35" fmla="*/ 2 h 115"/>
                  <a:gd name="T36" fmla="*/ 1 w 140"/>
                  <a:gd name="T37" fmla="*/ 2 h 115"/>
                  <a:gd name="T38" fmla="*/ 1 w 140"/>
                  <a:gd name="T39" fmla="*/ 2 h 115"/>
                  <a:gd name="T40" fmla="*/ 2 w 140"/>
                  <a:gd name="T41" fmla="*/ 10 h 115"/>
                  <a:gd name="T42" fmla="*/ 2 w 140"/>
                  <a:gd name="T43" fmla="*/ 11 h 115"/>
                  <a:gd name="T44" fmla="*/ 2 w 140"/>
                  <a:gd name="T45" fmla="*/ 11 h 115"/>
                  <a:gd name="T46" fmla="*/ 2 w 140"/>
                  <a:gd name="T47" fmla="*/ 16 h 115"/>
                  <a:gd name="T48" fmla="*/ 26 w 140"/>
                  <a:gd name="T49" fmla="*/ 62 h 115"/>
                  <a:gd name="T50" fmla="*/ 26 w 140"/>
                  <a:gd name="T51" fmla="*/ 63 h 115"/>
                  <a:gd name="T52" fmla="*/ 26 w 140"/>
                  <a:gd name="T53" fmla="*/ 63 h 115"/>
                  <a:gd name="T54" fmla="*/ 91 w 140"/>
                  <a:gd name="T55" fmla="*/ 93 h 115"/>
                  <a:gd name="T56" fmla="*/ 106 w 140"/>
                  <a:gd name="T57" fmla="*/ 115 h 115"/>
                  <a:gd name="T58" fmla="*/ 140 w 140"/>
                  <a:gd name="T59" fmla="*/ 103 h 115"/>
                  <a:gd name="T60" fmla="*/ 130 w 140"/>
                  <a:gd name="T61" fmla="*/ 75 h 115"/>
                  <a:gd name="T62" fmla="*/ 118 w 140"/>
                  <a:gd name="T63" fmla="*/ 64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0" h="115">
                    <a:moveTo>
                      <a:pt x="118" y="64"/>
                    </a:moveTo>
                    <a:cubicBezTo>
                      <a:pt x="111" y="59"/>
                      <a:pt x="98" y="54"/>
                      <a:pt x="79" y="54"/>
                    </a:cubicBezTo>
                    <a:cubicBezTo>
                      <a:pt x="78" y="54"/>
                      <a:pt x="65" y="56"/>
                      <a:pt x="57" y="52"/>
                    </a:cubicBezTo>
                    <a:cubicBezTo>
                      <a:pt x="57" y="52"/>
                      <a:pt x="57" y="52"/>
                      <a:pt x="57" y="52"/>
                    </a:cubicBezTo>
                    <a:cubicBezTo>
                      <a:pt x="57" y="52"/>
                      <a:pt x="51" y="49"/>
                      <a:pt x="45" y="46"/>
                    </a:cubicBezTo>
                    <a:cubicBezTo>
                      <a:pt x="35" y="40"/>
                      <a:pt x="33" y="42"/>
                      <a:pt x="33" y="42"/>
                    </a:cubicBezTo>
                    <a:cubicBezTo>
                      <a:pt x="33" y="42"/>
                      <a:pt x="33" y="42"/>
                      <a:pt x="33" y="42"/>
                    </a:cubicBezTo>
                    <a:cubicBezTo>
                      <a:pt x="33" y="42"/>
                      <a:pt x="32" y="43"/>
                      <a:pt x="31" y="45"/>
                    </a:cubicBezTo>
                    <a:cubicBezTo>
                      <a:pt x="31" y="45"/>
                      <a:pt x="31" y="45"/>
                      <a:pt x="31" y="45"/>
                    </a:cubicBezTo>
                    <a:cubicBezTo>
                      <a:pt x="31" y="45"/>
                      <a:pt x="31" y="46"/>
                      <a:pt x="31" y="46"/>
                    </a:cubicBezTo>
                    <a:cubicBezTo>
                      <a:pt x="31" y="46"/>
                      <a:pt x="31" y="46"/>
                      <a:pt x="31" y="46"/>
                    </a:cubicBezTo>
                    <a:cubicBezTo>
                      <a:pt x="31" y="46"/>
                      <a:pt x="31" y="46"/>
                      <a:pt x="31" y="46"/>
                    </a:cubicBezTo>
                    <a:cubicBezTo>
                      <a:pt x="31" y="46"/>
                      <a:pt x="31" y="46"/>
                      <a:pt x="31" y="46"/>
                    </a:cubicBezTo>
                    <a:cubicBezTo>
                      <a:pt x="30" y="46"/>
                      <a:pt x="29" y="45"/>
                      <a:pt x="29" y="45"/>
                    </a:cubicBezTo>
                    <a:cubicBezTo>
                      <a:pt x="22" y="40"/>
                      <a:pt x="11" y="9"/>
                      <a:pt x="11" y="8"/>
                    </a:cubicBezTo>
                    <a:cubicBezTo>
                      <a:pt x="8" y="2"/>
                      <a:pt x="6" y="0"/>
                      <a:pt x="5" y="0"/>
                    </a:cubicBezTo>
                    <a:cubicBezTo>
                      <a:pt x="5" y="0"/>
                      <a:pt x="5" y="0"/>
                      <a:pt x="4" y="0"/>
                    </a:cubicBezTo>
                    <a:cubicBezTo>
                      <a:pt x="3" y="0"/>
                      <a:pt x="1" y="2"/>
                      <a:pt x="1" y="2"/>
                    </a:cubicBezTo>
                    <a:cubicBezTo>
                      <a:pt x="1" y="2"/>
                      <a:pt x="1" y="2"/>
                      <a:pt x="1" y="2"/>
                    </a:cubicBezTo>
                    <a:cubicBezTo>
                      <a:pt x="1" y="2"/>
                      <a:pt x="1" y="2"/>
                      <a:pt x="1" y="2"/>
                    </a:cubicBezTo>
                    <a:cubicBezTo>
                      <a:pt x="0" y="3"/>
                      <a:pt x="1" y="7"/>
                      <a:pt x="2" y="10"/>
                    </a:cubicBezTo>
                    <a:cubicBezTo>
                      <a:pt x="2" y="11"/>
                      <a:pt x="2" y="11"/>
                      <a:pt x="2" y="11"/>
                    </a:cubicBezTo>
                    <a:cubicBezTo>
                      <a:pt x="2" y="11"/>
                      <a:pt x="2" y="11"/>
                      <a:pt x="2" y="11"/>
                    </a:cubicBezTo>
                    <a:cubicBezTo>
                      <a:pt x="1" y="12"/>
                      <a:pt x="1" y="14"/>
                      <a:pt x="2" y="16"/>
                    </a:cubicBezTo>
                    <a:cubicBezTo>
                      <a:pt x="17" y="58"/>
                      <a:pt x="26" y="62"/>
                      <a:pt x="26" y="62"/>
                    </a:cubicBezTo>
                    <a:cubicBezTo>
                      <a:pt x="26" y="63"/>
                      <a:pt x="26" y="63"/>
                      <a:pt x="26" y="63"/>
                    </a:cubicBezTo>
                    <a:cubicBezTo>
                      <a:pt x="26" y="63"/>
                      <a:pt x="26" y="63"/>
                      <a:pt x="26" y="63"/>
                    </a:cubicBezTo>
                    <a:cubicBezTo>
                      <a:pt x="39" y="72"/>
                      <a:pt x="83" y="92"/>
                      <a:pt x="91" y="93"/>
                    </a:cubicBezTo>
                    <a:cubicBezTo>
                      <a:pt x="99" y="95"/>
                      <a:pt x="105" y="111"/>
                      <a:pt x="106" y="115"/>
                    </a:cubicBezTo>
                    <a:cubicBezTo>
                      <a:pt x="140" y="103"/>
                      <a:pt x="140" y="103"/>
                      <a:pt x="140" y="103"/>
                    </a:cubicBezTo>
                    <a:cubicBezTo>
                      <a:pt x="130" y="75"/>
                      <a:pt x="130" y="75"/>
                      <a:pt x="130" y="75"/>
                    </a:cubicBezTo>
                    <a:cubicBezTo>
                      <a:pt x="129" y="74"/>
                      <a:pt x="126" y="69"/>
                      <a:pt x="118" y="64"/>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srgbClr val="000000"/>
                  </a:solidFill>
                  <a:effectLst/>
                  <a:uLnTx/>
                  <a:uFillTx/>
                  <a:latin typeface="Arial" panose="020B0604020202020204"/>
                  <a:ea typeface="微软雅黑" panose="020B0503020204020204" charset="-122"/>
                  <a:cs typeface="+mn-cs"/>
                  <a:sym typeface="Arial" panose="020B0604020202020204"/>
                </a:endParaRPr>
              </a:p>
            </p:txBody>
          </p:sp>
          <p:sp>
            <p:nvSpPr>
              <p:cNvPr id="43" name="Freeform 6"/>
              <p:cNvSpPr/>
              <p:nvPr>
                <p:custDataLst>
                  <p:tags r:id="rId9"/>
                </p:custDataLst>
              </p:nvPr>
            </p:nvSpPr>
            <p:spPr bwMode="auto">
              <a:xfrm>
                <a:off x="2881" y="2177"/>
                <a:ext cx="334" cy="275"/>
              </a:xfrm>
              <a:custGeom>
                <a:avLst/>
                <a:gdLst>
                  <a:gd name="T0" fmla="*/ 138 w 140"/>
                  <a:gd name="T1" fmla="*/ 11 h 115"/>
                  <a:gd name="T2" fmla="*/ 138 w 140"/>
                  <a:gd name="T3" fmla="*/ 11 h 115"/>
                  <a:gd name="T4" fmla="*/ 138 w 140"/>
                  <a:gd name="T5" fmla="*/ 10 h 115"/>
                  <a:gd name="T6" fmla="*/ 139 w 140"/>
                  <a:gd name="T7" fmla="*/ 2 h 115"/>
                  <a:gd name="T8" fmla="*/ 139 w 140"/>
                  <a:gd name="T9" fmla="*/ 2 h 115"/>
                  <a:gd name="T10" fmla="*/ 139 w 140"/>
                  <a:gd name="T11" fmla="*/ 2 h 115"/>
                  <a:gd name="T12" fmla="*/ 136 w 140"/>
                  <a:gd name="T13" fmla="*/ 0 h 115"/>
                  <a:gd name="T14" fmla="*/ 135 w 140"/>
                  <a:gd name="T15" fmla="*/ 0 h 115"/>
                  <a:gd name="T16" fmla="*/ 129 w 140"/>
                  <a:gd name="T17" fmla="*/ 8 h 115"/>
                  <a:gd name="T18" fmla="*/ 111 w 140"/>
                  <a:gd name="T19" fmla="*/ 45 h 115"/>
                  <a:gd name="T20" fmla="*/ 109 w 140"/>
                  <a:gd name="T21" fmla="*/ 46 h 115"/>
                  <a:gd name="T22" fmla="*/ 109 w 140"/>
                  <a:gd name="T23" fmla="*/ 46 h 115"/>
                  <a:gd name="T24" fmla="*/ 109 w 140"/>
                  <a:gd name="T25" fmla="*/ 46 h 115"/>
                  <a:gd name="T26" fmla="*/ 109 w 140"/>
                  <a:gd name="T27" fmla="*/ 46 h 115"/>
                  <a:gd name="T28" fmla="*/ 109 w 140"/>
                  <a:gd name="T29" fmla="*/ 45 h 115"/>
                  <a:gd name="T30" fmla="*/ 109 w 140"/>
                  <a:gd name="T31" fmla="*/ 45 h 115"/>
                  <a:gd name="T32" fmla="*/ 108 w 140"/>
                  <a:gd name="T33" fmla="*/ 42 h 115"/>
                  <a:gd name="T34" fmla="*/ 107 w 140"/>
                  <a:gd name="T35" fmla="*/ 42 h 115"/>
                  <a:gd name="T36" fmla="*/ 95 w 140"/>
                  <a:gd name="T37" fmla="*/ 46 h 115"/>
                  <a:gd name="T38" fmla="*/ 83 w 140"/>
                  <a:gd name="T39" fmla="*/ 52 h 115"/>
                  <a:gd name="T40" fmla="*/ 83 w 140"/>
                  <a:gd name="T41" fmla="*/ 52 h 115"/>
                  <a:gd name="T42" fmla="*/ 61 w 140"/>
                  <a:gd name="T43" fmla="*/ 54 h 115"/>
                  <a:gd name="T44" fmla="*/ 22 w 140"/>
                  <a:gd name="T45" fmla="*/ 64 h 115"/>
                  <a:gd name="T46" fmla="*/ 10 w 140"/>
                  <a:gd name="T47" fmla="*/ 75 h 115"/>
                  <a:gd name="T48" fmla="*/ 0 w 140"/>
                  <a:gd name="T49" fmla="*/ 103 h 115"/>
                  <a:gd name="T50" fmla="*/ 34 w 140"/>
                  <a:gd name="T51" fmla="*/ 115 h 115"/>
                  <a:gd name="T52" fmla="*/ 49 w 140"/>
                  <a:gd name="T53" fmla="*/ 93 h 115"/>
                  <a:gd name="T54" fmla="*/ 114 w 140"/>
                  <a:gd name="T55" fmla="*/ 63 h 115"/>
                  <a:gd name="T56" fmla="*/ 114 w 140"/>
                  <a:gd name="T57" fmla="*/ 63 h 115"/>
                  <a:gd name="T58" fmla="*/ 114 w 140"/>
                  <a:gd name="T59" fmla="*/ 62 h 115"/>
                  <a:gd name="T60" fmla="*/ 138 w 140"/>
                  <a:gd name="T61" fmla="*/ 16 h 115"/>
                  <a:gd name="T62" fmla="*/ 138 w 140"/>
                  <a:gd name="T63" fmla="*/ 11 h 115"/>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Lst>
                <a:rect l="0" t="0" r="r" b="b"/>
                <a:pathLst>
                  <a:path w="140" h="115">
                    <a:moveTo>
                      <a:pt x="138" y="11"/>
                    </a:moveTo>
                    <a:cubicBezTo>
                      <a:pt x="138" y="11"/>
                      <a:pt x="138" y="11"/>
                      <a:pt x="138" y="11"/>
                    </a:cubicBezTo>
                    <a:cubicBezTo>
                      <a:pt x="138" y="10"/>
                      <a:pt x="138" y="10"/>
                      <a:pt x="138" y="10"/>
                    </a:cubicBezTo>
                    <a:cubicBezTo>
                      <a:pt x="139" y="7"/>
                      <a:pt x="140" y="3"/>
                      <a:pt x="139" y="2"/>
                    </a:cubicBezTo>
                    <a:cubicBezTo>
                      <a:pt x="139" y="2"/>
                      <a:pt x="139" y="2"/>
                      <a:pt x="139" y="2"/>
                    </a:cubicBezTo>
                    <a:cubicBezTo>
                      <a:pt x="139" y="2"/>
                      <a:pt x="139" y="2"/>
                      <a:pt x="139" y="2"/>
                    </a:cubicBezTo>
                    <a:cubicBezTo>
                      <a:pt x="139" y="2"/>
                      <a:pt x="137" y="0"/>
                      <a:pt x="136" y="0"/>
                    </a:cubicBezTo>
                    <a:cubicBezTo>
                      <a:pt x="136" y="0"/>
                      <a:pt x="135" y="0"/>
                      <a:pt x="135" y="0"/>
                    </a:cubicBezTo>
                    <a:cubicBezTo>
                      <a:pt x="134" y="0"/>
                      <a:pt x="132" y="2"/>
                      <a:pt x="129" y="8"/>
                    </a:cubicBezTo>
                    <a:cubicBezTo>
                      <a:pt x="129" y="9"/>
                      <a:pt x="118" y="40"/>
                      <a:pt x="111" y="45"/>
                    </a:cubicBezTo>
                    <a:cubicBezTo>
                      <a:pt x="111" y="45"/>
                      <a:pt x="110" y="46"/>
                      <a:pt x="109" y="46"/>
                    </a:cubicBezTo>
                    <a:cubicBezTo>
                      <a:pt x="109" y="46"/>
                      <a:pt x="109" y="46"/>
                      <a:pt x="109" y="46"/>
                    </a:cubicBezTo>
                    <a:cubicBezTo>
                      <a:pt x="109" y="46"/>
                      <a:pt x="109" y="46"/>
                      <a:pt x="109" y="46"/>
                    </a:cubicBezTo>
                    <a:cubicBezTo>
                      <a:pt x="109" y="46"/>
                      <a:pt x="109" y="46"/>
                      <a:pt x="109" y="46"/>
                    </a:cubicBezTo>
                    <a:cubicBezTo>
                      <a:pt x="109" y="46"/>
                      <a:pt x="109" y="45"/>
                      <a:pt x="109" y="45"/>
                    </a:cubicBezTo>
                    <a:cubicBezTo>
                      <a:pt x="109" y="45"/>
                      <a:pt x="109" y="45"/>
                      <a:pt x="109" y="45"/>
                    </a:cubicBezTo>
                    <a:cubicBezTo>
                      <a:pt x="108" y="43"/>
                      <a:pt x="108" y="42"/>
                      <a:pt x="108" y="42"/>
                    </a:cubicBezTo>
                    <a:cubicBezTo>
                      <a:pt x="107" y="42"/>
                      <a:pt x="107" y="42"/>
                      <a:pt x="107" y="42"/>
                    </a:cubicBezTo>
                    <a:cubicBezTo>
                      <a:pt x="107" y="42"/>
                      <a:pt x="105" y="40"/>
                      <a:pt x="95" y="46"/>
                    </a:cubicBezTo>
                    <a:cubicBezTo>
                      <a:pt x="89" y="49"/>
                      <a:pt x="83" y="52"/>
                      <a:pt x="83" y="52"/>
                    </a:cubicBezTo>
                    <a:cubicBezTo>
                      <a:pt x="83" y="52"/>
                      <a:pt x="83" y="52"/>
                      <a:pt x="83" y="52"/>
                    </a:cubicBezTo>
                    <a:cubicBezTo>
                      <a:pt x="75" y="56"/>
                      <a:pt x="62" y="54"/>
                      <a:pt x="61" y="54"/>
                    </a:cubicBezTo>
                    <a:cubicBezTo>
                      <a:pt x="42" y="54"/>
                      <a:pt x="29" y="59"/>
                      <a:pt x="22" y="64"/>
                    </a:cubicBezTo>
                    <a:cubicBezTo>
                      <a:pt x="15" y="69"/>
                      <a:pt x="11" y="74"/>
                      <a:pt x="10" y="75"/>
                    </a:cubicBezTo>
                    <a:cubicBezTo>
                      <a:pt x="0" y="103"/>
                      <a:pt x="0" y="103"/>
                      <a:pt x="0" y="103"/>
                    </a:cubicBezTo>
                    <a:cubicBezTo>
                      <a:pt x="34" y="115"/>
                      <a:pt x="34" y="115"/>
                      <a:pt x="34" y="115"/>
                    </a:cubicBezTo>
                    <a:cubicBezTo>
                      <a:pt x="35" y="111"/>
                      <a:pt x="41" y="95"/>
                      <a:pt x="49" y="93"/>
                    </a:cubicBezTo>
                    <a:cubicBezTo>
                      <a:pt x="57" y="92"/>
                      <a:pt x="101" y="72"/>
                      <a:pt x="114" y="63"/>
                    </a:cubicBezTo>
                    <a:cubicBezTo>
                      <a:pt x="114" y="63"/>
                      <a:pt x="114" y="63"/>
                      <a:pt x="114" y="63"/>
                    </a:cubicBezTo>
                    <a:cubicBezTo>
                      <a:pt x="114" y="62"/>
                      <a:pt x="114" y="62"/>
                      <a:pt x="114" y="62"/>
                    </a:cubicBezTo>
                    <a:cubicBezTo>
                      <a:pt x="114" y="62"/>
                      <a:pt x="123" y="58"/>
                      <a:pt x="138" y="16"/>
                    </a:cubicBezTo>
                    <a:cubicBezTo>
                      <a:pt x="139" y="14"/>
                      <a:pt x="139" y="12"/>
                      <a:pt x="138" y="11"/>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srgbClr val="000000"/>
                  </a:solidFill>
                  <a:effectLst/>
                  <a:uLnTx/>
                  <a:uFillTx/>
                  <a:latin typeface="Arial" panose="020B0604020202020204"/>
                  <a:ea typeface="微软雅黑" panose="020B0503020204020204" charset="-122"/>
                  <a:cs typeface="+mn-cs"/>
                  <a:sym typeface="Arial" panose="020B0604020202020204"/>
                </a:endParaRPr>
              </a:p>
            </p:txBody>
          </p:sp>
          <p:sp>
            <p:nvSpPr>
              <p:cNvPr id="44" name="Freeform 7"/>
              <p:cNvSpPr>
                <a:spLocks noEditPoints="1"/>
              </p:cNvSpPr>
              <p:nvPr>
                <p:custDataLst>
                  <p:tags r:id="rId10"/>
                </p:custDataLst>
              </p:nvPr>
            </p:nvSpPr>
            <p:spPr bwMode="auto">
              <a:xfrm>
                <a:off x="2669" y="1866"/>
                <a:ext cx="425" cy="423"/>
              </a:xfrm>
              <a:custGeom>
                <a:avLst/>
                <a:gdLst>
                  <a:gd name="T0" fmla="*/ 89 w 178"/>
                  <a:gd name="T1" fmla="*/ 177 h 177"/>
                  <a:gd name="T2" fmla="*/ 121 w 178"/>
                  <a:gd name="T3" fmla="*/ 160 h 177"/>
                  <a:gd name="T4" fmla="*/ 121 w 178"/>
                  <a:gd name="T5" fmla="*/ 160 h 177"/>
                  <a:gd name="T6" fmla="*/ 114 w 178"/>
                  <a:gd name="T7" fmla="*/ 159 h 177"/>
                  <a:gd name="T8" fmla="*/ 103 w 178"/>
                  <a:gd name="T9" fmla="*/ 152 h 177"/>
                  <a:gd name="T10" fmla="*/ 119 w 178"/>
                  <a:gd name="T11" fmla="*/ 154 h 177"/>
                  <a:gd name="T12" fmla="*/ 49 w 178"/>
                  <a:gd name="T13" fmla="*/ 162 h 177"/>
                  <a:gd name="T14" fmla="*/ 77 w 178"/>
                  <a:gd name="T15" fmla="*/ 158 h 177"/>
                  <a:gd name="T16" fmla="*/ 60 w 178"/>
                  <a:gd name="T17" fmla="*/ 154 h 177"/>
                  <a:gd name="T18" fmla="*/ 75 w 178"/>
                  <a:gd name="T19" fmla="*/ 153 h 177"/>
                  <a:gd name="T20" fmla="*/ 112 w 178"/>
                  <a:gd name="T21" fmla="*/ 54 h 177"/>
                  <a:gd name="T22" fmla="*/ 119 w 178"/>
                  <a:gd name="T23" fmla="*/ 23 h 177"/>
                  <a:gd name="T24" fmla="*/ 113 w 178"/>
                  <a:gd name="T25" fmla="*/ 59 h 177"/>
                  <a:gd name="T26" fmla="*/ 115 w 178"/>
                  <a:gd name="T27" fmla="*/ 86 h 177"/>
                  <a:gd name="T28" fmla="*/ 93 w 178"/>
                  <a:gd name="T29" fmla="*/ 59 h 177"/>
                  <a:gd name="T30" fmla="*/ 69 w 178"/>
                  <a:gd name="T31" fmla="*/ 86 h 177"/>
                  <a:gd name="T32" fmla="*/ 71 w 178"/>
                  <a:gd name="T33" fmla="*/ 118 h 177"/>
                  <a:gd name="T34" fmla="*/ 89 w 178"/>
                  <a:gd name="T35" fmla="*/ 7 h 177"/>
                  <a:gd name="T36" fmla="*/ 89 w 178"/>
                  <a:gd name="T37" fmla="*/ 7 h 177"/>
                  <a:gd name="T38" fmla="*/ 83 w 178"/>
                  <a:gd name="T39" fmla="*/ 6 h 177"/>
                  <a:gd name="T40" fmla="*/ 114 w 178"/>
                  <a:gd name="T41" fmla="*/ 18 h 177"/>
                  <a:gd name="T42" fmla="*/ 92 w 178"/>
                  <a:gd name="T43" fmla="*/ 25 h 177"/>
                  <a:gd name="T44" fmla="*/ 107 w 178"/>
                  <a:gd name="T45" fmla="*/ 54 h 177"/>
                  <a:gd name="T46" fmla="*/ 80 w 178"/>
                  <a:gd name="T47" fmla="*/ 25 h 177"/>
                  <a:gd name="T48" fmla="*/ 107 w 178"/>
                  <a:gd name="T49" fmla="*/ 7 h 177"/>
                  <a:gd name="T50" fmla="*/ 58 w 178"/>
                  <a:gd name="T51" fmla="*/ 17 h 177"/>
                  <a:gd name="T52" fmla="*/ 58 w 178"/>
                  <a:gd name="T53" fmla="*/ 17 h 177"/>
                  <a:gd name="T54" fmla="*/ 67 w 178"/>
                  <a:gd name="T55" fmla="*/ 48 h 177"/>
                  <a:gd name="T56" fmla="*/ 60 w 178"/>
                  <a:gd name="T57" fmla="*/ 23 h 177"/>
                  <a:gd name="T58" fmla="*/ 34 w 178"/>
                  <a:gd name="T59" fmla="*/ 86 h 177"/>
                  <a:gd name="T60" fmla="*/ 28 w 178"/>
                  <a:gd name="T61" fmla="*/ 86 h 177"/>
                  <a:gd name="T62" fmla="*/ 34 w 178"/>
                  <a:gd name="T63" fmla="*/ 55 h 177"/>
                  <a:gd name="T64" fmla="*/ 34 w 178"/>
                  <a:gd name="T65" fmla="*/ 122 h 177"/>
                  <a:gd name="T66" fmla="*/ 28 w 178"/>
                  <a:gd name="T67" fmla="*/ 91 h 177"/>
                  <a:gd name="T68" fmla="*/ 66 w 178"/>
                  <a:gd name="T69" fmla="*/ 118 h 177"/>
                  <a:gd name="T70" fmla="*/ 72 w 178"/>
                  <a:gd name="T71" fmla="*/ 123 h 177"/>
                  <a:gd name="T72" fmla="*/ 80 w 178"/>
                  <a:gd name="T73" fmla="*/ 152 h 177"/>
                  <a:gd name="T74" fmla="*/ 115 w 178"/>
                  <a:gd name="T75" fmla="*/ 91 h 177"/>
                  <a:gd name="T76" fmla="*/ 112 w 178"/>
                  <a:gd name="T77" fmla="*/ 118 h 177"/>
                  <a:gd name="T78" fmla="*/ 164 w 178"/>
                  <a:gd name="T79" fmla="*/ 126 h 177"/>
                  <a:gd name="T80" fmla="*/ 150 w 178"/>
                  <a:gd name="T81" fmla="*/ 86 h 177"/>
                  <a:gd name="T82" fmla="*/ 173 w 178"/>
                  <a:gd name="T83" fmla="*/ 86 h 177"/>
                  <a:gd name="T84" fmla="*/ 143 w 178"/>
                  <a:gd name="T85" fmla="*/ 50 h 177"/>
                  <a:gd name="T86" fmla="*/ 161 w 178"/>
                  <a:gd name="T87" fmla="*/ 46 h 177"/>
                  <a:gd name="T88" fmla="*/ 35 w 178"/>
                  <a:gd name="T89" fmla="*/ 50 h 177"/>
                  <a:gd name="T90" fmla="*/ 17 w 178"/>
                  <a:gd name="T91" fmla="*/ 131 h 177"/>
                  <a:gd name="T92" fmla="*/ 42 w 178"/>
                  <a:gd name="T93" fmla="*/ 158 h 177"/>
                  <a:gd name="T94" fmla="*/ 82 w 178"/>
                  <a:gd name="T95" fmla="*/ 158 h 177"/>
                  <a:gd name="T96" fmla="*/ 89 w 178"/>
                  <a:gd name="T97" fmla="*/ 172 h 177"/>
                  <a:gd name="T98" fmla="*/ 125 w 178"/>
                  <a:gd name="T99" fmla="*/ 155 h 177"/>
                  <a:gd name="T100" fmla="*/ 136 w 178"/>
                  <a:gd name="T101" fmla="*/ 158 h 177"/>
                </a:gdLst>
                <a:ahLst/>
                <a:cxnLst>
                  <a:cxn ang="0">
                    <a:pos x="T0" y="T1"/>
                  </a:cxn>
                  <a:cxn ang="0">
                    <a:pos x="T2" y="T3"/>
                  </a:cxn>
                  <a:cxn ang="0">
                    <a:pos x="T4" y="T5"/>
                  </a:cxn>
                  <a:cxn ang="0">
                    <a:pos x="T6" y="T7"/>
                  </a:cxn>
                  <a:cxn ang="0">
                    <a:pos x="T8" y="T9"/>
                  </a:cxn>
                  <a:cxn ang="0">
                    <a:pos x="T10" y="T11"/>
                  </a:cxn>
                  <a:cxn ang="0">
                    <a:pos x="T12" y="T13"/>
                  </a:cxn>
                  <a:cxn ang="0">
                    <a:pos x="T14" y="T15"/>
                  </a:cxn>
                  <a:cxn ang="0">
                    <a:pos x="T16" y="T17"/>
                  </a:cxn>
                  <a:cxn ang="0">
                    <a:pos x="T18" y="T19"/>
                  </a:cxn>
                  <a:cxn ang="0">
                    <a:pos x="T20" y="T21"/>
                  </a:cxn>
                  <a:cxn ang="0">
                    <a:pos x="T22" y="T23"/>
                  </a:cxn>
                  <a:cxn ang="0">
                    <a:pos x="T24" y="T25"/>
                  </a:cxn>
                  <a:cxn ang="0">
                    <a:pos x="T26" y="T27"/>
                  </a:cxn>
                  <a:cxn ang="0">
                    <a:pos x="T28" y="T29"/>
                  </a:cxn>
                  <a:cxn ang="0">
                    <a:pos x="T30" y="T31"/>
                  </a:cxn>
                  <a:cxn ang="0">
                    <a:pos x="T32" y="T33"/>
                  </a:cxn>
                  <a:cxn ang="0">
                    <a:pos x="T34" y="T35"/>
                  </a:cxn>
                  <a:cxn ang="0">
                    <a:pos x="T36" y="T37"/>
                  </a:cxn>
                  <a:cxn ang="0">
                    <a:pos x="T38" y="T39"/>
                  </a:cxn>
                  <a:cxn ang="0">
                    <a:pos x="T40" y="T41"/>
                  </a:cxn>
                  <a:cxn ang="0">
                    <a:pos x="T42" y="T43"/>
                  </a:cxn>
                  <a:cxn ang="0">
                    <a:pos x="T44" y="T45"/>
                  </a:cxn>
                  <a:cxn ang="0">
                    <a:pos x="T46" y="T47"/>
                  </a:cxn>
                  <a:cxn ang="0">
                    <a:pos x="T48" y="T49"/>
                  </a:cxn>
                  <a:cxn ang="0">
                    <a:pos x="T50" y="T51"/>
                  </a:cxn>
                  <a:cxn ang="0">
                    <a:pos x="T52" y="T53"/>
                  </a:cxn>
                  <a:cxn ang="0">
                    <a:pos x="T54" y="T55"/>
                  </a:cxn>
                  <a:cxn ang="0">
                    <a:pos x="T56" y="T57"/>
                  </a:cxn>
                  <a:cxn ang="0">
                    <a:pos x="T58" y="T59"/>
                  </a:cxn>
                  <a:cxn ang="0">
                    <a:pos x="T60" y="T61"/>
                  </a:cxn>
                  <a:cxn ang="0">
                    <a:pos x="T62" y="T63"/>
                  </a:cxn>
                  <a:cxn ang="0">
                    <a:pos x="T64" y="T65"/>
                  </a:cxn>
                  <a:cxn ang="0">
                    <a:pos x="T66" y="T67"/>
                  </a:cxn>
                  <a:cxn ang="0">
                    <a:pos x="T68" y="T69"/>
                  </a:cxn>
                  <a:cxn ang="0">
                    <a:pos x="T70" y="T71"/>
                  </a:cxn>
                  <a:cxn ang="0">
                    <a:pos x="T72" y="T73"/>
                  </a:cxn>
                  <a:cxn ang="0">
                    <a:pos x="T74" y="T75"/>
                  </a:cxn>
                  <a:cxn ang="0">
                    <a:pos x="T76" y="T77"/>
                  </a:cxn>
                  <a:cxn ang="0">
                    <a:pos x="T78" y="T79"/>
                  </a:cxn>
                  <a:cxn ang="0">
                    <a:pos x="T80" y="T81"/>
                  </a:cxn>
                  <a:cxn ang="0">
                    <a:pos x="T82" y="T83"/>
                  </a:cxn>
                  <a:cxn ang="0">
                    <a:pos x="T84" y="T85"/>
                  </a:cxn>
                  <a:cxn ang="0">
                    <a:pos x="T86" y="T87"/>
                  </a:cxn>
                  <a:cxn ang="0">
                    <a:pos x="T88" y="T89"/>
                  </a:cxn>
                  <a:cxn ang="0">
                    <a:pos x="T90" y="T91"/>
                  </a:cxn>
                  <a:cxn ang="0">
                    <a:pos x="T92" y="T93"/>
                  </a:cxn>
                  <a:cxn ang="0">
                    <a:pos x="T94" y="T95"/>
                  </a:cxn>
                  <a:cxn ang="0">
                    <a:pos x="T96" y="T97"/>
                  </a:cxn>
                  <a:cxn ang="0">
                    <a:pos x="T98" y="T99"/>
                  </a:cxn>
                  <a:cxn ang="0">
                    <a:pos x="T100" y="T101"/>
                  </a:cxn>
                </a:cxnLst>
                <a:rect l="0" t="0" r="r" b="b"/>
                <a:pathLst>
                  <a:path w="178" h="177">
                    <a:moveTo>
                      <a:pt x="89" y="0"/>
                    </a:moveTo>
                    <a:cubicBezTo>
                      <a:pt x="40" y="0"/>
                      <a:pt x="0" y="39"/>
                      <a:pt x="0" y="88"/>
                    </a:cubicBezTo>
                    <a:cubicBezTo>
                      <a:pt x="0" y="137"/>
                      <a:pt x="40" y="177"/>
                      <a:pt x="89" y="177"/>
                    </a:cubicBezTo>
                    <a:cubicBezTo>
                      <a:pt x="138" y="177"/>
                      <a:pt x="178" y="137"/>
                      <a:pt x="178" y="88"/>
                    </a:cubicBezTo>
                    <a:cubicBezTo>
                      <a:pt x="178" y="39"/>
                      <a:pt x="138" y="0"/>
                      <a:pt x="89" y="0"/>
                    </a:cubicBezTo>
                    <a:close/>
                    <a:moveTo>
                      <a:pt x="121" y="160"/>
                    </a:moveTo>
                    <a:cubicBezTo>
                      <a:pt x="124" y="160"/>
                      <a:pt x="127" y="161"/>
                      <a:pt x="130" y="162"/>
                    </a:cubicBezTo>
                    <a:cubicBezTo>
                      <a:pt x="123" y="165"/>
                      <a:pt x="115" y="168"/>
                      <a:pt x="107" y="170"/>
                    </a:cubicBezTo>
                    <a:cubicBezTo>
                      <a:pt x="111" y="168"/>
                      <a:pt x="116" y="164"/>
                      <a:pt x="121" y="160"/>
                    </a:cubicBezTo>
                    <a:close/>
                    <a:moveTo>
                      <a:pt x="97" y="170"/>
                    </a:moveTo>
                    <a:cubicBezTo>
                      <a:pt x="98" y="166"/>
                      <a:pt x="100" y="162"/>
                      <a:pt x="102" y="158"/>
                    </a:cubicBezTo>
                    <a:cubicBezTo>
                      <a:pt x="106" y="158"/>
                      <a:pt x="110" y="158"/>
                      <a:pt x="114" y="159"/>
                    </a:cubicBezTo>
                    <a:cubicBezTo>
                      <a:pt x="107" y="164"/>
                      <a:pt x="101" y="168"/>
                      <a:pt x="97" y="170"/>
                    </a:cubicBezTo>
                    <a:close/>
                    <a:moveTo>
                      <a:pt x="119" y="154"/>
                    </a:moveTo>
                    <a:cubicBezTo>
                      <a:pt x="114" y="153"/>
                      <a:pt x="108" y="153"/>
                      <a:pt x="103" y="152"/>
                    </a:cubicBezTo>
                    <a:cubicBezTo>
                      <a:pt x="107" y="142"/>
                      <a:pt x="109" y="132"/>
                      <a:pt x="111" y="123"/>
                    </a:cubicBezTo>
                    <a:cubicBezTo>
                      <a:pt x="120" y="124"/>
                      <a:pt x="129" y="125"/>
                      <a:pt x="138" y="126"/>
                    </a:cubicBezTo>
                    <a:cubicBezTo>
                      <a:pt x="133" y="137"/>
                      <a:pt x="127" y="146"/>
                      <a:pt x="119" y="154"/>
                    </a:cubicBezTo>
                    <a:close/>
                    <a:moveTo>
                      <a:pt x="58" y="160"/>
                    </a:moveTo>
                    <a:cubicBezTo>
                      <a:pt x="63" y="164"/>
                      <a:pt x="67" y="168"/>
                      <a:pt x="71" y="170"/>
                    </a:cubicBezTo>
                    <a:cubicBezTo>
                      <a:pt x="63" y="168"/>
                      <a:pt x="56" y="166"/>
                      <a:pt x="49" y="162"/>
                    </a:cubicBezTo>
                    <a:cubicBezTo>
                      <a:pt x="51" y="161"/>
                      <a:pt x="54" y="161"/>
                      <a:pt x="58" y="160"/>
                    </a:cubicBezTo>
                    <a:close/>
                    <a:moveTo>
                      <a:pt x="65" y="159"/>
                    </a:moveTo>
                    <a:cubicBezTo>
                      <a:pt x="69" y="159"/>
                      <a:pt x="72" y="158"/>
                      <a:pt x="77" y="158"/>
                    </a:cubicBezTo>
                    <a:cubicBezTo>
                      <a:pt x="78" y="162"/>
                      <a:pt x="80" y="166"/>
                      <a:pt x="81" y="170"/>
                    </a:cubicBezTo>
                    <a:cubicBezTo>
                      <a:pt x="77" y="168"/>
                      <a:pt x="71" y="164"/>
                      <a:pt x="65" y="159"/>
                    </a:cubicBezTo>
                    <a:close/>
                    <a:moveTo>
                      <a:pt x="60" y="154"/>
                    </a:moveTo>
                    <a:cubicBezTo>
                      <a:pt x="51" y="146"/>
                      <a:pt x="45" y="137"/>
                      <a:pt x="41" y="127"/>
                    </a:cubicBezTo>
                    <a:cubicBezTo>
                      <a:pt x="48" y="125"/>
                      <a:pt x="57" y="124"/>
                      <a:pt x="67" y="124"/>
                    </a:cubicBezTo>
                    <a:cubicBezTo>
                      <a:pt x="69" y="133"/>
                      <a:pt x="71" y="143"/>
                      <a:pt x="75" y="153"/>
                    </a:cubicBezTo>
                    <a:cubicBezTo>
                      <a:pt x="69" y="153"/>
                      <a:pt x="64" y="154"/>
                      <a:pt x="60" y="154"/>
                    </a:cubicBezTo>
                    <a:close/>
                    <a:moveTo>
                      <a:pt x="138" y="51"/>
                    </a:moveTo>
                    <a:cubicBezTo>
                      <a:pt x="129" y="52"/>
                      <a:pt x="120" y="53"/>
                      <a:pt x="112" y="54"/>
                    </a:cubicBezTo>
                    <a:cubicBezTo>
                      <a:pt x="112" y="52"/>
                      <a:pt x="111" y="50"/>
                      <a:pt x="111" y="48"/>
                    </a:cubicBezTo>
                    <a:cubicBezTo>
                      <a:pt x="109" y="39"/>
                      <a:pt x="106" y="31"/>
                      <a:pt x="104" y="25"/>
                    </a:cubicBezTo>
                    <a:cubicBezTo>
                      <a:pt x="109" y="24"/>
                      <a:pt x="114" y="24"/>
                      <a:pt x="119" y="23"/>
                    </a:cubicBezTo>
                    <a:cubicBezTo>
                      <a:pt x="127" y="31"/>
                      <a:pt x="133" y="40"/>
                      <a:pt x="138" y="51"/>
                    </a:cubicBezTo>
                    <a:close/>
                    <a:moveTo>
                      <a:pt x="115" y="86"/>
                    </a:moveTo>
                    <a:cubicBezTo>
                      <a:pt x="115" y="76"/>
                      <a:pt x="114" y="67"/>
                      <a:pt x="113" y="59"/>
                    </a:cubicBezTo>
                    <a:cubicBezTo>
                      <a:pt x="122" y="58"/>
                      <a:pt x="130" y="57"/>
                      <a:pt x="139" y="56"/>
                    </a:cubicBezTo>
                    <a:cubicBezTo>
                      <a:pt x="143" y="65"/>
                      <a:pt x="144" y="75"/>
                      <a:pt x="144" y="86"/>
                    </a:cubicBezTo>
                    <a:lnTo>
                      <a:pt x="115" y="86"/>
                    </a:lnTo>
                    <a:close/>
                    <a:moveTo>
                      <a:pt x="69" y="86"/>
                    </a:moveTo>
                    <a:cubicBezTo>
                      <a:pt x="69" y="76"/>
                      <a:pt x="69" y="67"/>
                      <a:pt x="71" y="59"/>
                    </a:cubicBezTo>
                    <a:cubicBezTo>
                      <a:pt x="78" y="59"/>
                      <a:pt x="85" y="59"/>
                      <a:pt x="93" y="59"/>
                    </a:cubicBezTo>
                    <a:cubicBezTo>
                      <a:pt x="97" y="59"/>
                      <a:pt x="102" y="59"/>
                      <a:pt x="108" y="59"/>
                    </a:cubicBezTo>
                    <a:cubicBezTo>
                      <a:pt x="109" y="67"/>
                      <a:pt x="110" y="76"/>
                      <a:pt x="110" y="86"/>
                    </a:cubicBezTo>
                    <a:lnTo>
                      <a:pt x="69" y="86"/>
                    </a:lnTo>
                    <a:close/>
                    <a:moveTo>
                      <a:pt x="109" y="91"/>
                    </a:moveTo>
                    <a:cubicBezTo>
                      <a:pt x="109" y="99"/>
                      <a:pt x="108" y="108"/>
                      <a:pt x="107" y="118"/>
                    </a:cubicBezTo>
                    <a:cubicBezTo>
                      <a:pt x="94" y="117"/>
                      <a:pt x="82" y="117"/>
                      <a:pt x="71" y="118"/>
                    </a:cubicBezTo>
                    <a:cubicBezTo>
                      <a:pt x="70" y="109"/>
                      <a:pt x="69" y="100"/>
                      <a:pt x="69" y="91"/>
                    </a:cubicBezTo>
                    <a:lnTo>
                      <a:pt x="109" y="91"/>
                    </a:lnTo>
                    <a:close/>
                    <a:moveTo>
                      <a:pt x="89" y="7"/>
                    </a:moveTo>
                    <a:cubicBezTo>
                      <a:pt x="91" y="10"/>
                      <a:pt x="93" y="14"/>
                      <a:pt x="96" y="20"/>
                    </a:cubicBezTo>
                    <a:cubicBezTo>
                      <a:pt x="91" y="20"/>
                      <a:pt x="87" y="20"/>
                      <a:pt x="82" y="19"/>
                    </a:cubicBezTo>
                    <a:cubicBezTo>
                      <a:pt x="85" y="14"/>
                      <a:pt x="87" y="10"/>
                      <a:pt x="89" y="7"/>
                    </a:cubicBezTo>
                    <a:close/>
                    <a:moveTo>
                      <a:pt x="77" y="19"/>
                    </a:moveTo>
                    <a:cubicBezTo>
                      <a:pt x="72" y="19"/>
                      <a:pt x="69" y="18"/>
                      <a:pt x="65" y="18"/>
                    </a:cubicBezTo>
                    <a:cubicBezTo>
                      <a:pt x="72" y="12"/>
                      <a:pt x="79" y="8"/>
                      <a:pt x="83" y="6"/>
                    </a:cubicBezTo>
                    <a:cubicBezTo>
                      <a:pt x="81" y="9"/>
                      <a:pt x="79" y="14"/>
                      <a:pt x="77" y="19"/>
                    </a:cubicBezTo>
                    <a:close/>
                    <a:moveTo>
                      <a:pt x="95" y="6"/>
                    </a:moveTo>
                    <a:cubicBezTo>
                      <a:pt x="99" y="8"/>
                      <a:pt x="106" y="12"/>
                      <a:pt x="114" y="18"/>
                    </a:cubicBezTo>
                    <a:cubicBezTo>
                      <a:pt x="110" y="19"/>
                      <a:pt x="106" y="19"/>
                      <a:pt x="102" y="19"/>
                    </a:cubicBezTo>
                    <a:cubicBezTo>
                      <a:pt x="99" y="14"/>
                      <a:pt x="97" y="9"/>
                      <a:pt x="95" y="6"/>
                    </a:cubicBezTo>
                    <a:close/>
                    <a:moveTo>
                      <a:pt x="92" y="25"/>
                    </a:moveTo>
                    <a:cubicBezTo>
                      <a:pt x="94" y="25"/>
                      <a:pt x="96" y="25"/>
                      <a:pt x="98" y="25"/>
                    </a:cubicBezTo>
                    <a:cubicBezTo>
                      <a:pt x="101" y="32"/>
                      <a:pt x="104" y="40"/>
                      <a:pt x="106" y="49"/>
                    </a:cubicBezTo>
                    <a:cubicBezTo>
                      <a:pt x="106" y="51"/>
                      <a:pt x="106" y="52"/>
                      <a:pt x="107" y="54"/>
                    </a:cubicBezTo>
                    <a:cubicBezTo>
                      <a:pt x="94" y="54"/>
                      <a:pt x="82" y="54"/>
                      <a:pt x="72" y="53"/>
                    </a:cubicBezTo>
                    <a:cubicBezTo>
                      <a:pt x="72" y="52"/>
                      <a:pt x="72" y="51"/>
                      <a:pt x="72" y="50"/>
                    </a:cubicBezTo>
                    <a:cubicBezTo>
                      <a:pt x="74" y="40"/>
                      <a:pt x="77" y="31"/>
                      <a:pt x="80" y="25"/>
                    </a:cubicBezTo>
                    <a:cubicBezTo>
                      <a:pt x="84" y="25"/>
                      <a:pt x="88" y="25"/>
                      <a:pt x="92" y="25"/>
                    </a:cubicBezTo>
                    <a:close/>
                    <a:moveTo>
                      <a:pt x="121" y="17"/>
                    </a:moveTo>
                    <a:cubicBezTo>
                      <a:pt x="116" y="13"/>
                      <a:pt x="111" y="9"/>
                      <a:pt x="107" y="7"/>
                    </a:cubicBezTo>
                    <a:cubicBezTo>
                      <a:pt x="115" y="9"/>
                      <a:pt x="123" y="11"/>
                      <a:pt x="130" y="15"/>
                    </a:cubicBezTo>
                    <a:cubicBezTo>
                      <a:pt x="127" y="16"/>
                      <a:pt x="124" y="17"/>
                      <a:pt x="121" y="17"/>
                    </a:cubicBezTo>
                    <a:close/>
                    <a:moveTo>
                      <a:pt x="58" y="17"/>
                    </a:moveTo>
                    <a:cubicBezTo>
                      <a:pt x="54" y="16"/>
                      <a:pt x="51" y="16"/>
                      <a:pt x="49" y="15"/>
                    </a:cubicBezTo>
                    <a:cubicBezTo>
                      <a:pt x="56" y="11"/>
                      <a:pt x="63" y="9"/>
                      <a:pt x="71" y="7"/>
                    </a:cubicBezTo>
                    <a:cubicBezTo>
                      <a:pt x="67" y="9"/>
                      <a:pt x="63" y="13"/>
                      <a:pt x="58" y="17"/>
                    </a:cubicBezTo>
                    <a:close/>
                    <a:moveTo>
                      <a:pt x="60" y="23"/>
                    </a:moveTo>
                    <a:cubicBezTo>
                      <a:pt x="64" y="23"/>
                      <a:pt x="69" y="24"/>
                      <a:pt x="74" y="24"/>
                    </a:cubicBezTo>
                    <a:cubicBezTo>
                      <a:pt x="72" y="31"/>
                      <a:pt x="69" y="39"/>
                      <a:pt x="67" y="48"/>
                    </a:cubicBezTo>
                    <a:cubicBezTo>
                      <a:pt x="67" y="50"/>
                      <a:pt x="67" y="51"/>
                      <a:pt x="66" y="53"/>
                    </a:cubicBezTo>
                    <a:cubicBezTo>
                      <a:pt x="57" y="52"/>
                      <a:pt x="48" y="51"/>
                      <a:pt x="41" y="50"/>
                    </a:cubicBezTo>
                    <a:cubicBezTo>
                      <a:pt x="45" y="40"/>
                      <a:pt x="51" y="31"/>
                      <a:pt x="60" y="23"/>
                    </a:cubicBezTo>
                    <a:close/>
                    <a:moveTo>
                      <a:pt x="65" y="58"/>
                    </a:moveTo>
                    <a:cubicBezTo>
                      <a:pt x="64" y="66"/>
                      <a:pt x="63" y="76"/>
                      <a:pt x="63" y="86"/>
                    </a:cubicBezTo>
                    <a:cubicBezTo>
                      <a:pt x="34" y="86"/>
                      <a:pt x="34" y="86"/>
                      <a:pt x="34" y="86"/>
                    </a:cubicBezTo>
                    <a:cubicBezTo>
                      <a:pt x="34" y="75"/>
                      <a:pt x="36" y="65"/>
                      <a:pt x="39" y="55"/>
                    </a:cubicBezTo>
                    <a:cubicBezTo>
                      <a:pt x="46" y="57"/>
                      <a:pt x="55" y="58"/>
                      <a:pt x="65" y="58"/>
                    </a:cubicBezTo>
                    <a:close/>
                    <a:moveTo>
                      <a:pt x="28" y="86"/>
                    </a:moveTo>
                    <a:cubicBezTo>
                      <a:pt x="6" y="86"/>
                      <a:pt x="6" y="86"/>
                      <a:pt x="6" y="86"/>
                    </a:cubicBezTo>
                    <a:cubicBezTo>
                      <a:pt x="6" y="73"/>
                      <a:pt x="9" y="61"/>
                      <a:pt x="14" y="51"/>
                    </a:cubicBezTo>
                    <a:cubicBezTo>
                      <a:pt x="18" y="52"/>
                      <a:pt x="24" y="53"/>
                      <a:pt x="34" y="55"/>
                    </a:cubicBezTo>
                    <a:cubicBezTo>
                      <a:pt x="31" y="64"/>
                      <a:pt x="29" y="74"/>
                      <a:pt x="28" y="86"/>
                    </a:cubicBezTo>
                    <a:close/>
                    <a:moveTo>
                      <a:pt x="28" y="91"/>
                    </a:moveTo>
                    <a:cubicBezTo>
                      <a:pt x="29" y="103"/>
                      <a:pt x="31" y="113"/>
                      <a:pt x="34" y="122"/>
                    </a:cubicBezTo>
                    <a:cubicBezTo>
                      <a:pt x="24" y="124"/>
                      <a:pt x="18" y="125"/>
                      <a:pt x="14" y="126"/>
                    </a:cubicBezTo>
                    <a:cubicBezTo>
                      <a:pt x="9" y="115"/>
                      <a:pt x="6" y="104"/>
                      <a:pt x="6" y="91"/>
                    </a:cubicBezTo>
                    <a:lnTo>
                      <a:pt x="28" y="91"/>
                    </a:lnTo>
                    <a:close/>
                    <a:moveTo>
                      <a:pt x="34" y="91"/>
                    </a:moveTo>
                    <a:cubicBezTo>
                      <a:pt x="63" y="91"/>
                      <a:pt x="63" y="91"/>
                      <a:pt x="63" y="91"/>
                    </a:cubicBezTo>
                    <a:cubicBezTo>
                      <a:pt x="64" y="100"/>
                      <a:pt x="64" y="109"/>
                      <a:pt x="66" y="118"/>
                    </a:cubicBezTo>
                    <a:cubicBezTo>
                      <a:pt x="56" y="119"/>
                      <a:pt x="47" y="120"/>
                      <a:pt x="39" y="121"/>
                    </a:cubicBezTo>
                    <a:cubicBezTo>
                      <a:pt x="36" y="112"/>
                      <a:pt x="34" y="102"/>
                      <a:pt x="34" y="91"/>
                    </a:cubicBezTo>
                    <a:close/>
                    <a:moveTo>
                      <a:pt x="72" y="123"/>
                    </a:moveTo>
                    <a:cubicBezTo>
                      <a:pt x="83" y="123"/>
                      <a:pt x="94" y="123"/>
                      <a:pt x="106" y="123"/>
                    </a:cubicBezTo>
                    <a:cubicBezTo>
                      <a:pt x="104" y="132"/>
                      <a:pt x="101" y="142"/>
                      <a:pt x="98" y="152"/>
                    </a:cubicBezTo>
                    <a:cubicBezTo>
                      <a:pt x="92" y="152"/>
                      <a:pt x="86" y="152"/>
                      <a:pt x="80" y="152"/>
                    </a:cubicBezTo>
                    <a:cubicBezTo>
                      <a:pt x="77" y="142"/>
                      <a:pt x="74" y="133"/>
                      <a:pt x="72" y="123"/>
                    </a:cubicBezTo>
                    <a:close/>
                    <a:moveTo>
                      <a:pt x="112" y="118"/>
                    </a:moveTo>
                    <a:cubicBezTo>
                      <a:pt x="114" y="109"/>
                      <a:pt x="114" y="100"/>
                      <a:pt x="115" y="91"/>
                    </a:cubicBezTo>
                    <a:cubicBezTo>
                      <a:pt x="144" y="91"/>
                      <a:pt x="144" y="91"/>
                      <a:pt x="144" y="91"/>
                    </a:cubicBezTo>
                    <a:cubicBezTo>
                      <a:pt x="144" y="102"/>
                      <a:pt x="143" y="112"/>
                      <a:pt x="139" y="121"/>
                    </a:cubicBezTo>
                    <a:cubicBezTo>
                      <a:pt x="130" y="120"/>
                      <a:pt x="121" y="119"/>
                      <a:pt x="112" y="118"/>
                    </a:cubicBezTo>
                    <a:close/>
                    <a:moveTo>
                      <a:pt x="150" y="91"/>
                    </a:moveTo>
                    <a:cubicBezTo>
                      <a:pt x="173" y="91"/>
                      <a:pt x="173" y="91"/>
                      <a:pt x="173" y="91"/>
                    </a:cubicBezTo>
                    <a:cubicBezTo>
                      <a:pt x="172" y="104"/>
                      <a:pt x="169" y="115"/>
                      <a:pt x="164" y="126"/>
                    </a:cubicBezTo>
                    <a:cubicBezTo>
                      <a:pt x="157" y="124"/>
                      <a:pt x="151" y="123"/>
                      <a:pt x="145" y="122"/>
                    </a:cubicBezTo>
                    <a:cubicBezTo>
                      <a:pt x="148" y="113"/>
                      <a:pt x="149" y="103"/>
                      <a:pt x="150" y="91"/>
                    </a:cubicBezTo>
                    <a:close/>
                    <a:moveTo>
                      <a:pt x="150" y="86"/>
                    </a:moveTo>
                    <a:cubicBezTo>
                      <a:pt x="149" y="74"/>
                      <a:pt x="148" y="64"/>
                      <a:pt x="145" y="55"/>
                    </a:cubicBezTo>
                    <a:cubicBezTo>
                      <a:pt x="151" y="54"/>
                      <a:pt x="157" y="53"/>
                      <a:pt x="164" y="51"/>
                    </a:cubicBezTo>
                    <a:cubicBezTo>
                      <a:pt x="169" y="61"/>
                      <a:pt x="172" y="73"/>
                      <a:pt x="173" y="86"/>
                    </a:cubicBezTo>
                    <a:lnTo>
                      <a:pt x="150" y="86"/>
                    </a:lnTo>
                    <a:close/>
                    <a:moveTo>
                      <a:pt x="161" y="46"/>
                    </a:moveTo>
                    <a:cubicBezTo>
                      <a:pt x="155" y="48"/>
                      <a:pt x="149" y="49"/>
                      <a:pt x="143" y="50"/>
                    </a:cubicBezTo>
                    <a:cubicBezTo>
                      <a:pt x="138" y="38"/>
                      <a:pt x="132" y="29"/>
                      <a:pt x="125" y="22"/>
                    </a:cubicBezTo>
                    <a:cubicBezTo>
                      <a:pt x="129" y="21"/>
                      <a:pt x="132" y="20"/>
                      <a:pt x="136" y="19"/>
                    </a:cubicBezTo>
                    <a:cubicBezTo>
                      <a:pt x="146" y="26"/>
                      <a:pt x="155" y="35"/>
                      <a:pt x="161" y="46"/>
                    </a:cubicBezTo>
                    <a:close/>
                    <a:moveTo>
                      <a:pt x="42" y="19"/>
                    </a:moveTo>
                    <a:cubicBezTo>
                      <a:pt x="44" y="20"/>
                      <a:pt x="48" y="20"/>
                      <a:pt x="53" y="21"/>
                    </a:cubicBezTo>
                    <a:cubicBezTo>
                      <a:pt x="47" y="28"/>
                      <a:pt x="40" y="37"/>
                      <a:pt x="35" y="50"/>
                    </a:cubicBezTo>
                    <a:cubicBezTo>
                      <a:pt x="27" y="48"/>
                      <a:pt x="21" y="47"/>
                      <a:pt x="17" y="46"/>
                    </a:cubicBezTo>
                    <a:cubicBezTo>
                      <a:pt x="23" y="35"/>
                      <a:pt x="32" y="26"/>
                      <a:pt x="42" y="19"/>
                    </a:cubicBezTo>
                    <a:close/>
                    <a:moveTo>
                      <a:pt x="17" y="131"/>
                    </a:moveTo>
                    <a:cubicBezTo>
                      <a:pt x="21" y="130"/>
                      <a:pt x="27" y="129"/>
                      <a:pt x="35" y="127"/>
                    </a:cubicBezTo>
                    <a:cubicBezTo>
                      <a:pt x="40" y="139"/>
                      <a:pt x="47" y="149"/>
                      <a:pt x="53" y="155"/>
                    </a:cubicBezTo>
                    <a:cubicBezTo>
                      <a:pt x="48" y="156"/>
                      <a:pt x="44" y="157"/>
                      <a:pt x="42" y="158"/>
                    </a:cubicBezTo>
                    <a:cubicBezTo>
                      <a:pt x="32" y="151"/>
                      <a:pt x="23" y="142"/>
                      <a:pt x="17" y="131"/>
                    </a:cubicBezTo>
                    <a:close/>
                    <a:moveTo>
                      <a:pt x="88" y="172"/>
                    </a:moveTo>
                    <a:cubicBezTo>
                      <a:pt x="86" y="167"/>
                      <a:pt x="84" y="162"/>
                      <a:pt x="82" y="158"/>
                    </a:cubicBezTo>
                    <a:cubicBezTo>
                      <a:pt x="87" y="157"/>
                      <a:pt x="91" y="157"/>
                      <a:pt x="96" y="157"/>
                    </a:cubicBezTo>
                    <a:cubicBezTo>
                      <a:pt x="94" y="162"/>
                      <a:pt x="92" y="167"/>
                      <a:pt x="90" y="172"/>
                    </a:cubicBezTo>
                    <a:cubicBezTo>
                      <a:pt x="90" y="172"/>
                      <a:pt x="89" y="172"/>
                      <a:pt x="89" y="172"/>
                    </a:cubicBezTo>
                    <a:cubicBezTo>
                      <a:pt x="89" y="172"/>
                      <a:pt x="88" y="172"/>
                      <a:pt x="88" y="172"/>
                    </a:cubicBezTo>
                    <a:close/>
                    <a:moveTo>
                      <a:pt x="136" y="158"/>
                    </a:moveTo>
                    <a:cubicBezTo>
                      <a:pt x="132" y="157"/>
                      <a:pt x="129" y="156"/>
                      <a:pt x="125" y="155"/>
                    </a:cubicBezTo>
                    <a:cubicBezTo>
                      <a:pt x="132" y="148"/>
                      <a:pt x="138" y="139"/>
                      <a:pt x="143" y="127"/>
                    </a:cubicBezTo>
                    <a:cubicBezTo>
                      <a:pt x="149" y="128"/>
                      <a:pt x="155" y="129"/>
                      <a:pt x="161" y="131"/>
                    </a:cubicBezTo>
                    <a:cubicBezTo>
                      <a:pt x="155" y="142"/>
                      <a:pt x="146" y="151"/>
                      <a:pt x="136" y="158"/>
                    </a:cubicBezTo>
                    <a:close/>
                  </a:path>
                </a:pathLst>
              </a:custGeom>
              <a:grpFill/>
              <a:ln>
                <a:noFill/>
              </a:ln>
              <a:extLst>
                <a:ext uri="{91240B29-F687-4F45-9708-019B960494DF}">
                  <a14:hiddenLine xmlns:a14="http://schemas.microsoft.com/office/drawing/2010/main" w="9525">
                    <a:solidFill>
                      <a:srgbClr val="000000"/>
                    </a:solidFill>
                    <a:round/>
                  </a14:hiddenLine>
                </a:ext>
              </a:extLst>
            </p:spPr>
            <p:txBody>
              <a:bodyPr vert="horz" wrap="square" lIns="91440" tIns="45720" rIns="91440" bIns="45720" numCol="1" anchor="t" anchorCtr="0" compatLnSpc="1"/>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100" b="0" i="0" u="none" strike="noStrike" kern="1200" cap="none" spc="0" normalizeH="0" baseline="0" noProof="0">
                  <a:ln>
                    <a:noFill/>
                  </a:ln>
                  <a:solidFill>
                    <a:srgbClr val="000000"/>
                  </a:solidFill>
                  <a:effectLst/>
                  <a:uLnTx/>
                  <a:uFillTx/>
                  <a:latin typeface="Arial" panose="020B0604020202020204"/>
                  <a:ea typeface="微软雅黑" panose="020B0503020204020204" charset="-122"/>
                  <a:cs typeface="+mn-cs"/>
                  <a:sym typeface="Arial" panose="020B0604020202020204"/>
                </a:endParaRPr>
              </a:p>
            </p:txBody>
          </p:sp>
        </p:grpSp>
        <p:sp>
          <p:nvSpPr>
            <p:cNvPr id="41" name="TextBox 30"/>
            <p:cNvSpPr txBox="1"/>
            <p:nvPr>
              <p:custDataLst>
                <p:tags r:id="rId7"/>
              </p:custDataLst>
            </p:nvPr>
          </p:nvSpPr>
          <p:spPr>
            <a:xfrm>
              <a:off x="7469630" y="1875804"/>
              <a:ext cx="1108007" cy="190463"/>
            </a:xfrm>
            <a:prstGeom prst="rect">
              <a:avLst/>
            </a:prstGeom>
            <a:solidFill>
              <a:schemeClr val="bg1">
                <a:lumMod val="85000"/>
              </a:schemeClr>
            </a:solidFill>
          </p:spPr>
          <p:txBody>
            <a:bodyPr wrap="square" rtlCol="0">
              <a:sp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0" lang="zh-CN" altLang="en-US" sz="1600" b="1" i="0" u="none" strike="noStrike" kern="1200" cap="none" spc="0" normalizeH="0" baseline="0" noProof="0" dirty="0">
                  <a:ln>
                    <a:noFill/>
                  </a:ln>
                  <a:solidFill>
                    <a:srgbClr val="000000"/>
                  </a:solidFill>
                  <a:effectLst/>
                  <a:uLnTx/>
                  <a:uFillTx/>
                  <a:latin typeface="Arial" panose="020B0604020202020204"/>
                  <a:ea typeface="微软雅黑" panose="020B0503020204020204" charset="-122"/>
                  <a:cs typeface="+mn-cs"/>
                  <a:sym typeface="Arial" panose="020B0604020202020204"/>
                </a:rPr>
                <a:t>碳市场</a:t>
              </a:r>
            </a:p>
          </p:txBody>
        </p:sp>
      </p:grpSp>
    </p:spTree>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金融风险评估</a:t>
            </a:r>
          </a:p>
        </p:txBody>
      </p:sp>
      <p:sp>
        <p:nvSpPr>
          <p:cNvPr id="32" name="Rectangle 4"/>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微软雅黑"/>
              <a:ea typeface="微软雅黑"/>
              <a:cs typeface="+mn-cs"/>
            </a:endParaRPr>
          </a:p>
        </p:txBody>
      </p:sp>
      <p:sp>
        <p:nvSpPr>
          <p:cNvPr id="36" name="Rectangle 8"/>
          <p:cNvSpPr>
            <a:spLocks noChangeArrowheads="1"/>
          </p:cNvSpPr>
          <p:nvPr/>
        </p:nvSpPr>
        <p:spPr bwMode="auto">
          <a:xfrm>
            <a:off x="3825381" y="2903051"/>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微软雅黑"/>
              <a:ea typeface="微软雅黑"/>
              <a:cs typeface="+mn-cs"/>
            </a:endParaRPr>
          </a:p>
        </p:txBody>
      </p:sp>
      <p:sp>
        <p:nvSpPr>
          <p:cNvPr id="38" name="Rectangle 10"/>
          <p:cNvSpPr>
            <a:spLocks noChangeArrowheads="1"/>
          </p:cNvSpPr>
          <p:nvPr/>
        </p:nvSpPr>
        <p:spPr bwMode="auto">
          <a:xfrm>
            <a:off x="3743325" y="3745264"/>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微软雅黑"/>
              <a:ea typeface="微软雅黑"/>
              <a:cs typeface="+mn-cs"/>
            </a:endParaRPr>
          </a:p>
        </p:txBody>
      </p:sp>
      <p:sp>
        <p:nvSpPr>
          <p:cNvPr id="42" name="Rectangle 12"/>
          <p:cNvSpPr>
            <a:spLocks noChangeArrowheads="1"/>
          </p:cNvSpPr>
          <p:nvPr/>
        </p:nvSpPr>
        <p:spPr bwMode="auto">
          <a:xfrm>
            <a:off x="0" y="0"/>
            <a:ext cx="12192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1440" tIns="45720" rIns="91440" bIns="45720" numCol="1" anchor="ctr" anchorCtr="0" compatLnSpc="1">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微软雅黑"/>
              <a:ea typeface="微软雅黑"/>
              <a:cs typeface="+mn-cs"/>
            </a:endParaRPr>
          </a:p>
        </p:txBody>
      </p:sp>
      <p:grpSp>
        <p:nvGrpSpPr>
          <p:cNvPr id="75" name="组合 74"/>
          <p:cNvGrpSpPr/>
          <p:nvPr/>
        </p:nvGrpSpPr>
        <p:grpSpPr>
          <a:xfrm>
            <a:off x="1223600" y="1160463"/>
            <a:ext cx="9832558" cy="4847320"/>
            <a:chOff x="0" y="1906339"/>
            <a:chExt cx="9832558" cy="4847320"/>
          </a:xfrm>
        </p:grpSpPr>
        <p:grpSp>
          <p:nvGrpSpPr>
            <p:cNvPr id="74" name="组合 73"/>
            <p:cNvGrpSpPr/>
            <p:nvPr/>
          </p:nvGrpSpPr>
          <p:grpSpPr>
            <a:xfrm>
              <a:off x="0" y="1906339"/>
              <a:ext cx="9832558" cy="4847320"/>
              <a:chOff x="855374" y="1231901"/>
              <a:chExt cx="9832558" cy="4847320"/>
            </a:xfrm>
          </p:grpSpPr>
          <p:grpSp>
            <p:nvGrpSpPr>
              <p:cNvPr id="73" name="组合 72"/>
              <p:cNvGrpSpPr/>
              <p:nvPr/>
            </p:nvGrpSpPr>
            <p:grpSpPr>
              <a:xfrm>
                <a:off x="855374" y="1231901"/>
                <a:ext cx="9832558" cy="4847320"/>
                <a:chOff x="855374" y="1231901"/>
                <a:chExt cx="9832558" cy="4847320"/>
              </a:xfrm>
            </p:grpSpPr>
            <p:grpSp>
              <p:nvGrpSpPr>
                <p:cNvPr id="72" name="组合 71"/>
                <p:cNvGrpSpPr/>
                <p:nvPr/>
              </p:nvGrpSpPr>
              <p:grpSpPr>
                <a:xfrm>
                  <a:off x="855374" y="1231901"/>
                  <a:ext cx="9832558" cy="4847320"/>
                  <a:chOff x="855374" y="1231901"/>
                  <a:chExt cx="9832558" cy="4847320"/>
                </a:xfrm>
              </p:grpSpPr>
              <p:grpSp>
                <p:nvGrpSpPr>
                  <p:cNvPr id="71" name="组合 70"/>
                  <p:cNvGrpSpPr/>
                  <p:nvPr/>
                </p:nvGrpSpPr>
                <p:grpSpPr>
                  <a:xfrm>
                    <a:off x="855374" y="1231901"/>
                    <a:ext cx="9832558" cy="4847320"/>
                    <a:chOff x="855374" y="1231901"/>
                    <a:chExt cx="9832558" cy="4847320"/>
                  </a:xfrm>
                </p:grpSpPr>
                <p:sp>
                  <p:nvSpPr>
                    <p:cNvPr id="44" name="任意多边形: 形状 43"/>
                    <p:cNvSpPr/>
                    <p:nvPr/>
                  </p:nvSpPr>
                  <p:spPr>
                    <a:xfrm>
                      <a:off x="5844405" y="1300477"/>
                      <a:ext cx="1627135" cy="490293"/>
                    </a:xfrm>
                    <a:custGeom>
                      <a:avLst/>
                      <a:gdLst>
                        <a:gd name="connsiteX0" fmla="*/ 0 w 2319887"/>
                        <a:gd name="connsiteY0" fmla="*/ 0 h 490293"/>
                        <a:gd name="connsiteX1" fmla="*/ 2319887 w 2319887"/>
                        <a:gd name="connsiteY1" fmla="*/ 0 h 490293"/>
                        <a:gd name="connsiteX2" fmla="*/ 2319887 w 2319887"/>
                        <a:gd name="connsiteY2" fmla="*/ 490293 h 490293"/>
                        <a:gd name="connsiteX3" fmla="*/ 0 w 2319887"/>
                        <a:gd name="connsiteY3" fmla="*/ 490293 h 490293"/>
                        <a:gd name="connsiteX4" fmla="*/ 0 w 2319887"/>
                        <a:gd name="connsiteY4" fmla="*/ 0 h 4902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19887" h="490293">
                          <a:moveTo>
                            <a:pt x="0" y="0"/>
                          </a:moveTo>
                          <a:lnTo>
                            <a:pt x="2319887" y="0"/>
                          </a:lnTo>
                          <a:lnTo>
                            <a:pt x="2319887" y="490293"/>
                          </a:lnTo>
                          <a:lnTo>
                            <a:pt x="0" y="49029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38100" tIns="25400" rIns="38100" bIns="25400" numCol="1" spcCol="1270" anchor="ctr" anchorCtr="0">
                      <a:noAutofit/>
                    </a:bodyPr>
                    <a:lstStyle/>
                    <a:p>
                      <a:pPr marL="0" marR="0" lvl="0" indent="0" algn="l" defTabSz="889000" rtl="0" eaLnBrk="1" fontAlgn="auto" latinLnBrk="0" hangingPunct="1">
                        <a:lnSpc>
                          <a:spcPct val="90000"/>
                        </a:lnSpc>
                        <a:spcBef>
                          <a:spcPct val="0"/>
                        </a:spcBef>
                        <a:spcAft>
                          <a:spcPct val="35000"/>
                        </a:spcAft>
                        <a:buClrTx/>
                        <a:buSzTx/>
                        <a:buFontTx/>
                        <a:buNone/>
                        <a:tabLst/>
                        <a:defRPr/>
                      </a:pPr>
                      <a:r>
                        <a:rPr kumimoji="0" lang="zh-CN" altLang="en-US" sz="2000" b="1"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rPr>
                        <a:t>流动性风险</a:t>
                      </a:r>
                    </a:p>
                  </p:txBody>
                </p:sp>
                <p:grpSp>
                  <p:nvGrpSpPr>
                    <p:cNvPr id="70" name="组合 69"/>
                    <p:cNvGrpSpPr/>
                    <p:nvPr/>
                  </p:nvGrpSpPr>
                  <p:grpSpPr>
                    <a:xfrm>
                      <a:off x="855374" y="1231901"/>
                      <a:ext cx="9832558" cy="4847320"/>
                      <a:chOff x="855374" y="1231901"/>
                      <a:chExt cx="9832558" cy="4847320"/>
                    </a:xfrm>
                  </p:grpSpPr>
                  <p:sp>
                    <p:nvSpPr>
                      <p:cNvPr id="27" name="任意多边形: 形状 26"/>
                      <p:cNvSpPr/>
                      <p:nvPr/>
                    </p:nvSpPr>
                    <p:spPr>
                      <a:xfrm>
                        <a:off x="3408525" y="1286515"/>
                        <a:ext cx="1743127" cy="490293"/>
                      </a:xfrm>
                      <a:custGeom>
                        <a:avLst/>
                        <a:gdLst>
                          <a:gd name="connsiteX0" fmla="*/ 0 w 2319887"/>
                          <a:gd name="connsiteY0" fmla="*/ 0 h 490293"/>
                          <a:gd name="connsiteX1" fmla="*/ 2319887 w 2319887"/>
                          <a:gd name="connsiteY1" fmla="*/ 0 h 490293"/>
                          <a:gd name="connsiteX2" fmla="*/ 2319887 w 2319887"/>
                          <a:gd name="connsiteY2" fmla="*/ 490293 h 490293"/>
                          <a:gd name="connsiteX3" fmla="*/ 0 w 2319887"/>
                          <a:gd name="connsiteY3" fmla="*/ 490293 h 490293"/>
                          <a:gd name="connsiteX4" fmla="*/ 0 w 2319887"/>
                          <a:gd name="connsiteY4" fmla="*/ 0 h 4902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19887" h="490293">
                            <a:moveTo>
                              <a:pt x="0" y="0"/>
                            </a:moveTo>
                            <a:lnTo>
                              <a:pt x="2319887" y="0"/>
                            </a:lnTo>
                            <a:lnTo>
                              <a:pt x="2319887" y="490293"/>
                            </a:lnTo>
                            <a:lnTo>
                              <a:pt x="0" y="49029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38100" tIns="25400" rIns="38100" bIns="25400" numCol="1" spcCol="1270" anchor="ctr" anchorCtr="0">
                        <a:noAutofit/>
                      </a:bodyPr>
                      <a:lstStyle/>
                      <a:p>
                        <a:pPr marL="0" marR="0" lvl="0" indent="0" algn="l" defTabSz="889000" rtl="0" eaLnBrk="1" fontAlgn="auto" latinLnBrk="0" hangingPunct="1">
                          <a:lnSpc>
                            <a:spcPct val="90000"/>
                          </a:lnSpc>
                          <a:spcBef>
                            <a:spcPct val="0"/>
                          </a:spcBef>
                          <a:spcAft>
                            <a:spcPct val="35000"/>
                          </a:spcAft>
                          <a:buClrTx/>
                          <a:buSzTx/>
                          <a:buFontTx/>
                          <a:buNone/>
                          <a:tabLst/>
                          <a:defRPr/>
                        </a:pPr>
                        <a:r>
                          <a:rPr kumimoji="0" lang="zh-CN" altLang="en-US" sz="2000" b="1"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rPr>
                          <a:t>市场风险</a:t>
                        </a:r>
                      </a:p>
                    </p:txBody>
                  </p:sp>
                  <p:grpSp>
                    <p:nvGrpSpPr>
                      <p:cNvPr id="69" name="组合 68"/>
                      <p:cNvGrpSpPr/>
                      <p:nvPr/>
                    </p:nvGrpSpPr>
                    <p:grpSpPr>
                      <a:xfrm>
                        <a:off x="855374" y="1231901"/>
                        <a:ext cx="9832558" cy="4847320"/>
                        <a:chOff x="855374" y="1231901"/>
                        <a:chExt cx="9832558" cy="4847320"/>
                      </a:xfrm>
                    </p:grpSpPr>
                    <p:grpSp>
                      <p:nvGrpSpPr>
                        <p:cNvPr id="68" name="组合 67"/>
                        <p:cNvGrpSpPr/>
                        <p:nvPr/>
                      </p:nvGrpSpPr>
                      <p:grpSpPr>
                        <a:xfrm>
                          <a:off x="855374" y="1231901"/>
                          <a:ext cx="9744800" cy="4847320"/>
                          <a:chOff x="855374" y="1231901"/>
                          <a:chExt cx="9744800" cy="4847320"/>
                        </a:xfrm>
                      </p:grpSpPr>
                      <p:graphicFrame>
                        <p:nvGraphicFramePr>
                          <p:cNvPr id="39" name="对象 38"/>
                          <p:cNvGraphicFramePr>
                            <a:graphicFrameLocks noChangeAspect="1"/>
                          </p:cNvGraphicFramePr>
                          <p:nvPr/>
                        </p:nvGraphicFramePr>
                        <p:xfrm>
                          <a:off x="3668787" y="3878263"/>
                          <a:ext cx="1190625" cy="1100138"/>
                        </p:xfrm>
                        <a:graphic>
                          <a:graphicData uri="http://schemas.openxmlformats.org/presentationml/2006/ole">
                            <mc:AlternateContent xmlns:mc="http://schemas.openxmlformats.org/markup-compatibility/2006">
                              <mc:Choice xmlns:v="urn:schemas-microsoft-com:vml" Requires="v">
                                <p:oleObj name="Equation" r:id="rId2" imgW="990600" imgH="914400" progId="Equation.DSMT4">
                                  <p:embed/>
                                </p:oleObj>
                              </mc:Choice>
                              <mc:Fallback>
                                <p:oleObj name="Equation" r:id="rId2" imgW="990600" imgH="914400" progId="Equation.DSMT4">
                                  <p:embed/>
                                  <p:pic>
                                    <p:nvPicPr>
                                      <p:cNvPr id="39" name="对象 38"/>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668787" y="3878263"/>
                                        <a:ext cx="1190625" cy="1100138"/>
                                      </a:xfrm>
                                      <a:prstGeom prst="rect">
                                        <a:avLst/>
                                      </a:prstGeom>
                                      <a:noFill/>
                                    </p:spPr>
                                  </p:pic>
                                </p:oleObj>
                              </mc:Fallback>
                            </mc:AlternateContent>
                          </a:graphicData>
                        </a:graphic>
                      </p:graphicFrame>
                      <p:sp>
                        <p:nvSpPr>
                          <p:cNvPr id="41" name="文本框 40"/>
                          <p:cNvSpPr txBox="1"/>
                          <p:nvPr/>
                        </p:nvSpPr>
                        <p:spPr>
                          <a:xfrm>
                            <a:off x="3493738" y="3392123"/>
                            <a:ext cx="2157495" cy="369332"/>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en-US" sz="18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rPr>
                              <a:t>久期、修正久期</a:t>
                            </a:r>
                            <a:endParaRPr kumimoji="0" lang="en-US" altLang="zh-CN" sz="18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43" name="对象 42"/>
                          <p:cNvGraphicFramePr>
                            <a:graphicFrameLocks noChangeAspect="1"/>
                          </p:cNvGraphicFramePr>
                          <p:nvPr/>
                        </p:nvGraphicFramePr>
                        <p:xfrm>
                          <a:off x="3676463" y="5029375"/>
                          <a:ext cx="809749" cy="519462"/>
                        </p:xfrm>
                        <a:graphic>
                          <a:graphicData uri="http://schemas.openxmlformats.org/presentationml/2006/ole">
                            <mc:AlternateContent xmlns:mc="http://schemas.openxmlformats.org/markup-compatibility/2006">
                              <mc:Choice xmlns:v="urn:schemas-microsoft-com:vml" Requires="v">
                                <p:oleObj name="Equation" r:id="rId4" imgW="673100" imgH="431800" progId="Equation.DSMT4">
                                  <p:embed/>
                                </p:oleObj>
                              </mc:Choice>
                              <mc:Fallback>
                                <p:oleObj name="Equation" r:id="rId4" imgW="673100" imgH="431800" progId="Equation.DSMT4">
                                  <p:embed/>
                                  <p:pic>
                                    <p:nvPicPr>
                                      <p:cNvPr id="43" name="对象 4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676463" y="5029375"/>
                                        <a:ext cx="809749" cy="519462"/>
                                      </a:xfrm>
                                      <a:prstGeom prst="rect">
                                        <a:avLst/>
                                      </a:prstGeom>
                                      <a:noFill/>
                                    </p:spPr>
                                  </p:pic>
                                </p:oleObj>
                              </mc:Fallback>
                            </mc:AlternateContent>
                          </a:graphicData>
                        </a:graphic>
                      </p:graphicFrame>
                      <p:grpSp>
                        <p:nvGrpSpPr>
                          <p:cNvPr id="67" name="组合 66"/>
                          <p:cNvGrpSpPr/>
                          <p:nvPr/>
                        </p:nvGrpSpPr>
                        <p:grpSpPr>
                          <a:xfrm>
                            <a:off x="855374" y="1231901"/>
                            <a:ext cx="9744800" cy="4847320"/>
                            <a:chOff x="855374" y="1231901"/>
                            <a:chExt cx="9744800" cy="4847320"/>
                          </a:xfrm>
                        </p:grpSpPr>
                        <p:sp>
                          <p:nvSpPr>
                            <p:cNvPr id="29" name="文本框 28"/>
                            <p:cNvSpPr txBox="1"/>
                            <p:nvPr/>
                          </p:nvSpPr>
                          <p:spPr>
                            <a:xfrm>
                              <a:off x="3361577" y="2167149"/>
                              <a:ext cx="2232521" cy="369332"/>
                            </a:xfrm>
                            <a:prstGeom prst="rect">
                              <a:avLst/>
                            </a:prstGeom>
                            <a:noFill/>
                          </p:spPr>
                          <p:txBody>
                            <a:bodyPr wrap="square">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en-US" altLang="zh-CN" sz="1800" b="1" i="0" u="none" strike="noStrike" kern="1200" cap="none" spc="0" normalizeH="0" baseline="0" noProof="0" dirty="0" err="1">
                                  <a:ln>
                                    <a:noFill/>
                                  </a:ln>
                                  <a:solidFill>
                                    <a:srgbClr val="000000"/>
                                  </a:solidFill>
                                  <a:effectLst/>
                                  <a:uLnTx/>
                                  <a:uFillTx/>
                                  <a:latin typeface="楷体" panose="02010609060101010101" pitchFamily="49" charset="-122"/>
                                  <a:ea typeface="楷体" panose="02010609060101010101" pitchFamily="49" charset="-122"/>
                                </a:rPr>
                                <a:t>VaR</a:t>
                              </a:r>
                              <a:r>
                                <a:rPr kumimoji="0" lang="zh-CN" altLang="zh-CN" sz="18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模型</a:t>
                              </a:r>
                              <a:endParaRPr kumimoji="0" lang="en-US" altLang="zh-CN" sz="18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p:txBody>
                        </p:sp>
                        <p:graphicFrame>
                          <p:nvGraphicFramePr>
                            <p:cNvPr id="35" name="对象 34"/>
                            <p:cNvGraphicFramePr>
                              <a:graphicFrameLocks noChangeAspect="1"/>
                            </p:cNvGraphicFramePr>
                            <p:nvPr/>
                          </p:nvGraphicFramePr>
                          <p:xfrm>
                            <a:off x="3668227" y="2635844"/>
                            <a:ext cx="1459076" cy="297927"/>
                          </p:xfrm>
                          <a:graphic>
                            <a:graphicData uri="http://schemas.openxmlformats.org/presentationml/2006/ole">
                              <mc:AlternateContent xmlns:mc="http://schemas.openxmlformats.org/markup-compatibility/2006">
                                <mc:Choice xmlns:v="urn:schemas-microsoft-com:vml" Requires="v">
                                  <p:oleObj name="Equation" r:id="rId6" imgW="1218565" imgH="254000" progId="Equation.DSMT4">
                                    <p:embed/>
                                  </p:oleObj>
                                </mc:Choice>
                                <mc:Fallback>
                                  <p:oleObj name="Equation" r:id="rId6" imgW="1218565" imgH="254000" progId="Equation.DSMT4">
                                    <p:embed/>
                                    <p:pic>
                                      <p:nvPicPr>
                                        <p:cNvPr id="35" name="对象 34"/>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668227" y="2635844"/>
                                          <a:ext cx="1459076" cy="297927"/>
                                        </a:xfrm>
                                        <a:prstGeom prst="rect">
                                          <a:avLst/>
                                        </a:prstGeom>
                                        <a:noFill/>
                                      </p:spPr>
                                    </p:pic>
                                  </p:oleObj>
                                </mc:Fallback>
                              </mc:AlternateContent>
                            </a:graphicData>
                          </a:graphic>
                        </p:graphicFrame>
                        <p:graphicFrame>
                          <p:nvGraphicFramePr>
                            <p:cNvPr id="37" name="对象 36"/>
                            <p:cNvGraphicFramePr>
                              <a:graphicFrameLocks noChangeAspect="1"/>
                            </p:cNvGraphicFramePr>
                            <p:nvPr/>
                          </p:nvGraphicFramePr>
                          <p:xfrm>
                            <a:off x="3676463" y="2958298"/>
                            <a:ext cx="1252819" cy="297926"/>
                          </p:xfrm>
                          <a:graphic>
                            <a:graphicData uri="http://schemas.openxmlformats.org/presentationml/2006/ole">
                              <mc:AlternateContent xmlns:mc="http://schemas.openxmlformats.org/markup-compatibility/2006">
                                <mc:Choice xmlns:v="urn:schemas-microsoft-com:vml" Requires="v">
                                  <p:oleObj name="Equation" r:id="rId8" imgW="1040765" imgH="254000" progId="Equation.DSMT4">
                                    <p:embed/>
                                  </p:oleObj>
                                </mc:Choice>
                                <mc:Fallback>
                                  <p:oleObj name="Equation" r:id="rId8" imgW="1040765" imgH="254000" progId="Equation.DSMT4">
                                    <p:embed/>
                                    <p:pic>
                                      <p:nvPicPr>
                                        <p:cNvPr id="37" name="对象 36"/>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3676463" y="2958298"/>
                                          <a:ext cx="1252819" cy="297926"/>
                                        </a:xfrm>
                                        <a:prstGeom prst="rect">
                                          <a:avLst/>
                                        </a:prstGeom>
                                        <a:noFill/>
                                      </p:spPr>
                                    </p:pic>
                                  </p:oleObj>
                                </mc:Fallback>
                              </mc:AlternateContent>
                            </a:graphicData>
                          </a:graphic>
                        </p:graphicFrame>
                        <p:grpSp>
                          <p:nvGrpSpPr>
                            <p:cNvPr id="66" name="组合 65"/>
                            <p:cNvGrpSpPr/>
                            <p:nvPr/>
                          </p:nvGrpSpPr>
                          <p:grpSpPr>
                            <a:xfrm>
                              <a:off x="855374" y="1231901"/>
                              <a:ext cx="9744800" cy="4847320"/>
                              <a:chOff x="855374" y="1231901"/>
                              <a:chExt cx="9744800" cy="4847320"/>
                            </a:xfrm>
                          </p:grpSpPr>
                          <p:grpSp>
                            <p:nvGrpSpPr>
                              <p:cNvPr id="26" name="组合 25"/>
                              <p:cNvGrpSpPr/>
                              <p:nvPr/>
                            </p:nvGrpSpPr>
                            <p:grpSpPr>
                              <a:xfrm>
                                <a:off x="855374" y="1231901"/>
                                <a:ext cx="9744800" cy="4847320"/>
                                <a:chOff x="1891217" y="1160463"/>
                                <a:chExt cx="9744800" cy="4847320"/>
                              </a:xfrm>
                            </p:grpSpPr>
                            <p:grpSp>
                              <p:nvGrpSpPr>
                                <p:cNvPr id="7" name="组合 6"/>
                                <p:cNvGrpSpPr/>
                                <p:nvPr/>
                              </p:nvGrpSpPr>
                              <p:grpSpPr>
                                <a:xfrm>
                                  <a:off x="1891217" y="1160463"/>
                                  <a:ext cx="7308919" cy="4847320"/>
                                  <a:chOff x="1891217" y="1160463"/>
                                  <a:chExt cx="7308919" cy="4847320"/>
                                </a:xfrm>
                              </p:grpSpPr>
                              <p:sp>
                                <p:nvSpPr>
                                  <p:cNvPr id="8" name="矩形 7"/>
                                  <p:cNvSpPr/>
                                  <p:nvPr/>
                                </p:nvSpPr>
                                <p:spPr>
                                  <a:xfrm>
                                    <a:off x="2008486" y="1650756"/>
                                    <a:ext cx="2319887" cy="272927"/>
                                  </a:xfrm>
                                  <a:prstGeom prst="rect">
                                    <a:avLst/>
                                  </a:prstGeom>
                                </p:spPr>
                                <p:style>
                                  <a:lnRef idx="1">
                                    <a:schemeClr val="accen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微软雅黑"/>
                                      <a:ea typeface="微软雅黑"/>
                                    </a:endParaRPr>
                                  </a:p>
                                </p:txBody>
                              </p:sp>
                              <p:sp>
                                <p:nvSpPr>
                                  <p:cNvPr id="9" name="矩形 8"/>
                                  <p:cNvSpPr/>
                                  <p:nvPr/>
                                </p:nvSpPr>
                                <p:spPr>
                                  <a:xfrm>
                                    <a:off x="2008486" y="1753256"/>
                                    <a:ext cx="170427" cy="170427"/>
                                  </a:xfrm>
                                  <a:prstGeom prst="rect">
                                    <a:avLst/>
                                  </a:prstGeom>
                                </p:spPr>
                                <p:style>
                                  <a:lnRef idx="1">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hueOff val="0"/>
                                          <a:satOff val="0"/>
                                          <a:lumOff val="0"/>
                                          <a:alphaOff val="0"/>
                                        </a:srgbClr>
                                      </a:solidFill>
                                      <a:effectLst/>
                                      <a:uLnTx/>
                                      <a:uFillTx/>
                                      <a:latin typeface="微软雅黑"/>
                                      <a:ea typeface="微软雅黑"/>
                                    </a:endParaRPr>
                                  </a:p>
                                </p:txBody>
                              </p:sp>
                              <p:sp>
                                <p:nvSpPr>
                                  <p:cNvPr id="10" name="任意多边形: 形状 6"/>
                                  <p:cNvSpPr/>
                                  <p:nvPr/>
                                </p:nvSpPr>
                                <p:spPr>
                                  <a:xfrm>
                                    <a:off x="1995585" y="1215077"/>
                                    <a:ext cx="2319887" cy="490293"/>
                                  </a:xfrm>
                                  <a:custGeom>
                                    <a:avLst/>
                                    <a:gdLst>
                                      <a:gd name="connsiteX0" fmla="*/ 0 w 2319887"/>
                                      <a:gd name="connsiteY0" fmla="*/ 0 h 490293"/>
                                      <a:gd name="connsiteX1" fmla="*/ 2319887 w 2319887"/>
                                      <a:gd name="connsiteY1" fmla="*/ 0 h 490293"/>
                                      <a:gd name="connsiteX2" fmla="*/ 2319887 w 2319887"/>
                                      <a:gd name="connsiteY2" fmla="*/ 490293 h 490293"/>
                                      <a:gd name="connsiteX3" fmla="*/ 0 w 2319887"/>
                                      <a:gd name="connsiteY3" fmla="*/ 490293 h 490293"/>
                                      <a:gd name="connsiteX4" fmla="*/ 0 w 2319887"/>
                                      <a:gd name="connsiteY4" fmla="*/ 0 h 4902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19887" h="490293">
                                        <a:moveTo>
                                          <a:pt x="0" y="0"/>
                                        </a:moveTo>
                                        <a:lnTo>
                                          <a:pt x="2319887" y="0"/>
                                        </a:lnTo>
                                        <a:lnTo>
                                          <a:pt x="2319887" y="490293"/>
                                        </a:lnTo>
                                        <a:lnTo>
                                          <a:pt x="0" y="49029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38100" tIns="25400" rIns="38100" bIns="25400" numCol="1" spcCol="1270" anchor="ctr" anchorCtr="0">
                                    <a:noAutofit/>
                                  </a:bodyPr>
                                  <a:lstStyle/>
                                  <a:p>
                                    <a:pPr marL="0" marR="0" lvl="0" indent="0" algn="l" defTabSz="889000" rtl="0" eaLnBrk="1" fontAlgn="auto" latinLnBrk="0" hangingPunct="1">
                                      <a:lnSpc>
                                        <a:spcPct val="90000"/>
                                      </a:lnSpc>
                                      <a:spcBef>
                                        <a:spcPct val="0"/>
                                      </a:spcBef>
                                      <a:spcAft>
                                        <a:spcPct val="35000"/>
                                      </a:spcAft>
                                      <a:buClrTx/>
                                      <a:buSzTx/>
                                      <a:buFontTx/>
                                      <a:buNone/>
                                      <a:tabLst/>
                                      <a:defRPr/>
                                    </a:pPr>
                                    <a:r>
                                      <a:rPr kumimoji="0" lang="zh-CN" altLang="en-US" sz="2000" b="1"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rPr>
                                      <a:t>信用风险</a:t>
                                    </a:r>
                                  </a:p>
                                </p:txBody>
                              </p:sp>
                              <p:sp>
                                <p:nvSpPr>
                                  <p:cNvPr id="11" name="任意多边形: 形状 8"/>
                                  <p:cNvSpPr/>
                                  <p:nvPr/>
                                </p:nvSpPr>
                                <p:spPr>
                                  <a:xfrm>
                                    <a:off x="2000761" y="1787219"/>
                                    <a:ext cx="2379594" cy="4220564"/>
                                  </a:xfrm>
                                  <a:custGeom>
                                    <a:avLst/>
                                    <a:gdLst>
                                      <a:gd name="connsiteX0" fmla="*/ 0 w 2157495"/>
                                      <a:gd name="connsiteY0" fmla="*/ 0 h 1208446"/>
                                      <a:gd name="connsiteX1" fmla="*/ 2157495 w 2157495"/>
                                      <a:gd name="connsiteY1" fmla="*/ 0 h 1208446"/>
                                      <a:gd name="connsiteX2" fmla="*/ 2157495 w 2157495"/>
                                      <a:gd name="connsiteY2" fmla="*/ 1208446 h 1208446"/>
                                      <a:gd name="connsiteX3" fmla="*/ 0 w 2157495"/>
                                      <a:gd name="connsiteY3" fmla="*/ 1208446 h 1208446"/>
                                      <a:gd name="connsiteX4" fmla="*/ 0 w 2157495"/>
                                      <a:gd name="connsiteY4" fmla="*/ 0 h 12084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7495" h="1208446">
                                        <a:moveTo>
                                          <a:pt x="0" y="0"/>
                                        </a:moveTo>
                                        <a:lnTo>
                                          <a:pt x="2157495" y="0"/>
                                        </a:lnTo>
                                        <a:lnTo>
                                          <a:pt x="2157495" y="1208446"/>
                                        </a:lnTo>
                                        <a:lnTo>
                                          <a:pt x="0" y="1208446"/>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28016" tIns="128016" rIns="128016" bIns="128016" numCol="1" spcCol="1270" anchor="ctr" anchorCtr="0">
                                    <a:noAutofit/>
                                  </a:bodyPr>
                                  <a:lstStyle/>
                                  <a:p>
                                    <a:pPr marL="285750" marR="0" lvl="0" indent="-285750" algn="l" defTabSz="800100" rtl="0" eaLnBrk="1" fontAlgn="auto" latinLnBrk="0" hangingPunct="1">
                                      <a:lnSpc>
                                        <a:spcPct val="90000"/>
                                      </a:lnSpc>
                                      <a:spcBef>
                                        <a:spcPct val="0"/>
                                      </a:spcBef>
                                      <a:spcAft>
                                        <a:spcPct val="35000"/>
                                      </a:spcAft>
                                      <a:buClrTx/>
                                      <a:buSzTx/>
                                      <a:buFont typeface="Wingdings" panose="05000000000000000000" pitchFamily="2" charset="2"/>
                                      <a:buChar char="Ø"/>
                                      <a:tabLst/>
                                      <a:defRPr/>
                                    </a:pPr>
                                    <a:r>
                                      <a:rPr kumimoji="0" lang="zh-CN" altLang="en-US" sz="1800" b="1"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交易对手违约概率和违约损失</a:t>
                                    </a:r>
                                    <a:endParaRPr kumimoji="0" lang="en-US" altLang="zh-CN" sz="1800" b="1"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defTabSz="800100">
                                      <a:lnSpc>
                                        <a:spcPct val="90000"/>
                                      </a:lnSpc>
                                      <a:spcBef>
                                        <a:spcPct val="0"/>
                                      </a:spcBef>
                                      <a:spcAft>
                                        <a:spcPct val="35000"/>
                                      </a:spcAft>
                                      <a:buFont typeface="Arial" panose="020B0604020202020204" pitchFamily="34" charset="0"/>
                                      <a:buChar char="•"/>
                                    </a:pPr>
                                    <a:r>
                                      <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信用评分法</a:t>
                                    </a:r>
                                    <a:endParaRPr kumimoji="0" lang="en-US"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defTabSz="800100">
                                      <a:lnSpc>
                                        <a:spcPct val="90000"/>
                                      </a:lnSpc>
                                      <a:spcBef>
                                        <a:spcPct val="0"/>
                                      </a:spcBef>
                                      <a:spcAft>
                                        <a:spcPct val="35000"/>
                                      </a:spcAft>
                                      <a:buFont typeface="Arial" panose="020B0604020202020204" pitchFamily="34" charset="0"/>
                                      <a:buChar char="•"/>
                                    </a:pPr>
                                    <a:r>
                                      <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信用评级法</a:t>
                                    </a:r>
                                    <a:endParaRPr kumimoji="0" lang="en-US"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algn="l" defTabSz="800100" rtl="0" eaLnBrk="1" fontAlgn="auto" latinLnBrk="0" hangingPunct="1">
                                      <a:lnSpc>
                                        <a:spcPct val="90000"/>
                                      </a:lnSpc>
                                      <a:spcBef>
                                        <a:spcPct val="0"/>
                                      </a:spcBef>
                                      <a:spcAft>
                                        <a:spcPct val="35000"/>
                                      </a:spcAft>
                                      <a:buClrTx/>
                                      <a:buSzTx/>
                                      <a:buFont typeface="Wingdings" panose="05000000000000000000" pitchFamily="2" charset="2"/>
                                      <a:buChar char="Ø"/>
                                      <a:tabLst/>
                                      <a:defRPr/>
                                    </a:pPr>
                                    <a:r>
                                      <a:rPr kumimoji="0" lang="zh-CN" altLang="en-US" sz="1800" b="1"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碳信用资产价值的变动度量碳金融信用风险</a:t>
                                    </a:r>
                                    <a:endParaRPr kumimoji="0" lang="en-US" altLang="zh-CN" sz="1800" b="1"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defTabSz="800100">
                                      <a:lnSpc>
                                        <a:spcPct val="90000"/>
                                      </a:lnSpc>
                                      <a:spcBef>
                                        <a:spcPct val="0"/>
                                      </a:spcBef>
                                      <a:spcAft>
                                        <a:spcPct val="35000"/>
                                      </a:spcAft>
                                      <a:buFont typeface="Arial" panose="020B0604020202020204" pitchFamily="34" charset="0"/>
                                      <a:buChar char="•"/>
                                    </a:pPr>
                                    <a:r>
                                      <a:rPr kumimoji="0" lang="zh-CN"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信用评分法</a:t>
                                    </a:r>
                                    <a:endParaRPr kumimoji="0" lang="en-US"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defTabSz="800100">
                                      <a:lnSpc>
                                        <a:spcPct val="90000"/>
                                      </a:lnSpc>
                                      <a:spcBef>
                                        <a:spcPct val="0"/>
                                      </a:spcBef>
                                      <a:spcAft>
                                        <a:spcPct val="35000"/>
                                      </a:spcAft>
                                      <a:buFont typeface="Arial" panose="020B0604020202020204" pitchFamily="34" charset="0"/>
                                      <a:buChar char="•"/>
                                    </a:pPr>
                                    <a:r>
                                      <a:rPr kumimoji="0" lang="zh-CN"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信用评级法</a:t>
                                    </a:r>
                                    <a:endParaRPr kumimoji="0" lang="en-US"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defTabSz="800100">
                                      <a:lnSpc>
                                        <a:spcPct val="90000"/>
                                      </a:lnSpc>
                                      <a:spcBef>
                                        <a:spcPct val="0"/>
                                      </a:spcBef>
                                      <a:spcAft>
                                        <a:spcPct val="35000"/>
                                      </a:spcAft>
                                      <a:buFont typeface="Arial" panose="020B0604020202020204" pitchFamily="34" charset="0"/>
                                      <a:buChar char="•"/>
                                    </a:pPr>
                                    <a:r>
                                      <a:rPr kumimoji="0" lang="en-US"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Credit Metrics+</a:t>
                                    </a:r>
                                  </a:p>
                                  <a:p>
                                    <a:pPr marL="742950" lvl="1" indent="-285750" defTabSz="800100">
                                      <a:lnSpc>
                                        <a:spcPct val="90000"/>
                                      </a:lnSpc>
                                      <a:spcBef>
                                        <a:spcPct val="0"/>
                                      </a:spcBef>
                                      <a:spcAft>
                                        <a:spcPct val="35000"/>
                                      </a:spcAft>
                                      <a:buFont typeface="Arial" panose="020B0604020202020204" pitchFamily="34" charset="0"/>
                                      <a:buChar char="•"/>
                                    </a:pPr>
                                    <a:r>
                                      <a:rPr kumimoji="0" lang="en-US"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CPV</a:t>
                                    </a:r>
                                  </a:p>
                                  <a:p>
                                    <a:pPr marL="742950" lvl="1" indent="-285750" defTabSz="800100">
                                      <a:lnSpc>
                                        <a:spcPct val="90000"/>
                                      </a:lnSpc>
                                      <a:spcBef>
                                        <a:spcPct val="0"/>
                                      </a:spcBef>
                                      <a:spcAft>
                                        <a:spcPct val="35000"/>
                                      </a:spcAft>
                                      <a:buFont typeface="Arial" panose="020B0604020202020204" pitchFamily="34" charset="0"/>
                                      <a:buChar char="•"/>
                                    </a:pPr>
                                    <a:r>
                                      <a:rPr kumimoji="0" lang="en-US"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KMV</a:t>
                                    </a:r>
                                    <a:r>
                                      <a:rPr kumimoji="0" lang="zh-CN"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模型</a:t>
                                    </a:r>
                                    <a:endPar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2" name="任意多边形: 形状 10"/>
                                  <p:cNvSpPr/>
                                  <p:nvPr/>
                                </p:nvSpPr>
                                <p:spPr>
                                  <a:xfrm>
                                    <a:off x="1891217" y="3246357"/>
                                    <a:ext cx="2424255" cy="2711531"/>
                                  </a:xfrm>
                                  <a:custGeom>
                                    <a:avLst/>
                                    <a:gdLst>
                                      <a:gd name="connsiteX0" fmla="*/ 0 w 2157495"/>
                                      <a:gd name="connsiteY0" fmla="*/ 0 h 1896467"/>
                                      <a:gd name="connsiteX1" fmla="*/ 2157495 w 2157495"/>
                                      <a:gd name="connsiteY1" fmla="*/ 0 h 1896467"/>
                                      <a:gd name="connsiteX2" fmla="*/ 2157495 w 2157495"/>
                                      <a:gd name="connsiteY2" fmla="*/ 1896467 h 1896467"/>
                                      <a:gd name="connsiteX3" fmla="*/ 0 w 2157495"/>
                                      <a:gd name="connsiteY3" fmla="*/ 1896467 h 1896467"/>
                                      <a:gd name="connsiteX4" fmla="*/ 0 w 2157495"/>
                                      <a:gd name="connsiteY4" fmla="*/ 0 h 189646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7495" h="1896467">
                                        <a:moveTo>
                                          <a:pt x="0" y="0"/>
                                        </a:moveTo>
                                        <a:lnTo>
                                          <a:pt x="2157495" y="0"/>
                                        </a:lnTo>
                                        <a:lnTo>
                                          <a:pt x="2157495" y="1896467"/>
                                        </a:lnTo>
                                        <a:lnTo>
                                          <a:pt x="0" y="1896467"/>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28016" tIns="128016" rIns="128016" bIns="128016" numCol="1" spcCol="1270" anchor="ctr" anchorCtr="0">
                                    <a:noAutofit/>
                                  </a:bodyPr>
                                  <a:lstStyle/>
                                  <a:p>
                                    <a:pPr marL="285750" marR="0" lvl="0" indent="-285750" algn="l" defTabSz="800100" rtl="0" eaLnBrk="1" fontAlgn="auto" latinLnBrk="0" hangingPunct="1">
                                      <a:lnSpc>
                                        <a:spcPct val="90000"/>
                                      </a:lnSpc>
                                      <a:spcBef>
                                        <a:spcPct val="0"/>
                                      </a:spcBef>
                                      <a:spcAft>
                                        <a:spcPct val="35000"/>
                                      </a:spcAft>
                                      <a:buClrTx/>
                                      <a:buSzTx/>
                                      <a:buFont typeface="Wingdings" panose="05000000000000000000" pitchFamily="2" charset="2"/>
                                      <a:buChar char="Ø"/>
                                      <a:tabLst/>
                                      <a:defRPr/>
                                    </a:pPr>
                                    <a:endParaRPr kumimoji="0" lang="zh-CN" altLang="en-US" sz="18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sp>
                                <p:nvSpPr>
                                  <p:cNvPr id="13" name="矩形 12"/>
                                  <p:cNvSpPr/>
                                  <p:nvPr/>
                                </p:nvSpPr>
                                <p:spPr>
                                  <a:xfrm>
                                    <a:off x="4444368" y="1650756"/>
                                    <a:ext cx="2319887" cy="272927"/>
                                  </a:xfrm>
                                  <a:prstGeom prst="rect">
                                    <a:avLst/>
                                  </a:prstGeom>
                                </p:spPr>
                                <p:style>
                                  <a:lnRef idx="1">
                                    <a:schemeClr val="accen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微软雅黑"/>
                                      <a:ea typeface="微软雅黑"/>
                                    </a:endParaRPr>
                                  </a:p>
                                </p:txBody>
                              </p:sp>
                              <p:sp>
                                <p:nvSpPr>
                                  <p:cNvPr id="14" name="矩形 13"/>
                                  <p:cNvSpPr/>
                                  <p:nvPr/>
                                </p:nvSpPr>
                                <p:spPr>
                                  <a:xfrm>
                                    <a:off x="4444368" y="1753256"/>
                                    <a:ext cx="170427" cy="170427"/>
                                  </a:xfrm>
                                  <a:prstGeom prst="rect">
                                    <a:avLst/>
                                  </a:prstGeom>
                                </p:spPr>
                                <p:style>
                                  <a:lnRef idx="1">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hueOff val="0"/>
                                          <a:satOff val="0"/>
                                          <a:lumOff val="0"/>
                                          <a:alphaOff val="0"/>
                                        </a:srgbClr>
                                      </a:solidFill>
                                      <a:effectLst/>
                                      <a:uLnTx/>
                                      <a:uFillTx/>
                                      <a:latin typeface="微软雅黑"/>
                                      <a:ea typeface="微软雅黑"/>
                                    </a:endParaRPr>
                                  </a:p>
                                </p:txBody>
                              </p:sp>
                              <p:sp>
                                <p:nvSpPr>
                                  <p:cNvPr id="15" name="任意多边形: 形状 13"/>
                                  <p:cNvSpPr/>
                                  <p:nvPr/>
                                </p:nvSpPr>
                                <p:spPr>
                                  <a:xfrm>
                                    <a:off x="4444368" y="1160463"/>
                                    <a:ext cx="2319887" cy="490293"/>
                                  </a:xfrm>
                                  <a:custGeom>
                                    <a:avLst/>
                                    <a:gdLst>
                                      <a:gd name="connsiteX0" fmla="*/ 0 w 2319887"/>
                                      <a:gd name="connsiteY0" fmla="*/ 0 h 490293"/>
                                      <a:gd name="connsiteX1" fmla="*/ 2319887 w 2319887"/>
                                      <a:gd name="connsiteY1" fmla="*/ 0 h 490293"/>
                                      <a:gd name="connsiteX2" fmla="*/ 2319887 w 2319887"/>
                                      <a:gd name="connsiteY2" fmla="*/ 490293 h 490293"/>
                                      <a:gd name="connsiteX3" fmla="*/ 0 w 2319887"/>
                                      <a:gd name="connsiteY3" fmla="*/ 490293 h 490293"/>
                                      <a:gd name="connsiteX4" fmla="*/ 0 w 2319887"/>
                                      <a:gd name="connsiteY4" fmla="*/ 0 h 4902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19887" h="490293">
                                        <a:moveTo>
                                          <a:pt x="0" y="0"/>
                                        </a:moveTo>
                                        <a:lnTo>
                                          <a:pt x="2319887" y="0"/>
                                        </a:lnTo>
                                        <a:lnTo>
                                          <a:pt x="2319887" y="490293"/>
                                        </a:lnTo>
                                        <a:lnTo>
                                          <a:pt x="0" y="49029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40005" tIns="26670" rIns="40005" bIns="26670" numCol="1" spcCol="1270" anchor="ctr" anchorCtr="0">
                                    <a:noAutofit/>
                                  </a:bodyPr>
                                  <a:lstStyle/>
                                  <a:p>
                                    <a:pPr marL="0" marR="0" lvl="0" indent="0" algn="l" defTabSz="933450" rtl="0" eaLnBrk="1" fontAlgn="auto" latinLnBrk="0" hangingPunct="1">
                                      <a:lnSpc>
                                        <a:spcPct val="90000"/>
                                      </a:lnSpc>
                                      <a:spcBef>
                                        <a:spcPct val="0"/>
                                      </a:spcBef>
                                      <a:spcAft>
                                        <a:spcPct val="35000"/>
                                      </a:spcAft>
                                      <a:buClrTx/>
                                      <a:buSzTx/>
                                      <a:buFontTx/>
                                      <a:buNone/>
                                      <a:tabLst/>
                                      <a:defRPr/>
                                    </a:pPr>
                                    <a:endParaRPr kumimoji="0" lang="zh-CN" altLang="en-US" sz="2100" b="0" i="0" u="none" strike="noStrike" kern="1200" cap="none" spc="0" normalizeH="0" baseline="0" noProof="0">
                                      <a:ln>
                                        <a:noFill/>
                                      </a:ln>
                                      <a:solidFill>
                                        <a:srgbClr val="000000">
                                          <a:hueOff val="0"/>
                                          <a:satOff val="0"/>
                                          <a:lumOff val="0"/>
                                          <a:alphaOff val="0"/>
                                        </a:srgbClr>
                                      </a:solidFill>
                                      <a:effectLst/>
                                      <a:uLnTx/>
                                      <a:uFillTx/>
                                      <a:latin typeface="微软雅黑"/>
                                      <a:ea typeface="微软雅黑"/>
                                    </a:endParaRPr>
                                  </a:p>
                                </p:txBody>
                              </p:sp>
                              <p:sp>
                                <p:nvSpPr>
                                  <p:cNvPr id="16" name="任意多边形: 形状 15"/>
                                  <p:cNvSpPr/>
                                  <p:nvPr/>
                                </p:nvSpPr>
                                <p:spPr>
                                  <a:xfrm>
                                    <a:off x="4606760" y="2037101"/>
                                    <a:ext cx="2157495" cy="397256"/>
                                  </a:xfrm>
                                  <a:custGeom>
                                    <a:avLst/>
                                    <a:gdLst>
                                      <a:gd name="connsiteX0" fmla="*/ 0 w 2157495"/>
                                      <a:gd name="connsiteY0" fmla="*/ 0 h 397256"/>
                                      <a:gd name="connsiteX1" fmla="*/ 2157495 w 2157495"/>
                                      <a:gd name="connsiteY1" fmla="*/ 0 h 397256"/>
                                      <a:gd name="connsiteX2" fmla="*/ 2157495 w 2157495"/>
                                      <a:gd name="connsiteY2" fmla="*/ 397256 h 397256"/>
                                      <a:gd name="connsiteX3" fmla="*/ 0 w 2157495"/>
                                      <a:gd name="connsiteY3" fmla="*/ 397256 h 397256"/>
                                      <a:gd name="connsiteX4" fmla="*/ 0 w 2157495"/>
                                      <a:gd name="connsiteY4" fmla="*/ 0 h 3972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7495" h="397256">
                                        <a:moveTo>
                                          <a:pt x="0" y="0"/>
                                        </a:moveTo>
                                        <a:lnTo>
                                          <a:pt x="2157495" y="0"/>
                                        </a:lnTo>
                                        <a:lnTo>
                                          <a:pt x="2157495" y="397256"/>
                                        </a:lnTo>
                                        <a:lnTo>
                                          <a:pt x="0" y="397256"/>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8232" tIns="78232" rIns="78232" bIns="78232" numCol="1" spcCol="1270" anchor="ctr" anchorCtr="0">
                                    <a:noAutofit/>
                                  </a:bodyPr>
                                  <a:lstStyle/>
                                  <a:p>
                                    <a:pPr marL="0" marR="0" lvl="0" indent="0" algn="l" defTabSz="488950" rtl="0" eaLnBrk="1" fontAlgn="auto" latinLnBrk="0" hangingPunct="1">
                                      <a:lnSpc>
                                        <a:spcPct val="90000"/>
                                      </a:lnSpc>
                                      <a:spcBef>
                                        <a:spcPct val="0"/>
                                      </a:spcBef>
                                      <a:spcAft>
                                        <a:spcPct val="35000"/>
                                      </a:spcAft>
                                      <a:buClrTx/>
                                      <a:buSzTx/>
                                      <a:buFontTx/>
                                      <a:buNone/>
                                      <a:tabLst/>
                                      <a:defRPr/>
                                    </a:pPr>
                                    <a:endParaRPr kumimoji="0" lang="zh-CN" altLang="en-US" sz="1100" b="0" i="0" u="none" strike="noStrike" kern="1200" cap="none" spc="0" normalizeH="0" baseline="0" noProof="0">
                                      <a:ln>
                                        <a:noFill/>
                                      </a:ln>
                                      <a:solidFill>
                                        <a:srgbClr val="000000">
                                          <a:hueOff val="0"/>
                                          <a:satOff val="0"/>
                                          <a:lumOff val="0"/>
                                          <a:alphaOff val="0"/>
                                        </a:srgbClr>
                                      </a:solidFill>
                                      <a:effectLst/>
                                      <a:uLnTx/>
                                      <a:uFillTx/>
                                      <a:latin typeface="微软雅黑"/>
                                      <a:ea typeface="微软雅黑"/>
                                    </a:endParaRPr>
                                  </a:p>
                                </p:txBody>
                              </p:sp>
                              <p:sp>
                                <p:nvSpPr>
                                  <p:cNvPr id="18" name="任意多边形: 形状 17"/>
                                  <p:cNvSpPr/>
                                  <p:nvPr/>
                                </p:nvSpPr>
                                <p:spPr>
                                  <a:xfrm>
                                    <a:off x="4606760" y="2434357"/>
                                    <a:ext cx="2157495" cy="397256"/>
                                  </a:xfrm>
                                  <a:custGeom>
                                    <a:avLst/>
                                    <a:gdLst>
                                      <a:gd name="connsiteX0" fmla="*/ 0 w 2157495"/>
                                      <a:gd name="connsiteY0" fmla="*/ 0 h 397256"/>
                                      <a:gd name="connsiteX1" fmla="*/ 2157495 w 2157495"/>
                                      <a:gd name="connsiteY1" fmla="*/ 0 h 397256"/>
                                      <a:gd name="connsiteX2" fmla="*/ 2157495 w 2157495"/>
                                      <a:gd name="connsiteY2" fmla="*/ 397256 h 397256"/>
                                      <a:gd name="connsiteX3" fmla="*/ 0 w 2157495"/>
                                      <a:gd name="connsiteY3" fmla="*/ 397256 h 397256"/>
                                      <a:gd name="connsiteX4" fmla="*/ 0 w 2157495"/>
                                      <a:gd name="connsiteY4" fmla="*/ 0 h 3972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7495" h="397256">
                                        <a:moveTo>
                                          <a:pt x="0" y="0"/>
                                        </a:moveTo>
                                        <a:lnTo>
                                          <a:pt x="2157495" y="0"/>
                                        </a:lnTo>
                                        <a:lnTo>
                                          <a:pt x="2157495" y="397256"/>
                                        </a:lnTo>
                                        <a:lnTo>
                                          <a:pt x="0" y="397256"/>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8232" tIns="78232" rIns="78232" bIns="78232" numCol="1" spcCol="1270" anchor="ctr" anchorCtr="0">
                                    <a:noAutofit/>
                                  </a:bodyPr>
                                  <a:lstStyle/>
                                  <a:p>
                                    <a:pPr marL="0" marR="0" lvl="0" indent="0" algn="l" defTabSz="488950" rtl="0" eaLnBrk="1" fontAlgn="auto" latinLnBrk="0" hangingPunct="1">
                                      <a:lnSpc>
                                        <a:spcPct val="90000"/>
                                      </a:lnSpc>
                                      <a:spcBef>
                                        <a:spcPct val="0"/>
                                      </a:spcBef>
                                      <a:spcAft>
                                        <a:spcPct val="35000"/>
                                      </a:spcAft>
                                      <a:buClrTx/>
                                      <a:buSzTx/>
                                      <a:buFontTx/>
                                      <a:buNone/>
                                      <a:tabLst/>
                                      <a:defRPr/>
                                    </a:pPr>
                                    <a:endParaRPr kumimoji="0" lang="zh-CN" altLang="en-US" sz="1100" b="0" i="0" u="none" strike="noStrike" kern="1200" cap="none" spc="0" normalizeH="0" baseline="0" noProof="0">
                                      <a:ln>
                                        <a:noFill/>
                                      </a:ln>
                                      <a:solidFill>
                                        <a:srgbClr val="000000">
                                          <a:hueOff val="0"/>
                                          <a:satOff val="0"/>
                                          <a:lumOff val="0"/>
                                          <a:alphaOff val="0"/>
                                        </a:srgbClr>
                                      </a:solidFill>
                                      <a:effectLst/>
                                      <a:uLnTx/>
                                      <a:uFillTx/>
                                      <a:latin typeface="微软雅黑"/>
                                      <a:ea typeface="微软雅黑"/>
                                    </a:endParaRPr>
                                  </a:p>
                                </p:txBody>
                              </p:sp>
                              <p:sp>
                                <p:nvSpPr>
                                  <p:cNvPr id="20" name="任意多边形: 形状 19"/>
                                  <p:cNvSpPr/>
                                  <p:nvPr/>
                                </p:nvSpPr>
                                <p:spPr>
                                  <a:xfrm>
                                    <a:off x="4606760" y="2831614"/>
                                    <a:ext cx="2157495" cy="397256"/>
                                  </a:xfrm>
                                  <a:custGeom>
                                    <a:avLst/>
                                    <a:gdLst>
                                      <a:gd name="connsiteX0" fmla="*/ 0 w 2157495"/>
                                      <a:gd name="connsiteY0" fmla="*/ 0 h 397256"/>
                                      <a:gd name="connsiteX1" fmla="*/ 2157495 w 2157495"/>
                                      <a:gd name="connsiteY1" fmla="*/ 0 h 397256"/>
                                      <a:gd name="connsiteX2" fmla="*/ 2157495 w 2157495"/>
                                      <a:gd name="connsiteY2" fmla="*/ 397256 h 397256"/>
                                      <a:gd name="connsiteX3" fmla="*/ 0 w 2157495"/>
                                      <a:gd name="connsiteY3" fmla="*/ 397256 h 397256"/>
                                      <a:gd name="connsiteX4" fmla="*/ 0 w 2157495"/>
                                      <a:gd name="connsiteY4" fmla="*/ 0 h 39725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7495" h="397256">
                                        <a:moveTo>
                                          <a:pt x="0" y="0"/>
                                        </a:moveTo>
                                        <a:lnTo>
                                          <a:pt x="2157495" y="0"/>
                                        </a:lnTo>
                                        <a:lnTo>
                                          <a:pt x="2157495" y="397256"/>
                                        </a:lnTo>
                                        <a:lnTo>
                                          <a:pt x="0" y="397256"/>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78232" tIns="78232" rIns="78232" bIns="78232" numCol="1" spcCol="1270" anchor="ctr" anchorCtr="0">
                                    <a:noAutofit/>
                                  </a:bodyPr>
                                  <a:lstStyle/>
                                  <a:p>
                                    <a:pPr marL="0" marR="0" lvl="0" indent="0" algn="l" defTabSz="488950" rtl="0" eaLnBrk="1" fontAlgn="auto" latinLnBrk="0" hangingPunct="1">
                                      <a:lnSpc>
                                        <a:spcPct val="90000"/>
                                      </a:lnSpc>
                                      <a:spcBef>
                                        <a:spcPct val="0"/>
                                      </a:spcBef>
                                      <a:spcAft>
                                        <a:spcPct val="35000"/>
                                      </a:spcAft>
                                      <a:buClrTx/>
                                      <a:buSzTx/>
                                      <a:buFontTx/>
                                      <a:buNone/>
                                      <a:tabLst/>
                                      <a:defRPr/>
                                    </a:pPr>
                                    <a:endParaRPr kumimoji="0" lang="zh-CN" altLang="en-US" sz="1100" b="0" i="0" u="none" strike="noStrike" kern="1200" cap="none" spc="0" normalizeH="0" baseline="0" noProof="0" dirty="0">
                                      <a:ln>
                                        <a:noFill/>
                                      </a:ln>
                                      <a:solidFill>
                                        <a:srgbClr val="000000">
                                          <a:hueOff val="0"/>
                                          <a:satOff val="0"/>
                                          <a:lumOff val="0"/>
                                          <a:alphaOff val="0"/>
                                        </a:srgbClr>
                                      </a:solidFill>
                                      <a:effectLst/>
                                      <a:uLnTx/>
                                      <a:uFillTx/>
                                      <a:latin typeface="微软雅黑"/>
                                      <a:ea typeface="微软雅黑"/>
                                    </a:endParaRPr>
                                  </a:p>
                                </p:txBody>
                              </p:sp>
                              <p:sp>
                                <p:nvSpPr>
                                  <p:cNvPr id="21" name="矩形 20"/>
                                  <p:cNvSpPr/>
                                  <p:nvPr/>
                                </p:nvSpPr>
                                <p:spPr>
                                  <a:xfrm>
                                    <a:off x="6880249" y="1650756"/>
                                    <a:ext cx="2319887" cy="272927"/>
                                  </a:xfrm>
                                  <a:prstGeom prst="rect">
                                    <a:avLst/>
                                  </a:prstGeom>
                                </p:spPr>
                                <p:style>
                                  <a:lnRef idx="1">
                                    <a:schemeClr val="accen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微软雅黑"/>
                                      <a:ea typeface="微软雅黑"/>
                                    </a:endParaRPr>
                                  </a:p>
                                </p:txBody>
                              </p:sp>
                              <p:sp>
                                <p:nvSpPr>
                                  <p:cNvPr id="22" name="矩形 21"/>
                                  <p:cNvSpPr/>
                                  <p:nvPr/>
                                </p:nvSpPr>
                                <p:spPr>
                                  <a:xfrm>
                                    <a:off x="6880249" y="1753256"/>
                                    <a:ext cx="170427" cy="170427"/>
                                  </a:xfrm>
                                  <a:prstGeom prst="rect">
                                    <a:avLst/>
                                  </a:prstGeom>
                                </p:spPr>
                                <p:style>
                                  <a:lnRef idx="1">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hueOff val="0"/>
                                          <a:satOff val="0"/>
                                          <a:lumOff val="0"/>
                                          <a:alphaOff val="0"/>
                                        </a:srgbClr>
                                      </a:solidFill>
                                      <a:effectLst/>
                                      <a:uLnTx/>
                                      <a:uFillTx/>
                                      <a:latin typeface="微软雅黑"/>
                                      <a:ea typeface="微软雅黑"/>
                                    </a:endParaRPr>
                                  </a:p>
                                </p:txBody>
                              </p:sp>
                              <p:sp>
                                <p:nvSpPr>
                                  <p:cNvPr id="23" name="任意多边形: 形状 22"/>
                                  <p:cNvSpPr/>
                                  <p:nvPr/>
                                </p:nvSpPr>
                                <p:spPr>
                                  <a:xfrm>
                                    <a:off x="6880249" y="1160463"/>
                                    <a:ext cx="2319887" cy="490293"/>
                                  </a:xfrm>
                                  <a:custGeom>
                                    <a:avLst/>
                                    <a:gdLst>
                                      <a:gd name="connsiteX0" fmla="*/ 0 w 2319887"/>
                                      <a:gd name="connsiteY0" fmla="*/ 0 h 490293"/>
                                      <a:gd name="connsiteX1" fmla="*/ 2319887 w 2319887"/>
                                      <a:gd name="connsiteY1" fmla="*/ 0 h 490293"/>
                                      <a:gd name="connsiteX2" fmla="*/ 2319887 w 2319887"/>
                                      <a:gd name="connsiteY2" fmla="*/ 490293 h 490293"/>
                                      <a:gd name="connsiteX3" fmla="*/ 0 w 2319887"/>
                                      <a:gd name="connsiteY3" fmla="*/ 490293 h 490293"/>
                                      <a:gd name="connsiteX4" fmla="*/ 0 w 2319887"/>
                                      <a:gd name="connsiteY4" fmla="*/ 0 h 4902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19887" h="490293">
                                        <a:moveTo>
                                          <a:pt x="0" y="0"/>
                                        </a:moveTo>
                                        <a:lnTo>
                                          <a:pt x="2319887" y="0"/>
                                        </a:lnTo>
                                        <a:lnTo>
                                          <a:pt x="2319887" y="490293"/>
                                        </a:lnTo>
                                        <a:lnTo>
                                          <a:pt x="0" y="49029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40005" tIns="26670" rIns="40005" bIns="26670" numCol="1" spcCol="1270" anchor="ctr" anchorCtr="0">
                                    <a:noAutofit/>
                                  </a:bodyPr>
                                  <a:lstStyle/>
                                  <a:p>
                                    <a:pPr marL="0" marR="0" lvl="0" indent="0" algn="l" defTabSz="933450" rtl="0" eaLnBrk="1" fontAlgn="auto" latinLnBrk="0" hangingPunct="1">
                                      <a:lnSpc>
                                        <a:spcPct val="90000"/>
                                      </a:lnSpc>
                                      <a:spcBef>
                                        <a:spcPct val="0"/>
                                      </a:spcBef>
                                      <a:spcAft>
                                        <a:spcPct val="35000"/>
                                      </a:spcAft>
                                      <a:buClrTx/>
                                      <a:buSzTx/>
                                      <a:buFontTx/>
                                      <a:buNone/>
                                      <a:tabLst/>
                                      <a:defRPr/>
                                    </a:pPr>
                                    <a:endParaRPr kumimoji="0" lang="zh-CN" altLang="en-US" sz="2100" b="0" i="0" u="none" strike="noStrike" kern="1200" cap="none" spc="0" normalizeH="0" baseline="0" noProof="0" dirty="0">
                                      <a:ln>
                                        <a:noFill/>
                                      </a:ln>
                                      <a:solidFill>
                                        <a:srgbClr val="000000">
                                          <a:hueOff val="0"/>
                                          <a:satOff val="0"/>
                                          <a:lumOff val="0"/>
                                          <a:alphaOff val="0"/>
                                        </a:srgbClr>
                                      </a:solidFill>
                                      <a:effectLst/>
                                      <a:uLnTx/>
                                      <a:uFillTx/>
                                      <a:latin typeface="微软雅黑"/>
                                      <a:ea typeface="微软雅黑"/>
                                    </a:endParaRPr>
                                  </a:p>
                                </p:txBody>
                              </p:sp>
                            </p:grpSp>
                            <p:sp>
                              <p:nvSpPr>
                                <p:cNvPr id="24" name="矩形 23"/>
                                <p:cNvSpPr/>
                                <p:nvPr/>
                              </p:nvSpPr>
                              <p:spPr>
                                <a:xfrm>
                                  <a:off x="9316130" y="1650756"/>
                                  <a:ext cx="2319887" cy="272927"/>
                                </a:xfrm>
                                <a:prstGeom prst="rect">
                                  <a:avLst/>
                                </a:prstGeom>
                              </p:spPr>
                              <p:style>
                                <a:lnRef idx="1">
                                  <a:schemeClr val="accent1">
                                    <a:hueOff val="0"/>
                                    <a:satOff val="0"/>
                                    <a:lumOff val="0"/>
                                    <a:alphaOff val="0"/>
                                  </a:schemeClr>
                                </a:lnRef>
                                <a:fillRef idx="2">
                                  <a:schemeClr val="accent1">
                                    <a:hueOff val="0"/>
                                    <a:satOff val="0"/>
                                    <a:lumOff val="0"/>
                                    <a:alphaOff val="0"/>
                                  </a:schemeClr>
                                </a:fillRef>
                                <a:effectRef idx="1">
                                  <a:schemeClr val="accent1">
                                    <a:hueOff val="0"/>
                                    <a:satOff val="0"/>
                                    <a:lumOff val="0"/>
                                    <a:alphaOff val="0"/>
                                  </a:schemeClr>
                                </a:effectRef>
                                <a:fontRef idx="minor">
                                  <a:schemeClr val="dk1"/>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solidFill>
                                    <a:effectLst/>
                                    <a:uLnTx/>
                                    <a:uFillTx/>
                                    <a:latin typeface="微软雅黑"/>
                                    <a:ea typeface="微软雅黑"/>
                                  </a:endParaRPr>
                                </a:p>
                              </p:txBody>
                            </p:sp>
                          </p:grpSp>
                          <p:sp>
                            <p:nvSpPr>
                              <p:cNvPr id="45" name="任意多边形: 形状 44"/>
                              <p:cNvSpPr/>
                              <p:nvPr/>
                            </p:nvSpPr>
                            <p:spPr>
                              <a:xfrm>
                                <a:off x="8280287" y="1308902"/>
                                <a:ext cx="1418486" cy="490293"/>
                              </a:xfrm>
                              <a:custGeom>
                                <a:avLst/>
                                <a:gdLst>
                                  <a:gd name="connsiteX0" fmla="*/ 0 w 2319887"/>
                                  <a:gd name="connsiteY0" fmla="*/ 0 h 490293"/>
                                  <a:gd name="connsiteX1" fmla="*/ 2319887 w 2319887"/>
                                  <a:gd name="connsiteY1" fmla="*/ 0 h 490293"/>
                                  <a:gd name="connsiteX2" fmla="*/ 2319887 w 2319887"/>
                                  <a:gd name="connsiteY2" fmla="*/ 490293 h 490293"/>
                                  <a:gd name="connsiteX3" fmla="*/ 0 w 2319887"/>
                                  <a:gd name="connsiteY3" fmla="*/ 490293 h 490293"/>
                                  <a:gd name="connsiteX4" fmla="*/ 0 w 2319887"/>
                                  <a:gd name="connsiteY4" fmla="*/ 0 h 4902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319887" h="490293">
                                    <a:moveTo>
                                      <a:pt x="0" y="0"/>
                                    </a:moveTo>
                                    <a:lnTo>
                                      <a:pt x="2319887" y="0"/>
                                    </a:lnTo>
                                    <a:lnTo>
                                      <a:pt x="2319887" y="490293"/>
                                    </a:lnTo>
                                    <a:lnTo>
                                      <a:pt x="0" y="490293"/>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38100" tIns="25400" rIns="38100" bIns="25400" numCol="1" spcCol="1270" anchor="ctr" anchorCtr="0">
                                <a:noAutofit/>
                              </a:bodyPr>
                              <a:lstStyle/>
                              <a:p>
                                <a:pPr marL="0" marR="0" lvl="0" indent="0" algn="l" defTabSz="889000" rtl="0" eaLnBrk="1" fontAlgn="auto" latinLnBrk="0" hangingPunct="1">
                                  <a:lnSpc>
                                    <a:spcPct val="90000"/>
                                  </a:lnSpc>
                                  <a:spcBef>
                                    <a:spcPct val="0"/>
                                  </a:spcBef>
                                  <a:spcAft>
                                    <a:spcPct val="35000"/>
                                  </a:spcAft>
                                  <a:buClrTx/>
                                  <a:buSzTx/>
                                  <a:buFontTx/>
                                  <a:buNone/>
                                  <a:tabLst/>
                                  <a:defRPr/>
                                </a:pPr>
                                <a:r>
                                  <a:rPr kumimoji="0" lang="zh-CN" altLang="en-US" sz="2000" b="1" i="0" u="none" strike="noStrike" kern="1200" cap="none" spc="0" normalizeH="0" baseline="0" noProof="0" dirty="0">
                                    <a:ln>
                                      <a:noFill/>
                                    </a:ln>
                                    <a:solidFill>
                                      <a:srgbClr val="000000">
                                        <a:hueOff val="0"/>
                                        <a:satOff val="0"/>
                                        <a:lumOff val="0"/>
                                        <a:alphaOff val="0"/>
                                      </a:srgbClr>
                                    </a:solidFill>
                                    <a:effectLst/>
                                    <a:uLnTx/>
                                    <a:uFillTx/>
                                    <a:latin typeface="微软雅黑" panose="020B0503020204020204" pitchFamily="34" charset="-122"/>
                                    <a:ea typeface="微软雅黑" panose="020B0503020204020204" pitchFamily="34" charset="-122"/>
                                  </a:rPr>
                                  <a:t>操作风险</a:t>
                                </a:r>
                              </a:p>
                            </p:txBody>
                          </p:sp>
                        </p:grpSp>
                        <p:sp>
                          <p:nvSpPr>
                            <p:cNvPr id="47" name="任意多边形: 形状 46"/>
                            <p:cNvSpPr/>
                            <p:nvPr/>
                          </p:nvSpPr>
                          <p:spPr>
                            <a:xfrm>
                              <a:off x="5724106" y="2017901"/>
                              <a:ext cx="2465566" cy="3623543"/>
                            </a:xfrm>
                            <a:custGeom>
                              <a:avLst/>
                              <a:gdLst>
                                <a:gd name="connsiteX0" fmla="*/ 0 w 2157495"/>
                                <a:gd name="connsiteY0" fmla="*/ 0 h 1208446"/>
                                <a:gd name="connsiteX1" fmla="*/ 2157495 w 2157495"/>
                                <a:gd name="connsiteY1" fmla="*/ 0 h 1208446"/>
                                <a:gd name="connsiteX2" fmla="*/ 2157495 w 2157495"/>
                                <a:gd name="connsiteY2" fmla="*/ 1208446 h 1208446"/>
                                <a:gd name="connsiteX3" fmla="*/ 0 w 2157495"/>
                                <a:gd name="connsiteY3" fmla="*/ 1208446 h 1208446"/>
                                <a:gd name="connsiteX4" fmla="*/ 0 w 2157495"/>
                                <a:gd name="connsiteY4" fmla="*/ 0 h 120844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157495" h="1208446">
                                  <a:moveTo>
                                    <a:pt x="0" y="0"/>
                                  </a:moveTo>
                                  <a:lnTo>
                                    <a:pt x="2157495" y="0"/>
                                  </a:lnTo>
                                  <a:lnTo>
                                    <a:pt x="2157495" y="1208446"/>
                                  </a:lnTo>
                                  <a:lnTo>
                                    <a:pt x="0" y="1208446"/>
                                  </a:lnTo>
                                  <a:lnTo>
                                    <a:pt x="0" y="0"/>
                                  </a:lnTo>
                                  <a:close/>
                                </a:path>
                              </a:pathLst>
                            </a:custGeom>
                          </p:spPr>
                          <p:style>
                            <a:lnRef idx="0">
                              <a:schemeClr val="dk1">
                                <a:alpha val="0"/>
                                <a:hueOff val="0"/>
                                <a:satOff val="0"/>
                                <a:lumOff val="0"/>
                                <a:alphaOff val="0"/>
                              </a:schemeClr>
                            </a:lnRef>
                            <a:fillRef idx="0">
                              <a:schemeClr val="lt1">
                                <a:alpha val="0"/>
                                <a:hueOff val="0"/>
                                <a:satOff val="0"/>
                                <a:lumOff val="0"/>
                                <a:alphaOff val="0"/>
                              </a:schemeClr>
                            </a:fillRef>
                            <a:effectRef idx="0">
                              <a:schemeClr val="lt1">
                                <a:alpha val="0"/>
                                <a:hueOff val="0"/>
                                <a:satOff val="0"/>
                                <a:lumOff val="0"/>
                                <a:alphaOff val="0"/>
                              </a:schemeClr>
                            </a:effectRef>
                            <a:fontRef idx="minor">
                              <a:schemeClr val="tx1">
                                <a:hueOff val="0"/>
                                <a:satOff val="0"/>
                                <a:lumOff val="0"/>
                                <a:alphaOff val="0"/>
                              </a:schemeClr>
                            </a:fontRef>
                          </p:style>
                          <p:txBody>
                            <a:bodyPr spcFirstLastPara="0" vert="horz" wrap="square" lIns="128016" tIns="128016" rIns="128016" bIns="128016" numCol="1" spcCol="1270" anchor="ctr" anchorCtr="0">
                              <a:noAutofit/>
                            </a:bodyPr>
                            <a:lstStyle/>
                            <a:p>
                              <a:pPr marL="285750" marR="0" lvl="0" indent="-285750" algn="l" defTabSz="800100" rtl="0" eaLnBrk="1" fontAlgn="auto" latinLnBrk="0" hangingPunct="1">
                                <a:lnSpc>
                                  <a:spcPct val="90000"/>
                                </a:lnSpc>
                                <a:spcBef>
                                  <a:spcPct val="0"/>
                                </a:spcBef>
                                <a:spcAft>
                                  <a:spcPct val="35000"/>
                                </a:spcAft>
                                <a:buClrTx/>
                                <a:buSzTx/>
                                <a:buFont typeface="Wingdings" panose="05000000000000000000" pitchFamily="2" charset="2"/>
                                <a:buChar char="Ø"/>
                                <a:tabLst/>
                                <a:defRPr/>
                              </a:pPr>
                              <a:r>
                                <a:rPr kumimoji="0" lang="zh-CN" altLang="en-US" sz="1800" b="1"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资产流动性风险</a:t>
                              </a:r>
                              <a:endParaRPr kumimoji="0" lang="en-US" altLang="zh-CN" sz="1800" b="1"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defTabSz="800100">
                                <a:lnSpc>
                                  <a:spcPct val="90000"/>
                                </a:lnSpc>
                                <a:spcBef>
                                  <a:spcPct val="0"/>
                                </a:spcBef>
                                <a:spcAft>
                                  <a:spcPct val="35000"/>
                                </a:spcAft>
                                <a:buFont typeface="Arial" panose="020B0604020202020204" pitchFamily="34" charset="0"/>
                                <a:buChar char="•"/>
                              </a:pPr>
                              <a:r>
                                <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买卖价差</a:t>
                              </a:r>
                              <a:endParaRPr kumimoji="0" lang="en-US"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defTabSz="800100">
                                <a:lnSpc>
                                  <a:spcPct val="90000"/>
                                </a:lnSpc>
                                <a:spcBef>
                                  <a:spcPct val="0"/>
                                </a:spcBef>
                                <a:spcAft>
                                  <a:spcPct val="35000"/>
                                </a:spcAft>
                                <a:buFont typeface="Arial" panose="020B0604020202020204" pitchFamily="34" charset="0"/>
                                <a:buChar char="•"/>
                              </a:pPr>
                              <a:r>
                                <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平仓费用</a:t>
                              </a:r>
                              <a:endParaRPr kumimoji="0" lang="en-US"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defTabSz="800100">
                                <a:lnSpc>
                                  <a:spcPct val="90000"/>
                                </a:lnSpc>
                                <a:spcBef>
                                  <a:spcPct val="0"/>
                                </a:spcBef>
                                <a:spcAft>
                                  <a:spcPct val="35000"/>
                                </a:spcAft>
                                <a:buFont typeface="Arial" panose="020B0604020202020204" pitchFamily="34" charset="0"/>
                                <a:buChar char="•"/>
                              </a:pPr>
                              <a:r>
                                <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综合考虑市场风险因子和流动性风险因子的流动性调整</a:t>
                              </a:r>
                              <a:r>
                                <a:rPr kumimoji="0" lang="en-US" altLang="zh-CN" sz="1600" b="0" i="0" u="none" strike="noStrike" kern="1200" cap="none" spc="0" normalizeH="0" baseline="0" noProof="0" dirty="0" err="1">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VaR</a:t>
                              </a:r>
                              <a:r>
                                <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rPr>
                                <a:t>信用评级法</a:t>
                              </a:r>
                              <a:endParaRPr kumimoji="0" lang="en-US" altLang="zh-CN"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285750" marR="0" lvl="0" indent="-285750" algn="l" defTabSz="800100" rtl="0" eaLnBrk="1" fontAlgn="auto" latinLnBrk="0" hangingPunct="1">
                                <a:lnSpc>
                                  <a:spcPct val="90000"/>
                                </a:lnSpc>
                                <a:spcBef>
                                  <a:spcPct val="0"/>
                                </a:spcBef>
                                <a:spcAft>
                                  <a:spcPct val="35000"/>
                                </a:spcAft>
                                <a:buClrTx/>
                                <a:buSzTx/>
                                <a:buFont typeface="Wingdings" panose="05000000000000000000" pitchFamily="2" charset="2"/>
                                <a:buChar char="Ø"/>
                                <a:tabLst/>
                                <a:defRPr/>
                              </a:pPr>
                              <a:r>
                                <a:rPr kumimoji="0" lang="zh-CN"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负债流动性风险</a:t>
                              </a:r>
                              <a:endParaRPr kumimoji="0" lang="en-US" altLang="zh-CN" sz="1800" b="1"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defTabSz="800100">
                                <a:lnSpc>
                                  <a:spcPct val="90000"/>
                                </a:lnSpc>
                                <a:spcBef>
                                  <a:spcPct val="0"/>
                                </a:spcBef>
                                <a:spcAft>
                                  <a:spcPct val="35000"/>
                                </a:spcAft>
                                <a:buFont typeface="Arial" panose="020B0604020202020204" pitchFamily="34" charset="0"/>
                                <a:buChar char="•"/>
                              </a:pPr>
                              <a:r>
                                <a:rPr kumimoji="0" lang="zh-CN"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指标体系</a:t>
                              </a:r>
                              <a:endPar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defTabSz="800100">
                                <a:lnSpc>
                                  <a:spcPct val="90000"/>
                                </a:lnSpc>
                                <a:spcBef>
                                  <a:spcPct val="0"/>
                                </a:spcBef>
                                <a:spcAft>
                                  <a:spcPct val="35000"/>
                                </a:spcAft>
                                <a:buFont typeface="Arial" panose="020B0604020202020204" pitchFamily="34" charset="0"/>
                                <a:buChar char="•"/>
                              </a:pPr>
                              <a:r>
                                <a:rPr kumimoji="0" lang="zh-CN"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缺口分析</a:t>
                              </a:r>
                              <a:endParaRPr kumimoji="0" lang="en-US"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a:p>
                              <a:pPr marL="742950" lvl="1" indent="-285750" defTabSz="800100">
                                <a:lnSpc>
                                  <a:spcPct val="90000"/>
                                </a:lnSpc>
                                <a:spcBef>
                                  <a:spcPct val="0"/>
                                </a:spcBef>
                                <a:spcAft>
                                  <a:spcPct val="35000"/>
                                </a:spcAft>
                                <a:buFont typeface="Arial" panose="020B0604020202020204" pitchFamily="34" charset="0"/>
                                <a:buChar char="•"/>
                              </a:pPr>
                              <a:r>
                                <a:rPr kumimoji="0" lang="zh-CN" altLang="zh-CN" sz="1600" b="0" i="0" u="none" strike="noStrike" kern="1200" cap="none" spc="0" normalizeH="0" baseline="0" noProof="0" dirty="0">
                                  <a:ln>
                                    <a:noFill/>
                                  </a:ln>
                                  <a:solidFill>
                                    <a:srgbClr val="000000"/>
                                  </a:solidFill>
                                  <a:effectLst/>
                                  <a:uLnTx/>
                                  <a:uFillTx/>
                                  <a:latin typeface="Times New Roman" panose="02020603050405020304" pitchFamily="18" charset="0"/>
                                  <a:ea typeface="楷体" panose="02010609060101010101" pitchFamily="49" charset="-122"/>
                                  <a:cs typeface="Times New Roman" panose="02020603050405020304" pitchFamily="18" charset="0"/>
                                </a:rPr>
                                <a:t>期限结构分析法</a:t>
                              </a:r>
                              <a:endParaRPr kumimoji="0" lang="zh-CN" altLang="en-US" sz="1600" b="0" i="0" u="none" strike="noStrike" kern="1200" cap="none" spc="0" normalizeH="0" baseline="0" noProof="0" dirty="0">
                                <a:ln>
                                  <a:noFill/>
                                </a:ln>
                                <a:solidFill>
                                  <a:srgbClr val="000000">
                                    <a:hueOff val="0"/>
                                    <a:satOff val="0"/>
                                    <a:lumOff val="0"/>
                                    <a:alphaOff val="0"/>
                                  </a:srgbClr>
                                </a:solidFill>
                                <a:effectLst/>
                                <a:uLnTx/>
                                <a:uFillTx/>
                                <a:latin typeface="Times New Roman" panose="02020603050405020304" pitchFamily="18" charset="0"/>
                                <a:ea typeface="楷体" panose="02010609060101010101" pitchFamily="49" charset="-122"/>
                                <a:cs typeface="Times New Roman" panose="02020603050405020304" pitchFamily="18" charset="0"/>
                              </a:endParaRPr>
                            </a:p>
                          </p:txBody>
                        </p:sp>
                      </p:grpSp>
                    </p:grpSp>
                    <p:sp>
                      <p:nvSpPr>
                        <p:cNvPr id="49" name="文本框 48"/>
                        <p:cNvSpPr txBox="1"/>
                        <p:nvPr/>
                      </p:nvSpPr>
                      <p:spPr>
                        <a:xfrm>
                          <a:off x="8222366" y="2153522"/>
                          <a:ext cx="2465566" cy="2369880"/>
                        </a:xfrm>
                        <a:prstGeom prst="rect">
                          <a:avLst/>
                        </a:prstGeom>
                        <a:noFill/>
                      </p:spPr>
                      <p:txBody>
                        <a:bodyPr wrap="square" rtlCol="0">
                          <a:spAutoFit/>
                        </a:bodyPr>
                        <a:lstStyle/>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zh-CN" sz="18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定性分析法</a:t>
                          </a:r>
                          <a:endParaRPr kumimoji="0" lang="en-US" altLang="zh-CN" sz="18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kumimoji="0" lang="zh-CN" altLang="en-US"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自我评估法</a:t>
                          </a:r>
                          <a:endParaRPr kumimoji="0" lang="en-US" altLang="zh-CN"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kumimoji="0" lang="zh-CN" altLang="en-US"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关键风险指标法</a:t>
                          </a:r>
                          <a:endParaRPr kumimoji="0" lang="en-US" altLang="zh-CN"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kumimoji="0" lang="zh-CN" altLang="en-US"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计分卡法</a:t>
                          </a:r>
                          <a:endParaRPr kumimoji="0" lang="en-US" altLang="zh-CN"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endParaRPr kumimoji="0" lang="en-US" altLang="zh-CN"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285750" marR="0" lvl="0" indent="-285750" algn="l" defTabSz="914400" rtl="0" eaLnBrk="1" fontAlgn="auto" latinLnBrk="0" hangingPunct="1">
                            <a:lnSpc>
                              <a:spcPct val="100000"/>
                            </a:lnSpc>
                            <a:spcBef>
                              <a:spcPts val="0"/>
                            </a:spcBef>
                            <a:spcAft>
                              <a:spcPts val="0"/>
                            </a:spcAft>
                            <a:buClrTx/>
                            <a:buSzTx/>
                            <a:buFont typeface="Wingdings" panose="05000000000000000000" pitchFamily="2" charset="2"/>
                            <a:buChar char="Ø"/>
                            <a:tabLst/>
                            <a:defRPr/>
                          </a:pPr>
                          <a:r>
                            <a:rPr kumimoji="0" lang="zh-CN" altLang="zh-CN" sz="18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定量分析法</a:t>
                          </a:r>
                          <a:endParaRPr kumimoji="0" lang="en-US" altLang="zh-CN" sz="1800" b="1"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kumimoji="0" lang="zh-CN" altLang="zh-CN"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基本指标法</a:t>
                          </a:r>
                          <a:endParaRPr kumimoji="0" lang="en-US" altLang="zh-CN"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kumimoji="0" lang="zh-CN" altLang="zh-CN"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标准法</a:t>
                          </a:r>
                          <a:endParaRPr kumimoji="0" lang="en-US" altLang="zh-CN"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endParaRPr>
                        </a:p>
                        <a:p>
                          <a:pPr marL="742950" lvl="1" indent="-285750">
                            <a:buFont typeface="Arial" panose="020B0604020202020204" pitchFamily="34" charset="0"/>
                            <a:buChar char="•"/>
                          </a:pPr>
                          <a:r>
                            <a:rPr kumimoji="0" lang="zh-CN" altLang="zh-CN"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cs typeface="Times New Roman" panose="02020603050405020304" pitchFamily="18" charset="0"/>
                            </a:rPr>
                            <a:t>高级计量法</a:t>
                          </a:r>
                          <a:endParaRPr kumimoji="0" lang="zh-CN" altLang="en-US" sz="1600" b="0" i="0" u="none" strike="noStrike" kern="1200" cap="none" spc="0" normalizeH="0" baseline="0" noProof="0" dirty="0">
                            <a:ln>
                              <a:noFill/>
                            </a:ln>
                            <a:solidFill>
                              <a:srgbClr val="000000"/>
                            </a:solidFill>
                            <a:effectLst/>
                            <a:uLnTx/>
                            <a:uFillTx/>
                            <a:latin typeface="楷体" panose="02010609060101010101" pitchFamily="49" charset="-122"/>
                            <a:ea typeface="楷体" panose="02010609060101010101" pitchFamily="49" charset="-122"/>
                          </a:endParaRPr>
                        </a:p>
                      </p:txBody>
                    </p:sp>
                  </p:grpSp>
                </p:grpSp>
              </p:grpSp>
              <p:cxnSp>
                <p:nvCxnSpPr>
                  <p:cNvPr id="53" name="直接连接符 52"/>
                  <p:cNvCxnSpPr/>
                  <p:nvPr/>
                </p:nvCxnSpPr>
                <p:spPr>
                  <a:xfrm flipV="1">
                    <a:off x="3304525" y="2307166"/>
                    <a:ext cx="16415" cy="3586427"/>
                  </a:xfrm>
                  <a:prstGeom prst="line">
                    <a:avLst/>
                  </a:prstGeom>
                  <a:ln w="12700">
                    <a:solidFill>
                      <a:srgbClr val="8995C6"/>
                    </a:solidFill>
                    <a:prstDash val="lgDashDotDot"/>
                  </a:ln>
                </p:spPr>
                <p:style>
                  <a:lnRef idx="1">
                    <a:schemeClr val="accent1"/>
                  </a:lnRef>
                  <a:fillRef idx="0">
                    <a:schemeClr val="accent1"/>
                  </a:fillRef>
                  <a:effectRef idx="0">
                    <a:schemeClr val="accent1"/>
                  </a:effectRef>
                  <a:fontRef idx="minor">
                    <a:schemeClr val="tx1"/>
                  </a:fontRef>
                </p:style>
              </p:cxnSp>
            </p:grpSp>
            <p:cxnSp>
              <p:nvCxnSpPr>
                <p:cNvPr id="60" name="直接连接符 59"/>
                <p:cNvCxnSpPr/>
                <p:nvPr/>
              </p:nvCxnSpPr>
              <p:spPr>
                <a:xfrm flipV="1">
                  <a:off x="5715898" y="2307166"/>
                  <a:ext cx="16415" cy="3586427"/>
                </a:xfrm>
                <a:prstGeom prst="line">
                  <a:avLst/>
                </a:prstGeom>
                <a:ln w="12700">
                  <a:solidFill>
                    <a:srgbClr val="8995C6"/>
                  </a:solidFill>
                  <a:prstDash val="lgDashDotDot"/>
                </a:ln>
              </p:spPr>
              <p:style>
                <a:lnRef idx="1">
                  <a:schemeClr val="accent1"/>
                </a:lnRef>
                <a:fillRef idx="0">
                  <a:schemeClr val="accent1"/>
                </a:fillRef>
                <a:effectRef idx="0">
                  <a:schemeClr val="accent1"/>
                </a:effectRef>
                <a:fontRef idx="minor">
                  <a:schemeClr val="tx1"/>
                </a:fontRef>
              </p:style>
            </p:cxnSp>
          </p:grpSp>
          <p:cxnSp>
            <p:nvCxnSpPr>
              <p:cNvPr id="61" name="直接连接符 60"/>
              <p:cNvCxnSpPr/>
              <p:nvPr/>
            </p:nvCxnSpPr>
            <p:spPr>
              <a:xfrm flipV="1">
                <a:off x="8189672" y="2307166"/>
                <a:ext cx="16415" cy="3586427"/>
              </a:xfrm>
              <a:prstGeom prst="line">
                <a:avLst/>
              </a:prstGeom>
              <a:ln w="12700">
                <a:solidFill>
                  <a:srgbClr val="8995C6"/>
                </a:solidFill>
                <a:prstDash val="lgDashDotDot"/>
              </a:ln>
            </p:spPr>
            <p:style>
              <a:lnRef idx="1">
                <a:schemeClr val="accent1"/>
              </a:lnRef>
              <a:fillRef idx="0">
                <a:schemeClr val="accent1"/>
              </a:fillRef>
              <a:effectRef idx="0">
                <a:schemeClr val="accent1"/>
              </a:effectRef>
              <a:fontRef idx="minor">
                <a:schemeClr val="tx1"/>
              </a:fontRef>
            </p:style>
          </p:cxnSp>
        </p:grpSp>
        <p:sp>
          <p:nvSpPr>
            <p:cNvPr id="25" name="矩形 24"/>
            <p:cNvSpPr/>
            <p:nvPr/>
          </p:nvSpPr>
          <p:spPr>
            <a:xfrm>
              <a:off x="7426589" y="2499132"/>
              <a:ext cx="170427" cy="170427"/>
            </a:xfrm>
            <a:prstGeom prst="rect">
              <a:avLst/>
            </a:prstGeom>
          </p:spPr>
          <p:style>
            <a:lnRef idx="1">
              <a:schemeClr val="accent1">
                <a:hueOff val="0"/>
                <a:satOff val="0"/>
                <a:lumOff val="0"/>
                <a:alphaOff val="0"/>
              </a:schemeClr>
            </a:lnRef>
            <a:fillRef idx="1">
              <a:schemeClr val="lt1">
                <a:alpha val="90000"/>
                <a:hueOff val="0"/>
                <a:satOff val="0"/>
                <a:lumOff val="0"/>
                <a:alphaOff val="0"/>
              </a:schemeClr>
            </a:fillRef>
            <a:effectRef idx="0">
              <a:schemeClr val="lt1">
                <a:alpha val="90000"/>
                <a:hueOff val="0"/>
                <a:satOff val="0"/>
                <a:lumOff val="0"/>
                <a:alphaOff val="0"/>
              </a:schemeClr>
            </a:effectRef>
            <a:fontRef idx="minor">
              <a:schemeClr val="dk1">
                <a:hueOff val="0"/>
                <a:satOff val="0"/>
                <a:lumOff val="0"/>
                <a:alphaOff val="0"/>
              </a:schemeClr>
            </a:fontRef>
          </p:style>
          <p:txBody>
            <a:bodyPr/>
            <a:lstStyle/>
            <a:p>
              <a:pPr marL="0" marR="0" lvl="0" indent="0" algn="l" defTabSz="914400" rtl="0" eaLnBrk="1" fontAlgn="auto" latinLnBrk="0" hangingPunct="1">
                <a:lnSpc>
                  <a:spcPct val="100000"/>
                </a:lnSpc>
                <a:spcBef>
                  <a:spcPts val="0"/>
                </a:spcBef>
                <a:spcAft>
                  <a:spcPts val="0"/>
                </a:spcAft>
                <a:buClrTx/>
                <a:buSzTx/>
                <a:buFontTx/>
                <a:buNone/>
                <a:tabLst/>
                <a:defRPr/>
              </a:pPr>
              <a:endParaRPr kumimoji="0" lang="zh-CN" altLang="en-US" sz="1800" b="0" i="0" u="none" strike="noStrike" kern="1200" cap="none" spc="0" normalizeH="0" baseline="0" noProof="0">
                <a:ln>
                  <a:noFill/>
                </a:ln>
                <a:solidFill>
                  <a:srgbClr val="000000">
                    <a:hueOff val="0"/>
                    <a:satOff val="0"/>
                    <a:lumOff val="0"/>
                    <a:alphaOff val="0"/>
                  </a:srgbClr>
                </a:solidFill>
                <a:effectLst/>
                <a:uLnTx/>
                <a:uFillTx/>
                <a:latin typeface="微软雅黑"/>
                <a:ea typeface="微软雅黑"/>
              </a:endParaRPr>
            </a:p>
          </p:txBody>
        </p:sp>
      </p:grpSp>
    </p:spTree>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金融风险管理</a:t>
            </a:r>
          </a:p>
        </p:txBody>
      </p:sp>
      <p:sp>
        <p:nvSpPr>
          <p:cNvPr id="3" name="文本框 2"/>
          <p:cNvSpPr txBox="1"/>
          <p:nvPr/>
        </p:nvSpPr>
        <p:spPr>
          <a:xfrm>
            <a:off x="607417" y="1006544"/>
            <a:ext cx="3178468"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微软雅黑"/>
                <a:ea typeface="微软雅黑"/>
                <a:cs typeface="+mn-cs"/>
              </a:rPr>
              <a:t>风险规避策略</a:t>
            </a:r>
          </a:p>
        </p:txBody>
      </p:sp>
      <p:sp>
        <p:nvSpPr>
          <p:cNvPr id="4" name="矩形 3"/>
          <p:cNvSpPr/>
          <p:nvPr/>
        </p:nvSpPr>
        <p:spPr>
          <a:xfrm>
            <a:off x="392264" y="1008599"/>
            <a:ext cx="180000" cy="39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sp>
        <p:nvSpPr>
          <p:cNvPr id="5" name="文本框 4"/>
          <p:cNvSpPr txBox="1"/>
          <p:nvPr/>
        </p:nvSpPr>
        <p:spPr>
          <a:xfrm>
            <a:off x="1012935" y="1583726"/>
            <a:ext cx="4587766" cy="874407"/>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碳金融交易主体及时发现可能存在的风险源并进行有针对性的风险规避</a:t>
            </a:r>
          </a:p>
        </p:txBody>
      </p:sp>
      <p:sp>
        <p:nvSpPr>
          <p:cNvPr id="8" name="文本框 7"/>
          <p:cNvSpPr txBox="1"/>
          <p:nvPr/>
        </p:nvSpPr>
        <p:spPr>
          <a:xfrm>
            <a:off x="6095215" y="1006544"/>
            <a:ext cx="3178468"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微软雅黑"/>
                <a:ea typeface="微软雅黑"/>
                <a:cs typeface="+mn-cs"/>
              </a:rPr>
              <a:t>风险转移策略</a:t>
            </a:r>
          </a:p>
        </p:txBody>
      </p:sp>
      <p:sp>
        <p:nvSpPr>
          <p:cNvPr id="9" name="矩形 8"/>
          <p:cNvSpPr/>
          <p:nvPr/>
        </p:nvSpPr>
        <p:spPr>
          <a:xfrm>
            <a:off x="5880062" y="1008599"/>
            <a:ext cx="180000" cy="39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sp>
        <p:nvSpPr>
          <p:cNvPr id="10" name="文本框 9"/>
          <p:cNvSpPr txBox="1"/>
          <p:nvPr/>
        </p:nvSpPr>
        <p:spPr>
          <a:xfrm>
            <a:off x="6500733" y="1583726"/>
            <a:ext cx="4587766" cy="128990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通过购买某种金融产品或者采用其他合法的经济措施将风险转移给其他经济主体的一种策略</a:t>
            </a:r>
          </a:p>
        </p:txBody>
      </p:sp>
      <p:sp>
        <p:nvSpPr>
          <p:cNvPr id="11" name="文本框 10"/>
          <p:cNvSpPr txBox="1"/>
          <p:nvPr/>
        </p:nvSpPr>
        <p:spPr>
          <a:xfrm>
            <a:off x="607417" y="3429000"/>
            <a:ext cx="3178468" cy="499624"/>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微软雅黑" panose="020B0503020204020204" pitchFamily="34" charset="-122"/>
                <a:ea typeface="微软雅黑" panose="020B0503020204020204" pitchFamily="34" charset="-122"/>
              </a:rPr>
              <a:t>风险承担策略</a:t>
            </a:r>
          </a:p>
        </p:txBody>
      </p:sp>
      <p:sp>
        <p:nvSpPr>
          <p:cNvPr id="12" name="矩形 11"/>
          <p:cNvSpPr/>
          <p:nvPr/>
        </p:nvSpPr>
        <p:spPr>
          <a:xfrm>
            <a:off x="392264" y="3431055"/>
            <a:ext cx="180000" cy="39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sp>
        <p:nvSpPr>
          <p:cNvPr id="13" name="文本框 12"/>
          <p:cNvSpPr txBox="1"/>
          <p:nvPr/>
        </p:nvSpPr>
        <p:spPr>
          <a:xfrm>
            <a:off x="1012935" y="4006182"/>
            <a:ext cx="4587766" cy="128990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金融机构理性地主动承担风险，以内部资源如风险准备金、自有资本弥补可能发生的损失</a:t>
            </a:r>
          </a:p>
        </p:txBody>
      </p:sp>
      <p:sp>
        <p:nvSpPr>
          <p:cNvPr id="14" name="文本框 13"/>
          <p:cNvSpPr txBox="1"/>
          <p:nvPr/>
        </p:nvSpPr>
        <p:spPr>
          <a:xfrm>
            <a:off x="6095215" y="3429000"/>
            <a:ext cx="3178468" cy="400110"/>
          </a:xfrm>
          <a:prstGeom prst="rect">
            <a:avLst/>
          </a:prstGeom>
          <a:noFill/>
        </p:spPr>
        <p:txBody>
          <a:bodyPr wrap="square">
            <a:spAutoFit/>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zh-CN" altLang="en-US" sz="2000" b="1" i="0" u="none" strike="noStrike" kern="1200" cap="none" spc="0" normalizeH="0" baseline="0" noProof="0" dirty="0">
                <a:ln>
                  <a:noFill/>
                </a:ln>
                <a:solidFill>
                  <a:srgbClr val="1249A2"/>
                </a:solidFill>
                <a:effectLst/>
                <a:uLnTx/>
                <a:uFillTx/>
                <a:latin typeface="微软雅黑"/>
                <a:ea typeface="微软雅黑"/>
                <a:cs typeface="+mn-cs"/>
              </a:rPr>
              <a:t>风险对冲策略</a:t>
            </a:r>
          </a:p>
        </p:txBody>
      </p:sp>
      <p:sp>
        <p:nvSpPr>
          <p:cNvPr id="15" name="矩形 14"/>
          <p:cNvSpPr/>
          <p:nvPr/>
        </p:nvSpPr>
        <p:spPr>
          <a:xfrm>
            <a:off x="5880062" y="3431055"/>
            <a:ext cx="180000" cy="396000"/>
          </a:xfrm>
          <a:prstGeom prst="rect">
            <a:avLst/>
          </a:prstGeom>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1" lang="zh-CN" altLang="en-US" sz="1800" b="0" i="0" u="none" strike="noStrike" kern="1200" cap="none" spc="0" normalizeH="0" baseline="0" noProof="0">
              <a:ln>
                <a:noFill/>
              </a:ln>
              <a:solidFill>
                <a:srgbClr val="FFFFFF"/>
              </a:solidFill>
              <a:effectLst/>
              <a:uLnTx/>
              <a:uFillTx/>
              <a:latin typeface="微软雅黑"/>
              <a:ea typeface="微软雅黑"/>
              <a:cs typeface="+mn-cs"/>
            </a:endParaRPr>
          </a:p>
        </p:txBody>
      </p:sp>
      <p:sp>
        <p:nvSpPr>
          <p:cNvPr id="16" name="文本框 15"/>
          <p:cNvSpPr txBox="1"/>
          <p:nvPr/>
        </p:nvSpPr>
        <p:spPr>
          <a:xfrm>
            <a:off x="6500733" y="4006182"/>
            <a:ext cx="4587766" cy="1289905"/>
          </a:xfrm>
          <a:prstGeom prst="rect">
            <a:avLst/>
          </a:prstGeom>
          <a:noFill/>
        </p:spPr>
        <p:txBody>
          <a:bodyPr wrap="square">
            <a:spAutoFit/>
          </a:bodyPr>
          <a:lstStyle/>
          <a:p>
            <a:pPr marL="0" marR="0" lvl="0" indent="0" algn="l" defTabSz="914400" rtl="0" eaLnBrk="1" fontAlgn="auto" latinLnBrk="0" hangingPunct="1">
              <a:lnSpc>
                <a:spcPct val="150000"/>
              </a:lnSpc>
              <a:spcBef>
                <a:spcPts val="0"/>
              </a:spcBef>
              <a:spcAft>
                <a:spcPts val="0"/>
              </a:spcAft>
              <a:buClrTx/>
              <a:buSzTx/>
              <a:buFontTx/>
              <a:buNone/>
              <a:tabLst/>
              <a:defRPr/>
            </a:pPr>
            <a:r>
              <a:rPr kumimoji="0" lang="zh-CN" altLang="en-US" sz="18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金融机构通过投资或购买某种与标的资产收益负相关的资产或衍生品，以冲销标的资产潜在损失的一种策略</a:t>
            </a:r>
          </a:p>
        </p:txBody>
      </p:sp>
    </p:spTree>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金融市场定义</a:t>
            </a:r>
          </a:p>
        </p:txBody>
      </p:sp>
      <p:graphicFrame>
        <p:nvGraphicFramePr>
          <p:cNvPr id="3" name="图示 2"/>
          <p:cNvGraphicFramePr/>
          <p:nvPr/>
        </p:nvGraphicFramePr>
        <p:xfrm>
          <a:off x="1335741" y="1246094"/>
          <a:ext cx="9507941" cy="4646343"/>
        </p:xfrm>
        <a:graphic>
          <a:graphicData uri="http://schemas.openxmlformats.org/drawingml/2006/diagram">
            <dgm:relIds xmlns:dgm="http://schemas.openxmlformats.org/drawingml/2006/diagram" xmlns:r="http://schemas.openxmlformats.org/officeDocument/2006/relationships" r:dm="rId2" r:lo="rId3" r:qs="rId4" r:cs="rId5"/>
          </a:graphicData>
        </a:graphic>
      </p:graphicFrame>
    </p:spTree>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金融市场结构</a:t>
            </a:r>
          </a:p>
        </p:txBody>
      </p:sp>
      <p:sp>
        <p:nvSpPr>
          <p:cNvPr id="4" name="文本框 3"/>
          <p:cNvSpPr txBox="1"/>
          <p:nvPr/>
        </p:nvSpPr>
        <p:spPr>
          <a:xfrm>
            <a:off x="304800" y="1055370"/>
            <a:ext cx="4647565" cy="4246245"/>
          </a:xfrm>
          <a:prstGeom prst="rect">
            <a:avLst/>
          </a:prstGeom>
          <a:noFill/>
        </p:spPr>
        <p:txBody>
          <a:bodyPr wrap="square">
            <a:spAutoFit/>
          </a:body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一级市场是指碳排放的发行市场或初级市场，是碳排放权首次分配或出售给企业所形成的市场。该市场的主要参与者是政府和企业。</a:t>
            </a:r>
          </a:p>
          <a:p>
            <a:pPr marL="0" marR="0" lvl="0" indent="457200" algn="l" defTabSz="914400" rtl="0" eaLnBrk="1" fontAlgn="auto" latinLnBrk="0" hangingPunct="1">
              <a:lnSpc>
                <a:spcPct val="150000"/>
              </a:lnSpc>
              <a:spcBef>
                <a:spcPts val="0"/>
              </a:spcBef>
              <a:spcAft>
                <a:spcPts val="0"/>
              </a:spcAft>
              <a:buClrTx/>
              <a:buSzTx/>
              <a:buFontTx/>
              <a:buNone/>
              <a:tabLst/>
              <a:defRPr/>
            </a:pPr>
            <a:endParaRPr kumimoji="0"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endParaRPr>
          </a:p>
          <a:p>
            <a:pPr marL="0" marR="0" lvl="0" indent="457200" algn="l" defTabSz="914400" rtl="0" eaLnBrk="1" fontAlgn="auto" latinLnBrk="0" hangingPunct="1">
              <a:lnSpc>
                <a:spcPct val="150000"/>
              </a:lnSpc>
              <a:spcBef>
                <a:spcPts val="0"/>
              </a:spcBef>
              <a:spcAft>
                <a:spcPts val="0"/>
              </a:spcAft>
              <a:buClrTx/>
              <a:buSzTx/>
              <a:buFontTx/>
              <a:buNone/>
              <a:tabLst/>
              <a:defRPr/>
            </a:pPr>
            <a:r>
              <a:rPr kumimoji="0" sz="2000" b="0" i="0" u="none" strike="noStrike" kern="12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rPr>
              <a:t>二级市场包含碳现货、碳期货、碳期权、碳掉期、碳债券和碳基金等。该市场主体包括政府、商业银行、保险公司和企业。</a:t>
            </a:r>
          </a:p>
        </p:txBody>
      </p:sp>
      <p:grpSp>
        <p:nvGrpSpPr>
          <p:cNvPr id="81" name="组合 81"/>
          <p:cNvGrpSpPr/>
          <p:nvPr/>
        </p:nvGrpSpPr>
        <p:grpSpPr>
          <a:xfrm>
            <a:off x="4798060" y="1437640"/>
            <a:ext cx="7160895" cy="4142740"/>
            <a:chOff x="2284" y="1153072"/>
            <a:chExt cx="7896" cy="3183"/>
          </a:xfrm>
        </p:grpSpPr>
        <p:grpSp>
          <p:nvGrpSpPr>
            <p:cNvPr id="65" name="组合 65"/>
            <p:cNvGrpSpPr/>
            <p:nvPr/>
          </p:nvGrpSpPr>
          <p:grpSpPr>
            <a:xfrm>
              <a:off x="2284" y="1155836"/>
              <a:ext cx="7896" cy="419"/>
              <a:chOff x="1724" y="1155898"/>
              <a:chExt cx="7896" cy="419"/>
            </a:xfrm>
          </p:grpSpPr>
          <p:sp>
            <p:nvSpPr>
              <p:cNvPr id="58" name="矩形 58"/>
              <p:cNvSpPr/>
              <p:nvPr>
                <p:custDataLst>
                  <p:tags r:id="rId16"/>
                </p:custDataLst>
              </p:nvPr>
            </p:nvSpPr>
            <p:spPr>
              <a:xfrm>
                <a:off x="2904" y="1155906"/>
                <a:ext cx="934"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600" b="0" i="0" u="none" strike="noStrike" kern="1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rPr>
                  <a:t>碳期货</a:t>
                </a:r>
                <a:endParaRPr kumimoji="0" lang="en-US" altLang="zh-CN" sz="16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endParaRPr>
              </a:p>
            </p:txBody>
          </p:sp>
          <p:sp>
            <p:nvSpPr>
              <p:cNvPr id="59" name="矩形 59"/>
              <p:cNvSpPr/>
              <p:nvPr>
                <p:custDataLst>
                  <p:tags r:id="rId17"/>
                </p:custDataLst>
              </p:nvPr>
            </p:nvSpPr>
            <p:spPr>
              <a:xfrm>
                <a:off x="4082" y="1155902"/>
                <a:ext cx="934"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600" b="0" i="0" u="none" strike="noStrike" kern="1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rPr>
                  <a:t>碳期权</a:t>
                </a:r>
              </a:p>
            </p:txBody>
          </p:sp>
          <p:sp>
            <p:nvSpPr>
              <p:cNvPr id="60" name="矩形 60"/>
              <p:cNvSpPr/>
              <p:nvPr>
                <p:custDataLst>
                  <p:tags r:id="rId18"/>
                </p:custDataLst>
              </p:nvPr>
            </p:nvSpPr>
            <p:spPr>
              <a:xfrm>
                <a:off x="5263" y="1155902"/>
                <a:ext cx="934"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600" b="0" i="0" u="none" strike="noStrike" kern="1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rPr>
                  <a:t>碳掉期</a:t>
                </a:r>
              </a:p>
            </p:txBody>
          </p:sp>
          <p:sp>
            <p:nvSpPr>
              <p:cNvPr id="61" name="矩形 61"/>
              <p:cNvSpPr/>
              <p:nvPr>
                <p:custDataLst>
                  <p:tags r:id="rId19"/>
                </p:custDataLst>
              </p:nvPr>
            </p:nvSpPr>
            <p:spPr>
              <a:xfrm>
                <a:off x="6388" y="1155903"/>
                <a:ext cx="934"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600" b="0" i="0" u="none" strike="noStrike" kern="1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rPr>
                  <a:t>碳债券</a:t>
                </a:r>
              </a:p>
            </p:txBody>
          </p:sp>
          <p:sp>
            <p:nvSpPr>
              <p:cNvPr id="62" name="矩形 62"/>
              <p:cNvSpPr/>
              <p:nvPr>
                <p:custDataLst>
                  <p:tags r:id="rId20"/>
                </p:custDataLst>
              </p:nvPr>
            </p:nvSpPr>
            <p:spPr>
              <a:xfrm>
                <a:off x="7528" y="1155907"/>
                <a:ext cx="934"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600" b="0" i="0" u="none" strike="noStrike" kern="1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rPr>
                  <a:t>碳基金</a:t>
                </a:r>
              </a:p>
            </p:txBody>
          </p:sp>
          <p:sp>
            <p:nvSpPr>
              <p:cNvPr id="63" name="矩形 63"/>
              <p:cNvSpPr/>
              <p:nvPr>
                <p:custDataLst>
                  <p:tags r:id="rId21"/>
                </p:custDataLst>
              </p:nvPr>
            </p:nvSpPr>
            <p:spPr>
              <a:xfrm>
                <a:off x="8686" y="1155898"/>
                <a:ext cx="934"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600" b="0" i="0" u="none" strike="noStrike" kern="1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rPr>
                  <a:t>碳指数</a:t>
                </a:r>
              </a:p>
            </p:txBody>
          </p:sp>
          <p:sp>
            <p:nvSpPr>
              <p:cNvPr id="64" name="矩形 64"/>
              <p:cNvSpPr/>
              <p:nvPr>
                <p:custDataLst>
                  <p:tags r:id="rId22"/>
                </p:custDataLst>
              </p:nvPr>
            </p:nvSpPr>
            <p:spPr>
              <a:xfrm>
                <a:off x="1724" y="1155904"/>
                <a:ext cx="934"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600" b="0" i="0" u="none" strike="noStrike" kern="100" cap="none" spc="0" normalizeH="0" baseline="0" noProof="0" dirty="0" err="1">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rPr>
                  <a:t>碳现货</a:t>
                </a:r>
                <a:endParaRPr kumimoji="0" lang="en-US" altLang="zh-CN" sz="1600" b="0" i="0" u="none" strike="noStrike" kern="100" cap="none" spc="0" normalizeH="0" baseline="0" noProof="0" dirty="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endParaRPr>
              </a:p>
            </p:txBody>
          </p:sp>
        </p:grpSp>
        <p:grpSp>
          <p:nvGrpSpPr>
            <p:cNvPr id="80" name="组合 80"/>
            <p:cNvGrpSpPr/>
            <p:nvPr/>
          </p:nvGrpSpPr>
          <p:grpSpPr>
            <a:xfrm>
              <a:off x="3199" y="1153072"/>
              <a:ext cx="6380" cy="2058"/>
              <a:chOff x="3199" y="1153072"/>
              <a:chExt cx="6380" cy="2058"/>
            </a:xfrm>
          </p:grpSpPr>
          <p:sp>
            <p:nvSpPr>
              <p:cNvPr id="52" name="矩形 52"/>
              <p:cNvSpPr/>
              <p:nvPr>
                <p:custDataLst>
                  <p:tags r:id="rId7"/>
                </p:custDataLst>
              </p:nvPr>
            </p:nvSpPr>
            <p:spPr>
              <a:xfrm>
                <a:off x="5534" y="1153072"/>
                <a:ext cx="1542"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800" b="0" i="0" u="none" strike="noStrike" kern="1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rPr>
                  <a:t>碳金融市场</a:t>
                </a:r>
              </a:p>
            </p:txBody>
          </p:sp>
          <p:sp>
            <p:nvSpPr>
              <p:cNvPr id="53" name="矩形 53"/>
              <p:cNvSpPr/>
              <p:nvPr>
                <p:custDataLst>
                  <p:tags r:id="rId8"/>
                </p:custDataLst>
              </p:nvPr>
            </p:nvSpPr>
            <p:spPr>
              <a:xfrm>
                <a:off x="7669" y="1153897"/>
                <a:ext cx="1910"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800" b="0" i="0" u="none" strike="noStrike" kern="1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rPr>
                  <a:t>项目减排量签发</a:t>
                </a:r>
              </a:p>
            </p:txBody>
          </p:sp>
          <p:sp>
            <p:nvSpPr>
              <p:cNvPr id="54" name="矩形 54"/>
              <p:cNvSpPr/>
              <p:nvPr>
                <p:custDataLst>
                  <p:tags r:id="rId9"/>
                </p:custDataLst>
              </p:nvPr>
            </p:nvSpPr>
            <p:spPr>
              <a:xfrm>
                <a:off x="3199" y="1153900"/>
                <a:ext cx="1733"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800" b="0" i="0" u="none" strike="noStrike" kern="1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楷体" panose="02010609060101010101" pitchFamily="49" charset="-122"/>
                    <a:sym typeface="Times New Roman" panose="02020603050405020304"/>
                  </a:rPr>
                  <a:t>碳配额分配/拍卖</a:t>
                </a:r>
              </a:p>
            </p:txBody>
          </p:sp>
          <p:sp>
            <p:nvSpPr>
              <p:cNvPr id="56" name="矩形 56"/>
              <p:cNvSpPr/>
              <p:nvPr>
                <p:custDataLst>
                  <p:tags r:id="rId10"/>
                </p:custDataLst>
              </p:nvPr>
            </p:nvSpPr>
            <p:spPr>
              <a:xfrm>
                <a:off x="5531" y="1153893"/>
                <a:ext cx="1542"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800" b="0" i="0" u="none" strike="noStrike" kern="1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rPr>
                  <a:t>一级市场</a:t>
                </a:r>
              </a:p>
            </p:txBody>
          </p:sp>
          <p:sp>
            <p:nvSpPr>
              <p:cNvPr id="57" name="矩形 57"/>
              <p:cNvSpPr/>
              <p:nvPr>
                <p:custDataLst>
                  <p:tags r:id="rId11"/>
                </p:custDataLst>
              </p:nvPr>
            </p:nvSpPr>
            <p:spPr>
              <a:xfrm>
                <a:off x="5517" y="1154720"/>
                <a:ext cx="1542" cy="410"/>
              </a:xfrm>
              <a:prstGeom prst="rect">
                <a:avLst/>
              </a:prstGeom>
              <a:ln w="19050">
                <a:solidFill>
                  <a:schemeClr val="accent1"/>
                </a:solidFill>
              </a:ln>
            </p:spPr>
            <p:style>
              <a:lnRef idx="2">
                <a:schemeClr val="accent1"/>
              </a:lnRef>
              <a:fillRef idx="0">
                <a:srgbClr val="FFFFFF"/>
              </a:fillRef>
              <a:effectRef idx="0">
                <a:srgbClr val="FFFFFF"/>
              </a:effectRef>
              <a:fontRef idx="minor">
                <a:schemeClr val="dk1"/>
              </a:fontRef>
            </p:style>
            <p:txBody>
              <a:bodyPr rot="0" spcFirstLastPara="0" vertOverflow="overflow" horzOverflow="overflow" vert="horz" wrap="square" lIns="91440" tIns="45720" rIns="91440" bIns="45720" numCol="1" spcCol="0" rtlCol="0" fromWordArt="0" anchor="ctr" anchorCtr="0" forceAA="0" compatLnSpc="1">
                <a:noAutofit/>
              </a:bodyPr>
              <a:lstStyle/>
              <a:p>
                <a:pPr marL="0" marR="0" lvl="0" indent="0" algn="ctr" defTabSz="914400" rtl="0" eaLnBrk="1" fontAlgn="ctr" latinLnBrk="0" hangingPunct="1">
                  <a:lnSpc>
                    <a:spcPct val="100000"/>
                  </a:lnSpc>
                  <a:spcBef>
                    <a:spcPts val="0"/>
                  </a:spcBef>
                  <a:spcAft>
                    <a:spcPts val="0"/>
                  </a:spcAft>
                  <a:buClrTx/>
                  <a:buSzTx/>
                  <a:buFontTx/>
                  <a:buNone/>
                  <a:tabLst/>
                  <a:defRPr/>
                </a:pPr>
                <a:r>
                  <a:rPr kumimoji="0" lang="en-US" altLang="zh-CN" sz="1800" b="0" i="0" u="none" strike="noStrike" kern="100" cap="none" spc="0" normalizeH="0" baseline="0" noProof="0">
                    <a:ln>
                      <a:noFill/>
                    </a:ln>
                    <a:solidFill>
                      <a:srgbClr val="000000"/>
                    </a:solidFill>
                    <a:effectLst/>
                    <a:uLnTx/>
                    <a:uFillTx/>
                    <a:latin typeface="微软雅黑" panose="020B0503020204020204" pitchFamily="34" charset="-122"/>
                    <a:ea typeface="微软雅黑" panose="020B0503020204020204" pitchFamily="34" charset="-122"/>
                    <a:cs typeface="Times New Roman" panose="02020603050405020304"/>
                    <a:sym typeface="Times New Roman" panose="02020603050405020304"/>
                  </a:rPr>
                  <a:t>二级市场</a:t>
                </a:r>
              </a:p>
            </p:txBody>
          </p:sp>
          <p:cxnSp>
            <p:nvCxnSpPr>
              <p:cNvPr id="66" name="直接箭头连接符 66"/>
              <p:cNvCxnSpPr>
                <a:stCxn id="52" idx="2"/>
                <a:endCxn id="56" idx="0"/>
              </p:cNvCxnSpPr>
              <p:nvPr>
                <p:custDataLst>
                  <p:tags r:id="rId12"/>
                </p:custDataLst>
              </p:nvPr>
            </p:nvCxnSpPr>
            <p:spPr>
              <a:xfrm flipH="1">
                <a:off x="6302" y="1153482"/>
                <a:ext cx="3" cy="411"/>
              </a:xfrm>
              <a:prstGeom prst="straightConnector1">
                <a:avLst/>
              </a:prstGeom>
              <a:ln w="19050">
                <a:solidFill>
                  <a:schemeClr val="accent1"/>
                </a:solidFill>
                <a:tailEnd type="triangle"/>
              </a:ln>
            </p:spPr>
            <p:style>
              <a:lnRef idx="2">
                <a:schemeClr val="accent1"/>
              </a:lnRef>
              <a:fillRef idx="0">
                <a:srgbClr val="FFFFFF"/>
              </a:fillRef>
              <a:effectRef idx="0">
                <a:srgbClr val="FFFFFF"/>
              </a:effectRef>
              <a:fontRef idx="minor">
                <a:schemeClr val="tx1"/>
              </a:fontRef>
            </p:style>
          </p:cxnSp>
          <p:cxnSp>
            <p:nvCxnSpPr>
              <p:cNvPr id="67" name="直接箭头连接符 67"/>
              <p:cNvCxnSpPr/>
              <p:nvPr>
                <p:custDataLst>
                  <p:tags r:id="rId13"/>
                </p:custDataLst>
              </p:nvPr>
            </p:nvCxnSpPr>
            <p:spPr>
              <a:xfrm flipH="1">
                <a:off x="6317" y="1154309"/>
                <a:ext cx="3" cy="411"/>
              </a:xfrm>
              <a:prstGeom prst="straightConnector1">
                <a:avLst/>
              </a:prstGeom>
              <a:ln w="19050">
                <a:solidFill>
                  <a:schemeClr val="accent1"/>
                </a:solidFill>
                <a:tailEnd type="triangle"/>
              </a:ln>
            </p:spPr>
            <p:style>
              <a:lnRef idx="2">
                <a:schemeClr val="accent1"/>
              </a:lnRef>
              <a:fillRef idx="0">
                <a:srgbClr val="FFFFFF"/>
              </a:fillRef>
              <a:effectRef idx="0">
                <a:srgbClr val="FFFFFF"/>
              </a:effectRef>
              <a:fontRef idx="minor">
                <a:schemeClr val="tx1"/>
              </a:fontRef>
            </p:style>
          </p:cxnSp>
          <p:cxnSp>
            <p:nvCxnSpPr>
              <p:cNvPr id="68" name="直接箭头连接符 68"/>
              <p:cNvCxnSpPr>
                <a:stCxn id="56" idx="1"/>
                <a:endCxn id="54" idx="3"/>
              </p:cNvCxnSpPr>
              <p:nvPr>
                <p:custDataLst>
                  <p:tags r:id="rId14"/>
                </p:custDataLst>
              </p:nvPr>
            </p:nvCxnSpPr>
            <p:spPr>
              <a:xfrm flipH="1">
                <a:off x="4932" y="1154098"/>
                <a:ext cx="599" cy="7"/>
              </a:xfrm>
              <a:prstGeom prst="straightConnector1">
                <a:avLst/>
              </a:prstGeom>
              <a:ln w="19050">
                <a:solidFill>
                  <a:schemeClr val="accent1"/>
                </a:solidFill>
                <a:tailEnd type="triangle"/>
              </a:ln>
            </p:spPr>
            <p:style>
              <a:lnRef idx="2">
                <a:schemeClr val="accent1"/>
              </a:lnRef>
              <a:fillRef idx="0">
                <a:srgbClr val="FFFFFF"/>
              </a:fillRef>
              <a:effectRef idx="0">
                <a:srgbClr val="FFFFFF"/>
              </a:effectRef>
              <a:fontRef idx="minor">
                <a:schemeClr val="tx1"/>
              </a:fontRef>
            </p:style>
          </p:cxnSp>
          <p:cxnSp>
            <p:nvCxnSpPr>
              <p:cNvPr id="69" name="直接箭头连接符 69"/>
              <p:cNvCxnSpPr>
                <a:endCxn id="53" idx="1"/>
              </p:cNvCxnSpPr>
              <p:nvPr>
                <p:custDataLst>
                  <p:tags r:id="rId15"/>
                </p:custDataLst>
              </p:nvPr>
            </p:nvCxnSpPr>
            <p:spPr>
              <a:xfrm>
                <a:off x="7087" y="1154099"/>
                <a:ext cx="582" cy="3"/>
              </a:xfrm>
              <a:prstGeom prst="straightConnector1">
                <a:avLst/>
              </a:prstGeom>
              <a:ln w="19050">
                <a:solidFill>
                  <a:schemeClr val="accent1"/>
                </a:solidFill>
                <a:tailEnd type="triangle"/>
              </a:ln>
            </p:spPr>
            <p:style>
              <a:lnRef idx="2">
                <a:schemeClr val="accent1"/>
              </a:lnRef>
              <a:fillRef idx="0">
                <a:srgbClr val="FFFFFF"/>
              </a:fillRef>
              <a:effectRef idx="0">
                <a:srgbClr val="FFFFFF"/>
              </a:effectRef>
              <a:fontRef idx="minor">
                <a:schemeClr val="tx1"/>
              </a:fontRef>
            </p:style>
          </p:cxnSp>
        </p:grpSp>
        <p:cxnSp>
          <p:nvCxnSpPr>
            <p:cNvPr id="74" name="肘形连接符 74"/>
            <p:cNvCxnSpPr>
              <a:stCxn id="63" idx="0"/>
              <a:endCxn id="64" idx="0"/>
            </p:cNvCxnSpPr>
            <p:nvPr>
              <p:custDataLst>
                <p:tags r:id="rId1"/>
              </p:custDataLst>
            </p:nvPr>
          </p:nvCxnSpPr>
          <p:spPr>
            <a:xfrm rot="16200000" flipH="1" flipV="1">
              <a:off x="6229" y="1152358"/>
              <a:ext cx="6" cy="6962"/>
            </a:xfrm>
            <a:prstGeom prst="bentConnector3">
              <a:avLst>
                <a:gd name="adj1" fmla="val -6600000"/>
              </a:avLst>
            </a:prstGeom>
            <a:ln w="19050">
              <a:solidFill>
                <a:schemeClr val="accent1"/>
              </a:solidFill>
              <a:headEnd type="triangle"/>
              <a:tailEnd type="triangle"/>
            </a:ln>
          </p:spPr>
          <p:style>
            <a:lnRef idx="2">
              <a:schemeClr val="accent1"/>
            </a:lnRef>
            <a:fillRef idx="0">
              <a:srgbClr val="FFFFFF"/>
            </a:fillRef>
            <a:effectRef idx="0">
              <a:srgbClr val="FFFFFF"/>
            </a:effectRef>
            <a:fontRef idx="minor">
              <a:schemeClr val="tx1"/>
            </a:fontRef>
          </p:style>
        </p:cxnSp>
        <p:cxnSp>
          <p:nvCxnSpPr>
            <p:cNvPr id="75" name="直接箭头连接符 75"/>
            <p:cNvCxnSpPr/>
            <p:nvPr>
              <p:custDataLst>
                <p:tags r:id="rId2"/>
              </p:custDataLst>
            </p:nvPr>
          </p:nvCxnSpPr>
          <p:spPr>
            <a:xfrm>
              <a:off x="6309" y="1155143"/>
              <a:ext cx="2" cy="710"/>
            </a:xfrm>
            <a:prstGeom prst="straightConnector1">
              <a:avLst/>
            </a:prstGeom>
            <a:ln w="19050">
              <a:solidFill>
                <a:schemeClr val="accent1"/>
              </a:solidFill>
              <a:tailEnd type="triangle"/>
            </a:ln>
          </p:spPr>
          <p:style>
            <a:lnRef idx="2">
              <a:schemeClr val="accent1"/>
            </a:lnRef>
            <a:fillRef idx="0">
              <a:srgbClr val="FFFFFF"/>
            </a:fillRef>
            <a:effectRef idx="0">
              <a:srgbClr val="FFFFFF"/>
            </a:effectRef>
            <a:fontRef idx="minor">
              <a:schemeClr val="tx1"/>
            </a:fontRef>
          </p:style>
        </p:cxnSp>
        <p:cxnSp>
          <p:nvCxnSpPr>
            <p:cNvPr id="76" name="直接箭头连接符 76"/>
            <p:cNvCxnSpPr/>
            <p:nvPr>
              <p:custDataLst>
                <p:tags r:id="rId3"/>
              </p:custDataLst>
            </p:nvPr>
          </p:nvCxnSpPr>
          <p:spPr>
            <a:xfrm flipH="1">
              <a:off x="3928" y="1155442"/>
              <a:ext cx="3" cy="411"/>
            </a:xfrm>
            <a:prstGeom prst="straightConnector1">
              <a:avLst/>
            </a:prstGeom>
            <a:ln w="19050">
              <a:solidFill>
                <a:schemeClr val="accent1"/>
              </a:solidFill>
              <a:tailEnd type="triangle"/>
            </a:ln>
          </p:spPr>
          <p:style>
            <a:lnRef idx="2">
              <a:schemeClr val="accent1"/>
            </a:lnRef>
            <a:fillRef idx="0">
              <a:srgbClr val="FFFFFF"/>
            </a:fillRef>
            <a:effectRef idx="0">
              <a:srgbClr val="FFFFFF"/>
            </a:effectRef>
            <a:fontRef idx="minor">
              <a:schemeClr val="tx1"/>
            </a:fontRef>
          </p:style>
        </p:cxnSp>
        <p:cxnSp>
          <p:nvCxnSpPr>
            <p:cNvPr id="77" name="直接箭头连接符 77"/>
            <p:cNvCxnSpPr/>
            <p:nvPr>
              <p:custDataLst>
                <p:tags r:id="rId4"/>
              </p:custDataLst>
            </p:nvPr>
          </p:nvCxnSpPr>
          <p:spPr>
            <a:xfrm flipH="1">
              <a:off x="5123" y="1155441"/>
              <a:ext cx="3" cy="411"/>
            </a:xfrm>
            <a:prstGeom prst="straightConnector1">
              <a:avLst/>
            </a:prstGeom>
            <a:ln w="19050">
              <a:solidFill>
                <a:schemeClr val="accent1"/>
              </a:solidFill>
              <a:tailEnd type="triangle"/>
            </a:ln>
          </p:spPr>
          <p:style>
            <a:lnRef idx="2">
              <a:schemeClr val="accent1"/>
            </a:lnRef>
            <a:fillRef idx="0">
              <a:srgbClr val="FFFFFF"/>
            </a:fillRef>
            <a:effectRef idx="0">
              <a:srgbClr val="FFFFFF"/>
            </a:effectRef>
            <a:fontRef idx="minor">
              <a:schemeClr val="tx1"/>
            </a:fontRef>
          </p:style>
        </p:cxnSp>
        <p:cxnSp>
          <p:nvCxnSpPr>
            <p:cNvPr id="78" name="直接箭头连接符 78"/>
            <p:cNvCxnSpPr/>
            <p:nvPr>
              <p:custDataLst>
                <p:tags r:id="rId5"/>
              </p:custDataLst>
            </p:nvPr>
          </p:nvCxnSpPr>
          <p:spPr>
            <a:xfrm flipH="1">
              <a:off x="7401" y="1155443"/>
              <a:ext cx="3" cy="411"/>
            </a:xfrm>
            <a:prstGeom prst="straightConnector1">
              <a:avLst/>
            </a:prstGeom>
            <a:ln w="19050">
              <a:solidFill>
                <a:schemeClr val="accent1"/>
              </a:solidFill>
              <a:tailEnd type="triangle"/>
            </a:ln>
          </p:spPr>
          <p:style>
            <a:lnRef idx="2">
              <a:schemeClr val="accent1"/>
            </a:lnRef>
            <a:fillRef idx="0">
              <a:srgbClr val="FFFFFF"/>
            </a:fillRef>
            <a:effectRef idx="0">
              <a:srgbClr val="FFFFFF"/>
            </a:effectRef>
            <a:fontRef idx="minor">
              <a:schemeClr val="tx1"/>
            </a:fontRef>
          </p:style>
        </p:cxnSp>
        <p:cxnSp>
          <p:nvCxnSpPr>
            <p:cNvPr id="79" name="直接箭头连接符 79"/>
            <p:cNvCxnSpPr/>
            <p:nvPr>
              <p:custDataLst>
                <p:tags r:id="rId6"/>
              </p:custDataLst>
            </p:nvPr>
          </p:nvCxnSpPr>
          <p:spPr>
            <a:xfrm flipH="1">
              <a:off x="8561" y="1155443"/>
              <a:ext cx="3" cy="411"/>
            </a:xfrm>
            <a:prstGeom prst="straightConnector1">
              <a:avLst/>
            </a:prstGeom>
            <a:ln w="19050">
              <a:solidFill>
                <a:schemeClr val="accent1"/>
              </a:solidFill>
              <a:tailEnd type="triangle"/>
            </a:ln>
          </p:spPr>
          <p:style>
            <a:lnRef idx="2">
              <a:schemeClr val="accent1"/>
            </a:lnRef>
            <a:fillRef idx="0">
              <a:srgbClr val="FFFFFF"/>
            </a:fillRef>
            <a:effectRef idx="0">
              <a:srgbClr val="FFFFFF"/>
            </a:effectRef>
            <a:fontRef idx="minor">
              <a:schemeClr val="tx1"/>
            </a:fontRef>
          </p:style>
        </p:cxnSp>
      </p:grpSp>
    </p:spTree>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10" name="直接连接符 9"/>
          <p:cNvCxnSpPr/>
          <p:nvPr>
            <p:custDataLst>
              <p:tags r:id="rId1"/>
            </p:custDataLst>
          </p:nvPr>
        </p:nvCxnSpPr>
        <p:spPr>
          <a:xfrm flipH="1">
            <a:off x="5968999" y="4110700"/>
            <a:ext cx="1" cy="701358"/>
          </a:xfrm>
          <a:prstGeom prst="line">
            <a:avLst/>
          </a:prstGeom>
          <a:ln w="28575"/>
        </p:spPr>
        <p:style>
          <a:lnRef idx="1">
            <a:schemeClr val="accent1"/>
          </a:lnRef>
          <a:fillRef idx="0">
            <a:schemeClr val="accent1"/>
          </a:fillRef>
          <a:effectRef idx="0">
            <a:schemeClr val="accent1"/>
          </a:effectRef>
          <a:fontRef idx="minor">
            <a:schemeClr val="tx1"/>
          </a:fontRef>
        </p:style>
      </p:cxnSp>
      <p:sp>
        <p:nvSpPr>
          <p:cNvPr id="2" name="标题 1"/>
          <p:cNvSpPr>
            <a:spLocks noGrp="1"/>
          </p:cNvSpPr>
          <p:nvPr>
            <p:ph type="title"/>
          </p:nvPr>
        </p:nvSpPr>
        <p:spPr/>
        <p:txBody>
          <a:bodyPr/>
          <a:lstStyle/>
          <a:p>
            <a:r>
              <a:rPr lang="zh-CN" altLang="en-US" dirty="0"/>
              <a:t>碳金融产品分类</a:t>
            </a:r>
          </a:p>
        </p:txBody>
      </p:sp>
      <p:graphicFrame>
        <p:nvGraphicFramePr>
          <p:cNvPr id="9" name="对象 8"/>
          <p:cNvGraphicFramePr>
            <a:graphicFrameLocks noChangeAspect="1"/>
          </p:cNvGraphicFramePr>
          <p:nvPr/>
        </p:nvGraphicFramePr>
        <p:xfrm>
          <a:off x="4622800" y="2946400"/>
          <a:ext cx="914400" cy="198438"/>
        </p:xfrm>
        <a:graphic>
          <a:graphicData uri="http://schemas.openxmlformats.org/presentationml/2006/ole">
            <mc:AlternateContent xmlns:mc="http://schemas.openxmlformats.org/markup-compatibility/2006">
              <mc:Choice xmlns:v="urn:schemas-microsoft-com:vml" Requires="v">
                <p:oleObj name="Equation" r:id="rId5" imgW="2743200" imgH="4267200" progId="Equation.DSMT4">
                  <p:embed/>
                </p:oleObj>
              </mc:Choice>
              <mc:Fallback>
                <p:oleObj name="Equation" r:id="rId5" imgW="2743200" imgH="4267200" progId="Equation.DSMT4">
                  <p:embed/>
                  <p:pic>
                    <p:nvPicPr>
                      <p:cNvPr id="9" name="对象 8"/>
                      <p:cNvPicPr/>
                      <p:nvPr/>
                    </p:nvPicPr>
                    <p:blipFill>
                      <a:blip r:embed="rId6"/>
                      <a:stretch>
                        <a:fillRect/>
                      </a:stretch>
                    </p:blipFill>
                    <p:spPr>
                      <a:xfrm>
                        <a:off x="4622800" y="2946400"/>
                        <a:ext cx="914400" cy="198438"/>
                      </a:xfrm>
                      <a:prstGeom prst="rect">
                        <a:avLst/>
                      </a:prstGeom>
                    </p:spPr>
                  </p:pic>
                </p:oleObj>
              </mc:Fallback>
            </mc:AlternateContent>
          </a:graphicData>
        </a:graphic>
      </p:graphicFrame>
      <p:grpSp>
        <p:nvGrpSpPr>
          <p:cNvPr id="18" name="组合 17"/>
          <p:cNvGrpSpPr/>
          <p:nvPr/>
        </p:nvGrpSpPr>
        <p:grpSpPr>
          <a:xfrm>
            <a:off x="935644" y="3299829"/>
            <a:ext cx="10151745" cy="3362325"/>
            <a:chOff x="1037438" y="524354"/>
            <a:chExt cx="10117067" cy="3794327"/>
          </a:xfrm>
        </p:grpSpPr>
        <p:graphicFrame>
          <p:nvGraphicFramePr>
            <p:cNvPr id="4" name="图示 3"/>
            <p:cNvGraphicFramePr/>
            <p:nvPr/>
          </p:nvGraphicFramePr>
          <p:xfrm>
            <a:off x="1037438" y="2168920"/>
            <a:ext cx="10117067" cy="2149761"/>
          </p:xfrm>
          <a:graphic>
            <a:graphicData uri="http://schemas.openxmlformats.org/drawingml/2006/diagram">
              <dgm:relIds xmlns:dgm="http://schemas.openxmlformats.org/drawingml/2006/diagram" xmlns:r="http://schemas.openxmlformats.org/officeDocument/2006/relationships" r:dm="rId7" r:lo="rId8" r:qs="rId9" r:cs="rId10"/>
            </a:graphicData>
          </a:graphic>
        </p:graphicFrame>
        <p:sp>
          <p:nvSpPr>
            <p:cNvPr id="5" name="矩形 4"/>
            <p:cNvSpPr/>
            <p:nvPr/>
          </p:nvSpPr>
          <p:spPr>
            <a:xfrm>
              <a:off x="4899604" y="524354"/>
              <a:ext cx="2281988" cy="922247"/>
            </a:xfrm>
            <a:prstGeom prst="rect">
              <a:avLst/>
            </a:prstGeom>
          </p:spPr>
          <p:style>
            <a:lnRef idx="0">
              <a:srgbClr val="FFFFFF"/>
            </a:lnRef>
            <a:fillRef idx="3">
              <a:schemeClr val="accent1"/>
            </a:fillRef>
            <a:effectRef idx="0">
              <a:srgbClr val="FFFFFF"/>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r>
                <a:rPr kumimoji="1" lang="zh-CN" altLang="en-US" sz="2000" b="0" i="0" u="none" strike="noStrike" kern="1200" cap="none" spc="0" normalizeH="0" baseline="0" noProof="0" dirty="0">
                  <a:ln>
                    <a:noFill/>
                  </a:ln>
                  <a:solidFill>
                    <a:srgbClr val="FFFFFF"/>
                  </a:solidFill>
                  <a:effectLst/>
                  <a:uLnTx/>
                  <a:uFillTx/>
                  <a:latin typeface="微软雅黑" panose="020B0503020204020204" pitchFamily="34" charset="-122"/>
                  <a:ea typeface="微软雅黑" panose="020B0503020204020204" pitchFamily="34" charset="-122"/>
                </a:rPr>
                <a:t>碳金融产品</a:t>
              </a:r>
            </a:p>
          </p:txBody>
        </p:sp>
        <p:cxnSp>
          <p:nvCxnSpPr>
            <p:cNvPr id="6" name="直接连接符 5"/>
            <p:cNvCxnSpPr/>
            <p:nvPr/>
          </p:nvCxnSpPr>
          <p:spPr>
            <a:xfrm>
              <a:off x="2432806" y="1720318"/>
              <a:ext cx="7147422"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2432806" y="1720318"/>
              <a:ext cx="0" cy="477598"/>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a:off x="9580228" y="1720318"/>
              <a:ext cx="0" cy="477598"/>
            </a:xfrm>
            <a:prstGeom prst="line">
              <a:avLst/>
            </a:prstGeom>
            <a:ln w="28575"/>
          </p:spPr>
          <p:style>
            <a:lnRef idx="1">
              <a:schemeClr val="accent1"/>
            </a:lnRef>
            <a:fillRef idx="0">
              <a:schemeClr val="accent1"/>
            </a:fillRef>
            <a:effectRef idx="0">
              <a:schemeClr val="accent1"/>
            </a:effectRef>
            <a:fontRef idx="minor">
              <a:schemeClr val="tx1"/>
            </a:fontRef>
          </p:style>
        </p:cxnSp>
      </p:grpSp>
      <p:sp>
        <p:nvSpPr>
          <p:cNvPr id="14" name="文本框 13"/>
          <p:cNvSpPr txBox="1"/>
          <p:nvPr>
            <p:custDataLst>
              <p:tags r:id="rId2"/>
            </p:custDataLst>
          </p:nvPr>
        </p:nvSpPr>
        <p:spPr>
          <a:xfrm>
            <a:off x="730250" y="798830"/>
            <a:ext cx="10264775" cy="1938020"/>
          </a:xfrm>
          <a:prstGeom prst="rect">
            <a:avLst/>
          </a:prstGeom>
          <a:noFill/>
        </p:spPr>
        <p:txBody>
          <a:bodyPr wrap="square">
            <a:spAutoFit/>
          </a:bodyPr>
          <a:lstStyle/>
          <a:p>
            <a:pPr marL="0" marR="0" lvl="0" indent="457200" algn="l" defTabSz="914400" rtl="0" eaLnBrk="1" fontAlgn="auto" latinLnBrk="0" hangingPunct="1">
              <a:lnSpc>
                <a:spcPct val="150000"/>
              </a:lnSpc>
              <a:spcBef>
                <a:spcPts val="0"/>
              </a:spcBef>
              <a:spcAft>
                <a:spcPts val="0"/>
              </a:spcAft>
              <a:buClrTx/>
              <a:buSzTx/>
              <a:buFontTx/>
              <a:buNone/>
              <a:tabLst/>
              <a:defRPr/>
            </a:pPr>
            <a:r>
              <a:rPr kumimoji="0" lang="en-US" sz="2000" b="0" i="0" u="none" strike="noStrike" kern="1200" cap="none" spc="0" normalizeH="0" baseline="0" noProof="0">
                <a:ln>
                  <a:noFill/>
                </a:ln>
                <a:solidFill>
                  <a:srgbClr val="000000"/>
                </a:solidFill>
                <a:effectLst/>
                <a:uLnTx/>
                <a:uFillTx/>
                <a:latin typeface="+mn-ea"/>
                <a:cs typeface="+mn-cs"/>
              </a:rPr>
              <a:t> </a:t>
            </a:r>
            <a:r>
              <a:rPr kumimoji="0" sz="2000" b="0" i="0" u="none" strike="noStrike" kern="1200" cap="none" spc="0" normalizeH="0" baseline="0" noProof="0">
                <a:ln>
                  <a:noFill/>
                </a:ln>
                <a:solidFill>
                  <a:srgbClr val="000000"/>
                </a:solidFill>
                <a:effectLst/>
                <a:uLnTx/>
                <a:uFillTx/>
                <a:latin typeface="+mn-ea"/>
                <a:cs typeface="+mn-cs"/>
              </a:rPr>
              <a:t>碳金融产品是碳金融市场各类主体进行交易的对象，根据不同角度有多种分类。根据传统金融产品分类标准，碳金融产品直接分为碳金融基础产品和碳金融衍生产品。根据中国证监会2022年4月发布的《碳金融产品》标准（JR/T0244-2022），碳金融产品可分为碳市场交易工具、碳市场融资工具和碳市场支持工具三大类</a:t>
            </a:r>
            <a:r>
              <a:rPr kumimoji="0" lang="zh-CN" altLang="en-US" sz="2000" b="0" i="0" u="none" strike="noStrike" kern="1200" cap="none" spc="0" normalizeH="0" baseline="0" noProof="0">
                <a:ln>
                  <a:noFill/>
                </a:ln>
                <a:solidFill>
                  <a:srgbClr val="000000"/>
                </a:solidFill>
                <a:effectLst/>
                <a:uLnTx/>
                <a:uFillTx/>
                <a:latin typeface="+mn-ea"/>
                <a:cs typeface="+mn-cs"/>
              </a:rPr>
              <a:t>。</a:t>
            </a:r>
          </a:p>
        </p:txBody>
      </p:sp>
    </p:spTree>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金融特征</a:t>
            </a:r>
          </a:p>
        </p:txBody>
      </p:sp>
      <p:graphicFrame>
        <p:nvGraphicFramePr>
          <p:cNvPr id="9" name="对象 8"/>
          <p:cNvGraphicFramePr>
            <a:graphicFrameLocks noChangeAspect="1"/>
          </p:cNvGraphicFramePr>
          <p:nvPr/>
        </p:nvGraphicFramePr>
        <p:xfrm>
          <a:off x="4622800" y="2946400"/>
          <a:ext cx="914400" cy="198438"/>
        </p:xfrm>
        <a:graphic>
          <a:graphicData uri="http://schemas.openxmlformats.org/presentationml/2006/ole">
            <mc:AlternateContent xmlns:mc="http://schemas.openxmlformats.org/markup-compatibility/2006">
              <mc:Choice xmlns:v="urn:schemas-microsoft-com:vml" Requires="v">
                <p:oleObj name="Equation" r:id="rId3" imgW="2743200" imgH="4267200" progId="Equation.DSMT4">
                  <p:embed/>
                </p:oleObj>
              </mc:Choice>
              <mc:Fallback>
                <p:oleObj name="Equation" r:id="rId3" imgW="2743200" imgH="4267200" progId="Equation.DSMT4">
                  <p:embed/>
                  <p:pic>
                    <p:nvPicPr>
                      <p:cNvPr id="9" name="对象 8"/>
                      <p:cNvPicPr/>
                      <p:nvPr/>
                    </p:nvPicPr>
                    <p:blipFill>
                      <a:blip r:embed="rId4"/>
                      <a:stretch>
                        <a:fillRect/>
                      </a:stretch>
                    </p:blipFill>
                    <p:spPr>
                      <a:xfrm>
                        <a:off x="4622800" y="2946400"/>
                        <a:ext cx="914400" cy="198438"/>
                      </a:xfrm>
                      <a:prstGeom prst="rect">
                        <a:avLst/>
                      </a:prstGeom>
                    </p:spPr>
                  </p:pic>
                </p:oleObj>
              </mc:Fallback>
            </mc:AlternateContent>
          </a:graphicData>
        </a:graphic>
      </p:graphicFrame>
      <p:graphicFrame>
        <p:nvGraphicFramePr>
          <p:cNvPr id="4" name="图示 3"/>
          <p:cNvGraphicFramePr/>
          <p:nvPr/>
        </p:nvGraphicFramePr>
        <p:xfrm>
          <a:off x="304800" y="355600"/>
          <a:ext cx="11670030" cy="5969000"/>
        </p:xfrm>
        <a:graphic>
          <a:graphicData uri="http://schemas.openxmlformats.org/drawingml/2006/diagram">
            <dgm:relIds xmlns:dgm="http://schemas.openxmlformats.org/drawingml/2006/diagram" xmlns:r="http://schemas.openxmlformats.org/officeDocument/2006/relationships" r:dm="rId5" r:lo="rId6" r:qs="rId7" r:cs="rId8"/>
          </a:graphicData>
        </a:graphic>
      </p:graphicFrame>
    </p:spTree>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dirty="0"/>
              <a:t>碳市场交易工具</a:t>
            </a:r>
          </a:p>
        </p:txBody>
      </p:sp>
      <p:graphicFrame>
        <p:nvGraphicFramePr>
          <p:cNvPr id="3" name="图示 2"/>
          <p:cNvGraphicFramePr/>
          <p:nvPr/>
        </p:nvGraphicFramePr>
        <p:xfrm>
          <a:off x="1141239" y="995881"/>
          <a:ext cx="9909522" cy="5151505"/>
        </p:xfrm>
        <a:graphic>
          <a:graphicData uri="http://schemas.openxmlformats.org/drawingml/2006/diagram">
            <dgm:relIds xmlns:dgm="http://schemas.openxmlformats.org/drawingml/2006/diagram" xmlns:r="http://schemas.openxmlformats.org/officeDocument/2006/relationships" r:dm="rId3" r:lo="rId4" r:qs="rId5" r:cs="rId6"/>
          </a:graphicData>
        </a:graphic>
      </p:graphicFrame>
    </p:spTree>
  </p:cSld>
  <p:clrMapOvr>
    <a:masterClrMapping/>
  </p:clrMapOvr>
</p:sld>
</file>

<file path=ppt/tags/tag1.xml><?xml version="1.0" encoding="utf-8"?>
<p:tagLst xmlns:a="http://schemas.openxmlformats.org/drawingml/2006/main" xmlns:r="http://schemas.openxmlformats.org/officeDocument/2006/relationships" xmlns:p="http://schemas.openxmlformats.org/presentationml/2006/main">
  <p:tag name="OFFICEPLUS.IMAGE" val="New_Batches_0222_Outline/20240222/images_object_2001_3000/bd840277-a4ff-482a-8f6e-25766d753cc6-4.source.default.zh-Hans.jpg"/>
  <p:tag name="OFFICEPLUS.THEME" val="New_Batches_0222_Outline/20240222/images_object_2001_3000/bd840277-a4ff-482a-8f6e-25766d753cc6-4.source.default.zh-Hans-1.pptx"/>
  <p:tag name="OFFICEPLUS.OUTLINE" val="1330871"/>
  <p:tag name="OFFICEPLUS.OUTLINEEXTERNAL" val="3d8947ef-68b3-0139-1a35-f4720e13e9ef"/>
</p:tagLst>
</file>

<file path=ppt/tags/tag1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1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xml><?xml version="1.0" encoding="utf-8"?>
<p:tagLst xmlns:a="http://schemas.openxmlformats.org/drawingml/2006/main" xmlns:r="http://schemas.openxmlformats.org/officeDocument/2006/relationships" xmlns:p="http://schemas.openxmlformats.org/presentationml/2006/main">
  <p:tag name="OFFICEPLUS.TAG" val="03a12446-4040-4dad-8d54-bb681f108928"/>
</p:tagLst>
</file>

<file path=ppt/tags/tag2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2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xml><?xml version="1.0" encoding="utf-8"?>
<p:tagLst xmlns:a="http://schemas.openxmlformats.org/drawingml/2006/main" xmlns:r="http://schemas.openxmlformats.org/officeDocument/2006/relationships" xmlns:p="http://schemas.openxmlformats.org/presentationml/2006/main">
  <p:tag name="OFFICEPLUS.TAG" val="43779941-ebb9-4272-ab0a-451395e9a0c0"/>
  <p:tag name="OFFICEPLUS.OUTLINESECTION" val="9278081"/>
</p:tagLst>
</file>

<file path=ppt/tags/tag3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39.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0.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1.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2.xml><?xml version="1.0" encoding="utf-8"?>
<p:tagLst xmlns:a="http://schemas.openxmlformats.org/drawingml/2006/main" xmlns:r="http://schemas.openxmlformats.org/officeDocument/2006/relationships" xmlns:p="http://schemas.openxmlformats.org/presentationml/2006/main">
  <p:tag name="KSO_WM_BEAUTIFY_FLAG" val=""/>
</p:tagLst>
</file>

<file path=ppt/tags/tag43.xml><?xml version="1.0" encoding="utf-8"?>
<p:tagLst xmlns:a="http://schemas.openxmlformats.org/drawingml/2006/main" xmlns:r="http://schemas.openxmlformats.org/officeDocument/2006/relationships" xmlns:p="http://schemas.openxmlformats.org/presentationml/2006/main">
  <p:tag name="KSO_WM_BEAUTIFY_FLAG" val=""/>
</p:tagLst>
</file>

<file path=ppt/tags/tag5.xml><?xml version="1.0" encoding="utf-8"?>
<p:tagLst xmlns:a="http://schemas.openxmlformats.org/drawingml/2006/main" xmlns:r="http://schemas.openxmlformats.org/officeDocument/2006/relationships" xmlns:p="http://schemas.openxmlformats.org/presentationml/2006/main">
  <p:tag name="KSO_WM_BEAUTIFY_FLAG" val=""/>
</p:tagLst>
</file>

<file path=ppt/tags/tag6.xml><?xml version="1.0" encoding="utf-8"?>
<p:tagLst xmlns:a="http://schemas.openxmlformats.org/drawingml/2006/main" xmlns:r="http://schemas.openxmlformats.org/officeDocument/2006/relationships" xmlns:p="http://schemas.openxmlformats.org/presentationml/2006/main">
  <p:tag name="KSO_WM_BEAUTIFY_FLAG" val=""/>
</p:tagLst>
</file>

<file path=ppt/tags/tag7.xml><?xml version="1.0" encoding="utf-8"?>
<p:tagLst xmlns:a="http://schemas.openxmlformats.org/drawingml/2006/main" xmlns:r="http://schemas.openxmlformats.org/officeDocument/2006/relationships" xmlns:p="http://schemas.openxmlformats.org/presentationml/2006/main">
  <p:tag name="KSO_WM_BEAUTIFY_FLAG" val=""/>
</p:tagLst>
</file>

<file path=ppt/tags/tag8.xml><?xml version="1.0" encoding="utf-8"?>
<p:tagLst xmlns:a="http://schemas.openxmlformats.org/drawingml/2006/main" xmlns:r="http://schemas.openxmlformats.org/officeDocument/2006/relationships" xmlns:p="http://schemas.openxmlformats.org/presentationml/2006/main">
  <p:tag name="KSO_WM_BEAUTIFY_FLAG" val=""/>
</p:tagLst>
</file>

<file path=ppt/tags/tag9.xml><?xml version="1.0" encoding="utf-8"?>
<p:tagLst xmlns:a="http://schemas.openxmlformats.org/drawingml/2006/main" xmlns:r="http://schemas.openxmlformats.org/officeDocument/2006/relationships" xmlns:p="http://schemas.openxmlformats.org/presentationml/2006/main">
  <p:tag name="KSO_WM_BEAUTIFY_FLAG" val=""/>
</p:tagLst>
</file>

<file path=ppt/theme/theme1.xml><?xml version="1.0" encoding="utf-8"?>
<a:theme xmlns:a="http://schemas.openxmlformats.org/drawingml/2006/main" name="Designed by OfficePLUS">
  <a:themeElements>
    <a:clrScheme name="OfficePLUS">
      <a:dk1>
        <a:srgbClr val="000000"/>
      </a:dk1>
      <a:lt1>
        <a:srgbClr val="FFFFFF"/>
      </a:lt1>
      <a:dk2>
        <a:srgbClr val="778495"/>
      </a:dk2>
      <a:lt2>
        <a:srgbClr val="F0F0F0"/>
      </a:lt2>
      <a:accent1>
        <a:srgbClr val="168135"/>
      </a:accent1>
      <a:accent2>
        <a:srgbClr val="47C8FA"/>
      </a:accent2>
      <a:accent3>
        <a:srgbClr val="006BA3"/>
      </a:accent3>
      <a:accent4>
        <a:srgbClr val="19B1F2"/>
      </a:accent4>
      <a:accent5>
        <a:srgbClr val="0394D1"/>
      </a:accent5>
      <a:accent6>
        <a:srgbClr val="73D5F9"/>
      </a:accent6>
      <a:hlink>
        <a:srgbClr val="4472C4"/>
      </a:hlink>
      <a:folHlink>
        <a:srgbClr val="BFBFBF"/>
      </a:folHlink>
    </a:clrScheme>
    <a:fontScheme name="OfficePLUS">
      <a:majorFont>
        <a:latin typeface="Arial"/>
        <a:ea typeface="微软雅黑"/>
        <a:cs typeface=""/>
      </a:majorFont>
      <a:minorFont>
        <a:latin typeface="Arial"/>
        <a:ea typeface="微软雅黑"/>
        <a:cs typeface=""/>
      </a:minorFont>
    </a:fontScheme>
    <a:fmtScheme name="OfficePLUS">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PLUS" id="{62F939B6-93AF-4DB8-9C6B-D6C7DFDC589F}" vid="{4A3C46E8-61CC-4603-A589-7422A47A8E4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0E2841"/>
      </a:dk2>
      <a:lt2>
        <a:srgbClr val="E8E8E8"/>
      </a:lt2>
      <a:accent1>
        <a:srgbClr val="156082"/>
      </a:accent1>
      <a:accent2>
        <a:srgbClr val="E97132"/>
      </a:accent2>
      <a:accent3>
        <a:srgbClr val="196B24"/>
      </a:accent3>
      <a:accent4>
        <a:srgbClr val="0F9ED5"/>
      </a:accent4>
      <a:accent5>
        <a:srgbClr val="A02B93"/>
      </a:accent5>
      <a:accent6>
        <a:srgbClr val="4EA72E"/>
      </a:accent6>
      <a:hlink>
        <a:srgbClr val="467886"/>
      </a:hlink>
      <a:folHlink>
        <a:srgbClr val="96607D"/>
      </a:folHlink>
    </a:clrScheme>
    <a:fontScheme name="Office">
      <a:majorFont>
        <a:latin typeface="等线 Light" panose="0211000402020202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等线" panose="0211000402020202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12700" cap="flat" cmpd="sng" algn="ctr">
          <a:solidFill>
            <a:schemeClr val="phClr"/>
          </a:solidFill>
          <a:prstDash val="solid"/>
          <a:miter lim="800000"/>
        </a:ln>
        <a:ln w="19050" cap="flat" cmpd="sng" algn="ctr">
          <a:solidFill>
            <a:schemeClr val="phClr"/>
          </a:solidFill>
          <a:prstDash val="solid"/>
          <a:miter lim="800000"/>
        </a:ln>
        <a:ln w="2540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lnDef>
      <a:spPr/>
      <a:bodyPr/>
      <a:lstStyle/>
      <a:style>
        <a:lnRef idx="2">
          <a:schemeClr val="accent1"/>
        </a:lnRef>
        <a:fillRef idx="0">
          <a:schemeClr val="accent1"/>
        </a:fillRef>
        <a:effectRef idx="1">
          <a:schemeClr val="accent1"/>
        </a:effectRef>
        <a:fontRef idx="minor">
          <a:schemeClr val="tx1"/>
        </a:fontRef>
      </a:style>
    </a:lnDef>
  </a:objectDefaults>
  <a:extraClrSchemeLst/>
  <a:extLst>
    <a:ext uri="{05A4C25C-085E-4340-85A3-A5531E510DB2}">
      <thm15:themeFamily xmlns:thm15="http://schemas.microsoft.com/office/thememl/2012/main" name="Office Theme" id="{2E142A2C-CD16-42D6-873A-C26D2A0506FA}" vid="{1BDDFF52-6CD6-40A5-AB3C-68EB2F1E4D0A}"/>
    </a:ext>
  </a:extLst>
</a:theme>
</file>

<file path=docProps/app.xml><?xml version="1.0" encoding="utf-8"?>
<Properties xmlns="http://schemas.openxmlformats.org/officeDocument/2006/extended-properties" xmlns:vt="http://schemas.openxmlformats.org/officeDocument/2006/docPropsVTypes">
  <TotalTime>534</TotalTime>
  <Words>3543</Words>
  <Application>Microsoft Office PowerPoint</Application>
  <PresentationFormat>宽屏</PresentationFormat>
  <Paragraphs>563</Paragraphs>
  <Slides>41</Slides>
  <Notes>22</Notes>
  <HiddenSlides>0</HiddenSlides>
  <MMClips>0</MMClips>
  <ScaleCrop>false</ScaleCrop>
  <HeadingPairs>
    <vt:vector size="8" baseType="variant">
      <vt:variant>
        <vt:lpstr>已用的字体</vt:lpstr>
      </vt:variant>
      <vt:variant>
        <vt:i4>6</vt:i4>
      </vt:variant>
      <vt:variant>
        <vt:lpstr>主题</vt:lpstr>
      </vt:variant>
      <vt:variant>
        <vt:i4>1</vt:i4>
      </vt:variant>
      <vt:variant>
        <vt:lpstr>嵌入 OLE 服务器</vt:lpstr>
      </vt:variant>
      <vt:variant>
        <vt:i4>1</vt:i4>
      </vt:variant>
      <vt:variant>
        <vt:lpstr>幻灯片标题</vt:lpstr>
      </vt:variant>
      <vt:variant>
        <vt:i4>41</vt:i4>
      </vt:variant>
    </vt:vector>
  </HeadingPairs>
  <TitlesOfParts>
    <vt:vector size="49" baseType="lpstr">
      <vt:lpstr>等线</vt:lpstr>
      <vt:lpstr>楷体</vt:lpstr>
      <vt:lpstr>微软雅黑</vt:lpstr>
      <vt:lpstr>Arial</vt:lpstr>
      <vt:lpstr>Times New Roman</vt:lpstr>
      <vt:lpstr>Wingdings</vt:lpstr>
      <vt:lpstr>Designed by OfficePLUS</vt:lpstr>
      <vt:lpstr>Equation</vt:lpstr>
      <vt:lpstr>气候金融  </vt:lpstr>
      <vt:lpstr>第八章 碳金融市场</vt:lpstr>
      <vt:lpstr>主要内容</vt:lpstr>
      <vt:lpstr>碳金融定义</vt:lpstr>
      <vt:lpstr>碳金融市场定义</vt:lpstr>
      <vt:lpstr>碳金融市场结构</vt:lpstr>
      <vt:lpstr>碳金融产品分类</vt:lpstr>
      <vt:lpstr>碳金融特征</vt:lpstr>
      <vt:lpstr>碳市场交易工具</vt:lpstr>
      <vt:lpstr>碳期货：定义与特征</vt:lpstr>
      <vt:lpstr>碳期货：产品功能</vt:lpstr>
      <vt:lpstr>碳期货：案例分析</vt:lpstr>
      <vt:lpstr>碳市场交易工具</vt:lpstr>
      <vt:lpstr>碳期权：定义与特征</vt:lpstr>
      <vt:lpstr>碳期权：产品功能</vt:lpstr>
      <vt:lpstr>碳期权：案例分析</vt:lpstr>
      <vt:lpstr>碳市场融资工具</vt:lpstr>
      <vt:lpstr>碳债券：定义与特征</vt:lpstr>
      <vt:lpstr>碳债券：产品功能</vt:lpstr>
      <vt:lpstr>碳债券：案例分析</vt:lpstr>
      <vt:lpstr>碳市场融资工具</vt:lpstr>
      <vt:lpstr>碳资产抵质押融资：定义与特征</vt:lpstr>
      <vt:lpstr>碳资产抵质押融资：产品功能</vt:lpstr>
      <vt:lpstr>碳资产抵质押融资：案例分析</vt:lpstr>
      <vt:lpstr>碳市场支持工具</vt:lpstr>
      <vt:lpstr>碳指数：定义与特征</vt:lpstr>
      <vt:lpstr>碳指数：产品功能</vt:lpstr>
      <vt:lpstr>碳市场支持工具</vt:lpstr>
      <vt:lpstr>碳保险：定义与特征</vt:lpstr>
      <vt:lpstr>碳保险：产品功能</vt:lpstr>
      <vt:lpstr>碳保险：案例分析</vt:lpstr>
      <vt:lpstr>碳市场交易工具</vt:lpstr>
      <vt:lpstr>碳基金：定义与特征</vt:lpstr>
      <vt:lpstr>碳基金：产品功能</vt:lpstr>
      <vt:lpstr>碳基金：案例分析</vt:lpstr>
      <vt:lpstr>碳金融风险：定义及类型</vt:lpstr>
      <vt:lpstr>碳金融风险：类型</vt:lpstr>
      <vt:lpstr>碳金融风险：类型</vt:lpstr>
      <vt:lpstr>碳金融风险：类型</vt:lpstr>
      <vt:lpstr>碳金融风险评估</vt:lpstr>
      <vt:lpstr>碳金融风险管理</vt:lpstr>
    </vt:vector>
  </TitlesOfParts>
  <Company>OfficePLUS</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OfficePLUS PowerPoint Template</dc:title>
  <dc:creator>OfficePLUS</dc:creator>
  <cp:lastModifiedBy>Kun Guo</cp:lastModifiedBy>
  <cp:revision>22</cp:revision>
  <dcterms:created xsi:type="dcterms:W3CDTF">2023-07-20T03:04:31Z</dcterms:created>
  <dcterms:modified xsi:type="dcterms:W3CDTF">2024-12-29T12:13:51Z</dcterms:modified>
</cp:coreProperties>
</file>